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484" r:id="rId3"/>
    <p:sldId id="489" r:id="rId4"/>
    <p:sldId id="446" r:id="rId5"/>
    <p:sldId id="447" r:id="rId6"/>
    <p:sldId id="448" r:id="rId7"/>
    <p:sldId id="286" r:id="rId8"/>
    <p:sldId id="287" r:id="rId9"/>
    <p:sldId id="463" r:id="rId10"/>
    <p:sldId id="488" r:id="rId11"/>
    <p:sldId id="310" r:id="rId12"/>
    <p:sldId id="319" r:id="rId13"/>
    <p:sldId id="333" r:id="rId14"/>
    <p:sldId id="482" r:id="rId15"/>
    <p:sldId id="492" r:id="rId16"/>
    <p:sldId id="491" r:id="rId17"/>
    <p:sldId id="483" r:id="rId18"/>
    <p:sldId id="334" r:id="rId19"/>
    <p:sldId id="324" r:id="rId20"/>
    <p:sldId id="328" r:id="rId21"/>
    <p:sldId id="342" r:id="rId22"/>
    <p:sldId id="327" r:id="rId23"/>
    <p:sldId id="490" r:id="rId24"/>
    <p:sldId id="335" r:id="rId25"/>
    <p:sldId id="336" r:id="rId26"/>
    <p:sldId id="337" r:id="rId27"/>
    <p:sldId id="338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8:43:39.833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38 677 8 0,'0'4'233'0,"0"-4"-55"0,-6 0-47 0,6 0-32 16,0 0-25-16,-7 0-12 0,7 0-9 0,0 0-7 0,-7 0-5 16,7 0-1-16,0 0-2 0,-7 0 4 0,7 0-2 0,0 0-1 15,-6-4 0-15,6 4 2 0,0 0 1 0,0-3 1 0,0 3-2 16,0 0-7-16,0 0-1 0,0 0-2 0,0 0-2 16,0 0-2-16,0 0 0 0,0 0-5 0,-6 0-2 0,6 0-4 15,0 0-3-15,0 0-2 0,0 0-5 0,0 0-3 0,0 0-2 16,0 0-1-16,6 3 0 0,-6 1 0 0,0 0 2 0,0 3 5 15,6 0 5-15,-6 4 3 0,0 4 4 0,0 0 4 16,0 4 6-16,0 2 4 0,0-3 1 0,7 8 0 0,-7-1 1 16,0 6 3-16,0-2 3 0,0 0 0 0,0 3-5 0,0 1 0 15,0 4-1-15,7-4-1 0,-7 4-3 0,0-4-2 0,7 0-1 16,-1 0-1-16,0 0-1 0,1-1 1 0,-1 2-2 16,0-5-1-16,1 0-1 0,0 0-3 0,0 1-3 0,-1-4-4 15,7 3 0-15,-7-3-3 0,1-5-2 0,-1 4-3 0,-6-6-1 16,7 4 0-16,0-5-1 0,-1 0-3 0,1-4-12 15,-7-2-21-15,6-1-27 0,-6-5-27 0,7 2-33 0,-7-4-41 16,6-1-55-16,-6-3-99 0,6 0-117 0,-6-3-64 16</inkml:trace>
  <inkml:trace contextRef="#ctx0" brushRef="#br0" timeOffset="672.76">5320 843 57 0,'0'-4'364'0,"0"0"-107"0,0 0-101 15,0 1-59-15,0-5-32 0,7 5-19 0,1-5-10 0,-3 5-3 16,1-5-7-16,8 1-1 0,-7 4 1 0,4-5-3 0,4 1 1 15,-3-1 1-15,8 2-3 0,-7-2 2 0,6 1 1 16,1-1 2-16,0 0 1 0,-1 2 3 0,1-1 0 0,-1 2-1 16,7-2 0-16,-6 0-1 0,6 3-3 0,0 0 0 0,-1 1-2 15,1 3-4-15,1 0-3 0,-1 3-4 0,0-3-1 0,0 8-1 16,-6-5-2-16,6 8-1 0,-1-3-3 0,-4 2 1 0,-2 2 1 16,-6 3 1-16,0-1-1 0,0 5 2 0,-7-1 2 15,1 0 1-15,-1 4 2 0,-6 0 3 0,-6 0 1 0,-1 0 0 16,-5 4 2-16,-2 0-1 0,-5-1-2 0,0-4 0 0,-2 6 0 15,2-5-3-15,-6-5 0 0,-2 6 0 0,8-5 1 0,-8 0 2 16,2-2-2-16,5-3-1 0,0-1 0 0,-6-1 1 16,14-4 1-16,-9-4 4 0,9 1 3 0,-1 1 1 0,0-5 3 15,6 0 4-15,-6 0 3 0,6-5 4 0,1 1 1 0,0 1-3 16,6-2-2-16,-7 3-5 0,7-2-4 0,0 1-7 0,0-1-7 16,7 4-8-16,-7-4-4 0,6 4-6 0,0 0-1 15,1 4 1-15,6 0 2 0,0 3 2 0,0 0 1 0,0 5 2 16,0 2 1-16,1 1 2 0,-2 2 0 0,1 2 0 15,0 3 0-15,0 0 1 0,1 0-2 0,-8 4 1 0,7-4-1 16,0-1-1-16,0 4-1 0,0-2 0 0,0 0 0 0,0-2 1 16,0 2 0-16,1-6 1 0,5 5 0 0,-6-3 0 15,-1 0 0-15,2-2 0 0,5 2 0 0,-6-5-5 16,0-3-10-16,7 1-20 0,-7-2-24 0,6-3-34 0,1-3-41 16,-8 0-49-16,16-8-71 0,-3-3-161 0,-5 0-87 0,6 0-42 15</inkml:trace>
  <inkml:trace contextRef="#ctx0" brushRef="#br0" timeOffset="1079.31">6219 1506 348 0,'-6'3'410'0,"-1"4"-165"0,7-7-113 0,-6 5-56 15,6-5-32-15,0 2-12 0,0-2-4 0,6 0-1 0,-6-2 0 16,13 2 1-16,-6-5 1 0,13-2-1 0,-7 4-1 15,-1-9-1-15,8 5 0 0,0 0 0 0,-1-5 2 0,0 2 5 16,1-5 4-16,-8 3 3 0,1 2 4 0,2-1 6 0,-2 1 8 16,-7 2 11-16,0-3 14 0,-6 3 10 0,7 1 12 15,-7 0 6-15,-7 4-2 0,1-6-4 0,6 6-11 0,-13 0-14 16,-1-1-18-16,2 0-17 0,-1 8-18 0,-7 0-10 16,0-1-5-16,-5 5-6 0,5-1-3 0,-6 0 0 0,7 4-3 15,-8-3 0-15,8 2-1 0,-1 1-1 0,1 4-2 16,6-5 1-16,0 2 0 0,0-1-1 0,6 0-1 0,-6-3 0 15,13 3 0-15,-6-1-1 0,6 2 2 0,0-2 1 0,0-3-1 16,6 5 1-16,1-1-2 0,-1 0 1 0,1-1 0 0,-1 2 2 16,7-2 0-16,-6-1-2 0,6 1 1 0,-1 1 2 15,9-3 1-15,-9 2 2 0,8-3-1 0,7 1-1 16,-9-4 1-16,2-1 0 0,6 1 1 0,6-4-2 0,-5 0-3 16,6-4-4-16,-1 1-8 0,7-1-19 0,-7-4-25 0,9 1-33 15,-4-3-34-15,9 2-36 0,-7-7-37 0,1 5-52 16,-1-1-75-16,0-5-138 0,0 6-59 0,-7-5-10 0</inkml:trace>
  <inkml:trace contextRef="#ctx0" brushRef="#br0" timeOffset="1407.1699">7125 1238 399 0,'-7'-3'373'15,"1"-1"-130"-15,-9-1-92 0,4 2-52 0,4 0-27 0,-6-1-15 16,6 4-4-16,-6-4-7 0,0 4-5 0,1 0-5 16,-1 0-7-16,-1 4-4 0,1 0-5 0,1-1-5 0,-1 5-3 15,6-1-3-15,-7 0-4 0,-5 4-3 0,6 0 2 16,6 1 0-16,-5 2 0 0,-2-3 0 0,2 3 2 0,5 1 2 16,-6 4 1-16,7-5 1 0,-1 5-1 0,0-2 1 0,1 2 0 15,6-1 1-15,-7 1-1 0,7 0 0 0,-6-2 0 16,6 2-1-16,0-1-1 0,0-3 1 0,6 3 1 15,1-3 1-15,-1 0-3 0,1 3 0 0,0-7 0 0,6 3 1 16,-7-3 3-16,13 0 1 0,1-3 0 0,1-4 0 0,3-2 1 16,10 3-1-16,-2-10-1 0,13 3 0 0,-5-6-5 0,12 1-4 15,0-5-10-15,-1 2-17 0,2-5-23 0,-8 0-26 16,8 5-38-16,-8-5-53 0,1-4-78 0,-7 5-157 16,0-1-72-16</inkml:trace>
  <inkml:trace contextRef="#ctx0" brushRef="#br0" timeOffset="2282.87">7860 1281 161 0,'-6'-2'521'0,"0"-3"-91"15,-7 5-183-15,6 0-113 0,-6 0-59 0,-7 0-31 16,8 5-11-16,-8-3-5 0,7 2 0 0,-7 4 3 0,1 3 5 16,-7 0 2-16,6 4-1 0,1-1-3 0,0 5-5 15,4-1-4-15,-3 3-6 0,4-2-6 0,-5 3-6 0,12 0-2 16,-5-3-3-16,5-1-2 0,0 1-3 0,7-5-1 15,0-3 0-15,0 3-1 0,7-7 2 0,0 1-1 0,-1 0 1 16,7-5 0-16,6-3 1 0,0-3 2 0,2-1-1 0,-2-4 1 16,7-3 0-16,0-3 1 0,1 3 1 0,-8-3 0 15,7-1 2-15,-6-4 3 0,-1 5 6 0,0-1 9 0,-5-4 12 16,-1 5 14-16,-1-5 15 0,-5 5 15 0,-1 3 18 0,1-4 16 16,-7 5 13-16,0-2 5 0,0 1 1 0,0 0-7 15,0 4-10-15,-7 2-15 0,7-1-15 0,-6 6-20 16,-1-3-20-16,1 3-16 0,0 3-12 0,0 1-10 0,-1-2-5 15,0 6-4-15,0 4 0 0,7-1-2 0,-6 0-1 0,6 3-3 16,0-3-2-16,0 4-3 0,6-5 0 0,-6 5-1 0,7-3 0 16,0 2 0-16,0-3 2 0,5 0 4 0,-6 1 0 15,7-5 5-15,1 0-3 0,-1 0 1 0,6 1 3 16,-6-5 1-16,7-3 1 0,-2 4 0 0,-3-4 2 0,4-4 1 16,1 4 3-16,-1-3 2 0,-6-5 1 0,7 1 2 0,-1 0 4 15,-6-4 6-15,0 0 10 0,8 0 8 0,-16-4 6 16,8 4 6-16,0-4 8 0,-6 0 7 0,0 1 1 0,-1-4-1 15,-6-1-2-15,7 5 1 0,-7-6 1 0,0 6-2 16,0-1-5-16,-7 1-5 0,7-1-2 0,0 5-7 0,-6-1-9 16,6 3-6-16,0 1-8 0,0 3-8 0,0-2-6 0,0 6-5 15,0-5-4-15,0 5-1 0,0 0-1 0,0 0 0 16,0 5-3-16,0-2 0 0,0 8 1 0,6-5 1 0,-6 10 2 16,7-2 3-16,-1 4-2 0,0 1 1 0,1 3 1 15,6 4 1-15,-6-4 1 0,6 7 2 0,-1 0 0 0,1 1-3 16,0-1 3-16,1 4 0 0,-1 0 0 0,-2 4 0 0,4-1 0 15,-2 4-3-15,0 1-2 0,0-1 1 0,-1-3-4 16,1 3-2-16,1-4-2 0,-1 1-4 0,0-4-1 0,-1 0 2 16,1-1 1-16,-5-6 0 0,4 0 2 0,-4-3 2 15,4-2 4-15,-6-6 3 0,-6-1 0 0,7-3 0 0,0 0 4 16,-7-3 0-16,0-4 5 0,0-1 6 0,0 2 4 0,0-5 0 16,0-5 8-16,-7 2 0 0,0-6 1 0,1-1 4 15,-6 0-4-15,4-9-7 0,-4 0-3 0,-2-2 2 16,1-4-6-16,-6-6-2 0,6 2 0 0,-1-7 0 0,1-1-2 15,1-3 1-15,-1 0-1 0,0-4 0 0,6 0-2 0,1-1 1 16,6 1-2-16,-7 1-4 0,-1-1-1 0,8 3-2 0,0 2 0 16,0-2 0-16,0 5-1 0,8 2 0 0,-1 1-2 15,-1 8 0-15,1-2 0 0,6 6 0 0,0 3-5 0,-1-1 0 16,8 2 0-16,0 5-1 0,-1-2 1 0,0 2 2 0,9 2-2 16,-3 3 0-16,-5-5 3 0,5 8-1 0,-5 0-2 15,0 1 0-15,-2 3 0 0,-3 3-4 0,-3 1 1 0,-5 0-2 16,-1 3 4-16,-6 5 0 0,0 2 1 0,-6 1 4 0,-1 4 1 15,-13 1 2-15,0 3 2 0,-5 2 2 0,-7-3-2 0,6 4 1 16,-6-1-2-16,-2 1-3 0,-5 1-3 0,6-2-11 0,-5-2-19 16,5 2-37-16,0 0-57 0,-5-2-74 0,5 2-73 15,1-4-65-15,5 1-71 0,-5-3-104 0,5 0-143 16,8-2-52-16,-14-2 7 0</inkml:trace>
  <inkml:trace contextRef="#ctx0" brushRef="#br0" timeOffset="2830.17">5484 2472 432 0,'-21'0'430'0,"2"0"-151"0,7 4-121 0,-2-4-68 15,1 5-42-15,7-2-22 0,0-3-14 0,-1 3-7 16,-1-3-3-16,8 4-3 0,-5 0-1 0,5-1 0 0,0-3 0 16,0 3-1-16,5 2-1 0,3-1 1 0,-1 3 2 15,5-4 1-15,1 1 1 0,7-1 4 0,-1 5 2 0,14-4 2 16,6-1 4-16,6 1 3 0,8-1 3 0,5-3 5 0,20 0 3 16,1-3 4-16,12-1 2 0,12-3 0 0,2-1 4 15,13-2 1-15,-1-1-2 0,6-4-2 0,8 0-3 16,-1 1-2-16,0-1-3 0,1 1 4 0,-1-1 0 0,-7-4-1 15,0 9 5-15,-5-9 9 0,-6 9 6 0,-2-6 0 0,-5 6 1 16,-8-2-4-16,0 2-7 0,-5-1-4 0,-8 3-8 0,-6 0-11 16,-6 1-8-16,0 5-3 0,-6-6-3 0,-8 4-2 15,-1-1 0-15,-10 2 0 0,-2 0 1 0,-6 3 0 16,-6-4 0-16,-7 0-1 0,-6 4 3 0,0 0 4 0,-7-3 11 16,-1 3 14-16,-6 0 14 0,1 0 11 0,0-3 7 0,-7 3 3 15,6 0 1-15,-6 0-9 0,0 0-23 0,0 0-43 16,0 0-57-16,0 0-61 0,0-5-66 0,-6 5-91 0,6-4-177 15,-7 1-97-15,0 3-55 0</inkml:trace>
  <inkml:trace contextRef="#ctx0" brushRef="#br0" timeOffset="6268.21">10850 945 156 0,'0'0'174'15,"6"-4"-27"-15,-6 4-28 0,0-3-30 0,0 3-26 0,0-4-15 16,0 0-10-16,6 0-5 0,-6 4-5 0,0-3 1 0,0-1 0 16,0 1 4-16,0-1 0 0,7 1 1 0,-7-1 2 15,0 0 2-15,0 4-1 0,0-4-1 0,0 4-1 0,0 0-1 16,0-3-1-16,0 3 0 0,0 0 0 0,0 0-1 0,0 0 2 16,0 0-2-16,0 0 0 0,0 0-1 0,0-4-1 0,-7 4-3 15,7 0-3-15,-6 0-4 0,0 0-3 0,-7 0-5 0,7 0-4 16,-8 4 0-16,1-1-2 0,1 1-3 0,-3 0 0 15,-3 3 1-15,-2-3 0 0,0 6 2 0,-6-2 1 0,7 3-2 16,-6 3 1-16,4-3 1 0,-4 4 0 0,-1 1-1 0,6 1 0 16,-6 2 0-16,6 3 0 0,-6-1 1 0,7 5-1 0,-7-1 0 15,5 4-1-15,-4 0 1 0,-1 5-1 0,6 3 0 16,-6 4-2-16,7 2 3 0,-1 1 0 0,-6 4 0 0,14 0 2 16,-9 3 0-16,9 3 2 0,4-1 2 0,3 1 4 0,-2 1 2 15,1 0 4-15,6 3 5 0,0-3 6 0,0 4 1 16,0-1 2-16,6 1 0 0,1-4-1 0,6 0-2 15,-1 4-3-15,9-9-5 0,4 2-4 0,2-4-1 0,5 0-2 16,7-9-3-16,7 2-2 0,-1-4-1 0,7-4-3 0,14-8-7 16,-1 1-15-16,6-8-21 0,8-7-30 0,-2-3-38 0,15-8-55 15,-8-8-108-15,8-3-144 0,-8 0-93 0,2-7-37 16</inkml:trace>
  <inkml:trace contextRef="#ctx0" brushRef="#br0" timeOffset="7377.6">11254 1516 360 0,'0'-3'312'0,"0"-1"-107"0,-7 1-77 0,7-1-45 0,0 0-20 15,0 0-8-15,0 1-1 0,0 3-4 0,0-4 0 0,0 4-3 16,0-3-5-16,0 3-2 0,0 0-5 0,0 0-5 0,0-4-4 16,0 4 0-16,0 0 0 0,0 0 5 0,0 0 4 15,0 0 7-15,0 0 5 0,0 0 6 0,0 0 4 16,0 0 3-16,0 0 2 0,0 0-2 0,0 0 0 0,0 0-7 15,0 0-5-15,0 4-5 0,0-4-8 0,-6 0-7 0,6 0-6 16,0 0-6-16,0 0-6 0,0 0-3 0,0 0-2 16,0 0-4-16,0 3 0 0,0-3-2 0,0 0-2 0,0 4 0 15,6-4-1-15,-6 3 1 0,0 1 1 0,7 4 0 16,-7-5 0-16,0 9 1 0,6-6 1 0,-6 5 0 0,7 3 3 16,-1 1 1-16,0 1 4 0,-6 2 5 0,14 0 0 0,-7 5 2 15,0-6 1-15,-2 5 3 0,2 4 3 0,-1 0 3 16,1-1-2-16,6 5 0 0,-6-5-1 0,-1 0 1 0,7 4-1 15,-7-2-3-15,7 2-5 0,-6-3-4 0,6-1-2 16,-6-2-2-16,6 2-1 0,-8-3-3 0,10-3 0 0,-10 2-1 16,2-3 1-16,6-2 0 0,-6-2-1 0,-1-3 2 0,1 1-1 15,-1-3-1-15,1-1 3 0,-1 0 2 0,-6-4 7 16,7-2 15-16,-7 3 19 0,7-5 21 0,-1 0 22 0,-6 0 15 16,6-5 10-16,1-1 5 0,-1-2 4 0,1 0-7 15,-1-6-9-15,1 2-18 0,-1-2-14 0,1-4-8 0,0 4-2 16,-1-8-6-16,-6 3-6 0,6-3-9 0,-6-4-8 15,0-3-6-15,7 4-5 0,-7-9-6 0,0 5-7 0,0 0-5 16,0 3-5-16,0 1 2 0,0-1-2 0,0 4 1 16,0 4-2-16,0 3 0 0,0 4-3 0,0 4-1 0,6 0 0 15,-6-1-3-15,0 4 0 0,0 4-2 0,7 0-2 0,-1 0 1 16,-6 8 3-16,14-1 1 0,-7 4-1 0,6 0 3 16,5 4 0-16,-4 3-1 0,5-3-1 0,7 6-1 0,-6-2-1 15,6 3-1-15,7 0-1 0,-8 0-2 0,2 0 1 16,-1 4 2-16,-1-1 0 0,8-3 1 0,-14 4-2 0,8 0 0 0,-1-1 0 15,0 1-2-15,-1-4 2 0,-5-3-1 0,7 1 0 16,-8-3 1-16,1-3 2 0,-7 1 2 0,0-5 2 16,-1-3 6-16,1-3 9 0,1 0 12 0,-8-8 5 0,1-3 5 15,6 0 7-15,-1-8 5 0,-5-4 5 0,7-3 1 0,-9-4-4 16,10 1-6-16,-2-8-4 0,-8 1-1 0,2-2-5 0,-7-6-5 16,6 0-7-16,-6-4-3 0,0 0-6 0,-6-4-4 15,6 0-1-15,-7 0-6 0,2 5-3 0,-8-4-6 16,-2 6-3-16,10 1-4 0,-9 3-6 0,7 8-7 0,-5-1-7 15,5 5-13-15,1 7-24 0,-1-1-52 0,7 8-67 0,-6 0-64 16,6 7-44-16,0 1-34 0,0 3-28 0,6 7-30 16,1 1-39-16,-1 3-82 0,1 0-33 0,-1 7-5 0</inkml:trace>
  <inkml:trace contextRef="#ctx0" brushRef="#br0" timeOffset="7972.56">12719 1798 183 0,'-6'-4'420'15,"6"-2"-133"-15,0 2-118 0,-7 0-65 0,7 1-32 0,0-1-12 16,-6 0-1-16,6 0 1 0,0 4-1 0,-7-3 1 0,7 3-4 16,-7-4-7-16,7 4-7 0,-5 0-11 0,-3 0-7 15,3 0-6-15,-2 0-5 0,-1 4-1 0,-4-1 0 0,-8 1 0 16,7 4 1-16,-6 3 1 0,-1-1 1 0,-6 1 1 0,7 4 0 16,-1-1 3-16,-6 5-3 0,7 0-1 0,-2 3 0 15,3-5-2-15,-2 2 0 0,7 3-2 0,0-4-2 0,7 0-3 16,-1 1-1-16,1-4-1 0,6-1-3 0,0 1 2 15,0-5 1-15,6 2 7 0,1-9 6 0,5 5 6 0,1-4 3 16,1-4 4-16,12 0 2 0,0-4 1 0,0-4-2 0,0 1-4 16,6-3-5-16,-6-2-4 0,7-3-2 0,-7 1 6 15,-1-1 12-15,3 5 10 0,-3-5 16 0,-5-4 23 16,-8 8 29-16,2-3 23 0,-1-1 12 0,0 5 5 0,-13-5-5 16,6 3-3-16,1 2-6 0,-7-2-19 0,0 5-27 0,6 0-20 15,-6 3-18-15,0 0-9 0,0 0-9 0,0 1-12 0,-6 3-10 16,6 0-8-16,0 3-4 0,0 1-4 0,0 4 0 15,0-1-2-15,0 0-1 0,0 5 0 0,6-2 7 16,-6 2-2-16,6-1-2 0,1-1-1 0,0 1 1 0,6 4-2 16,-7-4 1-16,7 4 3 0,0-4-10 0,1-1 4 0,-1 1 0 15,6 0-1-15,-6 1-4 0,7-2 0 0,-1 2-3 16,0-5-5-16,0 1-6 0,9-1-8 0,-9-4-14 0,1 1-25 16,5-1-33-16,-5-3-38 0,6 0-31 0,-7 0-27 0,1-3-22 15,0-1-19-15,-1-4-12 0,1 2-2 0,-7-5 3 16,0-1-19-16,-1-2-48 0,2-5-110 0,-7 1-48 0</inkml:trace>
  <inkml:trace contextRef="#ctx0" brushRef="#br0" timeOffset="8254.12">13130 1370 183 0,'-7'-11'496'0,"1"-1"-149"0,-1 6-140 0,0-2-75 0,7 2-41 15,-7 1-19-15,7 1-11 0,0 1-10 0,0-2-9 16,0 5-9-16,0 0-8 0,0 5-8 0,7-2-10 0,-7 1-3 15,7 4-3-15,-7 3 0 0,7 0 3 0,-1 7 4 0,1-3 3 16,-1 6 6-16,0 2 8 0,1-1 6 0,-1 4 4 16,1-1 2-16,-1 4 2 0,-6 0 0 0,7 5 1 15,1-5-1-15,-3 0-5 0,2 4 1 0,-7 1 2 0,6-2 6 16,0 5 3-16,-6-4 3 0,7-4 0 0,0 4-2 0,6-3-3 16,-6-1-4-16,5 0-6 0,-5-8-8 0,5 6-8 15,2-6-5-15,5-2-5 0,-6-5 0 0,7 1 0 0,-7-4 0 16,5-1 0-16,3-1 1 0,-1-3-2 0,5-2-9 15,-5-4-16-15,0-4-25 0,5 1-30 0,-4-5-32 0,-1-3-38 16,4 1-40-16,-3-5-57 0,-2 1-102 0,0-9-122 0,-5 5-54 16</inkml:trace>
  <inkml:trace contextRef="#ctx0" brushRef="#br0" timeOffset="8394.94">13123 1627 251 0,'-13'0'552'0,"6"0"-53"0,-6 0-209 0,7 0-128 16,6 0-70-16,-7-4-39 0,7 4-17 0,7 0-10 0,-1 0-5 16,7 0-4-16,7 0-4 0,6 0-5 0,8-4-14 15,4 0-15-15,1 1-25 0,6-5-32 0,1 5-41 0,6-4-66 16,-7-1-148-16,1 5-95 0,1-5-58 0</inkml:trace>
  <inkml:trace contextRef="#ctx0" brushRef="#br0" timeOffset="8957.66">13624 1850 493 0,'0'7'481'0,"0"-3"-206"16,0-1-131-16,7 0-70 0,-7 1-33 0,7-4-9 16,6 0 0-16,-7-4 4 0,13 1 2 0,-5 0 2 0,5-5-1 15,7-3-1-15,-6 4-2 0,6-4-2 0,-7 0 3 0,1 0 10 16,-1 3 11-16,-6-2 16 0,0 3 16 0,1-5 11 0,-7 5 10 15,-7 0 4-15,0 0 2 0,0-1-6 0,0 1-12 16,-7-1-14-16,-7 6-18 0,8-7-15 0,-14 6-11 0,7 3-13 16,0-4-8-16,-6 4-9 0,-1 4-6 0,1-1-2 0,6 1-3 15,-7 3-2-15,1 1-3 0,6 3 1 0,-1 0 0 16,1 0 1-16,1 4-1 0,5-4 0 0,-6 3 0 16,6 1 2-16,1 3 0 0,6-3-1 0,-7-1 2 0,7 1 0 15,0 4 1-15,7-4 0 0,-7-1 0 0,6 1 0 16,1-1 0-16,0 1 0 0,-1 2 0 0,7-5 0 0,-1 2 0 15,3-2 0-15,-3-2 2 0,1 2 0 0,0-5 0 0,7 1-1 16,-1-6 0-16,1 3 2 0,-1-5 0 0,7 0 2 16,0-5-1-16,-7-1 1 0,9 2 2 0,-3-7 5 15,1 3 9-15,-7-6 6 0,8 3 10 0,-9-3 6 0,2-1 9 0,1-4 10 16,-2 5 6-16,-6-5 0 0,-7 4-3 0,8-2-6 16,-8-2-8-16,7 4-7 0,-7-3-11 0,1 3-8 0,-7 1-8 15,6 3-6-15,1-1-7 0,-7 6-3 0,6-2-4 16,-6 5-2-16,7-1-3 0,-7 0-2 0,0 4-1 0,6 0-1 15,-6 4 4-15,7 0 1 0,-7 3 0 0,6 3 0 0,1 2 4 16,-7-1 2-16,6 3 2 0,1 5-3 0,-1-5 1 16,1 5-3-16,0-1 4 0,-2 4 1 0,3-3-5 15,-1-2-2-15,-1 2 2 0,6 0 4 0,-5-5 1 0,7 4 1 16,-2-3-2-16,1 0 0 0,0-4 5 0,7 3-3 0,-1-3-9 16,1-4-19-16,0 0-34 0,5 2-60 0,-5-6-64 0,13-3-61 15,-1 0-72-15,0-3-125 0,8-2-137 0,-1-2-73 16,0-4-20-16</inkml:trace>
  <inkml:trace contextRef="#ctx0" brushRef="#br0" timeOffset="9473.43">15298 1835 26 0,'-6'0'468'0,"0"-4"-122"0,-7 4-139 15,5 0-90-15,8-3-51 0,-5 3-27 0,-2 0-13 0,7 0-5 16,-8 0-1-16,8 0 1 0,0 0 1 0,0 0-1 16,0 0 0-16,0 0 0 0,0 0 0 0,0 0-4 0,0 0-2 15,0 0 1-15,8 0 2 0,-8 0 3 0,7 0 4 16,-2 0 1-16,3 0 1 0,-2 0 3 0,7 0 1 0,-7-4 0 15,14 4-1-15,-7 0-1 0,7-3 0 0,5 3-1 0,-5-4-1 16,12 4-1-16,-5-4-3 0,5 0 3 0,7 1 0 16,-7-5 1-16,8 4 0 0,6 2 1 0,-8-6-2 0,1 4 1 15,0-3-4-15,1 3-2 0,-1 0-5 0,-6 1-5 0,-8-1-4 16,2 4-3-16,-2-3-1 0,-5-1 0 0,-7 4-1 16,0 0 0-16,0 0 1 0,-6-3 1 0,-1 3-1 15,-6 0 1-15,6 0-2 0,-6 0-4 0,0 0-11 0,0 0-17 16,0-4-23-16,-6 4-25 0,0-4-29 0,-1 4-39 0,1-7-55 15,-7 3-82-15,6 0-129 0,-6 0-68 0</inkml:trace>
  <inkml:trace contextRef="#ctx0" brushRef="#br0" timeOffset="9692.63">15603 1642 220 0,'-5'0'515'0,"-2"-5"-129"15,1 2-164-15,6-1-98 0,0 4-55 0,-6 0-30 16,6-3-13-16,0 3-6 0,0 0-3 0,0 3 1 0,0-3 1 15,6 4 3-15,-6 4 4 0,6-2 4 0,1 2 3 16,-2 7 5-16,10-5 1 0,-9 9 2 0,1 0 1 0,-1-2 0 16,1 2-3-16,-1 3-3 0,7-1-3 0,-7 2-1 0,1-2-4 15,-1 1-3-15,8 0-4 0,-8 1-3 0,1 2-2 16,5-7-4-16,-5 4-3 0,6 1-5 0,0-6 0 0,0 3-8 16,0-6-14-16,0 1-21 0,0-1-27 0,-6 1-35 15,6-5-53-15,0-3-102 0,-7 2-156 0,0-6-78 0,1 0-40 16</inkml:trace>
  <inkml:trace contextRef="#ctx0" brushRef="#br0" timeOffset="10865.07">17161 1431 84 0,'0'-2'295'0,"0"2"-65"0,0-4-58 0,0 0-52 16,0 4-33-16,7-4-18 0,-7 1-7 0,0-1-3 0,0 0 2 15,0 0 0-15,0 2 2 0,0-3 2 0,0 2 4 16,0-1 2-16,-7 1-1 0,7-1-4 0,-6 0-4 0,-1 0-3 16,0 1-7-16,0 3-4 0,-6-4-6 0,1 4-8 0,-1 0-5 15,-1 0-2-15,-4 4-2 0,-9-1 0 0,7 5-1 16,-4-4-1-16,3 3 0 0,-5 3 3 0,0 2 2 0,6-1 1 16,1 0-1-16,0 1-3 0,6 2 0 0,-2 1-3 0,10-5-1 15,-3 9-4-15,8-4-5 0,8-1-3 0,-3 3-2 16,10 2 0-16,4-1 0 0,0 1 0 0,7 0-2 0,7-2 0 15,-1 6-4-15,1-5-2 0,7 4 0 0,-9 0-2 16,8-3-2-16,1 2-1 0,-9 2 1 0,10-2-1 0,-9 1 2 16,1-4 0-16,-7 5 1 0,1-9-2 0,-9 5 3 0,2-5-1 15,-7-3 0-15,-6 4 3 0,-1-5 1 0,-6 2 2 16,-13-1 1-16,7-1 2 0,-15-2 2 0,-3-1 0 16,-3 0 2-16,-6 1 0 0,0-1-1 0,-5-2 4 0,-3-3 5 15,3-2 4-15,0 0 2 0,-8 0 4 0,6-2 0 0,8-3-2 16,-1 2 1-16,1-1-8 0,12-4-21 0,1 1-37 15,13 0-43-15,-1-5-51 0,14-2-49 0,5-1-71 0,8-6-155 16,6-2-95-16,0-2-52 0</inkml:trace>
  <inkml:trace contextRef="#ctx0" brushRef="#br0" timeOffset="11131.03">17799 1293 399 0,'7'-8'497'0,"-7"-3"-196"0,0 8-134 0,-7-4-67 0,7 3-34 16,0 0-18-16,-7 4-9 0,1 0-3 0,6 4-1 0,-7 0-2 16,1 6-5-16,0 1-6 0,-1 5-5 0,1 1 0 15,6 6 2-15,-7-1 3 0,7 3 6 0,0 4 6 0,0-3 10 16,0 8 12-16,0-5 6 0,0 3 7 0,7 1 4 16,-7 4 1-16,6-3 0 0,1 2-2 0,-1 0-7 0,7-2-12 15,-7-2-6-15,8 1-10 0,-1 0-7 0,0-3-7 0,6 3-6 16,1-8-4-16,-7 4-6 0,6-4-2 0,1 1-6 15,-1-4-6-15,7 1-12 0,-6-5-14 0,-1-3-24 0,1-5-25 16,5-3-26-16,3 2-33 0,-9-6-35 0,0 0-40 16,7-6-70-16,-6 0-151 0,-7-6-71 0,0-1-24 0</inkml:trace>
  <inkml:trace contextRef="#ctx0" brushRef="#br0" timeOffset="11271.47">17604 1714 476 0,'-13'-4'600'0,"0"-3"-56"0,7 7-230 0,-1-3-140 16,0-1-83-16,7 0-47 0,0 4-24 0,14-4-12 16,-8 4-5-16,13-3-6 0,7 3-11 0,13-4-18 0,1 1-23 15,5-2-31-15,7 3-37 0,14-2-45 0,-8 0-79 0,1 0-153 16,-1-3-78-16,1 3-42 0</inkml:trace>
  <inkml:trace contextRef="#ctx0" brushRef="#br0" timeOffset="11630.8499">18080 1809 168 0,'-8'8'524'0,"8"-4"-61"0,8-4-203 0,-3 0-121 0,2 0-67 16,6 0-31-16,0-4-12 0,6-4 1 0,-5 5 4 16,12-5 5-16,0 2 2 0,0-2 2 0,0-3 3 0,1 0 0 15,4 0 2-15,-4 0 4 0,5 0 2 0,-5 1 4 16,-8 1 7-16,7-1 10 0,-13-2 13 0,0 5 8 0,0-1-1 15,-7-2-4-15,-6 3-5 0,-6-1-9 0,6 2-10 0,-13-2-15 16,0 4-18-16,-6 1-16 0,-9-1-8 0,3 8-5 16,-1-4-5-16,1 3-1 0,-2 4 0 0,2 0 0 0,4 1-2 15,-4 3 2-15,5 4-1 0,0-5-3 0,1 9 2 16,0-5 0-16,5 5-1 0,1-1 0 0,0 1 2 0,7-2 1 16,-1 2 1-16,1-4 1 0,6 7 0 0,0-5 1 15,0 2 1-15,0-4-1 0,6 3-1 0,-6-3 0 0,13 0 0 16,-6-1 0-16,12-3 0 0,-5 3 0 0,11-2 0 0,1-5-1 15,7 5-3-15,0-9-14 0,12 1-23 0,2-1-35 0,4-3-39 16,7-3-36-16,7-1-40 0,-6-4-51 0,6 1-81 16,0-3-147-16,1-2-68 0,-8 1-27 0</inkml:trace>
  <inkml:trace contextRef="#ctx0" brushRef="#br0" timeOffset="11975">18985 1663 34 0,'-33'0'617'0,"1"4"6"0,-1 0-89 0,0 3-223 16,1 3-137-16,-1 2-80 0,1 2-45 0,5 1-21 0,1-4-8 16,0 7-5-16,7-3 1 0,0 0-2 0,6-5-2 0,6 9 0 15,0-8-2-15,7 3 1 0,7 1-4 0,6-5-5 16,0 2-4-16,0-5 0 0,6 1-1 0,7-1 3 16,0-7-1-16,1 4-3 0,5-8 0 0,-6 1 2 0,6-1 0 15,1-4 0-15,-7-2 1 0,8-2-2 0,-9 1 2 0,-5 0 2 16,-1-3 4-16,0 3 5 0,-5 0 5 0,-1-1 5 0,0 2 5 15,-13-1 9-15,5 0 5 0,-5 0 7 0,0 4 3 16,0-1-3-16,0 5-1 0,-5-5-3 0,-2 4-3 0,1 4-8 16,-1 0-9-16,1 0-6 0,-1 4-5 0,0 4-4 15,7-1-6-15,-6 1-1 0,6-1-1 0,0 3 0 0,0 2-1 16,6-1 1-16,1-1 0 0,0 1 1 0,6 1 2 16,5-2 0-16,3 1-1 0,5 0 0 0,6-3-2 0,1-2-13 15,-1 3-13-15,14-6-28 0,-6 1-31 0,5-1-34 0,1 1-37 16,-8 0-35-16,8-4-39 0,0 0-51 0,-7-4-107 15,-7 0-95-15,1 1-45 0</inkml:trace>
  <inkml:trace contextRef="#ctx0" brushRef="#br0" timeOffset="12600.81">19479 1703 156 0,'0'-7'497'15,"0"3"-138"-15,0-3-153 0,0 3-84 0,0-4-40 0,7 6-14 16,-7-2-5-16,6-4 1 0,1 5 5 0,-7-1 0 16,7 0-1-16,6 0-3 0,-7 2-8 0,7 2-8 0,0-5-8 15,0 5-4-15,0-3-7 0,0 3-4 0,0 0-4 0,0 3-4 16,1 2-2-16,-1-3-3 0,0 6-3 0,-1-1-2 16,2 5 0-16,-8 2-1 0,7 1 0 0,-7-1 0 0,7 5 0 15,-6-1-1-15,0 0 0 0,-1 1-1 0,1-1-3 0,-1-3 1 16,1-1-1-16,-1 4 0 0,-6-7 0 0,5 4 0 15,-5-8-1-15,8 5 4 0,-8-5 4 0,6 1 12 16,-6-6 21-16,7 2 27 0,-7 0 37 0,7-4 30 0,-1 0 22 16,2-4 20-16,-8 0 14 0,5-2 5 0,2-2-13 0,-1 1-20 15,7-1-29-15,-6-2-23 0,0-2-15 0,-1 1-19 0,0 0-15 16,1 0-15-16,-1 1-9 0,1 2-7 0,-1-3-10 16,-6 3-4-16,6 2-8 0,-6-2-4 0,7 1-2 0,-7 3-3 15,0 0-1-15,7 1-1 0,-7-1 0 0,0 4-3 16,0-3-3-16,0 3-2 0,0-4-3 0,7 4-1 0,-7 0-1 15,0 0 0-15,0 0 0 0,5 0 1 0,-5 0 4 0,7 0 0 16,-1 0 1-16,1 0 2 0,6 0-2 0,-6-3 0 16,6-1-1-16,-6 0 1 0,6 0-5 0,0-3-1 0,0 3 0 15,0 0-2-15,-7 2 0 0,1-3 2 0,5 5 0 0,-5-4-3 16,-1 4 0-16,1-3-1 0,0 3-2 0,-1 3 0 16,-6-3 0-16,7 4-1 0,-7 1 1 0,0-3 2 15,0 6 4-15,0-1 0 0,6 5 4 0,-6-5 2 0,0 3-1 16,7-2 1-16,-7 3 3 0,0-1-1 0,6 2 0 0,-6-5 1 15,6 4-1-15,1-4-1 0,-7 0 3 0,6 5 0 0,2-9-3 16,-8 5 2-16,7-5 1 0,-2 4 0 0,2-2 0 16,-7-2 2-16,6 1 2 0,1-1 1 0,-7 1 2 15,6 0-2-15,7 0 1 0,-6-1-1 0,0-3 3 0,5 4-1 16,-5-4-1-16,6 4-2 0,-7-4-4 0,8 4-4 0,-8-4-5 16,1 0-1-16,5 2-6 0,-4-2-6 0,-8 0-6 15,5 0-9-15,3 0-10 0,-8 0-14 0,6-2-20 0,-6 2-17 16,7-4-16-16,-7 4-21 0,0-4-24 0,0 0-25 15,0-3-21-15,6 3-17 0,-6-3-29 0,6 0-69 0,1-2-142 16,-1 3-70-16,-6-5-18 0</inkml:trace>
  <inkml:trace contextRef="#ctx0" brushRef="#br0" timeOffset="13257.19">19890 1015 416 0,'-7'-5'327'0,"1"-2"-128"0,-1 7-78 0,1-2-40 15,6-3-21-15,0 2-7 0,-6-1-3 0,12 0-1 0,-6 0-1 16,0 1-4-16,6-1-3 0,1 0-4 0,-1 1-3 0,7 0-5 16,0-2-3-16,1 5-6 0,-2-3-2 0,9 3 2 0,-2 0-2 15,7 0-1-15,6 0 2 0,7 3-2 0,0 2 1 0,8-2-3 16,4 4-2-16,1 0-5 0,7 5-2 0,-1 2-2 15,7 5-3-15,1-1 0 0,5 0-2 0,8 8 0 0,-8 0 1 16,0 3 1-16,2 4-1 0,-3 3 1 0,-4 1 0 16,-1 3 0-16,0 4 1 0,-13 0 1 0,0 4 0 0,-12 4 0 15,-1-2 1-15,-13 6 1 0,-7-2-3 0,-12 1 2 0,-7 4-1 16,-7-4 1-16,-6 0 0 0,-6-1 0 0,-15-2 0 16,3 0 1-16,-15-1 3 0,0-3 5 0,0-9 7 0,-5 2 10 15,-1-5 11-15,-7-2 15 0,7-5 11 0,0-4 12 16,-7-3 6-16,7-3 3 0,0-5-1 0,0 1-9 0,6-8-9 15,1 4-14-15,12-7-16 0,-6 3-22 0,13-7-36 0,6 0-45 16,7 0-52-16,13-3-64 0,0-1-114 0,13-7-166 16,2-3-90-16,9-1-45 0</inkml:trace>
  <inkml:trace contextRef="#ctx0" brushRef="#br0" timeOffset="13429.29">22209 1890 665 0,'0'0'763'0,"-7"-4"-29"15,7 4-113-15,-7 0-341 0,7 0-241 0,-7-3-147 0,1 3-86 16,-1 0-44-16,-6 0-9 0,7 0 14 0,-6 0 20 16,-9-4 17-16,9 4-29 0,-1-3-124 0,-7-2-72 0,7 1-53 15</inkml:trace>
  <inkml:trace contextRef="#ctx0" brushRef="#br0" timeOffset="43205.47">2748 3846 168 0,'0'0'224'0,"0"-3"-45"0,0 3-39 0,0-4-36 0,-5 0-23 15,5 0-16-15,0 4-7 0,0-3-2 0,0 3-3 16,0-4-3-16,-8 1-3 0,8-1-3 0,0 4-3 0,0-4-5 15,0 4-3-15,0-3-6 0,0 3-2 0,-6-4 0 0,6 4-3 16,0 0-2-16,0 0-3 0,-7 0-4 0,7 4-1 16,0-1-5-16,-7 1 0 0,7 0 0 0,-6 3 0 0,-1 4 1 15,1 0 2-15,-1 3 2 0,1-3 0 0,0 9 3 16,-1-3 2-16,0 2 0 0,1 3 0 0,-7-1 3 0,0 1-1 16,6 4 2-16,-5-3 1 0,-2 2 1 0,2 0-2 0,-3-3 1 15,10 0-2-15,-8 1-2 0,-1-10 1 0,8 7-1 16,-1-6 1-16,1-2 1 0,6-6 4 0,-7 2 3 15,7-1 7-15,0-3 15 0,0 0 23 0,0-4 32 0,0 0 28 16,7 0 15-16,-7-4 7 0,6-4 1 0,1-3-3 0,6-3-15 16,-1-4-25-16,1-2-33 0,2-1-29 0,4-4-23 0,-6-1-12 15,6 0-7-15,-6 1-3 0,0-2-3 0,7 2-2 16,-7-4-3-16,0 3 1 0,0-3-3 0,0 4-2 16,-5-2 2-16,3 2-2 0,-4-1 1 0,-1 8 0 0,1-3 1 15,0 2-1-15,0 3 2 0,-1 7 2 0,-6-3-1 0,7 4-1 16,-7 1-3-16,0 4-4 0,0-5-3 0,0 8-4 15,6-3-1-15,-6 3-3 0,0 3-2 0,6 1 3 0,0 3 3 16,1 0 2-16,-1 1 5 0,1 4 3 0,6-3 3 0,0 7 3 16,-7-5 1-16,7 3 1 0,1 1 0 0,-1-4 1 15,0 4 0-15,0-1 0 0,0 5-1 0,0-5 0 0,7 1 1 16,-8-1-1-16,1 1 1 0,1 0-2 0,-1 0-3 16,0-1-17-16,6 1-36 0,-5-1-40 0,-2 1-45 0,1-5-42 15,0 5-47-15,0-3-79 0,-6-4-169 0,0-1-72 16,-1 0-29-16</inkml:trace>
  <inkml:trace contextRef="#ctx0" brushRef="#br0" timeOffset="44707.21">2878 3850 3 0,'0'0'216'0,"0"-4"-38"0,-7 4-37 0,7 0-35 16,0-3-32-16,-6 3-26 0,6-4-15 0,0 4-6 15,0-4-1-15,0 4-1 0,0-4 1 0,0 4 0 0,0 0 0 16,0 0-1-16,0-3 0 0,0 3-4 0,0 0-1 0,0 0-1 16,0 0 0-16,0 0 1 0,0 0-2 0,0 0 1 0,0 0 1 15,0 0-3-15,0 0 0 0,0 0-1 0,0 0-2 16,0 0 0-16,0 0 0 0,0 0-1 0,0 0-2 15,0 0 1-15,0 0 0 0,0 0-2 0,0 0-2 0,0 0 0 16,0 3-3-16,0-3-2 0,0 0 0 0,0 4 0 0,0-4-1 16,0 4 0-16,6 0 0 0,-6-1 1 0,0 1 0 15,0 0 0-15,0 2-1 0,0-2-1 0,7 4 1 0,-7 0 0 16,0-1 0-16,0 1 0 0,6-2 0 0,-6 2 2 16,0-1 0-16,7 1 2 0,-7 2-1 0,0-2 0 0,7-1 1 15,-7 4 0-15,0-4 1 0,0 5 0 0,7-2-1 0,-7 1 1 16,0-3-1-16,6 2 3 0,-6 2 0 0,0-1-2 15,7 0-1-15,-7 0-1 0,0 0 0 0,0 0-2 0,6-1 1 16,-6 1-3-16,0 0 2 0,5 1-1 0,-5-2 3 16,0-3 1-16,8 5 1 0,-8-2 2 0,7 2 1 0,-7-5 2 15,6 4 1-15,0-4 1 0,-6 4-1 0,7-3-1 0,-7 3 0 16,7 0 0-16,-1 0-3 0,-6-1-1 0,7 2-2 16,-1-5-1-16,-6 3 0 0,6 5-1 0,1-3 0 0,-7-2-1 15,6 2 2-15,-6-1 0 0,7 0 1 0,-7 0 1 0,7-1 0 16,-7-2 1-16,6 3 1 0,-6-1 2 0,7 2-1 15,-7-1-3-15,6-5 0 0,-6 6 1 0,7-4 0 0,-7-1-1 16,6 3-2-16,-6-1-1 0,6-2-1 0,-6 0 4 16,7 0-3-16,-7 1-1 0,6-1 0 0,-6 1 1 0,8-2 0 15,-8 2 0-15,7-1 0 0,-2 1-1 0,-5-1 3 16,0 3 0-16,8-2 1 0,-8 3 0 0,5-3-3 0,-5 2 0 16,0-2 1-16,7 3-3 0,-7 0-4 0,0-1 1 15,6-2 1-15,-6 3 3 0,0-1-1 0,6 2 0 0,-6 3 1 16,0-5-1-16,7 5 5 0,-7-4-2 0,0 4-1 0,7-4-3 15,-7 0 1-15,0 0 0 0,0-1-1 0,0 5 1 0,7-3-1 16,-7-2 1-16,0 1 0 0,0 0-1 0,0-3 0 16,6 2 0-16,-6 2 0 0,0-1 1 0,7 0 1 15,-7-1-1-15,0-2 1 0,0 3 1 0,6 0-3 0,-6 0 1 16,0 0 2-16,0 0-1 0,0 0 0 0,0 0-2 0,6 3 1 16,-6-2-1-16,7 2 2 0,-7 1-1 0,0 0-1 15,6-1 0-15,-6 1 2 0,0 4 0 0,0-2 1 0,7 3 0 16,-7-3 0-16,0 2-2 0,0 3 1 0,0-5 0 15,0 2 0-15,0 0-1 0,0-2 1 0,0 3-1 0,7-3 0 16,-7-2-1-16,0-1 0 0,6 1 1 0,-6-1 0 0,0 2 0 16,0-6-2-16,7 5-1 0,-7-3 1 0,0-2 2 15,5 2 0-15,-5 2 1 0,7-2-2 0,-7 2 3 0,0-3 1 16,0 3 0-16,0-3-2 0,0 4 0 0,0-1-1 0,6 2 0 16,-6-2-2-16,0 4 0 0,7 1 0 0,-7-1 0 15,0 0 1-15,0 0 0 0,0 1 0 0,8-1 0 0,-8 4 1 16,0-4 0-16,0 5 0 0,0-6-1 0,0 6-1 15,6-5 2-15,-6 4 2 0,0-4-1 0,0 1 2 0,0-1 0 16,0 0 2-16,6-4 1 0,-6 5 0 0,0-4 0 0,7 3 0 16,-7-3 0-16,0 3-1 0,6-3-1 0,-6 4-1 15,0-2 0-15,7-3-1 0,-7 5 1 0,6-1-1 16,-1 4-1-16,-5-3 0 0,8 3 0 0,-1-1-1 0,-1 6 0 16,1-1 1-16,-7-1-1 0,6 8 1 0,1-4-1 0,-7 5-1 15,6 3 1-15,-6-1 1 0,7-4 0 0,-1 1 0 0,0 4-1 16,-6-4-1-16,7 0 1 0,-7 0 0 0,7-4-1 15,-1 5 0-15,-6-5-1 0,7 0 1 0,-7 0 1 16,6-3 2-16,-6-1 1 0,7 4 2 0,-1 1 2 0,-6-5 0 16,0 4 4-16,7 0 3 0,-1-2 1 0,-6 2 1 0,7 5 0 15,-7-5-2-15,6 0 0 0,0 4 1 0,2-1-4 16,-1 2-3-16,-2-2 0 0,3 2-2 0,-3 2-1 0,2-3-1 16,6 4 0-16,-6 3-2 0,-1-3 0 0,1-1-1 15,-1 4-3-15,1 1 1 0,5-5 0 0,-12 5 0 0,7-4-1 16,0-1 1-16,-1-3 2 0,-6 4 1 0,7-4 0 0,-1 4 2 15,-6-5-2-15,7 1 1 0,-2 1 0 0,2-3-1 16,-7 4-1-16,6-6 3 0,1 3-2 0,1 1 1 0,-2 1 0 16,0-2 1-16,1 1 0 0,-1 1-1 0,1 2 0 0,-1 1-1 15,1-1-1-15,-7 0-2 0,6 10 0 0,1-7-1 16,-7 1 0-16,7 5-1 0,-7-5 0 0,6 0-1 0,-6 1 2 16,7-1 0-16,-7 0 1 0,6-4 0 0,-6 1 1 15,6 0 1-15,1-5-1 0,-1 2 0 0,1-1 0 0,-7 0-2 16,6-4 0-16,1 4-1 0,-7 1-1 0,6-5 1 0,1 0 1 15,1 0 0-15,-8 0 0 0,5 0 1 0,-5 1 2 16,0 3-1-16,6-4-1 0,-6 3 0 0,0 2 1 16,0-1 2-16,0-4-3 0,0 5 2 0,7-1-1 0,-7-4-1 15,0 0 0-15,0 1 2 0,6-1 0 0,-6-4-1 0,0-4 0 16,7 2-1-16,-7-4-1 0,0-1 1 0,7-3 0 16,-7-1-1-16,0 1 0 0,5-4-5 0,-5-5-11 0,0 2-18 15,0-4-19-15,8 0-28 0,-8-4-36 0,7 0-57 16,-1-8-120-16,1 0-123 0,-2-1-84 0,-5-3-38 0</inkml:trace>
  <inkml:trace contextRef="#ctx0" brushRef="#br0" timeOffset="45675.96">3789 9873 280 0,'0'0'387'0,"-5"0"-114"0,5 0-105 0,0 0-75 0,0 3-46 0,0-3-26 16,0 0-14-16,0 0-7 0,0-3-4 0,5 3 0 16,-5 0-1-16,0 0 3 0,8 0 2 0,-1 0 1 0,-1-4 3 15,-6 4 2-15,12-4 1 0,-5 0 2 0,0 4 2 16,6-3 2-16,-7 3 3 0,7-4 0 0,0 4 0 0,0-3 1 15,1 3 1-15,-2-4 0 0,0 1-1 0,2 3-1 0,6-4-2 16,-1 0-2-16,1 4 1 0,0-4 0 0,5 1-1 16,-5-5-3-16,6 5-1 0,0-4-1 0,-1 2-1 15,-4-1 0-15,5 2-4 0,0-3 2 0,0 3-1 0,0 0 1 16,0-3 0-16,0 2 1 0,0 3 0 0,1-2 3 0,-2 1 2 16,2-1 0-16,-2 0 0 0,1 0 0 0,1 0-3 0,5 0 2 15,-6 1-2-15,7-1-2 0,-7 2-2 0,6-6-2 16,-6 4-1-16,7 0 0 0,-7 0 1 0,6 1-3 0,-5-1 2 15,-2 0-1-15,8 1-6 0,-7 0 3 0,0-6 2 16,0 9 1-16,0-3 1 0,0 0 1 0,-7 3 2 0,2-4 1 16,4 4 8-16,-5 0-1 0,6 0 1 0,-7 0 1 15,2 0 2-15,3 0 1 0,-3 0 3 0,-1 0-4 0,5 0 1 16,-5-4-2-16,6 4-1 0,0 0-1 0,0 0-5 0,0 0-4 16,-1-3-2-16,2 3 1 0,6-4-1 0,-8 4 0 15,2-4-1-15,-1 0 0 0,0 4 0 0,6-3 3 0,-5-1 0 16,5 1-2-16,-5 3 0 0,-2-4 0 0,8 1 0 15,-7-1 1-15,7 0-1 0,-8 4 0 0,9-4 1 0,-9 1-1 16,1-2 0-16,0 5 0 0,0-2-1 0,-6-3-1 16,-1 5-4-16,1-2-1 0,-7 2-6 0,-1 0-5 0,-4-4-6 15,4 4-8-15,-4 0-7 0,-8 0-9 0,5 0-11 0,-5 0-15 16,-5 4-21-16,5-4-32 0,-8 0-58 0,-4 2-100 16,4-2-94-16,-4 5-50 0</inkml:trace>
  <inkml:trace contextRef="#ctx0" brushRef="#br0" timeOffset="47144.89">4429 9815 9 0,'0'0'306'15,"0"0"-64"-15,0-4-64 0,6 4-59 0,-6 0-45 0,7 0-29 16,5-5-14-16,-4 5-9 0,5 0-2 0,6-3-1 0,0 3 1 16,1-3 1-16,6 3 0 0,-1-4 1 0,8 4 0 15,-1-4 2-15,1 4-2 0,7-3 0 0,-8-1 2 0,14 4-1 16,-7 0-2-16,0-4-2 0,6 0-1 0,-6 1-1 0,6 3 0 16,1-5-1-16,-6 3 0 0,6 2-3 0,-7-4 1 15,6 4 0-15,-6 0-2 0,0-3-5 0,0 3 0 0,-1 0 0 16,2 0-4-16,-1-4 1 0,1 4 1 0,-1-4-2 15,-1 4 2-15,-5-4 0 0,6 4-2 0,0 0 2 0,1 0 0 16,-2-4-1-16,1 4-1 0,1 0 2 0,-2 0-2 16,2-4 1-16,-1 4 2 0,0 0 4 0,-6 0 3 0,6-3 6 15,0 3 4-15,0-4 5 0,0 4 9 0,0-7 5 16,0 4 5-16,0-1 3 0,0 0 1 0,-1-3-1 0,9 3-5 16,-8-3-5-16,6 4-7 0,-4-6-8 0,-4 9-10 0,3-6-6 15,-1 2-6-15,0 4-1 0,-8-4-2 0,3 1 0 0,5-1-2 16,-6 4 2-16,-1-4 5 0,2 4 2 0,-3 0 1 15,2 0 1-15,6 0 0 0,-7 0 1 0,1 0 2 16,6 4-2-16,0-4 1 0,0 0-2 0,6 0-2 0,-4 0 0 16,4 0-1-16,0 0-3 0,1 0 1 0,-1 0-1 0,1-4-2 15,6 4-1-15,-6 0 0 0,6 0 0 0,-7 0 1 16,7 0 2-16,-6 0-3 0,0 0 1 0,6 0 4 0,-7 4 0 16,1-4-1-16,-1 4 1 0,8-4 0 0,-8 3 0 15,1 1 2-15,6 0 4 0,-7-1-2 0,6 0 2 0,-4 6-1 16,5-6 2-16,8 0-2 0,-9-3 2 0,1 4-4 0,7 0-1 15,-7-1 0-15,6-3-1 0,-6 4-1 0,13-4 0 16,-6 4 0-16,7-4-1 0,-8 0 1 0,7 0-1 0,-6 4 2 16,6-4-2-16,0 0 0 0,0 3-1 0,7-3 1 15,-6 5-2-15,5-5-1 0,0 2 0 0,1-2-1 0,6 0-2 16,-6 4 0-16,-1-4 0 0,1 0 0 0,6 3-1 0,-13-3 1 16,7 0-1-16,0 0 1 0,-1 4 5 0,0-4 2 15,-5 4 2-15,6-4 0 0,-1 4 3 0,2-4 1 0,-9 4 2 16,14-4 1-16,-5 4-2 0,4-4 0 0,1 3-1 15,0-3 0-15,7 4 1 0,0-4 0 0,-7 2 1 0,6-2-5 16,1 5 0-16,-7-5-1 0,7 3 0 0,-1 1 0 16,1 0-1-16,0-4-3 0,-1 4 1 0,1-1 1 0,6-3 0 15,1 4-1-15,-1 0-1 0,6-4 0 0,-5 3-2 16,5-3-1-16,1 3 0 0,0-3 0 0,-8 0 2 0,9 0 0 16,-1 0 0-16,5 0-1 0,-5 0 0 0,0 0 1 0,6-3 1 15,0 3-2-15,-6-3 1 0,6 3 0 0,1-4 2 16,-2 4 5-16,-4-4 2 0,5 1 7 0,-1-1 6 0,3 4 4 15,-3-4 3-15,1 0 0 0,1 1-4 0,5 3-3 0,-6-5-4 16,7 3-6-16,0-2-6 0,-7 1-4 0,0 3-5 16,1-4 0-16,-2 0 4 0,2 0 0 0,-7 4 4 0,5-4 4 15,-5 0 0-15,0 1 6 0,6-1 9 0,0 2 8 16,-6-3 7-16,7 2 12 0,-8-1 11 0,-7 0 8 0,9 0 10 16,-8 1 2-16,7-1 1 0,-7 0-5 0,-6 1-6 0,5 0-12 15,2-6-13-15,-8 9-8 0,8-6-12 0,-8 2-6 16,8 0-11-16,-8 1-4 0,1-1-3 0,7 0 12 15,-14 0-8-15,6 1-6 0,-6 3-2 0,1-4-1 0,-8 1 3 16,0-1-1-16,1 1-1 0,0-1-15 0,-7 0 8 0,0 0 3 16,0-4 2-16,0 6 3 0,-6-3-2 0,0 3-1 15,-1-2 2-15,1 0 4 0,-7-4 2 0,7 4 4 0,-7-3 2 16,-6 5 1-16,-1-3 1 0,0 2 2 0,1 3 0 16,-7-4-3-16,0-1-4 0,1 2 0 0,-8 3-3 0,-6-3 8 15,7-1-4-15,-7 0-5 0,-1 1-3 0,-5 0-1 0,0-2 1 16,-1 1-2-16,1 1 0 0,-7 3-12 0,6-4 2 15,-13 1 6-15,8 3 3 0,-7-4 0 0,-2 1 3 0,2 3 4 16,-1-4 2-16,-6 4 8 0,0-4 6 0,0 0 2 0,0 1 1 16,-6-1 0-16,-1 1-2 0,7-2-4 0,-5-1-3 15,-9 2-7-15,1 0-4 0,0 1-3 0,0-5-2 0,-6 4 1 16,5 2 0-16,-5-3-2 0,-7 2-6 0,5-1 4 16,3-1-1-16,-1 5 1 0,-1-3 2 0,1 0-2 0,-1-1 0 15,1 0 1-15,-1 4 7 0,7-3-2 0,-1 3-2 16,8 0 1-16,1-3-3 0,-3 3-2 0,1 0 1 0,1 0 0 15,6 0-3-15,0 0-3 0,-7 0-2 0,7 0-2 0,7 0-1 16,-7 0 1-16,6 0-3 0,9 3 0 0,-10-3-3 16,8 0-4-16,1 0-3 0,5 3-4 0,-6-3-5 0,7 0-5 15,-1 0-1-15,0 4-2 0,1 0 3 0,-7-4 7 0,5 6 6 16,-4-1 3-16,0-1 5 0,0 4 10 0,-2-2 10 16,-6 2 10-16,0 3 8 0,1 0 5 0,-7 3 8 0,7 1 7 15,-14 4 11-15,7-2 0 0,-7-2-5 0,1 7-1 16,-7-3-6-16,-6 3-3 0,-1-1-7 0,1 1-3 0,-7 0-11 15,-1 0-3-15,-5 4-2 0,0-4-8 0,-2 0-12 0,-5-3-30 16,7 2-55-16,0-3-90 0,-8 1-85 0,8-8-90 16,-1-1-145-16,-6 2-138 0,7-8-81 0,-7 3-25 15</inkml:trace>
  <inkml:trace contextRef="#ctx0" brushRef="#br0" timeOffset="48379.38">1374 6326 157 0,'-6'0'217'0,"6"0"-31"15,-8-2-30-15,8-3-30 0,-5 5-32 0,-2-3-26 0,7 3-18 16,-8-4-11-16,3 4-6 0,-2-5-6 0,7 5-2 0,-6-3-6 15,-1 3-4-15,0 0-2 0,1-3-1 0,-1 3-2 0,1 0 0 16,-7-4 0-16,7 4 3 0,-1 0 0 0,1 0 1 16,-1 0 2-16,0 0 5 0,1-4 6 0,6 4 2 0,-7 4 3 15,1-4-4-15,0 0-2 0,0 0-4 0,-1 0-3 16,-1-4-3-16,8 4-4 0,-6 0-2 0,0 0-3 0,6-3 1 16,-7 3-2-16,7 0 0 0,0 0-1 0,0 0-3 15,0 0-3-15,7 0 1 0,-7 0 0 0,6 0 1 0,0-3 3 16,9 3 3-16,-3-5 1 0,1 1 5 0,7 4 0 0,5-7 0 15,1 4-1-15,1-1-1 0,6-3-2 0,-1 3 0 16,7-3-2-16,0 0-3 0,0 0 0 0,1-1-2 0,5 1 2 16,0-5-3-16,1 5-1 0,-7 0-1 0,6 0 1 15,1-5 0-15,-7 6 0 0,0-3-1 0,-6 2 1 0,0 0 0 16,-2 0 0-16,-4 3 1 0,-1-3 0 0,-6 7 0 0,-1-7 0 16,-6 2 1-16,-6 5 3 0,5-2 1 0,-5-2 2 15,-7 4-1-15,7 0 2 0,-7-4 3 0,7 4 1 0,-7 0-2 16,0 0-2-16,0 0-2 0,0 0-5 0,-7 0-3 15,7 4-12-15,-7-4-13 0,7 0-18 0,-7 0-19 0,7 4-23 16,-6-4-36-16,6 0-64 0,-13 0-148 0,7 0-80 16,-1 2-45-16</inkml:trace>
  <inkml:trace contextRef="#ctx0" brushRef="#br0" timeOffset="48661.28">1713 6217 451 0,'-7'0'345'0,"7"0"-132"16,0 0-83-16,0 0-49 0,0 0-28 0,0 0-19 16,0 0-11-16,0 3-7 0,0 1-4 0,0 4-3 0,7-1-3 15,-7 3 0-15,6 5 2 0,-6 3 2 0,7 1 1 0,-7 4 2 16,6-2-1-16,-6 4 2 0,7 1 2 0,-7 3 2 0,6-3 0 16,1-1 3-16,-1 5 2 0,0-4 1 0,1-4 0 15,-1 3 3-15,1 0 0 0,-7-2-1 0,7-1-1 0,-1-1-2 16,-6 2 1-16,7-5 1 0,-7 0 0 0,6 1-1 15,-6-1 1-15,0-3 5 0,0-1 3 0,-6 1 2 0,6-4-2 16,0 4-3-16,-7-5-2 0,7-2-1 0,0-1-6 16,-6 1-6-16,6-4-5 0,0 2-7 0,0-2-10 0,0 0-15 15,-7-1-21-15,7 2-25 0,0-5-35 0,7 0-47 0,-7 0-109 16,-7 0-129-16,7-5-75 0,-7 2-36 0</inkml:trace>
  <inkml:trace contextRef="#ctx0" brushRef="#br0" timeOffset="51973.51">10570 10481 134 0,'0'0'230'0,"-8"0"-61"0,8 4-56 0,0-4-44 0,0 0-27 16,0 0-15-16,0 0-12 0,0 0-3 0,0 0-4 15,0 0-2-15,0 0-1 0,0 0 1 0,0 0-4 0,0 0 0 16,0 0-2-16,0 0 0 0,0 0 0 0,0 3 1 0,0-3 0 16,0 0-1-16,0 0 1 0,0 0-1 0,0 0 3 15,0 0 0-15,0 0 2 0,0 0 2 0,0 0 4 0,0 0 3 16,0 0 3-16,0 0 4 0,0 0 0 0,0 0 0 0,0 0 4 16,0 0 0-16,0 0-1 0,0 0 1 0,8 0 1 15,-8 0-2-15,0 0-2 0,0 0 0 0,0 0-3 16,0 0-3-16,0 0-2 0,0 0-4 0,0 0-2 0,0 0 1 15,0 0-3-15,0 0-1 0,0 0-2 0,0 0-1 0,0 0 0 16,0 0 1-16,0 0 1 0,0 0 0 0,0 0 3 0,0 0 3 16,0 0 6-16,0 0 4 0,0 0 4 0,7 0 2 15,-7 0 3-15,0 0 2 0,0 0-1 0,0-3-3 16,6 3-3-16,-6 0-4 0,7-4-3 0,-7-1-5 0,0 3-4 16,6 2-3-16,-6-4-1 0,7 1-3 0,-7-2 1 0,6 5-1 15,-6-3 0-15,6 3-1 0,-6-3 0 0,7 3 0 16,-1-5 1-16,1 5 1 0,0-4-1 0,0 1 4 0,-1-1 2 15,0 1 3-15,1-1 2 0,-1 4 2 0,-6-3-1 16,6-1 0-16,1 4 0 0,-7-4-3 0,6 4-1 0,-6 0-2 16,7 0-3-16,-7 0-2 0,6 4 0 0,-6 0 1 0,0-1-2 15,7-3 1-15,-7 7-2 0,6-3 0 0,-6 3 0 16,7 1 0-16,-7 0 1 0,8-1 0 0,-8 0 1 0,5 5-1 16,-5-6 2-16,6 2 1 0,-6 3 3 0,7-5 0 15,-7 6-1-15,7-1 1 0,-7 0 0 0,7-1 0 0,-7 2 0 16,6-1-1-16,-6 0-2 0,5-1-1 0,-5 6-1 0,8-5-1 15,-8 0 1-15,0 3-1 0,7 1-1 0,-7-1 3 16,0 1 0-16,6 4 0 0,-6-5-1 0,0 1 0 0,6-1-2 16,-6 5 1-16,0-5 1 0,7 1-4 0,-7 0-1 15,6 0 2-15,-6-1 1 0,7-3 0 0,-7 1 0 0,7-3 0 16,-1 3-1-16,-6-1 0 0,6-4 0 0,1 4 1 16,-1-3-1-16,0-1 1 0,1-3 1 0,0-1-1 0,0 0 1 15,6-3 0-15,-7 0 0 0,7 0-1 0,-7-3 0 0,8 0 0 16,0-1 0-16,-2-3 0 0,1-5 0 0,-1 5 2 15,2-7 3-15,-1 3 7 0,0-3 8 0,0-6 11 0,0 3 14 16,-1-2 15-16,1-3 14 0,2 0 9 0,-3 1 5 16,1-6 4-16,-6 5 8 0,-1-4 4 0,7 1-1 0,-13 0-5 15,7-2-7-15,-1 2-5 0,-6-1 0 0,0 4 1 0,0-3-5 16,0 4-6-16,0-2-1 0,0 4 0 0,-6 1-2 16,6 0-1-16,-7 4-4 0,7-1-7 0,-6 3-6 0,-1 2-10 15,7 1-10-15,0 3-9 0,-6 2-7 0,6-3-12 16,-7 4-26-16,7 3-39 0,-6-5-55 0,6 5-60 0,0 5-56 15,-7-2-52-15,7-3-63 0,0 7-123 0,7-3-103 0,-7 2-51 16,-7 3-1-16</inkml:trace>
  <inkml:trace contextRef="#ctx0" brushRef="#br0" timeOffset="52771">12192 10403 191 0,'0'0'256'0,"0"0"-66"16,-7-2-60-16,7 2-44 0,0 0-29 0,-6 0-15 16,6 0-8-16,0 0-5 0,0 0-2 0,0 0-2 0,0 0 0 15,-7 0-3-15,7 0-2 0,0 0 1 0,0-4 0 0,0 4 5 16,-6 0 0-16,6 0 4 0,0-4 0 0,0 4 3 0,0 0 4 16,0 0 3-16,-7-4-1 0,7 4-2 0,0 0-4 15,-7-3-5-15,7 3-1 0,-6 0-7 0,-2 0-5 0,3 0-7 16,-1 0-3-16,-1 3-1 0,-6-3-2 0,6 4 1 15,-6 0 2-15,0 0 3 0,-6 3 4 0,5 0 2 0,-5 0 1 16,7 4 3-16,-8 0 4 0,0 1 2 0,7 2 1 16,-7 4-1-16,7-3-1 0,-6 6-2 0,6 2-1 0,-6-2-1 15,5 8-2-15,1-2-4 0,-6 6-2 0,6-4-4 0,0 8 0 16,0-4-1-16,5 4 0 0,-3-1-2 0,4 0 1 0,0 1-2 16,7 0 2-16,0-4-1 0,0 0-1 0,7-1 1 15,0 2-1-15,-1-5 2 0,7 0-3 0,0 0 0 16,7-2 1-16,-7-2-1 0,6-4 1 0,1 2 2 15,6-1 1-15,-7-4 1 0,7 1 1 0,0-5-1 0,1-3 0 0,-2 1 0 16,8-5-1-16,-1 0-3 0,1-3 1 0,6-4-4 16,0 0-5-16,0-4-9 0,0-3-17 0,8 2-28 0,-2-5-40 15,-6 3-78-15,6-5-167 0,1-2-105 0,-7 3-54 16</inkml:trace>
  <inkml:trace contextRef="#ctx0" brushRef="#br0" timeOffset="54333.8">12719 10650 55 0,'0'3'198'0,"0"-3"-30"0,7 0-31 0,-7 0-30 0,0 0-21 16,0 0-17-16,0 0-11 0,0 0-8 0,0 0-5 16,0 0-3-16,0 0-2 0,0 0-2 0,6 0-3 0,-6 0 0 15,0 0-2-15,0 0-4 0,0 0 1 0,0 0-2 0,0 0-2 16,0 0 1-16,0 0 0 0,0 0-3 0,0 0 1 15,6 0-2-15,-6 0-2 0,0-3 0 0,7 3-1 0,-7-5-2 16,7 3-1-16,0-2-2 0,-7 4 0 0,6-4 1 16,0 0 0-16,1-3 0 0,-1 3 0 0,1 1 2 0,-1-2 0 15,7 2 1-15,-6 0-2 0,6-1-2 0,-7-1-2 0,1 2-3 16,6 0-3-16,-7 3-1 0,1-4-4 0,7 4-1 16,-8 4 0-16,0-1 1 0,0 0 0 0,1 6 2 0,6 2-1 15,-6 0 1-15,-1 0-1 0,7 0 2 0,-7 3-1 16,1 1 1-16,6-1-1 0,-7 1-2 0,8 0-1 0,-9-1 0 15,3 1 2-15,-3 0 0 0,3-1-3 0,-1 1 0 0,-7-4 2 16,5 0 0-16,-5 0 4 0,8-4 0 0,-8 5-1 16,0-6 2-16,0 2 3 0,0-5 4 0,0 1 3 0,0 0 5 15,0 0 5-15,0-1 8 0,0-3 9 0,0 0 11 0,0 5 15 16,0-5 12-16,0 0 10 0,-8 0 4 0,8-5-1 16,0 2-5-16,0-1-7 0,0 0-13 0,-5-3-14 15,5-4-18-15,0 3-12 0,0-2-11 0,0-1-5 0,0-1-2 16,5-2-4-16,-5-1 1 0,0 4-3 0,0-3 0 0,8-1 1 15,-8 4-3-15,6-4 1 0,1 4-2 0,-1 0-1 0,-6 0-1 16,7 1 0-16,5 2-2 0,-5 1 1 0,-1 0 1 16,0 2 0-16,1 3-1 0,7 2 2 0,-8-4-1 15,7 8 1-15,-7-4 0 0,7 2-3 0,-6 3-3 0,-1 2-2 16,9 0-3-16,-10-3-5 0,8 7-3 0,-7-4-4 0,1 0-2 16,0 4-5-16,0 0-2 0,-1 1 0 0,-6-2 2 15,7 2 2-15,-7-5 3 0,0 4 2 0,0 0 5 0,0 0 4 16,0-4 4-16,0 0 2 0,0 0 2 0,0 1 2 15,-7-4 0-15,7 3-1 0,0-3 2 0,0-4 1 0,0 3 1 16,0-3 3-16,-6 0 0 0,6 0 1 0,-7 0 3 0,7-3-1 16,0-1 1-16,0 0-1 0,-7 1 3 0,7-5 1 15,0 1 5-15,0-4 1 0,0 4 0 0,0-4 0 16,0 3 2-16,0-6 2 0,0 2-4 0,0 1-4 0,0 5-4 16,0-6-4-16,0 1 0 0,7 4-3 0,-7-1-14 0,0 1-24 15,0 0-23-15,0 0-25 0,7-4-28 0,-7 4-33 0,6 0-41 16,-6-1-65-16,7 1-104 0,-7-1-87 0,6 5-47 15</inkml:trace>
  <inkml:trace contextRef="#ctx0" brushRef="#br0" timeOffset="55708.56">13286 10645 161 0,'0'0'132'0,"0"0"-38"0,0 0-28 0,0 0-21 0,0 0-13 16,0 0-9-16,0 5-2 0,0-5 0 0,0 0 1 0,-7 0 6 16,7 3 5-16,0-3 3 0,0 0 6 0,0 0 5 15,0 0 4-15,0 0 4 0,0 0 1 0,-7 0 1 0,7 0-1 16,0-3 0-16,0 3-3 0,0 0-3 0,0 0-3 15,0-5-1-15,0 5-4 0,0-2-1 0,0-2-2 0,7 0-2 16,-7 0-5-16,7 1-3 0,-7-1-4 0,7 0-4 0,-7 1 0 16,6-5 0-16,0 5-2 0,7-6-2 0,-5 6 3 15,-3-4 1-15,9 3 1 0,-8-3 2 0,1 3-1 0,4 0-3 16,-3-3-1-16,5 4-3 0,-7-1-2 0,8 1-4 16,-1 3-1-16,-7-4-1 0,7 4-4 0,7 0 0 0,-7 0-2 15,0 0-1-15,-1 4 1 0,1-1 1 0,1 1-2 0,-8 3 0 16,7 4 0-16,-6-4-1 0,-1 4 2 0,-6 4 1 15,6 0-3-15,1 0 0 0,-7 3 1 0,0 0 1 16,0 0 0-16,0 4 0 0,-7-4-1 0,7 5 1 0,-6-1 2 16,0-4-4-16,-1 0 1 0,2 4 1 0,-3-4 0 0,2 1 0 15,6-1-1-15,-6-3 0 0,-2 0-1 0,2-1 0 0,6-3 0 16,-7 0-4-16,7-4-7 0,0 1-9 0,0-5-13 16,0 1-20-16,0-4-31 0,7-4-49 0,-1 1-87 15,-6-5-152-15,8 1-78 0,-2-4-34 0</inkml:trace>
  <inkml:trace contextRef="#ctx0" brushRef="#br0" timeOffset="56286.51">13429 10335 220 0,'6'-9'420'0,"-6"7"-110"0,7-3-107 0,-7 2-62 16,6-4-36-16,1 3-19 0,0-4-7 0,6 1-5 0,-7-1-4 15,7-2-1-15,0 3-4 0,1-5-3 0,6 5-6 0,-2 0-7 16,-5-4-2-16,7 7-8 0,-1-3-5 0,-6 7-5 15,1-3-7-15,-1 6-5 0,-7-3-2 0,-6 7-1 0,6 1-1 16,-6-1 0-16,-6 7-2 0,6 1 1 0,-6-1 1 16,-7 5-1-16,6-1-2 0,0 1-2 0,-6-4-1 0,7-1-1 15,6 1 0-15,-6 0-3 0,6-4 0 0,0-1 0 0,0 2 1 16,6-2 0-16,-6-3 1 0,6 5-1 0,1-4 0 16,6-5 1-16,-6 3 0 0,6-1 0 0,-1-1 0 15,9-1-3-15,-9 2 1 0,1-3-2 0,0 2 1 0,0 0 0 16,0 0-3-16,-6-1-1 0,6 1-3 0,-7 0 0 0,-6 0 0 15,7 3 0-15,-14-4-1 0,7 8 2 0,-6-3 2 0,-1-1 1 16,-6 3 1-16,0 2 2 0,0-5 1 0,0 3 0 16,0-1 2-16,-7-3-1 0,7 2-2 0,1 0-1 15,-1-1 0-15,-1-3-4 0,1 0-13 0,7-2-16 0,0-2-21 16,6 5-24-16,-7-5-29 0,7 0-37 0,0-5-66 0,7 3-116 16,-1-2-105-16,0-4-59 0</inkml:trace>
  <inkml:trace contextRef="#ctx0" brushRef="#br0" timeOffset="56630.28">14244 10451 365 0,'0'-4'462'0,"6"1"-141"16,-6 3-117-16,0-4-64 0,0 4-32 0,0-3-15 16,0 3-8-16,0 0-4 0,0 0-8 0,0 0-10 15,0 0-11-15,0 3-13 0,0 1-10 0,-6-1-5 0,-1 9-5 16,-1-1-2-16,3 4-1 0,-9 3-1 0,1 1 0 0,0 2 1 16,-6 4-3-16,-1 4-2 0,-5 5-1 0,-2-1-1 0,-5 4-2 15,5-1-3-15,-11 5 0 0,5-1-2 0,1 0-1 16,0 4-3-16,-2 0 0 0,-5-4-1 0,7 4 0 15,6-3 1-15,0-5 1 0,0-3-2 0,6-4-2 0,0-4-8 16,7 2-13-16,7-9-16 0,0 0-18 0,-1-3-18 0,7-3-27 16,0-6-34-16,7-2-62 0,5-4-117 0,1-4-96 15,7 0-56-15</inkml:trace>
  <inkml:trace contextRef="#ctx0" brushRef="#br0" timeOffset="56942.75">14295 10833 504 0,'0'-4'514'0,"0"-3"-182"16,0 3-140-16,0 4-76 0,0-4-44 0,0 0-19 0,0 4-8 16,0 0-4-16,0 0-2 0,0 0 3 0,0 4 7 15,0 4 6-15,0 3 5 0,0-1 3 0,0 5 3 0,7 4 1 16,-7-2 3-16,0 6-3 0,0-1-5 0,0 3-2 0,0-3-4 15,6 7-3-15,-6-2-6 0,0 2-1 0,7-4-4 16,-7 5-4-16,6-1-5 0,-6 1-12 0,6-1-5 0,-6 0-5 16,7-4-4-16,-7 5-4 0,7-5-1 0,-7-2 0 15,7-1-2-15,-7-1-4 0,0-5-9 0,6 1-13 0,-6-5-19 16,0-2-20-16,6 1-24 0,-6-3-26 0,7 0-27 16,-2-8-29-16,3 0-29 0,-2-4-42 0,1 0-69 0,0-8-121 15,-1 3-64-15,1-7-20 0</inkml:trace>
  <inkml:trace contextRef="#ctx0" brushRef="#br0" timeOffset="57224.36">14627 10997 114 0,'7'-3'494'16,"-7"-5"-103"-16,0 8-160 0,0-3-106 0,0-1-59 16,-7 4-33-16,1 0-16 0,0 4-8 0,-1-1-4 0,-6 1 1 15,-6 3 1-15,5 1 0 0,1-1 1 0,-7 0 2 0,8 4 0 16,-8-4 4-16,7 4 0 0,0-3 4 0,-7 3 4 0,7-4 1 15,7 4 4-15,-7-3 2 0,7-5 2 0,6 5 2 16,-7-5 1-16,7 5 1 0,0-1-2 0,0-3-3 16,0 3 0-16,7 0-4 0,-1 0 0 0,0 1-5 0,1 0-3 15,-1-2-2-15,7 2-3 0,1 0-2 0,-1 1 2 0,6-1 2 16,-6 0 0-16,6 3 2 0,-6-3-1 0,7 2-1 16,0-2 0-16,6-1 0 0,-7 0-3 0,8 4-4 0,-2-4-1 15,2 0-1-15,-2-3-2 0,2 4-1 0,5-5-2 16,-5 1-6-16,-2 0-13 0,8-4-21 0,-6 4-25 0,5-4-30 15,-6-4-39-15,0 0-61 0,0 0-102 0,0 1-128 16,-7-5-57-16</inkml:trace>
  <inkml:trace contextRef="#ctx0" brushRef="#br0" timeOffset="57678.04">15110 11107 236 0,'-21'-3'543'0,"9"-1"-76"15,-8 4-160-15,1 0-107 0,-1 4-54 0,1-1-25 0,-1 0-4 16,1 9 6-16,-1-5 8 0,0 4 1 0,7 0-5 15,-7 1-12-15,8-2-17 0,-1 5-21 0,6-1-22 16,-6 1-21-16,7 4-14 0,6-8-10 0,-7-1-6 0,7 1-2 16,7 0-2-16,-1 0-3 0,1-7 0 0,-1 3 1 0,8-7-1 15,4 0 1-15,-3 0 2 0,3-3 0 0,2-5 0 16,6-3-1-16,-6 0 0 0,6 0-1 0,-7 1 2 0,1-6-2 16,-1 2 1-16,-6 3-3 0,6-3 1 0,-4-1 3 0,-3 1-1 15,1 2 2-15,-7 1 1 0,8-3 7 0,-8 3 2 16,1 0 2-16,-1 3 2 0,-6 1 1 0,6-1 2 0,-6 5-4 15,7-1 0-15,-7 1-7 0,0 3-2 0,6 0-3 16,1 3-1-16,-1 1-1 0,1 3 1 0,0 4-1 0,-1 0 2 16,6 8 1-16,3-1 3 0,-2 3 2 0,0 2 2 0,-1 3 1 15,1 3-1-15,0-4 1 0,1 5 0 0,5-1-1 16,-6 4-3-16,0-4-3 0,0 1-1 0,0-1-2 16,0 1 3-16,-7-5-2 0,1 4-2 0,-7-3 0 0,0-4 0 15,0-1 1-15,-7-1 2 0,1-2 0 0,1-4-1 0,-3 1 3 16,-5-4 8-16,-7-4 12 0,7 0 14 0,-6 1 17 0,-1-4 14 15,1-4 12-15,0 0 9 0,-2 0 8 0,-4-4 3 16,5 0-6-16,0-3-9 0,1-1-14 0,6 2-14 16,0-6-13-16,0 1-11 0,6 0-13 0,1-3-12 0,6-5-19 15,6 2-24-15,1-3-43 0,-1-1-62 0,8-4-65 0,5-1-63 16,-6-3-63-16,13-6-86 0,-6 4-143 0,0-6-94 0,6-4-35 16,-7 4 15-16</inkml:trace>
  <inkml:trace contextRef="#ctx0" brushRef="#br0" timeOffset="58131.84">15012 10276 7 0,'0'-4'512'0,"0"4"-24"0,6-4-182 0,-6 4-134 0,6-3-74 15,1-1-45-15,0 4-25 0,-1-4-9 0,1 0-3 16,6 2-1-16,-7-3 0 0,7 5 1 0,0-3 1 15,8 3 0-15,-3-4 3 0,9 4-4 0,5 4 0 0,1-1-2 16,5 2-1-16,8-3 2 0,0 6 2 0,6 3 1 0,-1-1 1 16,9 2 3-16,-1 6 2 0,-1-4 0 0,1 9-1 15,-1 2-3-15,1 2-2 0,-7-2-4 0,0 8 0 0,0 3-5 16,-6 5-2-16,-7 3-2 0,0 4 0 0,-7-1-2 0,-6 5 2 16,1 2-4-16,-8 1-1 0,-6 0 0 0,-6 4-2 15,-7-4-3-15,-7 4 0 0,0-5 0 0,-5-3 0 0,-8 1 1 16,-6-8 2-16,-1 0 2 0,-5-7 1 0,0-1 3 15,-7-3 4-15,0-4 2 0,-7 0 2 0,-6-2-1 0,0-6-1 16,-7 1-10-16,1-3-14 0,-7-1-21 0,0-4-28 0,-7 1-33 16,13 0-40-16,0-9-80 0,8 6-160 0,5-8-77 15,7 0-41-15</inkml:trace>
  <inkml:trace contextRef="#ctx0" brushRef="#br0" timeOffset="80905.63">1322 12921 168 0,'0'0'179'0,"0"4"-31"16,0-4-35-16,0 0-27 0,0 0-15 0,0 0-14 0,0 0-9 16,0 0-5-16,0 0-5 0,0 0-2 0,0 0-4 15,0 0-5-15,0 0-3 0,0 3-5 0,0-3-2 0,0 0-4 16,0 0-4-16,0 0-3 0,0 4-1 0,6-4-2 0,-6 4 2 16,0-1 3-16,0 4 1 0,0-2 4 0,0 5 2 15,7 1 3-15,-7 0 1 0,0 3 1 0,5 5-1 0,-5 3-1 16,8 3-2-16,-8 1-2 0,7 3 0 0,-7 4-3 15,5 4-1-15,3 4-1 0,-2-2-1 0,-6 5-1 0,7 4-2 16,-1 4 1-16,0 2-3 0,-6 2 1 0,7-2-1 0,-1 5-1 16,1 0-1-16,-1-5 0 0,1 2 0 0,0-2 2 15,-1 5 2-15,1-4 0 0,6 0 1 0,-7 4 2 16,7-4 0-16,-7-1 2 0,7 2 0 0,-6-2 0 0,6-6 0 16,-5 3-2-16,3 2 0 0,-4-3-2 0,0-2 1 0,0-1-2 15,-1-4-1-15,1 5-2 0,-7-4-1 0,6 1 0 0,-6-5 0 16,0 4 0-16,6-3-1 0,-6-1 0 0,0-4-1 15,0 1 1-15,7 0 0 0,-7-4-1 0,0 3 0 16,0-4 0-16,0-2-1 0,0 0 0 0,6 0 0 0,-6-5-3 16,0 0-7-16,7-3-4 0,-7 0-6 0,6-7-12 15,1-1-10-15,0-2-19 0,-1-5-27 0,6-3-50 0,-5-4-97 16,-1 4-104-16,1-4-63 0</inkml:trace>
  <inkml:trace contextRef="#ctx0" brushRef="#br0" timeOffset="81296.15">1719 15386 126 0,'7'0'361'0,"-7"-3"-104"0,0 3-105 0,6 0-68 0,1-4-38 15,-1 0-25-15,1 0-12 0,-1 4-7 0,0-2-2 0,7-4 0 16,-6 4 0-16,6 2-1 0,0-4 1 0,0 1 2 16,0 3-1-16,1-4 0 0,-2 4-1 0,1-4-1 0,7 4-1 15,-7-4 2-15,7 4 2 0,-1-4 4 0,7 4 4 16,-1-4 3-16,9 4 4 0,-2 0 4 0,7 0 1 0,1 0 4 15,5-2 1-15,7 2-1 0,0 0 2 0,7-5-1 0,-7 5-3 16,13-2-1-16,-7-3-1 0,2 1-2 0,-2 1-7 16,0-1-3-16,1 0-4 0,-7 1-3 0,6-4 2 15,-5-1-1-15,-1 5-3 0,-6-5 1 0,-1 1 0 0,1 3 1 16,0-3-2-16,-7-1 1 0,-8 6-3 0,3-6-11 0,-10 1-16 16,4-1-26-16,-9-4-50 0,0 3-92 0,-5-3-137 0,-8-3-69 15</inkml:trace>
  <inkml:trace contextRef="#ctx0" brushRef="#br0" timeOffset="81921">2709 12419 99 0,'-7'11'339'0,"7"0"-134"16,0 3-98-16,0 6-50 0,0-6-28 0,0 3-14 0,0-2-4 16,0 4-1-16,0 0 3 0,0-2 5 0,0 3 3 15,0 1 6-15,0 1 2 0,7 0 5 0,-7 0 2 16,6 4-1-16,1-1 0 0,0 0-5 0,-1 5-4 0,2-1-5 15,-3 0-2-15,1 0-4 0,7 4-4 0,-6 4-2 0,7 0-3 16,-1-1 0-16,-7 5 0 0,6 3 1 0,1-1 3 16,1 3-1-16,-2 4 0 0,1 2 2 0,0 3 1 0,-6 3 0 15,7 5 1-15,-1-1 0 0,-2 7 1 0,-3 1 0 16,-1 0 2-16,5-1 1 0,-5 4-1 0,0 1 0 0,-1 2 3 16,1 1-4-16,5 0-1 0,-5 0-1 0,6 0-4 0,0 1 1 15,-6 2-2-15,6-3-4 0,6 3-2 0,-5-3-2 16,-2-3 0-16,8-1-1 0,-8-7-2 0,9-1 0 15,-8-2-1-15,-1-9 3 0,8 1-2 0,-7-3 3 0,-1-4 0 16,1-7 1-16,-6-3 0 0,7-1 0 0,-1-3 0 0,-7-5 0 16,1-2 0-16,-1-6 0 0,-1-3-2 0,-5-3-1 0,8-1-4 15,-1-3-10-15,-7-3-18 0,6-5-26 0,-6-3-53 16,0 0-100-16,7-3-127 0,-7-5-73 0</inkml:trace>
  <inkml:trace contextRef="#ctx0" brushRef="#br0" timeOffset="82608.5">4147 12836 178 0,'-11'0'198'0,"4"0"-63"0,0-3-53 0,0 0-34 16,7-6-20-16,-6 6-11 0,1 0-9 0,5-5-1 0,-8 1-3 15,8-1-1-15,-7-2-2 0,7 3 0 0,0-1 0 16,0 0 0-16,0 1 0 0,0 1-1 0,0-2 1 0,0 0-1 16,0 4 1-16,-6 1 5 0,6-1 1 0,0 0 5 0,0 4 0 15,0-3 3-15,-6 3-1 0,6 0-1 0,-7 0 0 16,7 0-1-16,-7 0-2 0,7 0 3 0,-6 0 2 0,-1 0 3 15,1 0 6-15,0 0 6 0,-1 0 4 0,1 0 4 16,-1-3 4-16,1 3-2 0,-1 0-2 0,7 0-3 0,-7 0-4 16,1 0-6-16,6 0-5 0,-7 0-5 0,7 0-4 0,0 0-4 15,-6 3-5-15,6-3-1 0,0 3-1 0,0 5 0 16,0-5 0-16,0 5 1 0,0 4 4 0,0 1 2 16,0 3 5-16,0 1 1 0,0 9 5 0,0 0 4 0,0 6 4 15,0 1-1-15,0 12 0 0,0 2 1 0,0 7-1 0,6 6 0 16,-6 1-4-16,7 10-1 0,-1-2-5 0,1 12-3 0,0-1-3 15,-1 5-4-15,1-1-3 0,-1 0-1 0,1 4-1 16,-7-4 1-16,6 1 4 0,0-1 1 0,7 0 1 16,-6-3 1-16,0-4 1 0,-1-4 2 0,0 0 0 0,9-3 0 15,-10 0-4-15,1-5 1 0,1 1-1 0,0-3-1 0,0-5 1 16,4 1 0-16,-3-4-3 0,5-4-1 0,-1-4-1 16,-5 2-1-16,7-3-3 0,-8-4 1 0,7-2-4 0,-7-1-5 15,7-2-9-15,-6-7-7 0,0-1-9 0,6-6-11 16,-7-2-11-16,0-6-18 0,1-4-23 0,-1-1-40 0,1-6-74 15,6-4-128-15,-13-4-63 0</inkml:trace>
  <inkml:trace contextRef="#ctx0" brushRef="#br0" timeOffset="82905.83">4220 15279 439 0,'0'5'512'16,"0"-5"-161"-16,6 3-168 0,7 1-107 0,-6 0-59 0,6-4-32 16,6 3-14-16,-6-3 0 0,7 0 8 0,6 0 9 15,0 0 7-15,7 0 5 0,0 0 4 0,5-3 5 0,8 3 2 16,6-4 3-16,0 0 0 0,8 4 2 0,-2-3 0 16,0-2-1-16,7 2-1 0,0 3-1 0,0-3 0 0,0-1-2 15,0 0-1-15,1 4 1 0,-1-3 2 0,0-1-1 0,-6 4 0 16,6 0-2-16,-13 0-1 0,7 0-2 0,-7 4 0 15,-7-4 0-15,2 3-5 0,-2 1 0 0,-6-4-1 0,-7 4 0 16,1-1 0-16,-7 0-1 0,0 2 0 0,-7-5 0 16,-6 3 0-16,0-3 0 0,-6 0-2 0,6 4-2 0,-13-4-6 15,0-4-9-15,0 4-7 0,0 0-11 0,-6-3-20 0,-1-2-20 16,0-1-36-16,1-2-49 0,-7-3-82 0,1 0-118 16,-2-3-58-16</inkml:trace>
  <inkml:trace contextRef="#ctx0" brushRef="#br0" timeOffset="83468.25">5418 12562 236 0,'0'-8'365'0,"-7"4"-140"0,1-3-100 0,6 4-57 0,0-4-30 16,-6 3-18-16,6 4-10 0,0-4-5 0,-6 0-2 0,6 4-2 16,0 0-1-16,0 0-2 0,0 0 2 0,-7 0 1 15,7 0-1-15,0 8 0 0,-8-4 0 0,8 3-1 0,-5 0 1 16,-1 0 1-16,6 4 3 0,-7 0-3 0,7 4-1 16,-7-1 2-16,7 8 1 0,0-3 4 0,-7 6 0 0,7 4 1 15,0 1-4-15,0 3 2 0,7 8 3 0,0 2-1 0,-7 6 0 16,7 6-1-16,-1 3-1 0,-1 5 0 0,3 5 3 15,-1 2 3-15,-1 7 5 0,6 4 4 0,-5 3 4 16,7 3 2-16,-2 3 3 0,-5-3 1 0,12 1 1 0,-5 4-2 16,5-1-3-16,0-3-1 0,-5 7-3 0,5-3-2 0,0 3-2 15,1-1-3-15,-7 6 1 0,7-6-4 0,-8 2-1 0,2 0-2 16,-2-8-3-16,8-5-1 0,-7 2 0 0,-7-8 0 16,8 1-1-16,-7-10-2 0,6 2 0 0,-7-8 0 0,1 1-2 15,-1-8 0-15,0-8 1 0,1-3-2 0,0-3-1 16,-1-9-1-16,1-1-4 0,-1-6-10 0,-6-11-24 0,6 1-39 15,1-11-88-15,-1-4-163 0,-6-8-87 0,0-3-49 16</inkml:trace>
  <inkml:trace contextRef="#ctx0" brushRef="#br0" timeOffset="84155.72">1525 14375 245 0,'-8'0'210'0,"8"4"-68"0,-5-4-53 16,5 0-30-16,-8 0-14 0,8 0-7 0,0 0 2 15,0 0 4-15,0 0 2 0,0 0 0 0,8 0 1 0,-8 0-1 16,5 0-8-16,3-4-6 0,-3 4-9 0,8-3-5 0,7 3-4 16,-1-5-2-16,7 5-2 0,0-3-2 0,7 3 0 15,6-3-1-15,0-1 0 0,7 0 2 0,-1-4-2 0,1 5-1 16,12-4 0-16,-6 0 1 0,1-1 0 0,-1 1 1 16,0-5 0-16,7 2-1 0,-7 3-3 0,0-5 0 0,-1 2 2 15,2-1-4-15,-1 3 0 0,-7 1-1 0,0 0 1 0,2-5-1 16,-2 9 3-16,-6-4-2 0,1 0 0 0,-2 2 1 15,-4 2-3-15,-9-5 0 0,1 4-1 0,0 2 0 16,-6 2 1-16,0-5-3 0,-14 2-3 0,-1 3-5 0,3 0-7 16,-8 0-6-16,0 0-9 0,-8 0-7 0,3 0-6 0,-1 0-9 15,-7 0-15-15,-1 0-12 0,-6 0-22 0,1 0-36 0,6 0-52 16,-13 0-89-16</inkml:trace>
  <inkml:trace contextRef="#ctx0" brushRef="#br0" timeOffset="84405.98">1426 14214 288 0,'-13'3'355'16,"6"1"-132"-16,1 0-99 0,-1-4-59 0,7 4-34 0,0-1-18 15,7 1-7-15,-1-4-5 0,1 4-3 0,6-4-1 0,7 0 2 16,-1 0 1-16,7 0 8 0,8 0 4 0,4 0-4 15,1-4-1-15,12 0 0 0,2-3 1 0,12-1-1 16,-7 0 1-16,8 2-5 0,6-5-3 0,-1-1 2 0,-6 2 3 16,13-1 1-16,-6 0 1 0,-6 0 2 0,-1-1-1 0,0 6-1 15,-7-2-2-15,-7 2-5 0,3 1-6 0,-9 5-9 0,-6-4-12 16,0 4-14-16,-7 0-16 0,-5-3-31 0,-2 3-52 16,2 0-83-16,-8-4-103 0</inkml:trace>
  <inkml:trace contextRef="#ctx0" brushRef="#br0" timeOffset="85000.17">3932 13569 82 0,'0'0'229'0,"8"0"-86"0,-8-3-71 16,0 3-45-16,6-4-26 0,-6 0-13 0,7 4-4 16,-7 0 2-16,7-4 6 0,-7 4 10 0,0 0 11 0,0-3 7 15,6 3 8-15,-6 0 4 0,0-4 2 0,0 4 1 0,0 0 2 16,0 0 0-16,0-3-4 0,-6 3-3 0,6 0-2 15,0 0-3-15,0-5-3 0,6 5-5 0,-6 0-5 0,0 0-4 16,7-2-1-16,-7 2-2 0,6 0-3 0,0 0-5 0,7-4 0 16,1 4 3-16,-1-4 1 0,6 0 2 0,0 4-1 15,1-3 0-15,6-1 0 0,7-4 5 0,0 6-2 0,-1-3 0 16,0 2-1-16,7-6-1 0,1 7 2 0,5-6 1 16,1 1 4-16,-8-1 3 0,9 1 2 0,-2 0 2 0,0 0 3 15,1-1 3-15,-6-3 1 0,5 3 2 0,-6 2-3 16,0-5-3-16,-7 3-1 0,1 4-2 0,-7-3-3 0,-6 4-6 15,-1-1-1-15,-6 4-3 0,0-3-4 0,-6 3 0 0,-7 3-3 16,0-3-5-16,0 4-7 0,-7-1-16 0,-6 2-18 16,0-3-32-16,-6 6-45 0,-1-4-60 0,1 3-91 0,-7 1-79 15</inkml:trace>
  <inkml:trace contextRef="#ctx0" brushRef="#br0" timeOffset="85234.83">3940 13771 196 0,'0'8'472'0,"0"-6"-156"0,13 6-136 0,0-8-84 0,13 4-45 0,0-4-25 16,6-4-13-16,7 4-8 0,1-8-4 0,6 6-2 15,-1-6-2-15,7 1 2 0,7-5 1 0,-1 2 0 16,7-2 0-16,1-2 0 0,-2-1 1 0,8 1 3 0,-6-5-2 16,5 5 1-16,-6-5 1 0,0 5 2 0,0-5-2 15,0 4 2-15,0-3 0 0,1 0 0 0,-1 4 0 0,-7-1-3 0,-5 1 0 16,5-3-1-16,-6 3-2 0,-6 3 0 0,-7 4 0 15,0-4-4-15,-13 8-5 0,0-1-6 0,-7 0-9 16,-6 4-11-16,-6 0-15 0,1 0-23 0,-16 4-39 0,1 3-76 16,-6-3-125-16,-6 3-69 0</inkml:trace>
  <inkml:trace contextRef="#ctx0" brushRef="#br0" timeOffset="86172.59">2071 16177 138 0,'0'-11'295'0,"0"0"-65"0,-7-3-72 0,7 3-57 16,0-7-35-16,0 3-21 0,0-4-9 0,7 2-2 0,-7-3 4 15,6-1 1-15,1-1 6 0,-7-4 1 0,6 5 3 16,1-5 1-16,-7 4-4 0,6-4-3 0,1 4-8 0,5-3-5 16,-5 3-7-16,0 0-3 0,0 3-6 0,5-3-6 0,-5 4-3 15,6 0-3-15,-7-1-2 0,8 5 0 0,-1-5 0 16,0 2 0-16,-1-6-2 0,1 5 1 0,7-4 1 0,-7-4 3 16,6 1-2-16,2-1 1 0,4-4 2 0,-6 5-1 15,2-4 1-15,4 3-2 0,-5-3 1 0,6 2-3 0,-7 2 1 16,1 0 1-16,-1 3 0 0,-6 3-2 0,0 1 0 0,6 4 0 15,-11-2 0-15,5 5 0 0,-6 2 0 0,-2 0 0 16,2 1 0-16,-7 2-3 0,7 2-4 0,-7 0 0 16,0 1-3-16,-7-1-1 0,0 4-3 0,2-4 1 0,-2 4-1 15,-1 0 1-15,-5 0 4 0,1 0 2 0,-1 0 1 0,-7 0 3 16,1 4 0-16,6-4 1 0,-7 4 1 0,8-1 1 0,-8-3-1 16,7 4 2-16,6-4 0 0,-6 0 0 0,7 4 2 15,6-4 0-15,-6 0 1 0,6-4-1 0,0 4-1 16,6 0-2-16,0-4 1 0,1 1-1 0,-1 3-1 0,7-4-1 15,1 4 1-15,5-4-2 0,-6 4 0 0,0 0 2 0,7 4-1 16,-8 0 0-16,1-1 2 0,7 5-2 0,-8-5 2 16,1 8-1-16,-5-2 1 0,4-3 0 0,-5 5-2 0,0 1 2 15,-7-3-2-15,7 3 2 0,-7-1 0 0,-7 1-2 16,7 2 2-16,-7-3-5 0,0 0-8 0,7 3-17 0,-5-3-25 16,-2 0-48-16,-1-4-99 0,8 4-127 0,0-3-78 0</inkml:trace>
  <inkml:trace contextRef="#ctx0" brushRef="#br0" timeOffset="86859.87">4500 15753 54 0,'0'3'355'16,"-13"4"-105"-16,13-3-102 0,-7-1-69 0,2 2-37 0,-3-2-19 16,8 1-15-16,-5 0-3 0,5-4-3 0,-8 4-2 15,1-1 0-15,2-3 1 0,5 0 2 0,0 0 0 16,-7 0 3-16,7 0 5 0,-6 0 4 0,6-3 2 0,-7-1 4 15,7-4 0-15,0 0 5 0,0 1 3 0,-7-3-1 0,7-2 0 16,0 1-1-16,0-3 1 0,0-1 0 0,7-3 3 0,-7 0 1 16,7-5-1-16,-1-2 1 0,1 3-2 0,-2-7 3 15,10 3 2-15,-10-3 2 0,8-4-1 0,1 0-1 16,-1 0 0-16,0-4 3 0,6 0 3 0,-6-3-2 0,7 0-4 16,6 0-6-16,-7-3-2 0,1-3-3 0,5 0-3 0,8-3-5 15,-6 2-7-15,5-4-2 0,1 2-3 0,0 3-1 16,-1-2-2-16,-6 7 0 0,6 1-1 0,0 7-1 0,-12-1 0 15,0 13-3-15,-1-1-5 0,-13 7-6 0,7 5-4 16,-13 3 0-16,0 7-1 0,-5 2 0 0,-3 6-1 0,-11 7 0 16,6-1 6-16,-13 5 6 0,7-2 3 0,-1 6 2 0,1 2-1 15,-1-2 2-15,1-5-1 0,6 5 2 0,-1-5-1 16,14 0 2-16,0-3 0 0,0 3 0 0,0-3 1 0,8-1-1 16,4-3 0-16,-5 4-3 0,6-5 2 0,0 6-5 15,-7-2-1-15,8 1 1 0,-2 3-1 0,1-3-2 0,-6 3 1 16,-1 0-3-16,0 0-3 0,1 1-5 0,-7-1-5 0,-7 5-13 15,7-6-14-15,-6 2-21 0,-7-1-36 0,7 0-71 16,-7 2-129-16,0-7-84 0</inkml:trace>
  <inkml:trace contextRef="#ctx0" brushRef="#br0" timeOffset="105442.55">4982 6762 188 0,'0'4'152'0,"0"4"-48"0,-7-5-40 0,7 5-25 0,0-5-12 15,-6 4-6-15,6-3-3 0,0 3-1 0,-7 1-2 16,7-5-2-16,0 5 0 0,-6-5 0 0,6 1-2 16,0 0 0-16,0-1-3 0,0 1-1 0,0-1-1 0,0 1 2 15,-7 0 1-15,7 0 3 0,0-1 0 0,-7 1 2 0,7 0-2 16,0 0 1-16,0-2 2 0,-6 2-2 0,6 0-1 0,0 0-5 16,-6-1 2-16,6 2-2 0,0-2 3 0,-7 1-3 15,7 3-3-15,0-4 1 0,0 1 2 0,-6 4 2 16,6-5-1-16,-7 5 2 0,7-1 0 0,0-3 1 0,-6 3 1 15,6 0-2-15,0-3-3 0,-6 3-3 0,6-3-1 0,0 3-3 16,-7-3 0-16,7 4 0 0,0-6 0 0,0 6 2 16,-7-4 1-16,7 3 0 0,0 1 1 0,-6 0-2 0,6-2 2 15,0-3-1-15,0 5-1 0,0 0-1 0,0-2-1 0,0-1 0 16,-7 2 0-16,7-3 1 0,0 3-1 0,0-4 1 16,-6 5-1-16,6-4 0 0,0 3 1 0,-7 1 0 0,7-6 0 15,0 6 2-15,0-4-1 0,-6 3-1 0,6-3 3 16,0 2-2-16,-7 2-1 0,7-1 1 0,-6 1-1 0,6 0-1 15,0-2 2-15,-6 1 0 0,6 2-1 0,0-2 0 0,-8 0 2 16,8 0-1-16,-5 1 0 0,5 0 2 0,-8-2-2 16,8 2 0-16,0-1 1 0,0 1-1 0,-7-6 1 0,7 6 0 15,0-1-2-15,-5 1 2 0,5-1-1 0,-7-2 2 16,7 1 0-16,0 1 2 0,0 1 0 0,-6-4-2 0,6 3 1 16,-7-1 0-16,7 3-1 0,0-6 0 0,-7 5-2 0,7-1 0 15,-6 0-1-15,6-3 0 0,-7 4 1 0,7-1-1 16,-6 0 2-16,6-4-1 0,-7 5-1 0,7-4 1 15,-6 3 1-15,6-4-1 0,-6 4 1 0,6-3-1 0,0 1 0 16,-7-2 0-16,7 0 1 0,0-3 0 0,0 5 0 0,0-2 0 16,-6 0-1-16,6 0 2 0,0 2-2 0,0-1 1 0,0-1-1 15,0 2-1-15,-7-2 1 0,7 0 1 0,-7 1-2 16,7 0 0-16,0-1-1 0,-6 1 1 0,6 0 1 0,0 0-1 16,0-1 0-16,0 1-1 0,-7-1-3 0,7 1-14 15,0-1-24-15,0-3-45 0,0 0-96 0,-6 0-129 0,6-3-69 16</inkml:trace>
  <inkml:trace contextRef="#ctx0" brushRef="#br0" timeOffset="106724.01">4715 7393 17 0,'0'0'122'0,"0"3"-14"0,0-3-10 15,0 4-11-15,0-4-14 0,0 3-14 0,0-3-13 0,0 0-9 16,0 0-8-16,0 4-5 0,0-4-5 0,0 0-4 16,0 4-4-16,0-4-2 0,0 4-1 0,0-1-1 15,0 1 1-15,-7-1 0 0,7 1 1 0,0-1 2 0,-6 6 1 16,6-3 2-16,0-1-1 0,-7 1-1 0,7 2 1 0,0 4-1 16,-6-6-1-16,6 2 0 0,-7 3 1 0,7-4 3 0,-5 0 4 15,5 4 2-15,-7-3 0 0,-1 2 1 0,2 1-1 16,6 0 0-16,-7 0-1 0,1 4-4 0,0-4-3 15,-1 4 0-15,1 0 0 0,-1-1-2 0,1 4 1 0,-1-3-1 16,1 0 0-16,-1 3-3 0,7-4-1 0,-7 6 0 0,1-3-1 16,0-2-2-16,6 3 0 0,-7-3-3 0,7 3 1 15,-6-3 1-15,6-1 0 0,-7 1 3 0,7 0 1 0,-6 0 2 16,-1-1 2-16,1 1 3 0,6-5-2 0,-7 2 0 16,7-1 1-16,-6 0-2 0,6 0 0 0,-7-1 0 0,7 5 0 15,-6-3-1-15,-1-2 1 0,1 5-1 0,-1-3 0 0,0-2-2 16,2 1-3-16,-3 4 0 0,-5-4-1 0,6 0-1 15,2 3-1-15,-8 1 1 0,6-4-1 0,0 4 3 0,-6-5-2 16,7 5 1-16,-1-3-2 0,1-2 3 0,0 5-1 16,-8-4 0-16,7 3-1 0,1-3 0 0,-1 4-1 0,1-4 1 15,0 0 0-15,-1 0-2 0,7 1 2 0,-6-2-2 0,-1 1 0 16,0 0 0-16,1 0 0 0,6 1 0 0,-7-6 1 16,1 5-3-16,6-3 0 0,-7 3 0 0,7-4 1 0,-6 0 0 15,0 1 0-15,6 0 0 0,-7-1 0 0,7 0 0 0,-6 0 0 16,-1 1 0-16,7-1 0 0,-7 0 0 0,7 5 1 15,-7-6-1-15,7 2 0 0,-6 3 1 0,6-4 0 16,-6 0 0-16,6 4-1 0,-7-3 1 0,7-5 0 0,-6 9 0 16,6-6-1-16,-6-2 0 0,6 3 0 0,0 1 0 0,-7-2 0 15,7 2 0-15,0 0 0 0,-7-1 0 0,7 1 0 16,-7-5 0-16,7 5 0 0,0-1 0 0,0 0 0 0,-5-3 1 16,5 3-2-16,0-3 1 0,-7 3 0 0,7-3-1 15,0 3 1-15,-6-4 0 0,6 5 1 0,0-4-2 0,0-1 1 16,-7 1 0-16,7 0 0 0,0 0-1 0,0-2 0 0,-8 3 0 15,8-2 0-15,0 1 1 0,-5-1 1 0,5 2 0 16,0-2-1-16,-6 1 0 0,6 0 0 0,0-1 1 0,0-3 1 16,-7 3-2-16,7 2 1 0,0-5-1 0,0 4 1 15,0-1-1-15,0-3 0 0,0 3 0 0,-7-3 0 0,7 4 0 16,0-4 1-16,0 4-1 0,0-4-2 0,0 3 1 0,0-3 1 16,0 0 0-16,0 4 0 0,0-4 0 0,0 0-1 15,0 0 1-15,0 0 0 0,0 0 0 0,0 0 0 0,0 0 0 16,0 0 1-16,0 0-1 0,0 0 4 0,0 0-1 15,0 0 1-15,0 0 1 0,7-4 0 0,-7 1 0 0,0-1 0 16,0 0 0-16,7-2 1 0,-1-6-1 0,-1 5-1 0,3-8 1 16,-1 3-1-16,6 2 0 0,-8-5 0 0,9 1-1 15,-1-1-1-15,-7 0-1 0,7-3 1 0,0 4-1 0,1-1-1 16,-8 1 1-16,7-2 0 0,0 2-1 0,0-1 0 16,0 4 0-16,-6-3 0 0,6-1 0 0,-1 0 0 0,1 1 0 15,1-1-1-15,-1 1 0 0,0-5 1 0,6 1 0 0,-5 3-1 16,-1-3 0-16,7-1 1 0,-7 1 0 0,-1-1 0 15,1-3 0-15,7 5-1 0,-7-2 0 0,-7 1 2 0,7 3-1 16,-6-3-2-16,-1 4 1 0,1-1 2 0,-1-5-1 16,0 6 1-16,1 0-1 0,0-1-1 0,-7 1 0 0,0-1 1 15,0 3-1-15,0-2 1 0,6-1-1 0,-6 1-3 16,0 3 3-16,0-3 0 0,7 2-2 0,-7-3-1 0,0 1-3 16,6 3-1-16,-6-4-3 0,7 4 1 0,-7-3-3 0,6 3-1 15,1-5 0-15,-7 3 0 0,6-3 0 0,0 7 2 0,-6-7 3 16,7 1 2-16,-1 0 3 0,-6 5 0 0,8-1-1 15,-8 0 4-15,7 4 1 0,-7-4 0 0,5 3-2 16,-5-3-2-16,7 5-1 0,-1-6-1 0,-6 1-1 16,7 0-1-16,-1-1-2 0,1 2-3 0,0-1 0 0,-1 0 0 0,1-3-2 15,-1 2-1-15,0 2-5 0,1-5 0 0,-1 3 0 16,-6 1-2-16,7 1-3 0,-1-1-6 0,-6 0 1 0,7-1-2 16,0 5 0-16,-7-3-3 0,6 2-2 0,-6-3 1 15,7 4 5-15,-2-4 5 0,-5 0 4 0,7 4 2 0,-7-4 8 16,8 2 5-16,-3 0 2 0,-5 1 3 0,8-4-2 0,-8 2-4 15,6 3-12-15,-6-5-23 0,6 2-42 0,-6-1-71 16,0 0-105-16</inkml:trace>
  <inkml:trace contextRef="#ctx0" brushRef="#br0" timeOffset="108271.27">4936 7033 56 0,'6'-22'224'0,"1"5"-50"0,0-6-54 0,6 5-43 0,-7-4-28 15,1 3-21-15,-1 2-13 0,1-5-7 0,-1 3-5 0,0 1-2 16,2-1-2-16,-3 1-4 0,-5 4-2 0,8-5-2 16,-1 1-1-16,-2 7 0 0,2-4 2 0,-1 4 0 0,-6 0 0 15,7 0 4-15,0 4 1 0,-7 0 3 0,6-1 1 16,-6 5 1-16,7-5-2 0,-7 5-2 0,0 3 1 0,6-4-2 15,-6 4 3-15,0 0 0 0,0 4-1 0,0-4 0 0,-6 3 1 16,6 1 1-16,0 3 0 0,-7-4 0 0,1 6-1 16,-1-3 0-16,7-2 1 0,-7 7-1 0,1-3 1 0,-1-1-1 15,2 0 0-15,-10 4 1 0,10 1 0 0,-3-5 0 16,2 3 0-16,0 2 0 0,-1-1 1 0,1-1 2 0,-1-2-2 16,1 3 1-16,6 0 0 0,-7 0 3 0,1-1 1 0,-1 2-1 15,0-1 2-15,7-1 1 0,-6 6 2 0,0-5 1 16,-1 3-2-16,7-3 0 0,-6 0-1 0,-1 0-2 15,1 3 0-15,0-2-3 0,6 3 0 0,-7-5-3 0,0 5 2 16,1-1-3-16,-1 1 2 0,1-1 0 0,-1 2 0 0,1-2 1 16,-1 4-1-16,1-3 0 0,0 4 0 0,-2-2 1 0,3-1-2 15,-3 2 0-15,1-3 1 0,2-1 0 0,-2 0-1 16,1-2-1-16,6 3 1 0,-7-5 1 0,0 1 1 16,7 0-1-16,-6 0 0 0,6 1 0 0,-7-5-1 0,7 0 0 15,-6-1 0-15,6 6 0 0,-7-4-1 0,7-1 0 0,-6 0 2 16,6 1-2-16,-6-1 0 0,6 4-1 0,-7-4 0 15,7 4 1-15,-6 0 0 0,6 1 0 0,-7-1-1 0,0 3 1 16,1-2 0-16,-1 2 1 0,1 1 0 0,-1-1 0 0,-5 1-1 16,4-1 2-16,2 4-1 0,-1-4 0 0,1 6-1 0,0-6 0 15,-1 5 0-15,1-5 0 0,-1 4 1 0,1 1-1 16,-1-5-1-16,7 1 0 0,-6-1 1 0,6 2 1 16,0-3 0-16,-7 3-4 0,7-2 1 0,0 1 1 0,-7 0 1 15,7-5 1-15,-6 5-1 0,6-4 0 0,-6 5 2 16,-1-7 4-16,7 3-3 0,-6 3 1 0,-1-5-2 0,1 5 1 15,-1-3-1-15,1-2 0 0,6 5-2 0,-7-4-2 0,1 0 2 16,6-1-1-16,-7 2 0 0,7-2-1 0,-6 1 2 16,6 1 0-16,-7-1 0 0,7 3 1 0,-6-3-1 0,-1 1 2 15,7 2-1-15,-7-3 0 0,2 3-1 0,-3-3 0 0,3 0 0 16,-3 5 0-16,1-7 0 0,2 7-2 0,-2-5 1 16,1 4 1-16,-1-4 0 0,-6 3-1 0,6 1 0 0,1-4 0 15,-1 3 1-15,1 1 0 0,0-1 0 0,6-2 2 16,-7-2 0-16,0 2 0 0,0-1 0 0,7-4-1 0,-6 4 0 15,-1-4 0-15,7 1 0 0,0-1-2 0,-6 0 0 0,6 1-1 16,0-4 1-16,0-1 1 0,0 1-1 0,0-4 0 16,0 3 2-16,0 1 0 0,0-4 2 0,0 3 0 0,0-3-1 15,0 0 2-15,0 0-1 0,0 0 1 0,0 0-2 16,6 0 1-16,-6 0-1 0,0 0-2 0,7-3-2 0,-7 3-2 16,0 0-1-16,0 0 0 0,0 0-2 0,0 0-2 0,6 0 0 15,-6-4-1-15,0 4 0 0,0 0 2 0,0 0-2 16,0 0 1-16,0 0 2 0,0-3 2 0,0 3-1 0,7 0 1 15,-7-4-1-15,0 4-1 0,0-3-4 0,0 3-2 16,0-4-8-16,0 4-6 0,0 0-6 0,7 0-7 0,-7 0-5 16,0-4-7-16,0 4-3 0,0 0-4 0,0 0 6 15,0 0 2-15,0 0 7 0,0 0 11 0,0 4 16 0,-7-4 16 16,7 0 14-16,0 4 14 0,0-1 10 0,-7 1 7 0,7-4 4 16,0 3 0-16,0 1-4 0,-6-1-7 0,6 1-4 0,0-4-7 15,0 4-6-15,0-4-3 0,0 4-4 0,-7-4-3 16,7 0-3-16,0 3-2 0,0-3 0 0,0 0 1 15,0 0 4-15,0 0 0 0,7 0 3 0,-7 0 3 0,0-3 3 16,6 3 1-16,-6-4 2 0,0 0-1 0,0 0-1 0,7 1 0 16,-7-1 0-16,7 1-4 0,-7-4-1 0,7 3 0 15,-1-4-2-15,-6 1-1 0,6 0-5 0,1-4-1 0,-1 3-1 16,7-2-2-16,-6-2-1 0,6 2-2 0,-6-5 1 16,5 0 0-16,1 1 0 0,0-5-1 0,1 1 0 0,-1-4 1 15,0-1 2-15,0 2 2 0,0-4-3 0,-7-2 1 0,7-2-1 16,0 4 1-16,0-6 0 0,-6 0-2 0,6-3-1 15,-7 1 0-15,7 1-1 0,0 3 0 0,-7-5-1 16,7 5 2-16,2 0-1 0,-10 3 1 0,8 0 0 0,-6 0-1 16,6 0 0-16,0 5-1 0,-6-1 0 0,5 0-1 0,1 0 2 15,0 3-2-15,1 1 0 0,-8 0 2 0,6 0 0 0,3-1-1 16,-2 5 1-16,-7-1 0 0,7-2 0 0,-7 5-1 16,1-2 1-16,6-2-1 0,-13 5 0 0,13-3 1 0,-6 3 0 15,-7-3 0-15,6 2 1 0,0-2 0 0,1-1 1 16,-1 1 1-16,1-6-2 0,-7 6 2 0,6-1-1 0,0-2-1 15,1 2 0-15,0 1 0 0,-7-5-1 0,6 4-3 16,-6 1-4-16,7-1-5 0,-7-4-7 0,6 5-12 0,-6-1-15 16,0-3-20-16,7 3-25 0,-7 1-26 0,6-5-29 0,-6 5-39 15</inkml:trace>
  <inkml:trace contextRef="#ctx0" brushRef="#br0" timeOffset="143926.24">3510 6583 309 0,'-6'0'400'0,"-1"0"-147"0,1 0-116 0,-1-4-62 16,7 4-36-16,0 0-19 0,-7 0-7 0,7-4-3 15,0 4-1-15,0 0-1 0,0 0-1 0,0 0 0 0,7-3-1 16,-7 3-1-16,7 0-6 0,-1-4-9 0,1 4-13 0,6-3-16 16,-1 3-26-16,2-4-39 0,-1 1-68 0,-7-1-115 15,6-4-84-15</inkml:trace>
  <inkml:trace contextRef="#ctx0" brushRef="#br0" timeOffset="144082.51">3751 6546 166 0,'0'-3'488'0,"0"3"-138"0,-5-4-146 0,5 4-90 0,0-4-52 16,0 4-31-16,0 0-15 0,0 0-9 0,5-3-5 0,-5 3-7 15,6 0-10-15,7-4-16 0,1 0-18 0,6 0-33 16,-2 1-63-16,9-4-110 0,-8 3-99 0,0-3-61 0</inkml:trace>
  <inkml:trace contextRef="#ctx0" brushRef="#br0" timeOffset="144207.4">4201 6462 436 0,'6'0'436'0,"-6"0"-171"0,0 0-121 0,0 0-70 15,6 0-41-15,1 0-24 0,-7 0-14 0,12 0-12 16,-5-3-11-16,7 3-16 0,5-5-27 0,0 2-54 0,8-1-87 15,-2-3-113-15,2 4-70 0</inkml:trace>
  <inkml:trace contextRef="#ctx0" brushRef="#br0" timeOffset="144348.23">4715 6454 174 0,'0'0'439'0,"0"0"-158"0,7 0-194 0,-1 5-135 15,7-10-118-15,-7 5-136 0,7-3-80 0</inkml:trace>
  <inkml:trace contextRef="#ctx0" brushRef="#br0" timeOffset="144489.01">5015 6433 159 0,'0'0'410'0,"0"0"-163"0,5 0-142 0,3 4-80 0,-1-4-45 16,-2 0-38-16,8-4-28 0,-6-1-44 0,6 2-84 16,0 0-88-16</inkml:trace>
  <inkml:trace contextRef="#ctx0" brushRef="#br0" timeOffset="145035.72">5067 6653 88 0,'-7'0'224'15,"7"-4"-50"-15,0 0-50 0,0 0-45 0,0 4-30 0,0-3-18 16,0-1-11-16,7 1-6 0,-7-1-4 0,0 1-1 15,6-1 0-15,-6-4 2 0,0 5 8 0,7-4 0 0,-1 0 2 16,-6-1 3-16,7 0 3 0,-1-3 1 0,-6 1 3 0,6-2 0 16,1 1-5-16,-1-4 3 0,1 1-2 0,0 3 4 15,-7-3 0-15,7-1 2 0,-7 3 1 0,6 3-3 16,-6-3 0-16,6 1-4 0,-6 0-2 0,7 3-5 0,-7 1-4 16,0 0-3-16,5 0-1 0,-5 3-3 0,0 0-2 0,0 4-2 15,0-4-1-15,0 1-1 0,8 3-1 0,-8-4-1 0,0 4 0 16,0 0-2-16,-8-3 1 0,8 3 4 0,0 0-3 15,0 0 1-15,0 0 0 0,8 0-1 0,-8 3-1 16,0-3 1-16,0 4-2 0,0-4-4 0,0 7 3 0,0-3-1 16,0 0 1-16,7-1 1 0,-7 1 1 0,0 3-1 0,6-4-3 15,-6 1-2-15,7 4-8 0,-1-5-15 0,1 1-19 16,-1 0-25-16,0-1-45 0,7-3-80 0,-6 3-137 0,6-3-72 16</inkml:trace>
  <inkml:trace contextRef="#ctx0" brushRef="#br0" timeOffset="147879.59">5223 6437 102 0,'0'3'189'0,"0"-3"-41"0,0 0-44 0,0 0-38 0,0 0-29 16,0 0-16-16,0 0-10 0,0 5-8 0,-7-5-5 15,7 0 1-15,0 0-2 0,0 0 2 0,0 0 0 0,0 0 1 16,0 0 0-16,0 2 0 0,0-2 0 0,0 0 1 0,0 0 1 16,0-2 0-16,0 2 2 0,0 0 1 0,7-5 1 15,-7 5 2-15,0 0 4 0,0-3 1 0,0 3 3 0,0 0-2 16,-7 0 0-16,7 0-1 0,0 0-1 0,0-4-2 16,0 4-3-16,0 0-5 0,-6 0-2 0,6 4 1 0,0-4 1 15,-6 0 0-15,6 0 2 0,-7 3 3 0,7-3 4 0,0 0 6 16,-6 0 3-16,6 5 4 0,0-5 2 0,0 0 4 15,-7 0-1-15,7 0 1 0,0 0-4 0,0 0-3 0,0 0-3 16,0 0-1-16,-6 0-4 0,6 0-2 0,0 0-3 16,0 0-3-16,0 0 1 0,0 0-2 0,0 0-1 0,0 0-3 15,0 0 1-15,0 0-1 0,0 0-1 0,0 0 1 0,0 0-2 16,6 0 0-16,-6 0 0 0,0 0 1 0,0 0-1 16,7 0 0-16,-7 0 0 0,6 0 1 0,1 0 1 15,-1 0-1-15,0 0 1 0,1 2-3 0,-1-2 0 0,1 0 0 16,-1 0 1-16,1 0-3 0,0 0-4 0,-1 0-3 0,1 4-3 15,5-4-3-15,-5 0-4 0,-1 0-3 0,1 0-7 0,6 0-3 16,-7 0-9-16,1-4-11 0,6 4-19 0,-7-2-31 16,1-3-48-16,0 2-72 0,0-1-94 0</inkml:trace>
  <inkml:trace contextRef="#ctx0" brushRef="#br0" timeOffset="148520.5">5171 6403 80 0,'0'0'142'0,"7"0"-36"0,-7-4-35 0,6 4-27 16,-6 0-20-16,0 0-11 0,0 0-2 0,0 0 2 0,7 0 0 15,-7 0 2-15,0 0 4 0,0 0 0 0,0 0 1 0,6 0 2 16,-6 0-4-16,0 0-3 0,7 4 2 0,-7-4-3 15,0 0-2-15,6 0 0 0,-6 0 1 0,6 0 0 0,-6 0 3 16,7 0 0-16,-7 0 3 0,6 0-2 0,-6 0 2 16,0 0 0-16,7 0-4 0,-7 0-1 0,0 0-3 0,6 0-1 15,-6 0-3-15,0 0 0 0,0 0-2 0,7 0-1 0,-7 0 0 16,0 0-1-16,0 0 0 0,0 0-1 0,0 5 0 16,0-5 2-16,0 0-2 0,7 0 3 0,-7 0 2 15,0 0 1-15,6 0 5 0,-6 0 1 0,7 0-1 0,-7 0 2 16,6 0 2-16,-6 0 0 0,0-5-1 0,6 5-2 0,-6 0-5 15,0 0-1-15,7 0 0 0,-7 0-3 0,0 0-1 16,0 0-1-16,6 0-2 0,-6 0 0 0,0 5 0 0,0-5 1 16,7 0-1-16,-7 0 0 0,0 3-2 0,0-3 0 0,6 0 1 15,-6 0 0-15,0 0-1 0,7 0 1 0,-7 0 0 0,0 0 1 16,6 0 2-16,-6 0 1 0,7 0-1 0,-7 0 3 16,0 0 1-16,8 0-2 0,-8 0 1 0,5 0-5 15,-5 0 1-15,6 0-1 0,-6 0-1 0,7 0 0 0,-7 0-1 16,0 0 1-16,7-3 0 0,-7 3 3 0,0 0-1 0,0 0 0 15,7 0 1-15,-7 0-2 0,6 0-1 0,-6 0 0 0,5 0-3 16,-5 0-4-16,8 0-7 0,-8-5-5 0,0 5-8 16,7 0-9-16,-7 0-10 0,0 0-14 0,0 0-21 15,0 0-28-15,0 0-44 0,0 0-68 0,-7 0-94 0</inkml:trace>
  <inkml:trace contextRef="#ctx0" brushRef="#br0" timeOffset="149036.7">5269 6418 171 0,'0'0'195'0,"0"0"-38"0,0 0-47 0,0 0-40 0,6 0-28 16,-6 0-19-16,0 0-11 0,0 0-6 0,6 0-2 0,-6 0-1 15,7 0 2-15,-7 0 0 0,6 0 0 0,1 0 1 0,-7 0 0 16,6 0 0-16,1 0-3 0,-1 0 1 0,1 0 1 16,1 0 0-16,-3 0 1 0,1 0 0 0,1 0 3 15,0 0 2-15,-7 0 2 0,7 0-1 0,-1-4-2 0,-1 4-1 16,3 0-1-16,-8 0-1 0,7-3 0 0,-1 3 0 0,0 0 1 16,0 0 2-16,-6-3 0 0,14 3 1 0,-14 0 1 0,13-5 1 15,-7 5 0-15,1-4 0 0,-1 4 1 0,7-3-1 16,-6 3 0-16,0-4-1 0,6 4-2 0,-7-3 0 15,7-1-2-15,-7 4-2 0,8-3-2 0,-8 3 0 0,7-4-3 16,-6 4 0-16,5-4 0 0,-5 4 1 0,6-4 2 0,-6 4-1 16,6-3 0-16,-7 3-1 0,7-4 4 0,0 4-2 15,-6-3 2-15,0 3 0 0,5-5 0 0,-6 5 2 0,9 0 0 16,-10-2 1-16,1 2 0 0,1 0-2 0,0 0 1 16,0-4 0-16,-7 4-2 0,6 0 0 0,1 0-1 0,-7 0-1 15,6 0-1-15,-6 0 0 0,0 0-1 0,0 0 0 0,7 0 0 16,-7 0 0-16,0 0-2 0,0 0 0 0,0 0 2 15,0 0-1-15,0 0-1 0,6 0 1 0,-6 0-1 0,0 0 1 16,0 0 1-16,6 0 0 0,-6 0 0 0,0 0-1 16,0 0 1-16,7 0-1 0,-7 0-1 0,7 0 0 0,-1 0 1 15,1 0 0-15,-7 0-2 0,6 0-2 0,0 0-5 0,1 0-8 16,-1 0-13-16,1-4-18 0,0 4-30 0,-7-4-49 16,7 4-86-16,-7-3-115 0,0 3-59 0</inkml:trace>
  <inkml:trace contextRef="#ctx0" brushRef="#br0" timeOffset="151162.81">5393 6414 21 0,'0'4'179'15,"-7"-4"-29"-15,7 4-29 0,0-4-31 0,0 0-25 0,0 3-19 16,0-3-11-16,0 0-7 0,0 0-3 0,0 3-2 0,0-3 0 15,0 0 3-15,7 0 0 0,-7 0-1 0,0 0 1 16,6 0-4-16,0 0-1 0,0 0-3 0,1 0-2 0,0 0-3 16,6 0-1-16,-7 0-3 0,7-3-1 0,0 3 0 15,1 0-1-15,-1 0 0 0,-1-3-1 0,1 3-1 0,1 0 0 16,-1-4 0-16,0 4 0 0,-1 0-1 0,-5 0 2 0,6 0 1 16,0 0 4-16,0 0-2 0,0 0 3 0,-7 0-1 15,8 4 1-15,-7-4 0 0,5 0-4 0,-6 0-1 16,1 0-2-16,6 0 1 0,-7 0-1 0,1 0 2 0,0 0 0 15,0 0 2-15,6 0 2 0,-7 0 1 0,1 0 1 0,-1 0 1 16,0-4 0-16,8 4 1 0,-8 0-1 0,7 0 0 0,-7 0-1 16,7-4-2-16,1 4-1 0,-7 0-1 0,5 0-2 15,1-3-2-15,0 0-2 0,-7 3-2 0,8-5 0 16,0 5 1-16,-2-4-2 0,-6 4-1 0,7 0-1 0,1-3 1 16,-2 3 1-16,-5 0 1 0,6-4-3 0,0 4 0 0,0 0 2 15,-6-3 2-15,6 3-1 0,-1 0 0 0,-4-4-1 16,4 4 0-16,-5 0 5 0,-1-3-3 0,7 3 1 0,-6 0-3 15,-1-4 0-15,1 4 1 0,-7 0 0 0,6 0-1 0,1-4 0 16,-7 4 0-16,0 0-1 0,0 0 1 0,6 0 0 16,-6 0 1-16,0 0-1 0,0 0 0 0,7 0 0 0,-7 0 0 15,0 0 0-15,6 0 0 0,-6 0 1 0,0 0-1 16,7 0-1-16,-7 0 2 0,6 0-1 0,-6 0 0 0,7 0 2 16,-7 0 1-16,6 0-1 0,0-4 0 0,1 4 2 0,-7 0-1 15,7 0 1-15,0 0-1 0,-1-3 1 0,0 3-1 16,1 0 1-16,-1 0-1 0,1 0 1 0,-1-4-1 0,0 4 1 15,2 0-2-15,-1-3-1 0,-7 3 1 0,6 0 1 16,0 0-2-16,0-5 2 0,1 5 0 0,-1 0-3 0,1 0 2 16,-1-2 1-16,8-2 1 0,-8 4 1 0,7-4-1 0,-7 4 1 15,7 0-1-15,1-4 1 0,-1 4 0 0,5-3-1 16,-3 3-3-16,-2-4 1 0,6 4-1 0,-6 0-1 16,0-4 0-16,0 4 0 0,0 0-1 0,0 0 0 0,0-4 1 15,0 4 0-15,0 0 1 0,0-2 1 0,0 2 1 0,0 0 1 16,-7-5 0-16,8 5 2 0,-1 0-4 0,-7 0 1 0,7 0-1 15,0-3-2-15,-6 3 0 0,6 0-2 0,-1 0 1 16,1 0 1-16,1 0 1 0,-1 0 0 0,-6 0-1 16,4-4 1-16,4 4 0 0,4-5 2 0,-6 5-2 0,0-3-1 15,0 3 0-15,0-3 0 0,0 3 1 0,-6 0 0 0,6 0 0 16,-1-4-1-16,2 4 0 0,-2 0 1 0,3 0 0 16,-2-4 1-16,-2 4 0 0,3-3-3 0,-1 3 0 0,0-3 1 15,0 3 0-15,0-5 0 0,0 5 0 0,0 0-2 0,-1-4 0 16,1 4 1-16,-6-3 1 0,7 3 0 0,-1 0-1 15,-7-4-1-15,7 4-1 0,-6 0 2 0,6 0 1 0,-7 0 0 16,7 0 0-16,-6 0-1 0,5 0 1 0,2 0 0 16,5 0 1-16,-6 0-1 0,0 0 0 0,6 0 0 0,2 0 0 15,-1 0 2-15,-8-3-1 0,8 3 0 0,-1 0 1 0,0-4-1 16,-5 4 0-16,5 0 1 0,-7 0 1 0,2-3-2 16,0 3 0-16,-2 0 1 0,-5 0-1 0,6 0 0 0,0 0-1 15,-6 0 0-15,6 0 0 0,-1 0-1 0,-5 0 0 16,6 0-1-16,-7-4 1 0,8 4 1 0,-8 0 1 0,0 0-1 15,7 0 1-15,-6 0 0 0,6-4 0 0,-6 4-1 16,6 0 3-16,-8 0-3 0,10-4 1 0,-10 4 1 0,9 0 2 16,-8 0-3-16,7-3 0 0,-6 3 1 0,6 0-2 0,-7 0-1 15,7-4 0-15,1 4 0 0,-2 0-1 0,-5 0 0 16,6-3 2-16,0 3-2 0,0 0 2 0,-6 0 1 0,5-5 0 16,1 5 0-16,-6 0-2 0,-1 0 1 0,8-2 0 0,-7 2 0 15,5 0-1-15,-6 0-1 0,7-4 1 0,-6 4 1 16,6 0 0-16,0 0 1 0,-7 0-2 0,7 0 1 15,1 0 0-15,-1 0 1 0,-8 4-1 0,8-4 0 0,2 0 2 16,-3 0-1-16,2 2 2 0,-1-2-3 0,-1 0 0 0,1 0 0 16,7 0 1-16,-7 0 0 0,6 0-2 0,-6-2 2 0,7 2-2 15,-7 0 1-15,6 0 0 0,-5 0 0 0,6 0-1 16,-8 0-1-16,8-4 2 0,-7 4 2 0,6 0 0 16,-6 0-1-16,0 0 1 0,7-4 0 0,-7 4-1 0,0 0 1 15,0 0-3-15,0 0-1 0,0-4 0 0,0 4 1 0,0 0-1 16,0 0 0-16,0 0 2 0,-6 0-1 0,6 0 1 15,-1 0 0-15,1 0 0 0,2 0-1 0,-2 0 1 0,-1 0 0 16,1 0-1-16,7 0 1 0,-7 0 1 0,-1 0-1 0,1 0 0 16,7 0 0-16,-8 0 0 0,1 0 0 0,8 0 1 15,-2 0-1-15,-6 0-1 0,0 0 0 0,0 0 1 0,1 0 2 16,-2 0-1-16,1 0-1 0,0 0 0 0,0-3 0 16,0 3 0-16,0 0 0 0,0 0 0 0,1-4 1 0,6 4-1 15,-7 0 1-15,-1 0 0 0,1 0 1 0,0 0 0 0,0 0-2 16,0 0 0-16,7 0 0 0,-7 0 0 0,0 0 0 15,0 0 0-15,0 0-1 0,0 0 1 0,0 0 1 0,0 0-1 16,0 0 0-16,0 0 3 0,7 0-1 0,-8 0 0 16,1 0-2-16,1-4 1 0,-2 4-1 0,8 0 0 0,-7 0 2 15,0 0-2-15,-1-4 0 0,9 4 1 0,-9 0-1 0,2 0 0 16,5-2 3-16,-6 2-2 0,7 0 2 0,-7 0-2 16,6 0 1-16,1 0 0 0,-7-5 2 0,7 5-1 15,-8 0 0-15,8 0 1 0,0-3-1 0,-7 3-1 0,6 0-1 16,-6 0 0-16,6-4 0 0,-4 4-1 0,3 0 0 0,-4 0 0 15,5-5 0-15,-6 5 1 0,0 0 0 0,7-2-1 0,-7 2 1 16,5 0 0-16,-4 0-1 0,6 0 0 0,-7-4 0 16,6 4 0-16,2 0 0 0,-3 0 2 0,2-4-1 15,0 4-1-15,-1-4 2 0,0 4-1 0,1 0-1 0,-1-3 1 16,2 0-1-16,-2 3-2 0,0 0-1 0,1-5 1 0,-7 5 2 16,6 0 0-16,-6 0 0 0,0-4 0 0,7 4 0 15,-7 0 2-15,0 0 1 0,-1-3-3 0,1 3 1 0,-5 0-1 16,4 0 0-16,1 0 0 0,0 0 1 0,1 0-1 15,-1 0 0-15,-1 0 0 0,1 0 0 0,1-4 0 0,5 4-1 16,-7 0-1-16,3 0 1 0,-2 0 1 0,0 0 0 0,-1 0 0 16,1-3 0-16,0 3 0 0,1 0 1 0,-1 0 0 15,-1 0-1-15,-5 0 0 0,6 0 0 0,-7 0 0 0,7 0 0 16,-6 0 1-16,6 0-1 0,-7 0 0 0,7 0 0 16,-6 0 0-16,5 0 0 0,-4-4 0 0,-1 4 0 0,5 0-1 15,-6 0 0-15,8-3-1 0,-1 3 2 0,-7 0 0 0,7-4 0 16,0 4-1-16,0 0 2 0,1-4 1 0,-2 4-1 15,-5 0 1-15,6-4-2 0,0 4 0 0,-6 0 1 0,6-3 0 16,-7 3-1-16,7 0 0 0,-7 0 0 0,1 0-1 0,0 0 0 16,6 0 1-16,-7 0 0 0,1-4-1 0,-1 4 0 15,-6 0 1-15,6 0 1 0,-6 0 0 0,7-3-1 16,-7 3 2-16,6 0 1 0,-6 0-2 0,7 0 0 0,-7 0 0 16,6 0 2-16,-6 0 1 0,0 0 2 0,0 0 1 0,0 0 2 15,0 0 4-15,0 0 4 0,0 0 1 0,0 0 2 0,0 0 1 16,0-5 1-16,0 5 2 0,0 0 0 0,0 0-1 15,0 0 2-15,0 0 0 0,0 0 0 0,0 0-1 16,0 0-4-16,0 0-1 0,0 0-3 0,0 0-2 0,0 0-6 16,0 0-2-16,0 0-1 0,0 5-5 0,0-5 0 0,0 0 0 15,0 0 0-15,0 0-4 0,0 0 2 0,7 0-1 16,-7 0-1-16,0 0 2 0,6-5-1 0,-6 5 0 0,7 0 0 16,-7 0 1-16,8 0 1 0,-8 0 0 0,0 0 0 15,5 0 1-15,-5 0-1 0,0 0 0 0,0 0 1 0,0 0 0 16,6 0 0-16,-6 0 1 0,0 0-1 0,0 0 1 0,0 0 0 15,0-2 1-15,0 2-1 0,0 0-1 0,0 0 0 16,0 0-1-16,0 0 0 0,0 0 0 0,0 0-1 0,0 0 1 16,0 0 1-16,0 0 0 0,0 2 0 0,0-2-1 15,0 0-2-15,0 0-2 0,0 0-5 0,0 0-8 0,0 0-11 16,0-2-17-16,-6 2-24 0,6 0-36 0,0-4-56 0,0 4-115 16,0-4-113-16,-5 4-70 0</inkml:trace>
  <inkml:trace contextRef="#ctx0" brushRef="#br0" timeOffset="165155.26">10583 6099 203 0,'7'0'157'0,"-7"-3"-40"16,6-1-33-16,1 0-22 0,-1 4-14 0,0-4-6 0,1 2-4 15,6-3-1-15,-6-2-1 0,0 4-3 0,5-1-1 0,1 0-6 16,-7-3-3-16,1 3-6 0,6 1-3 0,-7-6-3 15,7 7-4-15,-6-2-1 0,6 0-2 0,-7-3 1 16,8 3 1-16,-1-4 0 0,0 1 1 0,0 4 2 0,0-4 1 16,0-1 3-16,0 1 2 0,0 3 2 0,6-4 2 0,-12 1 0 15,6 0 1-15,0 0-1 0,0 3 1 0,-7 0-3 16,8-3-3-16,-7 4-1 0,0-1-3 0,5 1-1 0,-6-1-3 16,7 0-1-16,-7 0-1 0,8 1-1 0,-8-1 0 15,1 0-3-15,6 1 1 0,-7-2 2 0,7-2-2 0,1 4 1 16,-9-4-1-16,8 3 3 0,2-4 0 0,-3 5 2 0,1-5-1 15,0 4 0-15,0-2-1 0,0-2 2 0,0 1-3 16,0 3 0-16,0-3-1 0,0 3-2 0,-7-3 0 0,8 4 0 16,-1-1 0-16,0-4 0 0,0 5 0 0,-1-1 0 15,9 0 0-15,-9-2 0 0,1 2 0 0,7-4 0 0,-7 5 0 16,0-1 0-16,6-3-1 0,-5 2 1 0,-1-2-1 0,0 4 0 16,-1-4 1-16,1 3 0 0,1 0 1 0,-1 0 0 15,0-3 0-15,0 3-1 0,0 0 1 0,0 1 2 0,0-4-3 16,0 3 1-16,-7 1-1 0,7-1 0 0,-6-4 1 15,0 5 0-15,5-1 0 0,-5 0 1 0,-1-2 1 0,7 2-2 16,-6-1 1-16,0 2 0 0,6 0 1 0,-6-5-2 16,5 8 0-16,-6-3-2 0,8-5-1 0,-7 4 1 0,-1 1 0 15,6-2-1-15,-5 3 0 0,6-2 2 0,-7 1 0 0,8-5 1 16,-7 4 0-16,4 0 0 0,2-2 1 0,2 1 0 0,-9-2-2 16,7 4 0-16,-6-5-2 0,5 4 1 0,1-3 1 15,-6 4 0-15,6-4-2 0,-6 3 2 0,6-4 0 16,-7 5 0-16,7-5 2 0,0 2-2 0,-7-3 1 0,9 1 0 15,-2 2 1-15,-2-1-1 0,3-5 0 0,-1 6 1 0,0-1-1 16,0-5 0-16,-1 4-1 0,2 1 2 0,-1 0-3 16,-1-5 1-16,1 6 0 0,1-5-1 0,-1 3 1 0,0 1 0 15,0 0 0-15,0 0-1 0,-6-1 1 0,6 4 0 16,0-4-1-16,-7 1 1 0,7 1-1 0,0-2 0 0,-6 0 1 16,6 1 0-16,0 0 0 0,-1-5 0 0,-5 6 0 0,7-2 0 15,-2 2-1-15,1-6 1 0,0 5-1 0,-6 0 0 16,6-5 1-16,0 5 0 0,0-1 0 0,0 2 0 0,7-5 0 15,-7 3-3-15,0-3 2 0,-1 4 0 0,9-4-1 16,-9 0 2-16,8 3-1 0,-7-3-1 0,0 1 0 0,6-5 2 16,-6 3 1-16,7 2-1 0,-7-1 0 0,0-4 1 0,0 8-1 15,0-4 1-15,0 0 0 0,-1 3 0 0,3-2-1 16,-2-1 1-16,-1 3-1 0,1 1 1 0,0-4 0 0,0 4 0 16,0-1 0-16,1 1 0 0,-2-1 0 0,1 2 0 0,0-5-2 15,0 3 1-15,7 1-1 0,-7-5 0 0,0 6 2 16,7-2-1-16,-1-3 0 0,-6 0-1 0,7 4 2 0,-7-4 0 15,6 3-1-15,-6-3 0 0,7 5-3 0,-7-6 2 16,7 1 1-16,-7 4-1 0,0-4 0 0,6 0 0 0,-6-1 1 16,6 5-1-16,-5-4 1 0,5 1 0 0,-6 2-1 0,0-3 1 15,8 3-7-15,-3-2 4 0,2 3 1 0,-7-5 2 16,13 2 0-16,-7-1 0 0,1 0 0 0,-1 0 0 16,1-1 6-16,0 1-4 0,6-3 0 0,-7 2-2 0,7 2 0 15,-7-1 0-15,1 1 1 0,0-2-1 0,5 1-1 0,-5 0 0 16,0 1-1-16,-1-2 4 0,8 1-2 0,-8 0-1 15,1-1 0-15,-1 6-1 0,0-5 2 0,1 3 0 0,0-3 0 16,-1 1-3-16,1 2 2 0,-7 1 0 0,6-4 0 16,1 4 0-16,-1-1-1 0,-6-3 1 0,7 5 0 0,-8-3 0 15,9 1 0-15,-2 2 0 0,1-2 1 0,-1-3 0 0,0 4 0 16,8-4-1-16,-9 0 1 0,10 0 0 0,-9-3 1 16,7 3-1-16,-6-8-1 0,-1 5 0 0,0-1 2 0,1 1 0 15,-1-5 0-15,1 4 0 0,0 1 0 0,0-5 1 16,-7 5 0-16,6-1-1 0,0 4 0 0,-6-3-1 0,0-1 0 15,7 3-1-15,-7 3 0 0,0-7 1 0,6 5-1 0,-5 1 1 16,5-5 1-16,-6 4 0 0,6 0 0 0,-5 0 1 16,-1 0 0-16,6 0 0 0,-6-3 0 0,6 2 0 0,-6 1-2 15,7-1 3-15,-6-2-3 0,5 3-1 0,1 0-1 0,-1-3 0 16,7 3 1-16,-7-4 1 0,8 5 1 0,-2-5-1 16,2 3 1-16,-1 2-1 0,0-2 2 0,-7-3 1 0,7 5-3 15,1 2 0-15,-2-3 0 0,-5 0 1 0,6 4-1 16,0-4 0-16,-6 4 0 0,-1 0-1 0,7-5 0 15,-6 4-1-15,-1 2 0 0,8-5 0 0,-8-1 3 0,0 5 0 0,8-4 1 16,-8-3 0-16,0 3 0 0,1-1 4 0,0 2-2 16,0-5-3-16,-1 4 0 0,-6 1-1 0,6-5-1 0,1 4 0 15,-7 0 0-15,6-1-2 0,1 3-1 0,-7-3-1 16,6-3 0-16,-6 8 4 0,6-5-1 0,2 2 0 0,-9-1 1 16,8 0 0-16,0 4 0 0,-8-4 3 0,8 0-1 0,-6 0 0 15,5 3 0-15,-6-4-1 0,0 2 0 0,0 3 1 16,6-5 1-16,-6 5 0 0,7 0 2 0,-7-4-3 15,6 4-1-15,-6 0 3 0,0 0 0 0,7 3-1 0,-7-4 0 16,0 5 0-16,0-1-2 0,-6 0 0 0,6 4 2 0,-6-6-2 16,-1 6 0-16,0-5-7 0,-6 5-12 0,6-3-23 0,-6 3-45 15,-6-4-98-15,6 4-125 0,-12 0-75 0</inkml:trace>
  <inkml:trace contextRef="#ctx0" brushRef="#br0" timeOffset="189977.07">5229 5172 56 0,'0'0'63'0,"0"0"-9"16,0 0-13-16,0 0-15 0,0 0-13 0,0 0-7 15,0 0-5-15,0 0 1 0,0 0 3 0,0 0 4 0,0 0 6 16,0 0 5-16,0 0 7 0,0 0 6 0,0-2 5 16,0 2 1-16,0 0 1 0,0 0 0 0,7 0 1 0,-7-5-1 15,0 5-5-15,0 0-5 0,0 0-4 0,0 0-3 0,0 0-4 16,0 0-4-16,0 0-4 0,0 0-5 0,0 0-3 16,0 0-2-16,0 0-1 0,0 0 0 0,0 0 0 0,0 0 0 15,6 0 0-15,-6 0-1 0,0 0 1 0,0 0 1 16,0 0 0-16,0 0-1 0,7 0 0 0,-7 0-1 0,0 0 0 15,0 0 2-15,0 0-1 0,0 0-1 0,0 5 0 0,0-5 0 16,0 0 1-16,0 0 0 0,7 2 1 0,-7-2-1 16,0 4 1-16,0-4-1 0,6 3 0 0,-6 2 0 15,7-2 0-15,-7 1-1 0,6 0-3 0,-6 0-1 0,0-2-2 16,6 3-1-16,-6-2-1 0,0 1 0 0,7-1-3 0,-7 1 1 16,0-4 0-16,0 4 3 0,6-4 2 0,-6 0 2 0,0 0 1 15,0 4 3-15,0-4 0 0,0 0-2 0,0 0-3 16,0 0-4-16,0 0-10 0,0 0-13 0,0 0-12 15,0 0-15-15,0 0-15 0,0 0-15 0,0 0-13 0,0 0-10 16,0 0-6-16</inkml:trace>
  <inkml:trace contextRef="#ctx0" brushRef="#br0" timeOffset="190477.67">5281 5231 53 0,'0'-3'77'16,"0"3"1"-16,0 0 0 0,0 0 1 0,0 0 0 15,0 0-5-15,0 0-9 0,0-4-12 0,0 4-15 0,0 0-11 16,7 0-9-16,-7 0-7 0,0 0-4 0,0 0-1 0,0 0 1 15,0 0 5-15,0 0 3 0,0 0 5 0,0 0 2 16,0 0 6-16,0 0 2 0,0 0 3 0,0 0 2 0,0 0 0 16,0 0-1-16,0 4-5 0,0-4-2 0,0 0-5 0,-7 0-5 15,7 3-4-15,0-3-4 0,0 4-4 0,0-1-3 16,-6 1 1-16,6 3-2 0,-6-2 1 0,6 1 2 0,-7 2-2 16,7-5 1-16,0 5-1 0,-6-4-2 0,6 4 0 15,0-6 1-15,0 2-1 0,0-1-2 0,0 1 0 0,0 0 0 16,0-4 1-16,0 4 2 0,0-4 0 0,0 0 0 15,6 0 1-15,-6 0 0 0,0 0 1 0,7-4 1 0,-7 0 0 16,6 0-2-16,0-3-1 0,1 5 3 0,-1-10-1 16,-6 4 3-16,7 1-3 0,-1-3 1 0,1 1 2 0,-7-1 1 15,6 3 1-15,-6-1 3 0,0 1 2 0,0 3 2 0,7 1 5 16,-7-2 0-16,0 5-1 0,-7 0-2 0,7-2-4 16,0 2-1-16,0 0-4 0,0 0-2 0,-6 2-6 0,6 3 0 15,-7-2 0-15,7 1 0 0,-6 3 1 0,6-3 0 16,0 3-1-16,-7 0 1 0,7 0 0 0,0 2-1 0,0-6 0 15,0 4 0-15,0-3-1 0,7-1 1 0,-7 0 0 0,0 2-2 16,6-5 1-16,-6 4 0 0,7-4 1 0,-7 3 0 16,6 2 1-16,-6-5-1 0,7 0 0 0,-7 0 0 0,8-8 0 15,-8 4 1-15,5-1-1 0,-5 2 0 0,0 0-1 0,0-1 1 16,-5-3 1-16,5 4 2 0,-8-2 0 0,8-2 0 16,-7 3-2-16,1 1 0 0,-1 3 0 0,1-4-1 0,-1 4 0 15,-6 0-4-15,7 0-5 0,0 4-9 0,-7-4-12 16,6 3-21-16,0 1-38 0,1-1-68 0,6 1-134 0,0-4-81 15</inkml:trace>
  <inkml:trace contextRef="#ctx0" brushRef="#br0" timeOffset="191915.23">5386 5206 85 0,'0'0'153'0,"0"0"-24"0,0 0-26 0,0 0-23 16,0 0-23-16,0 0-20 0,0 0-17 0,0 0-13 0,0 0-8 16,0 0-6-16,0 0-4 0,0 0-4 0,0 0-2 0,0 0-4 15,0 0-2-15,0 0-3 0,0 0-1 0,0 0-4 16,0 0 1-16,0 0 4 0,0 0 1 0,0 0 4 16,0 0 4-16,0 0 9 0,-8 3 10 0,8-3 10 0,-5 0 9 15,5 4 9-15,-6-4 8 0,6 0 6 0,0 0 5 0,-7 0-1 16,7 0-4-16,0 0-7 0,-7 0-7 0,7 0-10 15,-7 3-6-15,7-3-6 0,0 0-5 0,0 0-2 0,-6 0 0 16,6 0 0-16,0 0-1 0,0 0 0 0,0 0 2 16,0 0 1-16,0-3-1 0,6 3 0 0,-6 0-2 0,0 0 2 15,0 0 0-15,7-4 1 0,-7 4-3 0,0 0-1 0,7-3-2 16,-7 3-1-16,0 0-2 0,0 0-1 0,0 0-2 16,0 0 0-16,0 0-1 0,0 0 2 0,7 0-1 15,-7 0 0-15,0 0 0 0,0 0-1 0,0 0-2 0,0 0-5 16,0 0-3-16,0 0-5 0,0 3-4 0,0-3-5 0,0 0-2 15,0 0 1-15,0 0 1 0,0 0 4 0,0 4 5 0,0-4 6 16,0 0 6-16,0 0 9 0,0 0 9 0,0 0 4 16,0 0 6-16,0 0 3 0,0 0 0 0,-7 0 1 0,7 3-1 15,0-3-3-15,0 0-6 0,-7 0-4 0,7 0-10 16,0 4-8-16,0-4-9 0,0 0-10 0,0 0-16 0,0 0-18 16,0 0-19-16,0 0-19 0</inkml:trace>
  <inkml:trace contextRef="#ctx0" brushRef="#br0" timeOffset="206454.57">5568 5147 17 0,'0'0'144'0,"0"0"8"0,0 0-4 16,0 0-14-16,0 0-24 0,0 0-27 0,6 0-25 15,-6 0-22-15,0 0-15 0,0 0-4 0,0 0-5 0,7 0-1 16,-1 0-2-16,-6 0 3 0,7 0 0 0,6 0 2 16,-6 0 1-16,6 0-4 0,-1 0-1 0,9 0-1 0,-9 0-1 15,9 0-2-15,-3 0-2 0,2 0-2 0,0 3 0 0,-8-3 1 16,8 4 0-16,-1-4 1 0,-6 0 0 0,8 4 6 16,-2-4 1-16,0 0 8 0,1 4 4 0,6-4 3 15,-7 0 2-15,1 0-3 0,-1 0 0 0,1 0-4 0,0 0 1 16,5 0-7-16,-5-4-4 0,0 4-4 0,-1 0-2 0,1-4 0 15,-7 4-1-15,6 0-1 0,-6 0-4 0,7 0 1 0,-7 0 0 16,0 0 2-16,0 0-1 0,7 0-1 0,-13 0 1 16,11 0-1-16,-11 0 1 0,6 0 1 0,7 0-2 15,-8 0 0-15,1-4 0 0,-6 4 1 0,6 0 2 0,0-3 0 16,-1 3 2-16,1 0 0 0,2 0 1 0,-2-4-1 0,-1 4 2 16,8 0 0-16,-7 0 0 0,7-4 2 0,-8 4 0 15,8 0-1-15,-7-3 0 0,8 3 0 0,-3-3 0 0,1 3 0 16,-5 0-1-16,5-5-1 0,-6 5-2 0,0 0-1 15,7 0 0-15,-8-3-2 0,1 3 0 0,1 0-1 0,-7 0 0 16,6 0 0-16,-7 0 1 0,7 0-1 0,0 0 2 0,-6-4 1 16,-1 4-1-16,7 0 0 0,-6-4 1 0,5 4-1 15,-5 0 0-15,6 0 0 0,0 0 0 0,-6-3 0 0,6 3 2 16,-7 0-2-16,7 0 1 0,0-4-1 0,-7 4-1 16,9-3 0-16,-10 3 1 0,8 0 0 0,0 0-1 0,1-4 0 15,-1 0 0-15,-1 4 0 0,1-4 0 0,7 4 0 0,-7 0-1 16,-1-3 1-16,1-1-1 0,1 1 2 0,-1 3-2 15,0-5 0-15,-8 5 0 0,3 0 0 0,-1-2 0 16,-1 2-2-16,1 0 0 0,-7 0-1 0,6-4 0 0,-6 4 0 0,0 0-1 16,7 0-1-16,-7 0-3 0,0 0-4 0,-7 0-7 15,7 0-6-15,0 4-3 0,-6-4-10 0,-1 0-12 16,1 2-8-16,-1-2-8 0,-1 5-4 0,-3-5 1 0,4 3 3 16,-6 1 0-16,-1-1 9 0,1-3 12 0,1 0 12 0,-1 4 10 15,0-4 11-15,0 0 7 0,0 4 8 0,0-4 7 16,0 0 1-16,6 0 4 0,0 0 2 0,1-4 0 0,1 4-3 15,-3 0 0-15,8 0-4 0,-5-4-2 0,5 4-1 16,0 0-4-16,0 0-1 0,5-3-2 0,-5-1-1 0,0 4-1 16,8-3-2-16,-8 3 0 0,5-5-1 0,-5 5 1 0,0-2 0 15,0 2 2-15,6 0 3 0,-6-4 1 0,-6 4 2 0,6 0 2 16,0-4 2-16,-5 4 0 0,5 0 1 0,-8 0 1 16,8-4 0-16,-5 4 0 0,-3 0 0 0,8 0 2 15,0 0 1-15,-7 0-1 0,7 0 2 0,0 0-2 0,0 0-1 16,0 0 1-16,0 0 2 0,7-3 0 0,-7 3 0 0,8 0 2 15,-3-4 1-15,3 4-1 0,3 0-1 0,-4 0 1 16,7 0-3-16,-1-4-1 0,6 0-4 0,-6 4-3 0,7-2-2 16,-8 2 1-16,14 0-2 0,-6 0-1 0,-2-5 0 15,3 5 0-15,5 0 2 0,0-3-1 0,0 3 1 0,0 0 4 16,6-4 4-16,-4 4 4 0,4-3 1 0,0 3 0 0,1-5 1 16,6 5-2-16,-7-3 0 0,1 3-4 0,-1-4-3 15,1 4-5-15,-1-4-3 0,0 4 0 0,2-3-1 0,-2 3 1 16,-6-3-1-16,7 3 0 0,-1 0 0 0,-6 0 1 15,0-5 0-15,1 5 0 0,-2 0 2 0,2-3-1 0,-2 3 1 16,2-4 2-16,-1 4-1 0,0-3 1 0,0 3 1 0,-7-4 0 16,8 0-1-16,-2 1 0 0,-5 3 0 0,6-4 0 15,-7 4 1-15,8-4-4 0,-8 4 2 0,1-3-1 0,6-1 0 16,-7 4 0-16,1-4-1 0,0 1-1 0,-1 3 2 0,1-4 1 16,-7 4-1-16,6 0 0 0,-6-3 0 0,-7 3 3 15,8-4-2-15,-8 4 0 0,7 0-1 0,-6 0 1 16,-1-4 1-16,0 4 0 0,1 0 0 0,-7 0-2 0,6 0 1 15,-6 0-2-15,8 0 1 0,-8 0 0 0,7 0-2 0,-7 0 0 16,0 0-3-16,5 0 2 0,3 0 0 0,-8 0 0 0,5 0-1 16,2 0 1-16,-1 0 1 0,-6 0 0 0,7 0 0 15,0-4 2-15,-1 4-2 0,1 0 1 0,-1 0 0 16,7 0 0-16,-7-3 0 0,7 3-1 0,-6 0 0 0,6 0-1 16,-6 0 0-16,5 0-1 0,-6 0 1 0,9 0-2 0,-9 0 3 15,0 0 0-15,1 0-2 0,-1 0 2 0,1 0 2 16,-1 0 1-16,-6 0-2 0,6 0 1 0,-6 0-2 0,7 0 0 15,-7 0 1-15,0 0-1 0,0 0 0 0,7 0-1 16,-7 0 1-16,0 0 0 0,0 0-1 0,0 0 1 0,0 0 1 16,0 0-1-16,0 0 1 0,0 0-1 0,0 0 0 0,0 0 0 15,0 0 0-15,0 0 0 0,0 0-1 0,0 0 1 16,0 0-2-16,6 0 1 0,-6 3-1 0,7-3 2 0,-7 0 0 16,7 0 2-16,-7 0-1 0,6 0-1 0,0 0 0 15,1 0-2-15,-7 0 2 0,6 0-1 0,-6 0 1 0,0 0 0 16,7 0 0-16,-7 0 0 0,0 0 0 0,6 0 1 0,-6 0 0 15,7 0 1-15,-7 0-1 0,0 0-2 0,6 0 1 16,1 0 1-16,-7-3 0 0,6 3-1 0,-6 0 0 0,7 0 0 16,-7-4-1-16,0 4 1 0,6 0 0 0,-6 0-1 0,0 0 1 15,0 0 0-15,0 0 0 0,0 0-1 0,0 0 1 16,7 0 0-16,-7 0 0 0,0 0 0 0,6 0-1 0,-6 0 1 16,7 0 0-16,0 0 0 0,-2 0-2 0,3 0 2 15,-1 0-2-15,6 0 2 0,-8 0 0 0,8 0 0 0,-6 0-1 16,0 0 0-16,6 0 1 0,-7 4-2 0,1-4 2 0,5 0 0 15,-5 0-1-15,0 0 1 0,0 0-1 0,5 0-1 16,-5 3 1-16,-2-3-2 0,3 0 2 0,-2 0 1 0,1 0-1 16,0 0 1-16,-1 4 1 0,7-4-1 0,-7 0 2 15,1 0 3-15,6 0-3 0,0 0-1 0,-6 0-1 0,6 0 0 16,-1 0 0-16,1 0 1 0,1 0-2 0,-8 0-2 0,7 0 3 16,-5 0-1-16,-3 0 0 0,1 0 1 0,1 0-2 15,-1 0 2-15,-6 0 0 0,7 0 1 0,-7 0 1 16,0 0-1-16,7 0 0 0,-7 0 1 0,0 0 1 0,0 0-2 0,0 0 0 15,0 0-2-15,0 0 1 0,0 0 7 0,0 0 1 16,0 0 3-16,0 0-1 0,0 0 3 0,0 0 0 16,0 0 2-16,0 0-2 0,0 0-5 0,0 0-1 0,0 0 0 15,0 0-4-15,0 0 2 0,0 0 0 0,0 0 2 0,0 0-1 16,0 0 1-16,0 0-1 0,0-4-1 0,0 4 1 16,0 0-3-16,0 0-2 0,0-3-1 0,-7 3 1 0,7 0-3 15,0 0 1-15,0-4-10 0,0 4-16 0,-7 0-26 16,7-4-41-16,0 0-79 0,-6 4-123 0,6 0-91 0,-7-6-60 15</inkml:trace>
  <inkml:trace contextRef="#ctx0" brushRef="#br0" timeOffset="207188.93">9188 4905 29 0,'0'0'67'0,"-5"0"-34"16,5 0-16-16,0 0-3 0,0 0 8 0,5 0 13 15,-5 0 15-15,0 0 13 0,0 0 11 0,0 0 5 16,0-4 1-16,0 4-5 0,8 0-9 0,-8 0-11 0,0 0-9 16,0 0-11-16,0-3-10 0,7 3-4 0,-7 0-6 0,0 0-5 15,6 0-3-15,-6 0-4 0,7 0-4 0,-7 0-2 16,0 0-1-16,5 0-6 0,-5 3-3 0,0-3-4 0,7 0-7 16,-7 0-3-16,0 4-6 0,0-4-8 0,0 4-13 15,7-4-15-15,-7 0-24 0,0 0-40 0,0 0-80 0</inkml:trace>
  <inkml:trace contextRef="#ctx0" brushRef="#br0" timeOffset="-150475.9">5112 6345 56 0,'0'0'126'0,"0"-4"-14"0,0 1-19 16,0 3-22-16,0-4-24 0,0 0-18 0,-7 4-18 0,7 0-18 15,0 0-19-15,0-4-19 0,0 4-26 0,0 4-26 0,-6-4-26 16,6 0-16-16</inkml:trace>
  <inkml:trace contextRef="#ctx0" brushRef="#br0" timeOffset="-150335.03">5060 6360 79 0,'0'3'153'0,"0"-3"-14"16,0 4-27-16,-7-4-30 0,7 0-30 0,0 0-18 0,0 0-14 15,0 0-9-15,0 0-5 0,0-4-2 0,0 4-2 16,0 0 0-16,0 0-1 0,0 0 0 0,0 0-1 0,0 0 0 16,0 0-2-16,0 0 0 0,0 0 0 0,0 0 1 15,0 0-2-15,0 4-3 0,7-4-6 0,-7 0-14 0,0 0-28 16,0 0-49-16,0-4-97 0</inkml:trace>
  <inkml:trace contextRef="#ctx0" brushRef="#br1" timeOffset="-134613.21">4904 7125 112 0,'0'-4'136'0,"6"4"-29"16,-6-4-30-16,0 4-26 0,0-2-18 0,0 2-10 16,0 0-8-16,0-5-4 0,0 5-4 0,0 0-2 0,7-3-1 15,-7 3-1-15,0 0-1 0,0-4-1 0,0 1 0 16,0-1 1-16,0 4 2 0,6-4 0 0,-6 0 4 0,0 1 2 16,0-1-4-16,7 1 3 0,-7 3 3 0,0-4 1 0,6 0 3 15,-6 1-2-15,0 3 0 0,0-5-1 0,6 2 4 0,-6 0 0 16,0-1-1-16,0 4 1 0,7-4 1 0,-7 1 0 15,7-2 0-15,-7-2 2 0,0 5 1 0,6-4-1 16,-6 0-5-16,7 2 0 0,-7-3-2 0,6 3-4 0,-6-4-1 16,7 1-2-16,-1 4-2 0,-6-4 0 0,0-1 0 0,7 4-4 15,-7-3 0-15,6 0 2 0,0 0 1 0,-6 3-1 16,8-3-2-16,-8 3-1 0,5-3-1 0,-5 3 2 0,8-4-1 16,-8 2-2-16,7 2 0 0,-7-3 1 0,0-1 0 15,5 0-1-15,-5 2 0 0,0 2 1 0,7-4 0 0,-7 1 2 16,0 3 0-16,6-3 0 0,-6 0 0 0,0 3 2 0,7-3 0 15,-7 3 2-15,7-3-1 0,-1-1 3 0,-6 5-6 16,0-5 1-16,7 4 4 0,-7-2 0 0,6 2 0 0,-6 0 0 16,0 1 0-16,0-1-2 0,7 0 4 0,-7 4-1 15,0-4-5-15,0 1-1 0,0-2 0 0,0 5 0 0,6-2 0 16,-6-2 0-16,0 4 0 0,0-3 0 0,0 3 1 0,0-5-1 16,0 2 1-16,0-1 0 0,0 0-1 0,0 0 0 15,0-3 1-15,0 4-1 0,0-1-1 0,0 1 2 0,0-5 0 16,0 4 2-16,0 1-1 0,0-5-1 0,0 5-1 0,0 0 1 15,0-1 0-15,0-1-2 0,0 2-1 0,0 3-2 16,0-3 0-16,0-1-1 0,0 0 0 0,0 1 2 0,0-1-1 16,0 0 1-16,0 0 0 0,0 1 1 0,0-1 0 15,0 1 2-15,6-1 0 0,-6-3 0 0,0 3 1 0,0 0-1 16,0 1-1-16,0-4 1 0,7 0 0 0,-7 2 1 16,0-2 1-16,0 3-1 0,0-3-1 0,6 3 1 0,-6-3-1 15,0 4 1-15,0-6-1 0,0 3 0 0,0 2 0 16,7-3-1-16,-7 3 1 0,0-4 0 0,7 1 0 0,-7-3 0 15,7 2 0-15,-7 1 0 0,6 0 0 0,-6 0 0 0,6-1 0 16,-6 1 0-16,7 2 0 0,-7-2-2 0,5 0 2 0,-5 0-1 16,8-1 1-16,-8 1 1 0,0 3-1 0,7-7 0 15,-7 7 2-15,0-3 2 0,6 0-3 0,-6 0 0 16,0 3 0-16,0-3 0 0,7 3 0 0,-7-4-1 0,0 6 0 16,6-6 0-16,-6 4 1 0,0-3 0 0,7 3-1 0,-7 0 1 15,0-3 0-15,6 4 0 0,-6-6 0 0,6 6-1 0,-6-4 1 16,0 3 0-16,7-2 1 0,-7 1-1 0,0-2 1 15,6 3-1-15,-6-3 2 0,0 0-1 0,7-1 0 16,-7 1 1-16,0-1-1 0,6 2-1 0,-6-2-1 0,0 1 1 16,7-3-1-16,-7 2 1 0,0-1-1 0,7-1-1 0,-7 6-2 15,0-7 2-15,6 4 0 0,-6 3 2 0,0-3-1 16,0 0 0-16,7-1 0 0,-7 5 0 0,0-4 2 0,0 0 0 16,0-1-1-16,0 1-2 0,6-1 0 0,-6 4 2 15,0-6-1-15,0 3 1 0,0-1-1 0,6 1-1 0,-6-4 1 16,0 4 1-16,0-5 0 0,0 5-1 0,0-1 0 0,0-2 0 15,0 3 0-15,7-5 1 0,-7 1-1 0,0 5 0 16,0-6 0-16,0 1 0 0,6 4 0 0,-6-4 1 16,0 4-1-16,0-4-1 0,0 3 1 0,0 0 0 0,0 1 0 15,0 0 0-15,0 4-1 0,-6-5 0 0,6 4 1 0,0 1 0 16,0-5 1-16,0 4 0 0,0 4 0 0,-7-6 0 0,7 2 1 16,0 0-2-16,0 1 0 0,0-1-1 0,0 0 0 15,0 0-1-15,0 1 2 0,7-1 0 0,-7 1 0 16,0-1 0-16,0 1 0 0,0-1 0 0,0 0 1 0,0 0 0 15,0 1-1-15,0-1 0 0,0 0 1 0,0 1-1 0,0-4-1 16,0 2 1-16,0 2-1 0,6 3 2 0,-6-3 0 16,0-1 0-16,0 0-1 0,0 1 1 0,0-2-1 0,0 2-2 15,0-1 1-15,0 1 0 0,0-2 0 0,0 3 0 16,0-2-1-16,0 0 0 0,0 0 2 0,7-3 1 0,-7 3 1 16,0-3-2-16,0 3-2 0,6-3 1 0,-6 4 1 0,0-5-1 15,7 1 0-15,-7 3 0 0,0-3 0 0,6 4 1 16,-6-6 0-16,7 6 0 0,-7 0-1 0,0-5 0 0,8 5 1 15,-3-5 0-15,-5 1-2 0,6 2 1 0,1-1 0 0,0-2 0 16,-7 1 1-16,7-1 1 0,-1 6 0 0,-6-6-1 0,5 1 0 16,-5-1 0-16,8 4 2 0,-8-3-2 0,0 0 1 15,7 4-1-15,-7-6-2 0,0 6 1 0,0-4 1 16,0 3-1-16,0 1-1 0,0 0 1 0,6-6-1 0,-6 6 2 16,0-4 0-16,0 3 1 0,6-3 0 0,-6 3 2 0,0-4-2 15,6 4 0-15,-6-3 1 0,0 0-2 0,0 0 0 0,7 3-1 16,-7-3 1-16,7 0-1 0,-7 0 3 0,0 3-2 15,0-4-1-15,7 1-1 0,-7 3 1 0,0-2-2 16,0 1-1-16,6 1-2 0,-6-3-5 0,0 4 2 0,0-1 2 16,6-3 0-16,-6 3-1 0,0 0 3 0,0 1 0 15,0-2 2-15,0-2 2 0,7 5 1 0,-7-2 0 0,0-4 0 16,6 0 0-16,-6 1 0 0,0 0 0 0,6 0 0 0,-6-1 1 16,7 1-1-16,-7 0 0 0,7-1 0 0,0 1 0 0,-7-4-1 15,6 4 1-15,-6-1 0 0,0 5 0 0,7-4 0 16,-7 2 0-16,0-1 0 0,0 6 0 0,0-8 0 0,0 8 0 15,0-3 0-15,0-2-1 0,0 5 1 0,0-3 1 16,0 3-1-16,0-4 1 0,0 4-1 0,0-2-1 0,0 2-6 16,0 0-10-16,0 0-18 0,-7-5-32 0,7 5-66 0,0-3-140 15,-6 3-69-15</inkml:trace>
  <inkml:trace contextRef="#ctx0" brushRef="#br1" timeOffset="-132596.4799">5731 5249 53 0,'-6'-4'134'0,"6"4"-2"15,-7-3-10-15,7 3-19 0,0-4-24 0,-7 4-15 16,7-3-5-16,0 3-8 0,0-4-3 0,0 1-4 0,0-1-5 15,0 0-4-15,0 4-5 0,0-4-8 0,0 1-5 16,7-1-6-16,-7 4-4 0,0-3-3 0,7 3-3 0,-7-5 0 16,0 5 0-16,0 0-1 0,6 0 2 0,-6-2 1 0,0 2-1 15,0 0 2-15,0 0 0 0,0 0 1 0,7 0 0 16,-7-4 0-16,0 4 0 0,0 0 1 0,6-4 0 0,-6 4 1 16,0-4 3-16,7 4 2 0,-7 0 0 0,0 0 1 15,0 0 0-15,0 0 0 0,0 0 0 0,0 0-2 0,0 0-3 16,0 0-1-16,0 0-1 0,0 0-2 0,0 0 0 15,0 0-2-15,0 0 2 0,6 0 1 0,-6 0 0 0,6 0 2 16,-6-3 0-16,14-2 0 0,-8 5 0 0,7-3 0 0,0-1-1 16,0 2-3-16,1-3 1 0,5 2-3 0,-6-1-1 0,6 0-1 15,-5 4 1-15,-2-4 0 0,1 4 0 0,0 0 0 16,-6 4 0-16,6-4 0 0,-7 0 1 0,1 4 0 16,-1-4 0-16,1 4 0 0,-1-4 0 0,1 3 0 0,6-3-1 15,-6 0 0-15,6 0 0 0,-1 0 1 0,8 0-1 0,-7 0 1 16,0 0-1-16,7-3 1 0,-7 3 2 0,6 0-1 15,-6 0-1-15,6 0-1 0,-5 0 1 0,-1 0-1 0,-7 0-1 16,7 0-1-16,0 0-1 0,-7 3 2 0,9-3 0 16,-9 5 1-16,0-5 0 0,0 2 0 0,1-2 2 0,-1 0 3 15,1 0 2-15,-1 0 3 0,8 0 2 0,-8 0 1 0,0 0 0 16,1-2 0-16,-1 2-2 0,1-5 1 0,-1 5-4 16,1-3-2-16,-7 3-2 0,7-4-1 0,-7 4-1 0,6 0 2 15,-6-4-2-15,0 4-1 0,0 0 0 0,0 0 1 16,0 0 0-16,-6 0-2 0,6 0 0 0,-7 0 0 0,0 0-1 15,1 0 1-15,-1 0 0 0,1 0 0 0,-7 0 0 0,7 0-1 16,-8 0 1-16,1 0 0 0,7-4 1 0,-7 4-1 16,7-3 1-16,0 3-1 0,-1-4 1 0,-1 0 1 0,2 1 2 15,0 0 0-15,6-2-1 0,-7 5 2 0,7-3-3 0,0-1 1 16,0 4 0-16,0-4-1 0,0 4-1 0,0-3-1 16,0 3-1-16,0 0 0 0,7 0-1 0,-7 0-1 15,6-4 1-15,0 4 0 0,2-3 0 0,-1 3 1 0,-1-4 1 16,6 4 0-16,-5-4 0 0,6 4 3 0,0-4-3 0,0 4 2 15,6-3 1-15,-6-1 2 0,7 1 1 0,5-2 1 16,-4 3 1-16,-2-2 0 0,7 0 4 0,1 0-2 0,-2 1 1 16,1-1-2-16,2 0-1 0,-4 0 0 0,3 4 0 15,-8-2-1-15,8 2-2 0,-9-5-1 0,9 5-3 0,-7 0 0 16,6 0 0-16,-7 0-1 0,1 5 1 0,-1-5-2 0,7 2 0 16,-6-2 1-16,-1 4 1 0,0-4 0 0,9 0 0 15,-10 0-1-15,9 0 1 0,-8 0 1 0,7 0 0 0,-1-4 0 16,2 4-1-16,-7-2-1 0,6 2 0 0,0-5 0 15,-7 2 0-15,14-1-2 0,-14 4 1 0,7-3 0 0,1-2 1 16,-2 2-1-16,2-1 1 0,-2 0 0 0,2 1-1 0,-1 0 1 16,-7 3 0-16,1-5 0 0,-1 5 0 0,1 0 0 15,0 0 0-15,-1 0-1 0,0 5 1 0,-5-5 0 0,-2 0 0 16,8 0 1-16,-7 3-1 0,-1-3 1 0,1 0 0 0,2 3 0 16,-3-3-2-16,1 0 0 0,0 0 0 0,7 0 1 15,-8 0 0-15,2 0-1 0,5 0 0 0,-6 0 0 0,0 0 2 16,7 0 0-16,-7-3 0 0,0 3-1 0,0 0 0 15,0-3 0-15,7 3 1 0,-8 0-1 0,1-5 0 0,7 5 0 16,-7 0 0-16,6 0 0 0,-5-3 0 0,4 3 1 16,3-4-1-16,-2 4 1 0,1 0-1 0,-1 0 0 0,8-3-1 15,-8 3 1-15,0 0 0 0,8 0-2 0,-8-4 2 16,7 4 0-16,-6-4 0 0,6 1 0 0,0-1 3 0,-1 0-1 16,2-3 0-16,-1 0 1 0,0 3 0 0,0 1-1 0,-7-5 2 15,8 4-2-15,-8 4-2 0,0-3-1 0,2-1 0 16,-9 4 0-16,8 0-1 0,-7-4 1 0,0 4 0 0,0 0 0 15,0 4 1-15,-7-4-1 0,7 0-1 0,-6 0 1 16,6 4 1-16,-6-4-1 0,5 0 1 0,-6 0 0 0,9 0 1 16,-3 0 1-16,1 0 1 0,-6 0-2 0,5-4 0 0,2 4 0 15,-1-4 0-15,0 0 0 0,0 2-1 0,0-2 1 16,0 4-2-16,0-4-1 0,-7 0 1 0,7 4 0 0,-6-3 1 16,6 3 0-16,-1-4 0 0,-4 4-1 0,5 0 3 15,-1-4-1-15,1 4 1 0,1 0 0 0,-1-4-2 0,-7 4-1 16,7 0 1-16,0 0 0 0,1-3 0 0,-8 3-2 0,7-4 1 15,-8 4 0-15,3 0 1 0,-2 0-1 0,1-3 0 16,0 3 1-16,-7 0 0 0,6 0 4 0,-6 0-1 16,0 0 1-16,0 0 2 0,0 0 1 0,0 0 1 0,-6-5 0 15,6 5-1-15,0 0 0 0,0 0-2 0,0 0 0 0,0 0-1 16,0 0-1-16,0 0-2 0,0 0 0 0,0 0 1 0,0 0 0 16,0 0 0-16,0 0 0 0,0 0-1 0,0 0 1 15,0 0-1-15,0 0 0 0,0 0 0 0,0 0-1 0,0 0 0 16,0 0 0-16,0 0 0 0,0 0-2 0,0 0-2 15,0 0-4-15,0 0-3 0,0 0-5 0,6 0-4 0,-6 0-4 16,0 0-2-16,0 0-2 0,0 5 0 0,7-5 1 16,-7 0-4-16,6 0-4 0,0 3-7 0,1-3-10 0,-1 0-24 15,1 0-40-15,6 0-84 0,0-3-127 0,0 3-67 0</inkml:trace>
  <inkml:trace contextRef="#ctx0" brushRef="#br1" timeOffset="-131907.93">9287 4868 124 0,'-7'0'184'0,"1"0"-56"0,6 4-47 15,-7-4-37-15,7 0-20 0,0 0-14 0,0 0-5 16,0 0-4-16,0 0 0 0,0 0 1 0,0 0 6 0,0 0 5 16,0 0 6-16,0 0 7 0,7 0 3 0,-1 4 2 0,-6-4 2 15,7 0-4-15,0 0-2 0,-1 0-6 0,1 0-2 16,-1 0-6-16,0 0-2 0,1-4-3 0,-2 4 2 0,9 0 0 16,-7-4 1-16,0 4 1 0,6-3 2 0,-7 3 2 15,0-4 0-15,7 0 1 0,1 2-1 0,-7-3 2 0,5 1-1 16,-5 1-1-16,-1 3-2 0,1-4-1 0,-1 1-1 0,1 3-2 15,-7-4-2-15,6 4-2 0,-6-4 1 0,0 4-3 16,0 0-5-16,-6 0-1 0,6 0-2 0,-7 0 0 0,7 4-2 16,-6-4-1-16,-1 0-3 0,1 4 1 0,-1-4 4 15,1 3 0-15,0-3-2 0,-1 4 3 0,0-4 0 0,0 3 0 16,1-3 2-16,-1 0-2 0,7 0 1 0,-6 0 0 0,6 4 0 16,-6-4-1-16,-1 0 0 0,7 0-1 0,0 5 1 15,-6-5-2-15,6 0-3 0,0 0-4 0,0 0-7 0,0 0-7 16,0 0-8-16,0 0-7 0,6 0-8 0,-6 0-4 0,0 0-1 15,7-5-2-15,-7 5 2 0,6 0 2 0,-6 0 2 16,6 0 1-16,-6 0 3 0,0 0 1 0,7 0 3 0,-7 0 5 16,0 0 7-16,0 0 12 0,0 0 14 0,0 0 18 15,0 0 19-15,0 0 17 0,0 0 14 0,0 0 11 0,0-4 6 16,0 4 2-16,-7 0-3 0,7 0-9 0,0 0-9 0,0 0-10 16,0 0-11-16,7-3-6 0,-7 3-7 0,0 0-7 15,6 0-7-15,-6 0-7 0,7-4-13 0,0 4-11 16,0-3-13-16,5 3-20 0,1-4-23 0,-6 0-40 0,6 0-60 15,-7 4-93-15</inkml:trace>
  <inkml:trace contextRef="#ctx0" brushRef="#br1" timeOffset="-130281.96">9443 4821 25 0,'-6'-4'250'0,"6"4"-42"15,0 0-42-15,-7 0-42 0,7-4-36 0,0 4-28 16,0 0-20-16,0 0-12 0,0-4-8 0,7 4-7 16,-7 0-1-16,0 0-5 0,0-2-3 0,0 2-3 0,6 0-2 15,-6 0-2-15,0-4-1 0,7 4 1 0,-7-4-1 0,6 0 1 16,-6 1-1-16,7-1 2 0,-1 0 2 0,-6 0 0 0,7 1 2 16,-7 3 1-16,7-4 0 0,-2 1 2 0,2-1-1 15,-7 1 0-15,8-1 1 0,-3 0-2 0,3-3 1 0,-3 2-2 16,9 2 0-16,-8-1 1 0,1-2-2 0,6 1 1 15,-7-2 2-15,7 4-2 0,-6-5 0 0,6 4 1 0,-7-3-2 16,7-1 0-16,-7 2 2 0,7 2 0 0,-6-3-2 16,0-1 3-16,6 2 1 0,-7 1 2 0,1-2 2 0,-1 4-1 15,0-5-1-15,1 4-1 0,-1-3 0 0,2 0-2 16,-1 4-2-16,-2-1 0 0,2-4-2 0,-1 0 2 0,-6 5-3 16,13-5 2-16,-6 1-1 0,-1-1 1 0,1 6-1 0,6-6 0 15,-7 1 0-15,1-1 0 0,6 2 0 0,-7-2 0 16,8-3 0-16,-1 3-1 0,-1 1 0 0,-4 0-1 0,5 0 1 15,-1-1 1-15,1 1-3 0,0 0 2 0,0-1 1 0,0 1-1 16,-6-1 2-16,6 1-1 0,0 0 1 0,-7-1-1 16,7 4 3-16,-6-3-1 0,-1 4-1 0,7-4 0 0,-6-1-2 15,6 1 2-15,-7 0-1 0,8 3 1 0,-1-3-1 16,-6-1-1-16,5-3 0 0,1 5 0 0,0-3 1 0,0 1-1 16,0 2-1-16,0-2 1 0,0 1-1 0,1-1 1 0,-2 1 0 15,-5 4-1-15,6-4 2 0,-6-1 0 0,6 4 0 16,-7 1 0-16,1-4 0 0,5 0 0 0,-5 3 0 15,-1-4 0-15,7 1-1 0,-6 0 1 0,6 4 0 0,-6-5 0 16,5 0 2-16,-5-2 0 0,6 2-2 0,-7 1 0 0,7 0 1 16,2 0-1-16,-10-5 2 0,8 1 2 0,-7 0 0 0,8 4 0 15,-1-4 1-15,-6 3 2 0,5-3-1 0,-6 4-1 16,8 0-2-16,-7-4-1 0,5 4 0 0,-5-1-1 16,5 0-1-16,2-2-1 0,-8 3 1 0,14-5 0 0,-14 4 0 15,6-2 0-15,3-1 0 0,4 1 1 0,-6-2-1 0,0 1 2 16,0 0-1-16,1 0-1 0,-2 1 0 0,1-2 0 15,0 1-1-15,0 1 0 0,0 2 1 0,0-3 1 0,0-1-1 16,0 6-1-16,1-2-1 0,-8-3 3 0,7 4-1 16,6-4-1-16,-6 4 1 0,1-4-3 0,-2 3 1 0,1-3 2 15,0 5-1-15,1-6 0 0,5 1 1 0,-6-1-1 0,0 3 1 16,1 1-1-16,-2-4 1 0,1 5-1 0,0-4-2 16,7 4 2-16,-7-4 0 0,0 4-1 0,0 0 2 0,0-4 0 15,-1 3 0-15,1 1 0 0,7-3 3 0,-6 2-1 16,-1-3 0-16,6-1-1 0,-6 1-1 0,7 0 0 0,-7-3 0 15,6 3-1-15,1-1 1 0,-7 2 0 0,6-5 0 0,-6 4 0 16,0 1-1-16,1-2-1 0,-2 2 1 0,1-1 0 16,0-1-1-16,1 5 0 0,-2-4 0 0,1 4 2 0,0-1-1 15,1-3 0-15,4 4 1 0,-5-1-2 0,2 1 1 16,-3-3 0-16,1 2 0 0,7 1 1 0,-7-4 0 0,7 0 0 16,-8 4 0-16,8-4 0 0,-7 3-1 0,0-4 0 0,0 6 0 15,0-2-2-15,0 2 1 0,0-3 1 0,-6 2 0 16,6 4 1-16,0-4 0 0,-7 3 0 0,7-4 0 0,-6 1 0 15,0 4 0-15,-1-4 0 0,6 3 1 0,-5-4-1 0,-1 1 0 16,7 0-1-16,-6-1-1 0,0 1 1 0,6-4 1 16,0 3-1-16,-8-3 1 0,10 4-1 0,-2-4-2 15,0 4 1-15,-1-1 1 0,1 1 0 0,1-1-1 0,-1 2 1 16,0-2 0-16,-1-3 1 0,1 5 0 0,0-2 1 0,2-3 3 16,-2 3 0-16,-2 1-1 0,3-1 0 0,-1 2-1 0,0-1-2 15,0-5 0-15,-7 4 1 0,7 1-4 0,1-3 2 16,-2 2-1-16,1 1 2 0,0-1-1 0,-6-3 0 15,6 4 1-15,0 0-2 0,0-1 0 0,-7 1 1 0,8-5-4 16,-1 6 3-16,0-1 1 0,-1-5 1 0,1 5 0 0,1-4 0 16,-1 4-1-16,0-4 0 0,-1-1 4 0,2 2-1 15,-2-1-2-15,8 3 1 0,-7-2-1 0,0-1 1 0,1 0 1 16,-8 0-2-16,7 4 0 0,6-4 1 0,-5-1-1 16,-1 1 0-16,0 3 0 0,-1-2-1 0,2-1 0 0,-1 0 1 15,0 0-1-15,0 0 0 0,0 0-1 0,7 0 2 0,-8-3 0 16,8 3-1-16,-7-4 1 0,0 1 0 0,6-2-1 15,1-2 1-15,-7 3 0 0,7 1 0 0,-8-4 0 16,1 4-1-16,7-3 1 0,-7 4-1 0,0-5 1 0,0 3 0 0,1 0 0 16,-2 1-1-16,1 2 1 0,0-2 1 0,0-1-1 15,7 1 0-15,-7-1-1 0,0 1 0 0,0-2-1 0,1 5 4 16,-2-3-2-16,1 3-1 0,0 0 0 0,0-1 1 16,0 2 0-16,0-1-1 0,0 0 0 0,0 4-4 0,-6 0 4 15,6-1 0-15,0 1-1 0,-1 2 1 0,-4-2-1 0,5 5 1 16,-7-3 0-16,7-2 0 0,0 2 1 0,-7 2-1 15,7 0 0-15,-6-5 0 0,0 5 1 0,6 0 0 16,-7-2 1-16,0 1 1 0,1 1-2 0,-1-1 3 0,1 1 0 16,-1-1 1-16,1 1-3 0,1-1 3 0,-3-4 2 0,-5 8 1 15,7-3 1-15,-7-4 2 0,6 7 0 0,-6-5 0 0,6 3 3 16,-6-2-1-16,0 4-2 0,0 0-1 0,0-4-1 16,0 0-1-16,7 4-1 0,-7-3-1 0,0 3-1 15,0-4-1-15,0 4-2 0,7-4-1 0,-7 4 0 0,0 0-1 16,7-4 1-16,-7 4-1 0,6 0-2 0,-6-2-2 0,0 2-4 15,0 0-2-15,0 0-3 0,0 0-3 0,0 0-1 16,0 0-2-16,0 0 1 0,0 0 1 0,0 0 3 0,0 0 3 16,0 0 2-16,0 0 2 0,0 0 2 0,0 0 2 15,0 0 1-15,0 0 3 0,0-5-1 0,7 5 0 0,-7 0 1 16,0-3 1-16,6 3-1 0,0-4 0 0,-6 4 0 0,7-3 0 16,-1-2-1-16,7 2 0 0,-6-1 0 0,0 0 0 15,5 1-1-15,-6 0 1 0,9-2 1 0,-3 1 0 0,1 1 1 16,-6 0 2-16,4-5-1 0,4 5-1 0,-3-1-1 15,2-4 1-15,-1 1-1 0,-1 4-2 0,8-4 2 0,-7-1-1 16,7-3 1-16,-8 3 0 0,9 2 1 0,-1-2 1 0,-2-3 2 16,-5 4 3-16,7 0 0 0,-7-5 1 0,0 5 5 15,0 0-1-15,0-5 0 0,0 5 0 0,-7 0 1 0,0 0-2 16,1-4-1-16,1 3-2 0,-2 2-2 0,-6-2-1 0,6 1-2 16,-6-1 0-16,0 1-3 0,0 3-4 0,0-3-4 15,7 7-9-15,-7-3-11 0,0-1-16 0,0 0-18 0,-7 4-25 16,7-4-47-16,0 4-125 0,-6-3-76 0</inkml:trace>
  <inkml:trace contextRef="#ctx0" brushRef="#br1" timeOffset="-126548.38">5698 5370 179 0,'-5'0'159'0,"5"0"-29"0,-8 0-34 0,8 0-30 15,0 0-23-15,0 0-13 0,0 0-9 0,0 0-4 0,0 0-4 16,0 0 0-16,0 0 1 0,0 0 4 0,0 0-1 15,8 0 0-15,-8 0-1 0,0 0 1 0,0-4 1 0,0 4 0 16,5-3-1-16,-5-1 0 0,6 1-1 0,-6-1-1 16,0 1 1-16,7-1-1 0,-7 0-1 0,7 4-1 0,-7-4-1 15,7 1 0-15,-7-2-1 0,0 5 0 0,6-2-4 16,-6 2 0-16,0 0-3 0,7-5-2 0,-7 5-2 0,6 0-1 16,-6 0 0-16,7 0-3 0,-7 5 1 0,0-5 0 0,0 2 1 15,6-2 1-15,-6 8-1 0,0-4 2 0,0 4-1 16,0-5 1-16,-6 4 1 0,6 4 0 0,0-3 2 0,-7 3 1 15,1-5-1-15,-1 6 0 0,1-5 1 0,6 0-1 16,-7 1 0-16,0 4-1 0,0-5-1 0,-4-1 1 0,3 2 1 16,1 0 0-16,7-1-1 0,-6 0 0 0,-1-4-2 0,7 1-1 15,0 1 0-15,-5-2-2 0,5 0-1 0,5 1-1 16,-5 0 1-16,0-4-1 0,7 3 2 0,-1-3 0 0,1 0-7 16,6 0-8-16,0 0-13 0,7-3-14 0,0-1-26 15,-1-3-33-15,1-1-125 0,-1 1-102 0</inkml:trace>
  <inkml:trace contextRef="#ctx0" brushRef="#br1" timeOffset="-125406.97">5763 5400 206 0,'0'-5'186'0,"0"5"-64"16,0 0-52-16,0-3-31 0,7 3-16 0,-7-3-6 0,0 3-4 15,0 0-1-15,0-4 0 0,0 4-1 0,0 0-2 0,0-4-1 16,0 4-1-16,0 0-5 0,0 0-2 0,0 0-1 16,0 0 0-16,0 0 0 0,0 0 0 0,7 0 1 15,-7 4-2-15,0-4 1 0,6 0 1 0,1 4 0 0,-1-4 2 16,0 0 0-16,7 0 1 0,-6 0 0 0,7 0 1 0,5 0 1 15,-6 0-2-15,6 0 0 0,2-4-2 0,-3 4 2 16,2-4-2-16,6 4 0 0,0-3-1 0,-1 0 0 0,-5-2-1 16,7 5 3-16,-1-4-1 0,0 1-1 0,0-1 0 15,-7 1 0-15,8-1 0 0,-8 4 0 0,6-3 0 0,-4-1 0 16,-2 0-2-16,0 4 2 0,7-4-1 0,-6 4 0 0,0-3 0 16,-2 3-1-16,10-5 1 0,-9 5 1 0,0-2 1 15,1-3-1-15,6 3 0 0,0 2 0 0,-7-4 0 0,9 0 1 16,-10 0 1-16,9 4-2 0,-2-4 0 0,2 0 1 15,-2 1 1-15,2-1-1 0,-3 4-1 0,4-2 0 0,-9-3 0 16,7 2-2-16,0 3-1 0,0-4-1 0,0-1-1 0,0 5-1 16,0-3 3-16,1 0-2 0,-8-1 2 0,7 4 0 15,-7-4 2-15,0 1 1 0,8 0 4 0,-9 3-1 0,3-5 1 16,-1 1 1-16,-1 1 0 0,1 3 2 0,-1-4 0 16,1 4-2-16,-1-3-2 0,0 3 0 0,9-4-1 0,-9 4-1 15,0-3-1-15,7 3 0 0,-6-4 0 0,-1 4 1 16,7-4-1-16,-6 4 0 0,6-4 0 0,-6 1 1 0,5 3-2 15,-5-4 0-15,0 1 1 0,-1-2-1 0,0 5 1 0,0-2 1 16,-6-2-1-16,7 4 0 0,-6-4 2 0,-1 4 0 0,0 0-1 16,0-4-1-16,-1 4 1 0,2 0-2 0,-7 0 1 15,5 0 0-15,1 0 0 0,-6 0 1 0,6 0-1 16,0 0 2-16,0 0-1 0,0 0 1 0,0 0-1 0,0 0-1 16,1 0 0-16,-2 0-1 0,1 0 0 0,0 0 0 0,0 0 0 15,6 0 0-15,-6 0-1 0,7 0 2 0,-8 0-1 16,9 0 2-16,-8 0 1 0,7 0-2 0,-1 0 1 0,-6 0 2 15,7 0-2-15,-1 0 1 0,0-3 1 0,-6 3 1 16,7 0 0-16,0 0 0 0,-1 0 0 0,-5 0-1 0,5 0 3 16,-6 0-3-16,7 0 0 0,-1-5-2 0,-7 5-1 0,8 0 0 15,0 0 0-15,-2 0 1 0,3 0 0 0,-8 0-1 16,7 0 0-16,-1 0 0 0,1 0 1 0,6 0-2 0,-7 0 2 16,2-3 3-16,-3 3 1 0,2 0 0 0,0-4 1 15,-1 4 0-15,0 0 0 0,1-2 2 0,-8 2-2 0,1 0-3 16,8 0-1-16,-8-5 0 0,0 5-1 0,6 0-1 0,-6 0 2 15,1 0 1-15,5 0-2 0,0 5 0 0,-6-5-1 16,7 0-1-16,-7 0 1 0,7 0 0 0,0 0 0 0,-2 0 0 16,-5 0-2-16,7 0 1 0,0 0 1 0,-1-5 0 0,1 5 0 15,-2 0 0-15,10-3 0 0,-9 3 1 0,0 0 0 16,1 0 0-16,6-4-1 0,0 4 1 0,-7 0 0 0,7-4 0 16,-6 4-2-16,7 0-1 0,-9 0 2 0,9 0 0 15,-8-4 0-15,1 4 0 0,0-3-1 0,-1 3 1 0,0-4 1 16,1 4-1-16,-7-4 0 0,6 4 1 0,2-3-1 15,-9 0 2-15,8 3 2 0,-7-5-1 0,7 2 3 0,-8-1 1 16,9 0 1-16,-2 1 3 0,-6-1 0 0,6 1 0 16,1-5-1-16,-7 4-1 0,6 1-2 0,-7-1-2 0,2 1-1 15,-1-2 0-15,0 3-1 0,-6-2 0 0,-1 4 1 0,0-4 4 16,-6 0 1-16,7 1 1 0,-7 3 2 0,0-4 1 0,0 4 0 16,-7-4 2-16,1 4-4 0,0-4-3 0,-7 4 0 15,0-2-2-15,-8 2-4 0,3 0-2 0,-8 0-1 16,6 0-1-16,-6 0 3 0,1 2 3 0,4-2 0 0,9 4 1 15,-2-4 1-15,8 4-3 0,-1-4-1 0,1 4 0 0,6-1-2 16,0-3-3-16,0 4-1 0,6 0 0 0,1 0 2 16,-1-4 1-16,8 2 1 0,-2-2 0 0,1 5 0 0,0-5-2 15,1 3 1-15,-1-3 0 0,0 4-1 0,0-1 1 16,-7 1-3-16,7 4 1 0,-6-5 1 0,-7 4 0 0,6 1 0 16,-6 0-1-16,-6-2 1 0,-1 5 2 0,1 1 2 0,-1-2 0 15,-12 2 0-15,6 3-2 0,-7-1-9 0,0 1-17 16,0-1-34-16,1 1-94 0,-7-1-123 0,-6-2-81 0</inkml:trace>
  <inkml:trace contextRef="#ctx0" brushRef="#br1" timeOffset="-104778.88">15878 3700 236 0,'6'-4'255'0,"-6"4"-79"0,0 0-64 16,0-4-34-16,0 4-18 0,0 0-6 0,0 0-3 16,-6-3-4-16,6 3-3 0,0 0-7 0,0-4-4 0,-6 0-3 15,6 4 0-15,0-3-3 0,-7-1-1 0,7 4 1 16,0-4 1-16,-7 4 1 0,7-3 2 0,0 3 0 0,0 0-2 16,0-4-2-16,0 4-5 0,-7 0 0 0,7 0-2 0,0 0 0 15,0 0-1-15,0 0-3 0,0 0-4 0,0 0-3 16,0 0-2-16,0 0-4 0,0 0 1 0,0 0-4 15,0 4-2-15,0-4-1 0,0 7 1 0,0-3 2 0,7 3-1 16,-7 4 0-16,0 0 0 0,0 0 2 0,0 4 1 0,7 3 2 16,-7 1 2-16,0 2 0 0,0 1 0 0,0 0 6 0,0 3-3 15,0-2-2-15,-7-1 0 0,7 0-1 0,0 0-2 16,0 0-1-16,7 0 0 0,-7-5-5 0,0 3 1 16,7-3 1-16,-1-1 0 0,-6 2 0 0,6-4-2 0,1-3-2 15,-1 0-2-15,7 1-8 0,-6-4-12 0,0-2-17 0,-1-3-23 16,1 5-27-16,-7-8-36 0,6 0-79 0,-6 0-141 15,0-4-69-15</inkml:trace>
  <inkml:trace contextRef="#ctx0" brushRef="#br1" timeOffset="-104450.4399">15826 3751 231 0,'-8'-8'379'0,"8"2"-132"0,-5 2-109 0,5-4-58 16,0 1-30-16,0-1-13 0,0 1-7 0,0 0-5 0,0 0-4 15,5-1-1-15,-5 1-3 0,8 0-2 0,5 0-3 16,-7-1-6-16,7 1-5 0,-6 0-1 0,6 3 0 0,0-4-2 16,-1 0 2-16,2 6 1 0,-1-2 1 0,6-3 1 15,-6 7-1-15,1-4-1 0,-1 4 1 0,0 0-2 0,-7 0 0 16,7 4-2-16,-7-4 0 0,1 7 0 0,0-3 1 15,-7 4 1-15,0-2 1 0,0 2 3 0,0 3-1 0,-7 0 1 16,0-1 2-16,1 1-1 0,-7 0-1 0,0 0 2 16,0 0-1-16,0 0-3 0,-7-3 2 0,8 2-1 0,-1 2-2 15,-8-5-1-15,9 1 0 0,-1-2 0 0,0 2-1 0,6-1-6 16,0-3-10-16,1 0-16 0,0-1-22 0,6-3-29 16,0 0-54-16,6 0-116 0,-6 0-93 0,13 0-55 0</inkml:trace>
  <inkml:trace contextRef="#ctx0" brushRef="#br1" timeOffset="-104059.58">16314 3938 285 0,'-6'-4'296'0,"6"1"-90"0,0-1-71 0,-7 4-44 15,7-3-24-15,0 3-12 0,0-4-7 0,0 4-6 0,0-4-4 16,0 4-6-16,0 0-5 0,0 0-4 0,0 0-3 0,0 0-6 15,0 0-2-15,0 0-5 0,0 0-4 0,0 0-3 16,0 4 0-16,0 0 0 0,0 3 0 0,0 0 1 0,0 4 0 16,0 0 3-16,0 0 3 0,0 3 0 0,7 5 0 15,-7-1 0-15,0 1 0 0,0-1 1 0,0 4 0 0,0 0-1 16,0 0-1-16,0-1 0 0,0 1 0 0,0 1-3 0,0-5 0 16,6 4-3-16,-6-3-4 0,6-2-11 0,-6 2-19 15,7-1-33-15,0 1-60 0,-7-5-161 0,7 1-80 16,0 0-59-16</inkml:trace>
  <inkml:trace contextRef="#ctx0" brushRef="#br1" timeOffset="-103184.69">13201 2576 103 0,'-6'-5'272'15,"6"-2"-89"-15,-7 3-65 0,7-2-36 0,0 1-16 0,-5-2-4 16,5 4-1-16,0-5 3 0,-8 1 0 0,8 0 1 16,-7 3-7-16,7-3-3 0,-6-1-1 0,6 1-4 15,-7 3-4-15,7-2-3 0,-6 1-4 0,6 1-5 0,-7 1-5 16,7 3-4-16,0 0-8 0,-6 0-6 0,6 3-6 0,0 6-5 15,-6-3-2-15,6 5 1 0,-7 4-4 0,1 3 3 0,6 0 1 16,0 1 1-16,-7 6 0 0,7-2 1 0,7-2-1 16,-7 5 2-16,0 0 0 0,6-5-2 0,1 6 1 0,-7-6-2 15,6 5 1-15,0-4 0 0,1 3 0 0,-1-2 1 16,1-2 1-16,-1-2-1 0,1 3-3 0,1-4-6 0,-3-4-10 16,2 1-13-16,-1-1-16 0,0-2-23 0,1-1-25 15,7-7-45-15,-8-1-98 0,7 2-110 0,0-10-56 0</inkml:trace>
  <inkml:trace contextRef="#ctx0" brushRef="#br1" timeOffset="-102950.05">13019 2601 92 0,'-8'-18'465'16,"3"-1"-156"-16,5 4-121 0,0 1-69 0,5-4-41 15,-5 7-20-15,15-4-16 0,-10 5-8 0,9-2-7 0,-1 1-5 16,6 0-5-16,0 3-4 0,8 2-2 0,-8-1-4 0,7 2-3 15,1-2-1-15,-8 7-2 0,8-4-2 0,-8 4 1 16,0 4-1-16,-5 0 0 0,-2-1 1 0,1 4 0 0,-5 0 1 16,-8 5 1-16,5-1 2 0,-10 0 1 0,-3 1 2 0,1 2 0 15,-5 1-1-15,-1-1 1 0,-1 4-3 0,-5-4-4 16,0 6-10-16,6-6-12 0,-1 4-19 0,2-4-20 0,0 1-25 16,-3-4-31-16,9 4-52 0,-1-8-75 0,7 4-109 15,0-7-55-15</inkml:trace>
  <inkml:trace contextRef="#ctx0" brushRef="#br1" timeOffset="-102731.18">13299 2634 431 0,'6'-4'376'0,"0"-4"-133"0,-6 5-91 15,7 0-57-15,1-1-33 0,-8 0-21 0,5 4-15 0,-5-3-9 16,7 6-5-16,-7-3-4 0,7 8-3 0,-7-5-3 0,0 8 0 16,0 0 0-16,0 0 1 0,0 4-1 0,-7-1 0 0,7 1-1 15,0-1 0-15,0 5-1 0,0-5 0 0,0 1-2 16,0-4 1-16,0 4-1 0,7-4 3 0,-7-4 0 15,0 1 3-15,6-1 1 0,1 1 3 0,-7-6 4 0,6 2 1 16,-1 0 2-16,10 0 1 0,-9-4-1 0,7 0-1 0,7 0-6 16,-1-4-9-16,7 0-19 0,0 0-26 0,7-2-38 15,5-2-80-15,2 1-157 0,-1-4-88 0,7 0-49 0</inkml:trace>
  <inkml:trace contextRef="#ctx0" brushRef="#br1" timeOffset="-102121.9299">20228 3044 27 0,'-12'-7'483'0,"5"0"-111"0,0 2-141 0,7 1-91 15,-6 2-53-15,6 2-27 0,-7-4-15 0,7 4-13 0,0 0-12 16,0 0-7-16,0 0-5 0,0 4-6 0,7 2-2 16,-7 2 0-16,6 3 2 0,-6 4 3 0,7-1 3 15,0 5 0-15,-7-1 1 0,6 4 2 0,0 0-1 0,1 0-1 16,-1 0-3-16,1 4-1 0,6-4-2 0,-6-1 2 0,-7 4-2 15,6-2-2-15,1 3 1 0,5-4-3 0,-4-1-4 0,-8 2-11 16,13 0-14-16,-7-6-22 0,1 2-29 0,-1-1-39 16,0-7-76-16,7 3-141 0,-6-6-79 0</inkml:trace>
  <inkml:trace contextRef="#ctx0" brushRef="#br1" timeOffset="-101871.57">20268 3151 357 0,'-7'-26'425'0,"0"-1"-163"0,7 2-96 16,0 4-54-16,0-1-30 0,0-1-16 0,7 1-8 0,0 4-9 16,6-1-10-16,-1 2-9 0,1 2-9 0,8-1-5 0,4 6-5 15,1-1-5-15,0 7-4 0,0-3-2 0,2 3-1 16,-4 4 1-16,3 0-5 0,-2 0-2 0,-5 4-2 0,0 3-2 16,-8 1 0-16,1-1-2 0,-13 1 0 0,7 3 1 15,-14-1 2-15,1 5 3 0,-13-1 4 0,6 1 2 0,-14 4 2 16,2-5 0-16,-8 2 1 0,0 2 1 0,1-4 1 0,-1 1-3 15,7-5 1-15,-6 2-1 0,5-1 0 0,2 0 0 16,5-4-1-16,7 0-4 0,0 1-6 0,7-1-11 0,-1-4-13 16,14 4-18-16,-1-3-21 0,7 1-33 0,6-2-65 15,8-3-162-15,6 0-80 0</inkml:trace>
  <inkml:trace contextRef="#ctx0" brushRef="#br1" timeOffset="-101574.66">20775 3363 343 0,'0'4'275'0,"7"-4"-124"0,-7 3-70 0,6 1-35 16,1-1-14-16,-1 1-10 0,1 3-3 0,1 1-2 0,-3-1-1 16,1 0 0-16,-6 5 0 0,7 2-3 0,-7 1-3 15,0 0 0-15,-7-1 1 0,7 1 2 0,-11-1 3 0,3 5 8 16,1-5 7-16,-6 1 4 0,0 3 4 0,-6-6 6 0,6 2 2 15,7-3 2-15,-8 1 1 0,1-2-4 0,7-3-4 16,-1 4-3-16,1-3-4 0,0-5-3 0,-1 4-5 0,7-3-2 16,-6 0-5-16,6-1-4 0,0 1 0 0,6-4 1 15,-6 4 1-15,7-4 2 0,5 3-1 0,1-3 1 0,7 0-1 16,0 0-1-16,12-3-5 0,-6-1-13 0,13 0-19 16,-6 1-24-16,12-5-31 0,-6 1-45 0,-1-4-73 0,3-3-152 15,-9 0-90-15,7-5-46 0</inkml:trace>
  <inkml:trace contextRef="#ctx0" brushRef="#br1" timeOffset="-101027.42">21368 3213 203 0,'-7'0'348'0,"7"0"-123"0,-6 0-89 15,6 0-48-15,-6 0-26 0,6 0-11 0,0 0-6 0,-7 0-1 16,7 0-4-16,0 0-3 0,0 0-7 0,7 0-2 0,-7 0-5 16,0 0-3-16,0 0-4 0,0 0 0 0,0 0-3 15,6 0 0-15,-6 0-2 0,0 0-2 0,0 0 0 0,0 0-2 16,0 0 0-16,6 0-2 0,-6 0 2 0,0 0-2 16,0 0-1-16,0 0 0 0,0 0 0 0,0 0 0 0,0 0-2 15,0 0 0-15,0 0-2 0,0 0 1 0,0 0 3 0,0 0-1 16,0 0-2-16,0 0 1 0,0 0 2 0,0 0-1 15,0 0 2-15,0 0 1 0,-6 0 1 0,6 0 1 0,0 0 2 16,0-4 0-16,-6 4 2 0,6 0-2 0,0 0 0 16,-7 0-1-16,7 0-1 0,0 0-1 0,-6 0-1 0,6 0 1 15,0 0-3-15,0 0 0 0,0 0 0 0,0 0-1 0,0 0-2 16,6 0-1-16,-6 0 0 0,7 0-1 0,-7 0-1 16,12 0 0-16,-5 0 0 0,7 0 1 0,-2 4 1 15,1-4 0-15,6 4-1 0,2-4 1 0,-2 2 1 0,0-2 0 16,0 5 0-16,9-5-1 0,-9 3 0 0,7 1 1 0,-7-1-1 15,1-3-1-15,6 8 1 0,-7-4-3 0,1-1 0 0,-1 1 1 16,0 3 0-16,-5-4 1 0,5 6 0 0,-12-6 1 16,6 4-1-16,-7 3 1 0,1 2-1 0,-7-1 1 15,0 4 1-15,0-4-1 0,-13 3 0 0,6 5 0 0,-6-5 0 16,-6 5 2-16,-7-1 0 0,6 0 1 0,-6 1 0 0,0-5-2 16,-7 5-1-16,8-5 2 0,-8 1 0 0,6 0-2 15,2-1-7-15,-1-3-13 0,7 0-22 0,-2-4-26 0,15 0-40 16,0-3-64-16,6 0-136 0,0 0-73 0,12-4-51 0</inkml:trace>
  <inkml:trace contextRef="#ctx0" brushRef="#br1" timeOffset="-100793.03">22220 3146 424 0,'-5'-7'440'0,"5"3"-170"0,-6 4-112 15,6-3-63-15,0 3-34 0,0 0-18 0,-7 3-8 16,7 1-4-16,0 3-3 0,-7 4 0 0,7 1 0 0,7-1 1 16,-7 3 1-16,0 1-3 0,7 3-2 0,-7 1-3 0,6-2-2 15,-1 2-1-15,3 0-1 0,-8 3-3 0,5-4-4 0,3 4-2 16,-1-4-2-16,-1 4-1 0,-6 0-2 0,7 0-1 16,-1-1 0-16,1 2-2 0,-1-5-8 0,0 4-14 15,1-3-16-15,6-1-18 0,-7-4-20 0,1 5-25 0,6-4-48 16,-6-5-92-16,-1 2-125 0,0-5-70 0</inkml:trace>
  <inkml:trace contextRef="#ctx0" brushRef="#br1" timeOffset="-100542.85">21941 3146 277 0,'0'-18'472'0,"-6"0"-183"0,12 0-116 0,-6-1-61 16,7 5-27-16,-1-1-14 0,1 4-10 0,6-1-5 0,0 3-7 15,0-3-8-15,6 1-11 0,-5 4-10 0,11 0-9 16,-5 3-4-16,7 0-4 0,-9 4-2 0,9 0-1 0,-8 4-1 16,7 0 0-16,-12-2 0 0,5 6 1 0,-6-1 0 15,0 5 0-15,-6-1 1 0,-7-1 5 0,6 5-2 0,-12-3 1 16,-1 3 2-16,1-5-3 0,-9 5-1 0,-3 3 1 16,-2-3 0-16,-6-1-5 0,7 4-1 0,-8-4-5 0,2 3-5 15,5-3-12-15,7 1-15 0,0-5-27 0,0 5-32 0,7-4-46 16,6-4-81-16,6 5-132 0,7-6-72 0</inkml:trace>
  <inkml:trace contextRef="#ctx0" brushRef="#br1" timeOffset="-100355.4">22697 3341 231 0,'0'0'523'16,"6"4"-73"-16,1-1-193 0,-7 4-118 0,6 1-64 15,1-1-28-15,0 4-7 0,-7 0-2 0,5 0 2 0,3 4 3 16,-1 3-1-16,-7 1 0 0,5 2-3 0,-5-2-5 0,8 3-8 16,-8 3-4-16,0 1-6 0,0-1-13 0,-8 6-24 0,3-6-35 15,-2 4-60-15,-1-4-84 0,3 5-177 0,-9-1-102 16,-5 0-51-16</inkml:trace>
  <inkml:trace contextRef="#ctx0" brushRef="#br1" timeOffset="-89463.9899">5463 4884 100 0,'0'0'96'0,"7"-4"-18"16,-7 4-16-16,0 0-15 0,0-4-11 0,0 4-9 0,0 0-8 15,0 0-5-15,0 0-4 0,0 0-3 0,0 0 0 0,0 0 1 16,0 0 1-16,0 0 1 0,0 0 2 0,-7-4 2 16,7 4 4-16,-6 0 2 0,6 0 0 0,0-4 1 0,0 4 0 15,-6-3 1-15,6 3-6 0,0-4-1 0,-7 4-2 16,7-4-1-16,0 2-4 0,0-3-1 0,-6 1 0 0,6 1-3 16,0-1 3-16,0-3-2 0,0 3 0 0,0 0 0 0,0-3 1 15,0 3 1-15,0-2-4 0,0 2 4 0,0-4 2 16,0 1 3-16,0 3 0 0,0-3-1 0,0 3 1 15,0 1-3-15,0-4 2 0,0 3-3 0,0 0 0 0,0 0-2 16,0 1 0-16,6-2-1 0,-6 2 1 0,0-1 1 0,0 2 1 16,0-2 0-16,0-1 0 0,0 2-1 0,0-1 0 0,0 1-1 15,7-1-1-15,-7 0-1 0,0 0 0 0,0-3-1 16,6-1 3-16,-6 6 0 0,0-6 1 0,6 4 0 16,-6-3-1-16,7 3-1 0,-7-2 0 0,7 1 1 0,-7-2-5 15,0 4 1-15,7-5-2 0,-7 4 0 0,0 1 1 0,0-1 1 16,6 0-2-16,-6 4 0 0,0-3 0 0,0 3 0 15,0-3 1-15,0 3 0 0,0-4-1 0,0 4-1 0,0-5 0 16,0 5 0-16,0-3 0 0,0 3 1 0,7-3-3 0,-7 3-1 16,0-5-3-16,0 5-3 0,0 0-5 0,0 0-6 15,0 0-9-15,0 0-9 0,0 0-9 0,-7 0-5 0,7 0-7 16,0 5-7-16,0-5-13 0,0 3-23 0,0 0-19 16,0 2-22-16,-6-5-27 0</inkml:trace>
  <inkml:trace contextRef="#ctx0" brushRef="#br1" timeOffset="-86729.03">5418 5293 75 0,'0'-2'218'16,"0"-6"-75"-16,0-1-60 0,0 6-35 0,0-4-22 0,0 0-11 16,0-1-5-16,0 1 2 0,7 3-5 0,-7-3 1 0,0-4 3 15,0 4 2-15,7-5 1 0,-7 6 10 0,6-5 3 16,0-1-1-16,-6 2 1 0,7 2 2 0,-1-7-3 0,0 9-3 16,1-6 0-16,0 1-9 0,0 0-4 0,-1 4-1 15,-6-5-1-15,7 6-3 0,-1-2-2 0,-6 1 0 0,6-1 0 16,1-2-2-16,-7 3 0 0,6-1 0 0,1 0 1 0,-7-3 1 15,7 4-2-15,-1 0 0 0,1-4-1 0,-7 4 2 16,6-1 0-16,-6 1-1 0,7-4 2 0,-7 4-1 0,6-1-1 16,-6 4 0-16,0-2 0 0,6-2-1 0,-6 1-1 0,0-1-2 15,7-2-2-15,-7 3 0 0,6-1 2 0,-6-3-1 16,7 1-2-16,0-2 1 0,-1-3 0 0,1 0 1 16,-1 1 3-16,1-1 1 0,-1 1-2 0,0-1 0 0,1 0 2 15,0 0 0-15,0 1 0 0,-2-1-1 0,2 5-1 0,-1-5-1 16,-6 3 2-16,7 5 1 0,-7-3 0 0,8 2 0 0,-8 1-1 15,0-1 1-15,5 2 1 0,-5-3 0 0,6 3-1 16,-6-2 0-16,0 0 0 0,7 1 0 0,-7-1 0 16,7 2 0-16,-7-2 0 0,7 1 0 0,-7-3 0 0,6 2 1 15,1 1 1-15,-7-1 0 0,6-3 0 0,-6 4 1 0,7 0 2 16,-7-1 0-16,0 1 2 0,6 3 0 0,-6-2-1 0,0 1-1 16,0 1 1-16,0 1-3 0,0-2-1 0,0 2 0 15,0 0-2-15,0 3 0 0,0-4 0 0,0 4 0 16,0-4 1-16,0 4-1 0,0-3 0 0,0-1 0 0,0 0 0 15,0 0 0-15,0 1 2 0,0-1 3 0,0 1 0 0,0 3 1 16,0-4 0-16,0 1 0 0,0-1 1 0,0 4-3 16,0-4-5-16,0 4-10 0,0 0-12 0,0-4-21 0,0 4-30 15,0 0-46-15,0 0-84 0,0 0-109 0</inkml:trace>
  <inkml:trace contextRef="#ctx0" brushRef="#br1" timeOffset="-85697.2399">5698 4260 88 0,'0'-3'108'15,"0"3"-10"-15,-5-4-11 0,5 4-11 0,0-3-12 16,0 3-15-16,0-4-12 0,0 4-11 0,0-4-5 0,0 4-3 16,0 0-4-16,0-4-3 0,0 4-4 0,0 0-4 15,0 0-3-15,0 0 0 0,0 0-1 0,0 4 0 0,5-4 0 16,-5 0 0-16,6 4 0 0,1-4 1 0,0 4 0 0,0-4 1 16,-1 3 0-16,7-3 2 0,0 0 3 0,0 0 0 15,7 0 2-15,-1-3 2 0,1 3 3 0,-1-4 0 0,1 0 0 16,-1 0-1-16,2 4-1 0,-3-3 0 0,2 3-2 15,-1 0-2-15,1-4-3 0,-1 4-1 0,-5 0-1 0,-1 0-1 16,7 0 0-16,-8 0-1 0,8 4-1 0,-7-4 0 0,6 0 2 16,1 0 0-16,-7 0 1 0,6-4 0 0,1 4 3 15,-1 0-1-15,7-4 0 0,-5 1 1 0,-3 3-1 0,2-3 1 16,6-2-1-16,-7 5-1 0,8-3 0 0,-9 3 1 0,10 0-1 16,-9-4-1-16,7 4-1 0,-7-4 0 0,7 4-1 15,-6 0 2-15,6 0-2 0,-5 0 1 0,-3 4 1 16,9-4-1-16,-8 0 1 0,0 4 0 0,1-4-2 0,-8 0 0 15,8 0 0-15,0 0 0 0,-7 0-3 0,7 0 3 0,-7 0-1 16,0 0 1-16,6 0 1 0,-6 0-1 0,0 3 0 16,7-3 0-16,-7 0 1 0,6 0 0 0,-6 0 0 0,8 0-1 15,-8-3 0-15,5 3 0 0,2 0 1 0,-1 0 1 16,1-4-2-16,6 0 0 0,-7 4 0 0,8-3-1 0,-8-1 1 16,1 4 0-16,6-3 0 0,-7 3-1 0,8-4 1 0,-8 0 0 15,6 4 1-15,-4-4 1 0,4 4-2 0,-5-3 0 16,0 3 0-16,5-5 1 0,-5 5 0 0,6-2 0 0,-7 2 0 15,8-5-1-15,-1 3-1 0,-6 2-1 0,5-8 2 16,1 4 0-16,-6 0 0 0,6 0 0 0,-6 1-1 0,-2-1 1 16,9 4 2-16,-7-2 0 0,-1-3-1 0,-6 5 1 0,7-3-2 15,-1 3-1-15,-6 0 1 0,7 0-3 0,-7 0 1 16,0 0 2-16,0 0 0 0,0 3-1 0,0-3 0 0,1 0 1 16,-2 0-1-16,1 0 2 0,0 0-1 0,0 0 0 0,0 0 0 15,0-3 0-15,0 3 0 0,0 0 0 0,-1-4 0 16,9 4-1-16,-8-4 0 0,7 4 0 0,-7-4-1 0,6 1-1 15,1-1-3-15,-1 4 0 0,-6-4 0 0,6 4-2 16,1-3-5-16,0 3-1 0,-1 0-2 0,-5-3 0 0,5 3 0 16,0 0 0-16,-5 0-1 0,-1-5 4 0,5 5 2 0,-3 0 3 15,-3 0 3-15,1 0 1 0,-6-3 1 0,12 3 3 16,-12 0 1-16,6-4 0 0,0 4 3 0,0-3 1 0,6 3-3 16,-6-4 2-16,0 0-2 0,0 4-1 0,0-3 1 15,-7 3 0-15,7-4-1 0,2 4 0 0,-10-4-1 0,8 4-1 16,-6 0 0-16,6 0 0 0,-6-3 1 0,-1 3 0 15,1 0-1-15,-1 0-1 0,1-4 1 0,-1 4 4 0,-6 0 2 16,6 0 5-16,-6 0 3 0,0 0 7 0,0 0 6 16,0 0 1-16,0 0 4 0,0 0-1 0,-6 0-1 0,6 0-5 15,-6 0-4-15,-1 0-7 0,7 0-12 0,-6 0-8 0,-1 0-13 16,-6 0-13-16,6 0-27 0,1 0-44 0,-1 0-110 16,-6-4-97-16</inkml:trace>
  <inkml:trace contextRef="#ctx0" brushRef="#br1" timeOffset="-84837.27">8538 4047 24 0,'0'0'26'0,"0"0"-6"0,0 0-3 0,-6 0-1 0,6 0 1 16,0 0 4-16,0 0 3 0,0 0 2 0,0 0 4 16,0 0 1-16,0 0-2 0,0 0-2 0,0 0-6 0,0 0-5 15,0 0-5-15,0 0-5 0,0 0-4 0,0 0 0 16,0 0-1-16,0 0-1 0,0 0-1 0,6 0-1 0,-6 0 2 16,0 0-2-16,0 0 1 0,7-2-2 0,-7 2 2 0,6 0 1 15,-6 0 7-15,7-4 7 0,-1 4 4 0,0 0 5 16,-6-4 3-16,7 0 7 0,-1 1 2 0,1-2 2 0,0 2-3 15,-1-1-4-15,1-4 0 0,-2 6-3 0,2-2-3 16,-1-4-4-16,1 1-2 0,7-1-5 0,-8 1-1 0,7 0 1 16,-6 0 0-16,-1 0 1 0,7-1 1 0,-6-3 3 0,6 1 3 15,-6 2 4-15,5-3 1 0,1 3-2 0,-6-2-2 16,6-2 0-16,0 1-4 0,0 5-2 0,0-6-4 16,0-3-2-16,-1 5-3 0,3-1-1 0,-2 0-2 0,-1 0-1 15,1-1 0-15,0 2 0 0,7-1 0 0,-14-1-1 0,7 2 0 16,1-1-1-16,-2-4 1 0,0 4-1 0,2 0-1 0,0-4 0 15,-1 5 0-15,-1-5-1 0,1 4 0 0,0-5 1 16,1 3 0-16,-1-3-1 0,-1 2 1 0,1-4-2 0,1 3 0 16,-2-3-1-16,8-1-1 0,-7 2-3 0,0-3-4 15,-1-1-2-15,3 4-3 0,3-6 0 0,3 0-6 0,-9 2 0 16,14-1 0-16,-6-4-3 0,-1 3-1 0,7-2 3 0,1 0 2 16,5 0 0-16,-6-4 4 0,0-2-1 0,6 2-1 15,-4-1 4-15,4-1 2 0,-6-3 1 0,6 1 0 16,-7 0 0-16,2 0 2 0,-1-3 2 0,1 2 3 0,-2 1 6 15,-5-3 6-15,6 3 0 0,0 0 6 0,-6-4 0 0,5 5 1 16,-4 2-1-16,4-3 0 0,1 0-7 0,0 0-5 16,0 0-1-16,0 4-2 0,0-5-1 0,1 5-1 0,-2-3 3 15,8 2-2-15,-7 0 2 0,0 1 0 0,0 0-1 0,-6 3 0 16,6 5-1-16,-7-4-6 0,-6 5-11 0,7-1-16 0,-7 6-27 16,-6-4-65-16,-1 5-115 0</inkml:trace>
  <inkml:trace contextRef="#ctx0" brushRef="#br1" timeOffset="-83883.63">5698 4542 207 0,'0'-4'140'0,"0"2"-57"0,-5-3-36 0,5 2-20 0,0-1-6 16,0 1-2-16,0-5 6 0,0 4 9 0,0 1 2 0,0-4 1 15,0 3-4-15,0-3 0 0,0-1-1 0,0 1 1 16,5 0-1-16,-5-5-9 0,0 1 2 0,0 0 4 0,0 0 2 15,6 0 1-15,-6 1-2 0,0-5-3 0,0 4 0 16,7-4-2-16,-7 1-5 0,7-1-6 0,0-4 0 0,-1 4 0 16,1-2 3-16,-1 2-1 0,1-3-2 0,-1-1 0 0,0 5 1 15,1-4-2-15,0-2-4 0,-1 3-2 0,1 2-4 16,-1 1-1-16,-6-5-1 0,6 4-1 0,1 1 1 16,-1-1-1-16,1 1-1 0,0-5 1 0,-7 4 1 0,7 1-1 15,-1-1 0-15,0 0 1 0,7 1-1 0,-6-4-1 0,5 0 0 16,-5-1 1-16,7 5-1 0,-7-5 0 0,5 5 0 0,1-5-1 15,0 1 2-15,-6 3 1 0,5-3 0 0,-5 4-1 16,6-5 0-16,-7 3 1 0,1 2-1 0,-1-1-1 0,1 1 1 16,0-1 0-16,-7 4 0 0,5-4 0 0,-5 5 0 15,0-1 0-15,0 1-1 0,0-2 2 0,0 5-1 0,0-1 0 16,0 0 1-16,0 6-1 0,0-5 1 0,0 2 1 16,0 1 2-16,0 1-3 0,0-1-1 0,0 4 0 0,0-4 0 15,0 1 1-15,0-1-2 0,0 4 0 0,0-3-2 0,0-1 2 16,0 0 1-16,0 4 0 0,0-3-1 0,0 3 0 15,0 0-4-15,0 0-3 0,0 0-5 0,0 0-8 0,0 0-13 16,0 0-11-16,0 0-12 0,8 3-21 0,-8-3-41 16,0 4-76-16,5 0-126 0</inkml:trace>
  <inkml:trace contextRef="#ctx0" brushRef="#br1" timeOffset="-83180.45">6128 3575 58 0,'7'0'79'0,"-1"-4"-16"0,7 4-11 0,-6-3-6 0,5-1-8 16,-5 4-7-16,7 0-5 0,-2-4-5 0,1 1-1 0,0 3-2 15,8-4-4-15,-3 4-3 0,2-3-1 0,0-1 0 16,-1 0-1-16,0 4 3 0,8-3-1 0,-9-2 0 0,10 2 1 15,-3 0-1-15,1-1 0 0,0 0-1 0,-6 1 0 16,6-1-2-16,0 0 0 0,0 0 0 0,0 1-1 16,0 3 0-16,-6 0-1 0,5-4-2 0,2 4-2 0,-1-3-1 0,0 3 2 15,0-4 0-15,-7 1-3 0,8 3 1 0,-2-4 1 16,1 0 0-16,2 0 1 0,4 1 3 0,-7-2-2 16,2 5 1-16,-2-2 0 0,1-2 2 0,1 1 0 0,-1 3 0 15,0 0-1-15,-1 0-2 0,-4-4 0 0,-2 4-2 0,0 0 1 16,0 4-2-16,-6-4 0 0,7 3-1 0,-7 1-1 0,7-4 0 15,-7 2 1-15,6 3 0 0,-6-5 0 0,7 3 0 16,-7-3-1-16,-1 0 1 0,9 0 1 0,-8 0 0 16,0 0-1-16,0-3-1 0,0 3 0 0,0 0 1 0,-6-5 0 15,5 5 1-15,1 0 0 0,-6-2 0 0,6 2 0 0,-6 0 3 16,-1-4-2-16,7 1 0 0,-7-1 1 0,7 4-1 16,-6-4-2-16,5 0 2 0,-4 0-2 0,5 4 0 0,-1-4 1 15,-5 1-1-15,6-3 2 0,0 6 1 0,0-8 3 16,0 8 0-16,0-4 2 0,1-1 1 0,-2 2 2 0,1 0 1 15,0-1-1-15,0 0 0 0,7 1-2 0,-7-1 1 0,6 0 0 16,-5 0-3-16,5 1-1 0,-6 3-2 0,7-4 1 16,-7 1-1-16,-1 3-1 0,8-4-3 0,-7 4 1 0,-1 0 0 15,1-3 0-15,2 3 0 0,-9 0-1 0,7 0-1 16,-6 0 1-16,-1 0 0 0,1 3-3 0,-1-3 0 0,0 0-3 16,-6 0-1-16,0 4-3 0,7-4-3 0,-7 3-5 0,0-3-4 15,0 0-7-15,0 4-9 0,6-4-12 0,-6 0-18 16,0 0-34-16,0-4-58 0,0 1-98 0</inkml:trace>
  <inkml:trace contextRef="#ctx0" brushRef="#br1" timeOffset="-82602.08">7970 3403 98 0,'0'0'89'0,"0"0"-27"0,0 0-21 15,0 0-16-15,8 4-11 0,-1-4-7 0,-7 0 0 0,6 3-3 16,0-3 1-16,1 0 0 0,0 3 1 0,-1-3 0 15,7 0 2-15,-7 5 4 0,1-5 0 0,-1 0 1 0,8 0-1 16,-8 0 0-16,1 4 1 0,-7-4 0 0,6 3-1 0,1-3-5 16,-7 5 0-16,6-5-4 0,-6 0 2 0,6 0 0 15,-6 2-2-15,7-2 0 0,-7 0-2 0,6 4 0 16,-6-4 3-16,0 0 2 0,7 0 3 0,-7 0 6 0,0 0 6 16,7 0 5-16,-7 0 5 0,0 0 4 0,6 0 1 0,-6-4-2 15,0 2-1-15,8-3-3 0,-8 2-3 0,5-1-5 0,2-4-1 16,-1 1-2-16,-6-4 3 0,6 3 1 0,1-2 0 15,0-1 0-15,6 0-3 0,-6-3 3 0,5 2 2 16,-5-2-4-16,6-1-2 0,0 0-4 0,0-4-2 0,-1 2-2 16,3-2-2-16,4-3-2 0,-6 0-4 0,13 1 1 0,-7-6-3 15,7 2 1-15,0-4 2 0,7-4-3 0,0 0 1 16,5 0 0-16,8-3-2 0,0-5-1 0,-1 0-1 0,1 4-2 16,-1-2-5-16,1-1-3 0,7-2-4 0,-8-1-5 15,7 2-3-15,-7-2-3 0,7-1-1 0,-6 4 1 0,-1-4 1 16,1-1-4-16,-6 2 1 0,-8-1 1 0,7 3 1 15,-7 2-5-15,-6-2-7 0,1 0 0 0,-8 8 4 0,1-3 9 16,-7 3 3-16,-7 4 1 0,1 0 2 0,-7 3 4 0,-7 0-1 16,1 4-25-16,-7 0-42 0,-1 0-87 0</inkml:trace>
  <inkml:trace contextRef="#ctx0" brushRef="#br1" timeOffset="-81366.7899">5926 3589 89 0,'0'-2'233'15,"0"-3"-60"-15,0 3-52 0,0-3-36 0,-6 1-13 0,6 4-19 16,0-3-11-16,-7-1-7 0,7 4-7 0,0 0-6 16,0 0-2-16,-5 0 0 0,5 0-4 0,-7 4-4 0,0-1-5 15,0 6-2-15,7-7 1 0,-7 9 0 0,1-3-1 0,0 0 0 16,6 1-1-16,0-1 1 0,-7-4 2 0,7 4-4 15,7-1 1-15,-7-3 4 0,0-1 0 0,6 5 2 0,0-5 0 16,1 1 3-16,0-4 3 0,0 0 3 0,5 0 2 16,-5 0-4-16,6-4 4 0,0 1 1 0,6-8 0 0,-6 3-2 15,7-3-3-15,-7-1 4 0,7-1-2 0,0-3-1 0,-8-2 0 16,1 4-1-16,0-1 2 0,-6 1 7 0,-1-1 3 16,-6 0-5-16,0 5-1 0,-6-2-3 0,6 4 0 0,-7 2-3 15,-6-1-4-15,0 3-7 0,1 4-5 0,-3 0-1 0,-3 0-3 16,4 8 2-16,-5-1 0 0,-7 3-1 0,6 5 2 15,1-4-1-15,0 4 1 0,-2-1 0 0,9-3 0 16,-1 0-1-16,6 0 1 0,1-4-2 0,6 2 1 0,0-2-2 16,0-1 0-16,0-2 1 0,6 4 1 0,7-4 1 0,-6-1 0 15,5-3 3-15,2 0-1 0,0-3 4 0,-2-1 3 0,1 0 1 16,7 0 1-16,-8-4 2 0,1 1 2 0,7-4 1 16,-7 4 3-16,-1-4 1 0,-4 0 4 0,4 0 5 15,-12 4 4-15,8-4 1 0,-8 7 0 0,0 0-2 0,0 1-4 16,-8-1-5-16,1 4-6 0,2 4-7 0,-8 3-6 0,-1 1-4 15,-5 3-2-15,6 0 1 0,-6 0 0 0,5-1 0 16,8 1 1-16,-7-2-3 0,13-2 0 0,-7-1-1 0,7-2 1 16,0 0 0-16,0 0-1 0,7-4-1 0,-1 4 1 0,1-4 2 15,-1-4 2-15,8 0-1 0,-2 0-1 0,1 0 1 16,0-2 2-16,0-1 0 0,-6-2 3 0,5-2-1 0,1 4 4 16,-6-4 6-16,1 0 4 0,-3 4 8 0,2 0 3 15,-7-1 3-15,0 4-2 0,0 1 0 0,0-1-2 0,0 4-5 16,-7-3-9-16,7 3-8 0,-5 0-5 0,5 3-3 0,-8 1-3 15,-4 3-2-15,4 1-5 0,8-1-2 0,-5 0-4 16,-2 1-1-16,7-1-2 0,-7 0 0 0,7 0-1 0,0-3 0 16,0 3 3-16,7-3 3 0,-7 3 3 0,0-2 2 15,7-3 0-15,-2 2-1 0,3 0 0 0,-8 0 2 0,12 0-1 16,-4-4 0-16,-3 4 3 0,2-4 0 0,0 0 2 0,-1 0 4 16,7-4 1-16,-6 4 2 0,-7-4 2 0,6 4 5 15,1-4 3-15,-7 4 6 0,0 0 4 0,0 0 3 16,0-4 0-16,-7 4 1 0,7-4-3 0,-6 4-5 0,-1-2-7 15,7 2-9-15,-13-5-10 0,13 5-15 0,-6 0-14 0,-1 0-14 16,0 5-19-16,2-5-20 0,-3 2-24 0,8-2-33 0,0 4-67 16,8-4-133-16,-8 4-74 0,5-4-42 0</inkml:trace>
  <inkml:trace contextRef="#ctx0" brushRef="#br1" timeOffset="-80303.9">5836 4052 132 0,'6'-5'346'0,"-6"5"-103"0,0-2-93 0,-6 2-63 16,6 2-39-16,0-2-23 0,-7 5-12 0,7-2-7 0,-7 5-2 16,7-5-2-16,-7 5-1 0,7-5-1 0,-6 5 2 15,6-5-1-15,0 4 0 0,0-2 1 0,0-2-1 16,0 4 2-16,0-3 0 0,0-1 0 0,0 1 2 0,0 0 2 16,6 0 0-16,-6-1 0 0,7 2 0 0,-7-3 0 0,7 2 0 15,-7-4 1-15,7 3 0 0,-1-3-1 0,7 0 3 0,-7 0-1 16,7-3 7-16,-7 3 0 0,1-4 2 0,0 2 4 15,0-3 4-15,-7 2 5 0,0 3 2 0,0-4 4 16,0 0-2-16,0 0 1 0,-7 4-1 0,7-3-4 0,-7 3-4 16,0-4-7-16,1 4-5 0,-7 4-5 0,0-4-3 0,1 7-3 15,-2-3-2-15,1 3-1 0,-6 0-2 0,6 0 0 16,-1 1 0-16,8 4-2 0,-7-5 0 0,7-5 2 0,-1 6-2 16,7 0-1-16,-6-4-2 0,6-1 0 0,0 1-1 15,0-1 1-15,6 1-1 0,-6 0 0 0,7-4-1 0,6 0 2 16,-7 0 2-16,7 0 2 0,0-4 0 0,6 0 1 0,1-3 1 15,-6 0-1-15,5-1 0 0,0-2 1 0,-6-1-1 16,1 3 2-16,-2-3 0 0,1 5 4 0,-6-2 6 0,-7 4 5 16,6-4 3-16,-6 5 1 0,0 3 1 0,-6 0 0 15,-1 0 0-15,-6 3-5 0,1 1-4 0,-9 4-5 0,2 6-4 16,-6-3-1-16,-2 8-1 0,1-5-1 0,0 1 0 0,7-1-1 16,-1 1 1-16,0 0-1 0,7-4 0 0,6-1-2 15,1-2 2-15,-1-1-2 0,7 0 0 0,0 0 1 0,0 1-1 16,7-1 1-16,-1 1 0 0,9-4 1 0,-4-4-1 15,10 2 1-15,-2-4 0 0,0-2 1 0,1 1 1 0,6-5 1 16,-6 0 0-16,-1-3 1 0,1 4 3 0,-1-8 5 16,-5 5 6-16,-2-1 10 0,-5-4 5 0,-1 5 6 0,-6-2 5 15,0 1 1-15,0 0 0 0,-13 4-5 0,1 0-5 0,-2 0-11 16,1-1-8-16,-6 8-11 0,0 0-10 0,-2 0-8 0,-4 4-11 16,5 0-16-16,1-2-20 0,-1 5-22 0,7 1-24 15,6 4-37-15,0-5-79 0,7 4-160 0,0 0-81 16</inkml:trace>
  <inkml:trace contextRef="#ctx0" brushRef="#br1" timeOffset="-79506.95">5639 5055 262 0,'0'-6'263'16,"0"-2"-81"-16,7-4-60 0,-7 5-33 0,0 0-14 0,0-1-7 16,0 5-3-16,0-1-3 0,-7 1-4 0,7-1-7 15,0 0-8-15,-6 8-9 0,0-4-8 0,-1 7-9 0,1 5-6 16,-7-2-5-16,-7 5-1 0,13-1-3 0,-5 5-1 0,-1-4 0 15,0 3-1-15,6-4 0 0,0 2 2 0,7-6-2 16,-6 1 0-16,6 0 0 0,0-4 1 0,0 0-1 0,6 1 0 16,-6-4 0-16,7 0 0 0,0 0 2 0,-1-4 0 15,1-4 0-15,6 4-1 0,-7-8 2 0,7 0-1 0,-7 1 2 16,8-3-3-16,-8-5 2 0,7 4-2 0,-13-4 2 0,7 4 3 16,-1 0-1-16,-6 4 2 0,0 0 3 0,0 0 2 15,-6 3-2-15,-1 0 1 0,1 4-3 0,-1 0 0 16,-6 4-2-16,0 2-3 0,0 2-2 0,0-1-1 0,0 5 0 15,0-2-2-15,6 1 0 0,1-3-2 0,6-1 0 0,-7 0 0 16,7-3 0-16,7 4-1 0,-7-5-1 0,6 2 3 16,8-5 2-16,-1 0 0 0,0-5 0 0,-1-2 0 0,1-1 2 15,7-3 1-15,0 0 0 0,-1 0 0 0,0 1 1 0,-6-5 3 16,2 1 4-16,-4 2 3 0,3-3 4 0,-7 5 8 0,-7 3 4 16,6-5 4-16,-12 5 1 0,6-1-1 0,-7 5 0 15,-7-1-4-15,8 1-1 0,-14 6-8 0,2-3-7 16,-3 7-3-16,2 1-4 0,0 3-4 0,-8 0-1 0,8 3-1 15,-7 1-7-15,6-3 2 0,8 2-3 0,-8-3-9 0,13 3-9 16,-6-3-12-16,13 4-23 0,0-4-38 0,0 5-86 16,6-7-165-16,8-1-90 0,-1 0-46 0</inkml:trace>
  <inkml:trace contextRef="#ctx0" brushRef="#br1" timeOffset="-78897.28">5301 6232 304 0,'0'-12'235'16,"-7"5"-82"-16,7-1-57 0,-6 1-30 0,-1 0-17 15,1 0-7-15,0 3-5 0,-1 0-1 0,1 0-1 0,-1 4-1 16,0 0-1-16,-6 4 0 0,7 4-1 0,-7-1 1 0,0 5-1 16,0-2 2-16,-8 9-1 0,9-5-1 0,0 4-2 15,-2 0-3-15,1 1-3 0,0-1-2 0,7-3-5 0,6 0-6 16,-7-1-2-16,7-3-1 0,0-3-3 0,0 2-1 15,7-6-4-15,-1-1-1 0,0 1 1 0,7-4 0 0,-6-4-1 16,7-3 0-16,5 0 1 0,-6-4-4 0,0-3 5 0,7 3-1 16,-8-4 0-16,1 0 0 0,-6 3 0 0,-1-2 0 15,1-1 0-15,-7 5 1 0,0-1 1 0,0 0 1 0,0 4 2 16,-7 0 1-16,-6-1-1 0,7 1 1 0,-7 3-1 16,7 4-1-16,-7 0-1 0,0 0-1 0,-2 4-2 0,-3 3 0 15,5 1 0-15,-1-1 1 0,1 0-1 0,1 0 2 0,5 1 0 16,-6-5-2-16,13 4-1 0,-6-3-7 0,-1-1-6 15,14 1-12-15,-7-4-23 0,6 0-50 0,7-4-98 0,0-3-134 16,0 0-85-16</inkml:trace>
  <inkml:trace contextRef="#ctx0" brushRef="#br1" timeOffset="-78319.19">5288 5861 420 0,'0'4'343'16,"-7"-4"-126"-16,7 4-79 0,0-4-44 0,0 0-21 0,0 0-11 15,0 0-5-15,0 0-5 0,0 0-6 0,0 0-7 0,0 0-7 16,0 0-10-16,7 0-9 0,-7 0-4 0,6 0-5 0,-6-4-1 16,7 4-2-16,-1 0 0 0,1 0-3 0,-1 0-3 15,1-4-2-15,1 4-2 0,-3-4-4 0,8 1-3 16,-6-1-4-16,0 0-1 0,-1 0 0 0,-1-2 1 0,3-2 3 15,-1 1-1-15,-1-1 4 0,-6 1 3 0,6-3 4 0,0-2 2 16,-6 5 0-16,0-3 2 0,0-2 2 0,0 1 1 16,0 3 3-16,0-2 2 0,-6 3-1 0,0-1 2 0,6 4 0 15,-6 4 1-15,-9-3 0 0,10 3 0 0,-8 0-3 16,6 3-1-16,0-3-1 0,-4 4 0 0,3 0 0 0,1 0-1 16,1-2 0-16,-1 3 1 0,1-2-1 0,6 1 2 0,0-1-2 15,-7-3 2-15,7 5 0 0,0-2-3 0,7-3 1 16,-7 4 0-16,0-4 1 0,6 4-2 0,-6-4-1 0,7 0 0 15,-7 3 1-15,6-3 1 0,-6 0 1 0,7 0 0 0,-7 0 5 16,0 0 6-16,0 0 6 0,0 0 4 0,0 0 1 16,0 0 2-16,-7 0 1 0,7 0-5 0,-6 0-9 0,-1 0-15 15,7 0-16-15,-6 0-16 0,-1 0-17 0,1 0-22 16,-1 3-24-16,1-3-30 0,0-3-35 0,6 3-71 0,0-3-109 16,0-1-61-16</inkml:trace>
  <inkml:trace contextRef="#ctx0" brushRef="#br1" timeOffset="-78178.58">5373 5532 228 0,'-6'-7'339'0,"6"-2"-114"0,-7 6-86 0,0-4-47 0,0 3-19 0,1-2-14 16,1 1-7-16,-3 1-6 0,1 1-7 0,7-4-5 16,0 7-7-16,-6-4-10 0,6 1-19 0,0-1-16 15,6 4-19-15,-6-4-24 0,7 0-41 0,1 0-61 0,-3-2-144 16,8-1-69-16</inkml:trace>
  <inkml:trace contextRef="#ctx0" brushRef="#br1" timeOffset="-77944.18">5587 4755 42 0,'0'-7'175'0,"7"2"-253"15</inkml:trace>
  <inkml:trace contextRef="#ctx0" brushRef="#br1" timeOffset="-77787.9599">5594 4463 14 0,'-7'-9'402'0,"14"1"-203"0,0 2-244 15,-1-2-180-15,7-3-108 0</inkml:trace>
  <inkml:trace contextRef="#ctx0" brushRef="#br1" timeOffset="-77647.16">5880 4059 179 0,'0'-7'346'0,"7"-4"-171"0,0 0-156 0,7-3-169 16,-2 2-126-16</inkml:trace>
  <inkml:trace contextRef="#ctx0" brushRef="#br1" timeOffset="-70942.83">8082 3430 196 0,'-6'0'248'15,"-1"2"-97"-15,1 2-66 0,-1-1-36 0,0 1-19 0,7 0-11 16,-6 0-5-16,6 0-2 0,-7-4-1 0,7 0 1 16,0 4 2-16,0-4 1 0,0 0 0 0,0 0 0 0,0 0-2 15,7 0 2-15,-7 0-2 0,6-4-1 0,1 4-1 16,0-4-1-16,-1 0-1 0,1 4 2 0,-1-4 0 0,-6 4 0 15,7-4 3-15,-7 4 3 0,0 0 4 0,6-3 3 0,-6 3 4 16,0 0 2-16,0-4 2 0,0 4-1 0,0-2 1 16,0 2-4-16,0-5-2 0,0 2-3 0,0 3-3 0,-6-4-3 15,6-1-2-15,-7 2-3 0,7 3-3 0,-6-3-2 16,6-1-1-16,-7 4-3 0,7-4-3 0,-6 4-7 0,6 0-8 16,0 0-12-16,0 0-19 0,6 0-40 0,1 0-88 0,-1 0-147 15,7 0-79-15</inkml:trace>
  <inkml:trace contextRef="#ctx0" brushRef="#br1" timeOffset="-70755.38">8487 3638 384 0,'-7'0'267'0,"7"0"-147"0,-8 0-100 0,8 3-75 16,-6 1-63-16,-1-4-69 0,1 4-88 0</inkml:trace>
  <inkml:trace contextRef="#ctx0" brushRef="#br1" timeOffset="-70599.16">8375 3802 338 0,'-6'4'243'16,"-1"-4"-89"-16,7 4-63 0,-6-4-37 0,6 0-24 0,0 0-16 15,0 3-17-15,0-3-29 0,0 4-48 0,6-4-94 0,1 4-118 16</inkml:trace>
  <inkml:trace contextRef="#ctx0" brushRef="#br1" timeOffset="-70427.19">8466 3974 136 0,'0'7'476'0,"0"-3"-152"0,0 4-149 0,0-5-87 15,0 1-46-15,6 0-24 0,-6-4-11 0,8 4-6 0,-8-4-1 16,7 2 0-16,-2 4-6 0,8-4-6 0,0-2-19 16,1 4-32-16,-1-1-55 0,6-3-100 0,-6 5-115 0,7-5-67 15</inkml:trace>
  <inkml:trace contextRef="#ctx0" brushRef="#br1" timeOffset="-70286.59">8668 4059 123 0,'-6'0'463'16,"-7"0"-148"-16,7 0-140 0,-2 0-78 0,1 0-46 16,7 0-20-16,0 0-9 0,-6-4-7 0,6 4-5 0,0-3-7 15,6-2-14-15,-6 3-26 0,7-2-41 0,7 0-88 16,-8-3-142-16,7-1-83 0</inkml:trace>
  <inkml:trace contextRef="#ctx0" brushRef="#br1" timeOffset="-69911.58">8011 3491 350 0,'0'-11'390'0,"-7"-1"-131"0,7 6-95 16,0-1-51-16,0-1-32 0,0 0-20 0,0 1-14 16,-7 5-8-16,7-3-6 0,0 2-8 0,0 3-5 0,0-4-7 15,0 4-5-15,0 0-2 0,0 0-5 0,0 0-1 0,0 0-2 16,7 0-1-16,-7 0-2 0,7 4-1 0,-1-1-3 16,1 2-1-16,5 1-8 0,1-3-8 0,1 5-22 0,5-4-27 15,0 4-49-15,-6-1-89 0,7-5-138 0,-7 6-71 0</inkml:trace>
  <inkml:trace contextRef="#ctx0" brushRef="#br1" timeOffset="-69770.98">8304 3743 442 0,'0'4'316'0,"6"-4"-141"0,-6 4-83 0,0-4-46 15,7 4-25-15,-7-4-13 0,6 0-3 0,-1 0-3 0,10 0 1 16,-9 0-2-16,1 0-6 0,-1 4-5 0,7-4-9 15,-6 0-12-15,5 3-15 0,-5 1-24 0,-1-4-35 0,8 4-48 16,-8-4-59-16,1 4-82 0</inkml:trace>
  <inkml:trace contextRef="#ctx0" brushRef="#br1" timeOffset="-69552.16">8694 4129 208 0,'0'0'372'16,"0"3"-131"-16,0-3-105 0,7 0-61 0,-7 0-36 15,0 0-18-15,0 0-13 0,0 0-5 0,6 0-4 0,-6 5-6 16,7-5-7-16,0 0-15 0,5 0-29 0,-5 2-54 16,-1-2-109-16,7 0-98 0</inkml:trace>
  <inkml:trace contextRef="#ctx0" brushRef="#br1" timeOffset="-69411.55">8916 4319 35 0,'0'4'455'0,"0"-4"-125"0,0 0-142 0,0 0-77 16,0 0-41-16,0 0-19 0,0 0-6 0,6 0-4 0,-6-4-2 16,0 4 0-16,0 0-4 0,0-3-9 0,6 3-7 15,-6 0-12-15,7 0-7 0,0 0-13 0,-7 0-10 0,13 0-11 16,-7 3-14-16,1-3-21 0,-2 4-36 0,-5-4-58 15,8 2-100-15,-2-2-97 0</inkml:trace>
  <inkml:trace contextRef="#ctx0" brushRef="#br1" timeOffset="-69255.34">8942 4432 336 0,'0'0'336'0,"0"0"-136"15,0 0-87-15,0 0-48 0,7-3-25 0,-7 3-13 0,6 0-6 16,-6-4-3-16,6 4-2 0,1 0-3 0,-2 0-4 15,3 0-11-15,-2 0-14 0,8 0-19 0,-8 0-35 0,7 0-58 16,0 0-111-16,0 0-100 0</inkml:trace>
  <inkml:trace contextRef="#ctx0" brushRef="#br1" timeOffset="-69129.95">9085 4502 302 0,'0'4'294'0,"-6"-4"-123"0,6 0-75 0,0 0-40 15,0 0-18-15,0 0-13 0,0 0-6 0,6 0-5 0,-6 0-4 16,13 0-10-16,-7 0-19 0,8 0-37 0,-2-4-70 0,3 1-129 16,-4 3-88-16</inkml:trace>
  <inkml:trace contextRef="#ctx0" brushRef="#br1" timeOffset="-68989.5399">9216 4623 396 0,'0'4'320'0,"0"-1"-137"0,0-3-84 0,0 0-46 0,0 0-22 16,0 4-12-16,0-4-7 0,0 0-4 0,0 0-4 0,5 0-8 16,2 4-11-16,7 0-24 0,-8-4-53 0,13 0-99 15,-6 0-111-15,1-4-69 0</inkml:trace>
  <inkml:trace contextRef="#ctx0" brushRef="#br1" timeOffset="-68833.33">9384 4755 56 0,'-6'4'468'0,"0"-4"-116"0,-1 4-160 0,7-4-91 0,-6 0-48 16,6 3-25-16,0-3-13 0,0 0-8 0,0 0-6 15,0 0-7-15,6 0-5 0,1 4-14 0,5-4-20 0,1 3-36 16,8-3-66-16,-2 0-132 0,-6 0-87 0</inkml:trace>
  <inkml:trace contextRef="#ctx0" brushRef="#br1" timeOffset="-68708.34">9483 4916 241 0,'-7'0'354'0,"7"4"-132"0,-7-4-101 15,7 4-61-15,0-4-31 0,0 0-18 0,0 0-10 0,7 4-12 16,0-4-16-16,-2 2-25 0,10-2-54 0,-2 4-112 0,-1-4-96 16</inkml:trace>
  <inkml:trace contextRef="#ctx0" brushRef="#br1" timeOffset="-68583.39">9593 5022 411 0,'0'0'332'0,"0"0"-135"15,0 0-89-15,0 4-52 0,0-4-27 0,7 0-18 0,-7 0-7 16,6 0-8-16,1 3-9 0,-1-3-19 0,6 5-36 16,-5-2-64-16,13-3-135 0,-7 4-81 0</inkml:trace>
  <inkml:trace contextRef="#ctx0" brushRef="#br1" timeOffset="-68427.18">9808 5133 368 0,'0'0'352'15,"-7"0"-135"-15,7 3-96 0,0-3-56 0,0 0-32 0,0 0-13 16,0 0-16-16,0 0-8 0,0 3-7 0,0-3-7 0,7 0-23 16,6 0-50-16,0 4-105 0,-1-4-108 0,8-4-67 15</inkml:trace>
  <inkml:trace contextRef="#ctx0" brushRef="#br1" timeOffset="-68301.98">9951 5279 351 0,'-6'0'482'0,"6"4"-189"0,-7-4-150 16,7 3-89-16,7 2-51 0,-7-5-29 0,6 2-19 15,1-2-13-15,-1 0-19 0,7 0-41 0,7 0-99 0,-7 0-102 16,6 0-62-16</inkml:trace>
  <inkml:trace contextRef="#ctx0" brushRef="#br1" timeOffset="-68145.72">10094 5411 325 0,'-6'7'473'0,"-1"-4"-172"16,2 5-136-16,5-4-79 0,-7-1-46 0,7 2-25 15,0-3-14-15,7 3-7 0,-7 1-6 0,12-2-8 0,1 0-16 16,0 4-26-16,0-5-53 0,6 3-93 0,1-1-122 15,-6 2-65-15</inkml:trace>
  <inkml:trace contextRef="#ctx0" brushRef="#br1" timeOffset="-68051.9">10264 5649 467 0,'0'3'391'16,"0"1"-156"-16,0-4-105 0,0 4-64 0,0-1-35 15,6 1-20-15,-6 0-12 0,0 0-13 0,7-1-19 0,-1 4-31 16,8 0-70-16,-8-3-154 0,7 7-92 0</inkml:trace>
  <inkml:trace contextRef="#ctx0" brushRef="#br1" timeOffset="-67926.69">10603 5927 288 0,'0'4'515'0,"0"-1"-111"0,0 5-189 0,0-1-125 15,0-3-78-15,0 4-57 0,0-2-43 0,6 2-50 0,-6-5-84 16,0 1-127-16,6 0-62 0</inkml:trace>
  <inkml:trace contextRef="#ctx0" brushRef="#br1" timeOffset="-50852.45">6063 3462 235 0,'-7'-3'250'15,"7"3"-60"-15,0-4-62 0,0 0-48 0,0 4-28 0,0-4-16 16,0 0-11-16,0 0-5 0,0 1-1 0,0-3-5 16,7 1-3-16,-7-2 0 0,0 2 1 0,7-1-1 0,-7 2 0 15,0-3-1-15,6-1 1 0,-6 4 1 0,0-3 2 16,7 4 1-16,-7-1-2 0,0-3 0 0,0 3 3 0,6 0 0 15,-6 1 2-15,0 3-3 0,0-4-2 0,0 1-1 0,0-1-1 16,0 4-2-16,0-3-2 0,0-1-1 0,0 0-2 0,7 4-1 16,-7-4-2-16,0 1 0 0,6-1 0 0,-6 0-1 15,7 1 2-15,-7-5-2 0,6 5 0 0,1-1 1 16,-7-4 0-16,6 5-1 0,1-5 0 0,-7 5 0 0,6 0-1 16,-6-6 1-16,7 6 0 0,-7-1-1 0,6-3 1 0,-6 4 2 15,0-1 2-15,7-4-1 0,-7 5 3 0,0-1 0 16,6-4 2-16,-6 6 2 0,0-2 0 0,6-4-1 0,-6 5-1 15,0-5 0-15,0 5-1 0,7-5-2 0,-7 5-1 0,0-6-1 16,7 3-1-16,-7 3 1 0,0-5-2 0,7 0 0 16,-7 1 0-16,6 0 0 0,-6 0-1 0,6-1 0 0,-6 1 0 15,0 3-2-15,7-4 2 0,-7 2-1 0,0-2-1 16,6 1 2-16,-6-1 0 0,0 1-1 0,0 0-1 0,7 0 1 16,-7-1 2-16,0 1 0 0,0 4 1 0,0-6-1 15,0 3 1-15,6 3-1 0,-6-5 1 0,0 4 0 0,0 0-2 16,0-3 0-16,0 3 0 0,0 1 0 0,0-2 0 0,0 3 0 15,0 2 0-15,6-4-2 0,-6 4 2 0,0-4 1 16,0-3-1-16,0 3-1 0,0-4 0 0,8 6 0 0,-8-6 1 16,0 4 0-16,0-3 0 0,0-1-1 0,7 5 1 0,-7-4 1 15,0-2 2-15,0 7 0 0,0-6 1 0,6 5 0 16,-6-5 0-16,0 4 0 0,0-3 1 0,0 3-4 16,6 2-1-16,-6-6 0 0,0 4 0 0,6-4 1 0,-6 5-1 15,7-5-1-15,-7 4 0 0,0 2 1 0,6-6 0 0,-6 4 1 16,7 1-1-16,-7-5 0 0,6 4-1 0,-6-3 0 0,7 4 1 15,-7-5 0-15,7 5 0 0,-7-5 0 0,0 5-1 16,6-5 1-16,-6 5 2 0,0-2 0 0,6 3-1 16,-6-3 0-16,0 2-1 0,0 3 0 0,0-3 2 0,7 3-1 15,-7-4 1-15,0 0-1 0,0 0-1 0,0 0 1 0,0 1 1 16,6 3-1-16,-6-8-1 0,0 4 0 0,0 2 0 16,7-6 0-16,-7 4 1 0,6-3 0 0,-6 3-1 0,7-3 0 15,-7 3 1-15,7 1-1 0,-7-4 0 0,6 3 1 16,-6 0 0-16,0 0-2 0,0 4 1 0,0-3 1 0,7 3 0 15,-7-4 0-15,0 0-1 0,0 4-2 0,0-3 1 0,5-1 1 16,-5 1-1-16,0-2 0 0,0 2-1 0,8-4 2 16,-8 3 0-16,5 1 3 0,-5-5 0 0,0 4 0 0,7-4 1 15,-7 6 0-15,0-5 0 0,8 2 0 0,-8-2-1 16,0 3-3-16,6 0 0 0,-6 2 0 0,0-3 1 0,0 2 0 16,0 3 0-16,0 0-1 0,0-4 0 0,0 4 0 0,0-3-1 15,0-1 1-15,0 4-1 0,0 0 1 0,0 0-1 16,0-4 2-16,7 4 1 0,-7 0-1 0,0-4 0 0,0 4-1 15,0-3 0-15,0 3 0 0,0-4-1 0,0 1-1 16,6 3 1-16,-6-4 2 0,0 1 0 0,0 3 0 0,0-4 0 16,0 4-1-16,0-5 2 0,6 2-2 0,-6 3 0 15,0 0 0-15,0-3 0 0,0 3 0 0,7 0 0 0,-7 0-1 16,0 0 0-16,0 0-1 0,0-4 1 0,0 4 0 0,0-4 1 16,6 4-1-16,-6 0 1 0,0-3 1 0,0 0 1 0,0 3 0 15,0-5-2-15,0 1 0 0,0 1 0 0,7 3 0 16,-7-5 1-16,0 3-1 0,0-2 0 0,0 1-1 15,0-1-1-15,6 0 1 0,-6 0-1 0,0 0 2 0,0-2-1 16,7 1-1-16,-7-2 0 0,0 4 2 0,0-5 0 0,6 4 1 16,-6-3-1-16,0 4-1 0,7-4 1 0,-7 3 0 15,0-1 0-15,7 2 0 0,-7 0-1 0,0-1 0 0,6 0 1 16,-6 1 0-16,0 0 0 0,0-2-1 0,6 1 1 16,-6 1 1-16,7-1 6 0,-7 1-3 0,6 3-2 0,-6-4-1 15,0 1 5-15,0-1-4 0,7 4-1 0,-7-4-1 0,0 4-7 16,0-4 5-16,0 4 0 0,0-3 1 0,6 3-3 15,-6-5 1-15,0 5 0 0,0-2 2 0,0 2 0 0,0-5-1 16,7 5 1-16,-7-2-1 0,0 2 1 0,6-4 1 0,-6 4 1 16,0-4-1-16,7 0 1 0,-7 0 0 0,0 4-1 15,8-4 1-15,-8 1-1 0,5-1 0 0,-5 2 0 0,0-3 0 16,8 5-1-16,-8-3 1 0,0-1-1 0,5 4 0 16,-5-5 1-16,0 5-1 0,6-3-1 0,-6 3 0 0,0-3 1 15,7 3-1-15,-7-4 2 0,0 4-1 0,6-4-2 0,-6 4 3 16,7-3 0-16,-7 3-2 0,7-3 1 0,0 3 0 15,-7-5 1-15,6 5 0 0,-6-4 0 0,6 4 0 16,-6-3 0-16,0 3-1 0,0 0 0 0,7-4-5 0,-7 4-6 16,0 0-9-16,0 0-8 0,0 0-15 0,6 0-13 0,-6-3-16 15,0 3-22-15,6-4-27 0,-6 4-41 0,7-3-57 0,-7-5-75 16</inkml:trace>
  <inkml:trace contextRef="#ctx0" brushRef="#br1" timeOffset="-50493.2699">6708 2138 8 0,'0'0'197'15,"0"0"-32"-15,0 0-34 0,-7 0-25 0,7-3-27 0,0 3-22 16,0 0-15-16,0 0-8 0,0-3-6 0,0 3-4 15,0-4-4-15,7 4-4 0,-7-4-5 0,0 1-4 0,0 0-2 16,0 3-4-16,7-9 0 0,-7 6 0 0,6-1 0 16,-6 1 1-16,7-1 0 0,-1 1-1 0,-6-1 1 0,5 0-4 15,3 0 1-15,-1 4 1 0,-1-3 0 0,1-1 0 0,-7 1 2 16,6 3 2-16,1-5-3 0,-1 3 5 0,-6 2-3 16,7-4 0-16,-7 4-3 0,0 0 2 0,0 0-3 15,6 0-2-15,-6 0 1 0,0 0 1 0,0 0-4 0,6 0 3 16,-6 0 1-16,0 0-1 0,7 4 2 0,-7-4 0 0,0 0-2 15,6 0 2-15,-6 2 3 0,0-2-2 0,0 5-1 0,0-5 1 16,7 0-1-16,-7 0-3 0,0 3-10 0,0-3-15 16,7 0-27-16,-7 4-45 0,0-4-77 0,0 0-119 0</inkml:trace>
  <inkml:trace contextRef="#ctx0" brushRef="#br1" timeOffset="-50165.0899">6747 2095 217 0,'0'0'179'0,"0"0"-44"0,0 0-36 0,0 0-29 0,0-3-21 15,7 3-16-15,-7-4-7 0,0 4-7 0,6-4-6 0,-6 4-2 16,7-4-4-16,-1 4-1 0,-6-3-2 0,7-1 3 16,-7 4-5-16,6-3 0 0,1 3 1 0,-7 0 0 0,6 0 0 15,-6-5-4-15,0 5 1 0,0 0-1 0,6 0 1 16,-6 0 1-16,0 0-1 0,0 0 1 0,0 5 0 0,0-5 3 15,7 0-2-15,-7 0 0 0,0 0 0 0,0 0 1 16,0 0-2-16,0 0 0 0,6 0 0 0,-6 0 2 0,0 0-1 16,0 0-2-16,0 3 0 0,7-3 0 0,-7 0 0 0,0 4-1 15,7-4 1-15,-7 3-2 0,6-3 1 0,-6 0 1 16,0 4 0-16,0 0 2 0,7-4 0 0,-7 0-1 0,0 4 1 16,6-4 0-16,-6 0 0 0,0 0-2 0,0 3 0 15,0-3 0-15,7 0 0 0,-7 0-12 0,0 4-18 0,0-4-23 16,0 0-39-16,0 0-63 0,-7 0-87 0,1 0-90 15</inkml:trace>
  <inkml:trace contextRef="#ctx0" brushRef="#br1" timeOffset="-50055.6199">6773 2095 14 0,'7'0'28'0,"-1"0"-23"0,7-3-36 0</inkml:trace>
  <inkml:trace contextRef="#ctx0" brushRef="#br1" timeOffset="-45038.88">6805 2135 72 0,'0'0'101'0,"0"0"-11"0,0 0-11 15,0 0-13-15,7 0-12 0,-7 0-12 0,0 0-7 16,0-3-9-16,0 3-6 0,6 0-7 0,-6 0-2 0,0 0-2 16,0 0 0-16,0 0-1 0,7 0-1 0,-7 0-1 15,0 0 4-15,7 3 3 0,-7-3 2 0,6 0 1 0,1 0 1 16,-7 0-1-16,6 0 2 0,1 0-2 0,-1 0-5 0,-6 0-3 16,6 0-2-16,1 0-2 0,0 0-4 0,-1 0 1 0,0 0 0 15,-6 0-1-15,7 0 1 0,-7 3-1 0,0-3-1 16,8 0 1-16,-8 5 1 0,0-5 0 0,5 4 0 15,-5-1 2-15,0 2 2 0,8-5 1 0,-8 2 0 0,0-2-1 16,0 4 1-16,0-1 0 0,5-3-1 0,-5 5-2 0,0-5 0 16,0 0-1-16,0 3 0 0,0 1 2 0,0-4-1 15,6 4 1-15,-6-4-1 0,0 0 1 0,0 0 2 0,7 4-2 16,-7-4-1-16,7 0-2 0,-7 2 0 0,0-2 0 16,7 5 0-16,-7-5 2 0,0 3-7 0,6-3 2 0,-6 4 2 15,7-4 0-15,-7 3 0 0,0-3-1 0,0 4 0 0,0-4-1 16,0 4 4-16,0-4 1 0,6 4-2 0,-6-4-1 15,0 3 1-15,0-3 0 0,0 4 0 0,0-4-1 0,6 3-1 16,-6-3 0-16,0 0 1 0,0 0 0 0,7 4 0 0,-7-4 0 16,0 0 1-16,6 0 0 0,-6 0 0 0,7 3 1 15,-7-3-2-15,0 0 0 0,7 0 0 0,-7 0 1 0,0 4 0 16,0-4 0-16,6 0 0 0,-6 0 1 0,0 5-1 16,0-5 0-16,0 0 1 0,0 0-1 0,0 3 0 0,7-3 0 15,-7 0 0-15,0 0-4 0,0 0 3 0,6 0 1 0,0 0 1 16,0 0-7-16,1-3-8 0,-1 3-25 0,8-5-47 15,-1 5-77-15,-6-4-128 0</inkml:trace>
  <inkml:trace contextRef="#ctx0" brushRef="#br1" timeOffset="-44863.6599">7112 2360 50 0,'0'0'277'15,"0"-5"-61"-15,0 5-64 0,0 0-55 0,0-4-42 0,6 4-28 16,1 0-21-16,-7 0-18 0,6-3-20 0,1-1-21 0,-1 4-29 16,1-3-40-16,-1 3-56 0,-6 0-62 0</inkml:trace>
  <inkml:trace contextRef="#ctx0" brushRef="#br1" timeOffset="-44738.36">7163 2385 42 0,'0'4'217'0,"0"-4"-66"0,0 3-53 15,0-3-39-15,0 4-25 0,7-4-13 0,-7 3-5 0,0-3-2 16,0 0-1-16,7 0-3 0,0 0-13 0,-1 0-35 0,0 0-66 16,7-3-132-16</inkml:trace>
  <inkml:trace contextRef="#ctx0" brushRef="#br1" timeOffset="-44613.39">7307 2506 271 0,'-6'4'419'0,"-1"-1"-162"0,0 1-114 16,7-1-66-16,0 1-37 0,0-4-20 0,0 3-9 0,0-3-10 16,0 0-12-16,7 0-16 0,6 0-33 0,0-3-69 0,0-1-149 15,6 1-92-15</inkml:trace>
  <inkml:trace contextRef="#ctx0" brushRef="#br1" timeOffset="-44457.14">7450 2630 217 0,'-6'4'480'16,"-1"-4"-156"-16,7 3-153 0,0 1-89 0,0 0-49 15,0-4-31-15,7 0-19 0,-1 0-17 0,7 0-21 0,-6 0-36 16,13-4-69-16,-8 4-141 0,8-7-81 0</inkml:trace>
  <inkml:trace contextRef="#ctx0" brushRef="#br1" timeOffset="-44331.98">7587 2827 109 0,'-7'8'459'0,"7"-4"-150"0,0-1-157 0,0 1-102 16,7 0-66-16,0-4-68 0,-2 0-95 0,8-4-138 0,2 0-64 16</inkml:trace>
  <inkml:trace contextRef="#ctx0" brushRef="#br1" timeOffset="-44191.57">7783 3098 321 0,'-7'8'385'0,"7"-4"-181"0,7-1-126 16,-1 1-79-16,0-4-61 0,1 4-65 0,6-4-96 15,0 0-98-15</inkml:trace>
  <inkml:trace contextRef="#ctx0" brushRef="#br1" timeOffset="-44066.4">7965 3267 81 0,'0'5'402'0,"5"-5"-162"16,-5-5-170-16,8 5-146 0,-1-4-160 0,5-3-104 0</inkml:trace>
  <inkml:trace contextRef="#ctx0" brushRef="#br1" timeOffset="-43910">8134 3367 231 0,'-6'3'497'0,"-1"4"-133"0,7-3-162 16,-7-1-100-16,7 1-55 0,0 0-33 0,0 0-21 15,0-4-15-15,7 0-12 0,-7 3-16 0,7-6-34 0,7 3-69 16,-2-8-147-16,0 4-87 0</inkml:trace>
  <inkml:trace contextRef="#ctx0" brushRef="#br1" timeOffset="-42721.78">6851 2065 138 0,'0'0'120'16,"0"-2"-34"-16,0 2-24 0,-6 0-20 0,6 0-11 0,0-4-6 16,0 4-2-16,0 0 0 0,0 0 2 0,0 0 6 15,0-4 1-15,-7 4 1 0,7 0-3 0,0 0 3 0,0 0 0 16,0-4 0-16,0 4 0 0,-6 0-2 0,6 0-1 0,-7 0 0 15,7 0 1-15,0 0-5 0,-7 0-4 0,7 0-3 16,-6 0-5-16,6 0-3 0,-7 4-4 0,1 0-3 0,6-4-2 16,-6 4-2-16,-1-2 0 0,7 3 0 0,0-2-2 15,-6 1 2-15,6-1-1 0,0-3 1 0,0 4 0 0,0 0 0 16,6 0 0-16,-6-4 0 0,0 3 1 0,7 1 0 0,-1-1 2 16,-6-3-1-16,6 0 1 0,1 4 1 0,-7-4 3 15,6 0 0-15,-6 0 0 0,7-4 3 0,0 4 2 0,-7 0 1 16,0-3 1-16,0-1-1 0,0 4-3 0,0-3 2 15,0-1-1-15,0-4 1 0,-7 5 0 0,7-1 1 0,-7 1-1 16,7-2 2-16,-6 3 4 0,-1-2-1 0,1 0-1 0,0 4-2 16,-1-4-1-16,1 4-3 0,-1 0 1 0,1 0-2 15,-1 0-2-15,1 0 0 0,6 0-5 0,-7 4-1 0,7-4-1 16,-8 4 1-16,8 0 0 0,0-2 0 0,0 3-5 0,0-2 3 16,8 1 1-16,-8-1 1 0,7 5-1 0,-1-4 0 15,1-1 0-15,-1 1-1 0,1-1 1 0,-1 1-1 16,1-1-4-16,5-3-2 0,-5 0-1 0,6 0 0 0,-6 0-2 15,6 0-2-15,-7-3-1 0,1 3 6 0,-1-4 0 0,0 1 0 16,1-1 3-16,-7 1 3 0,0-1 1 0,0-4 5 0,0 5 2 16,-7-1 0-16,1 1 2 0,6 3 1 0,-6-5-1 15,-1 5 1-15,-6-2-2 0,7 2-2 0,-8 2-2 16,1-2-2-16,7 5-1 0,-7-2 0 0,0 1 1 0,7-1-1 16,-1 1-1-16,1 0 0 0,-1 0 1 0,-1-1-1 0,8-3 2 15,0 4-1-15,-5-4 1 0,5 0 0 0,5 0 2 16,-5 0-1-16,8 0 1 0,-1-4 2 0,-1 4-3 0,7-3 0 15,-6-1 1-15,6 0-2 0,-1 0-1 0,-5-3 1 16,6 4-1-16,-6-2-1 0,-1-1 1 0,1 6 0 0,-1-8 1 16,-6 5-2-16,0 3-3 0,0-4-11 0,0 4-14 0,0-4-17 15,0 4-26-15,-6 0-37 0,-1 0-59 0,7 0-99 16,-13 4-98-16</inkml:trace>
  <inkml:trace contextRef="#ctx0" brushRef="#br1" timeOffset="-42189.86">6793 2138 276 0,'0'-3'235'0,"0"0"-46"16,-7-1-43-16,7 0-39 0,0-2-29 0,0-3-22 0,0-1-11 15,-6 3-7-15,6-5-3 0,0 5-1 0,-7-3 1 0,7-2-4 16,0 1 0-16,-6 5-1 0,6-6-1 0,0 1-3 0,-7 0 1 16,7-1-1-16,0 6 3 0,-6-5 1 0,6-1-3 15,0 5-1-15,-7-3-1 0,7 2 3 0,0-3-1 16,-8 3 1-16,8 2-6 0,0-2-2 0,-5 5-4 0,5-5-1 16,0 4-1-16,0 4-4 0,0-3-3 0,0 3-4 0,-6-4-1 15,6 4-2-15,0 0-1 0,0 0-2 0,0 0 0 16,0 4 0-16,0-1 1 0,0-3-2 0,0 8 2 0,6-1-1 15,-6 1 0-15,5-2 2 0,-5 6 0 0,8-1 0 0,-1 3 0 16,-7-3 1-16,6 4 0 0,1-1 0 0,-1 5 0 16,1-4 0-16,-1 3-2 0,1-3 1 0,-1 3 1 0,0-3-1 15,1 2 1-15,-1 2-3 0,1-4 0 0,0 3 2 16,-1-3 0-16,-6 0-1 0,7-1 0 0,-7-3 0 0,6-4 1 16,-6 0 1-16,0 2 1 0,7-6-1 0,-7 0 1 15,0 1 1-15,0-4 1 0,0-4-1 0,0 1-2 0,6 0 2 16,-6-6 1-16,0-1-2 0,0-1 2 0,0 0 0 0,0-3-1 15,0 2 1-15,0-3 1 0,0 1-2 0,0-1-1 16,-6-4 0-16,6 5 0 0,0-1-1 0,-7-2 1 0,7 2-1 16,-6 1 0-16,-1-1 0 0,1-1 0 0,-1 5 0 0,0 1 0 15,1 2 0-15,6 1-3 0,-7-1-1 0,7 5-4 16,-6-1-11-16,6 1-14 0,0 6-24 0,6-3-32 0,1 4-68 16,-1 3-155-16,1 1-98 0,6-1-59 0</inkml:trace>
  <inkml:trace contextRef="#ctx0" brushRef="#br1" timeOffset="-27294.37">6870 1992 209 0,'7'-4'192'0,"-7"4"-44"0,0-3-46 15,0 3-29-15,-7-3-20 0,7 3-9 0,0-4-4 0,0 0 2 16,0 4 0-16,0-3-4 0,-6 3-3 0,6 0-7 0,0 0-3 16,0-4-4-16,0 4-7 0,0 0-2 0,-6-4-5 0,6 4-5 15,0 0 0-15,0 0-1 0,0 0 0 0,0 4-2 16,0-4 0-16,-7 0-1 0,7 4-1 0,0-4 2 15,0 0-1-15,0 3 1 0,0-3 0 0,0 0 1 0,0 4 0 16,0 0 0-16,0-4 0 0,0 0 0 0,0 0-1 0,0 3 0 16,7-3 1-16,-7 0 0 0,0 0 3 0,0 0 1 0,0 0 3 15,0 0 1-15,6 0 1 0,-6-3 1 0,0 3 1 16,6 0 2-16,-6 0-1 0,0-4 3 0,0 4 1 16,0 0 0-16,7-4 1 0,-7 4 0 0,0 0 1 0,0 0-3 15,0 0-2-15,0 0-5 0,0 0-7 0,0 0-11 0,0 0-20 16,0 0-34-16,0-3-69 0,0 3-169 0,0 0-90 15</inkml:trace>
  <inkml:trace contextRef="#ctx0" brushRef="#br1" timeOffset="-26716.47">6903 1894 199 0,'-7'0'280'0,"7"-4"-91"16,-6 0-71-16,6 4-36 0,-6-3-19 0,6-1-8 15,0 1-9-15,-7-6-4 0,7 6-4 0,0-4-1 0,0 0 1 16,7-1-4-16,-7 1-3 0,0 0-5 0,6-4 1 0,0 0 2 16,1 3 1-16,-7-2 0 0,13-5 2 0,-5 4 1 15,3 0 1-15,-4-4 0 0,7 0-2 0,5 1-5 0,-6-1-2 16,7 1-1-16,-1-1-3 0,0-4-4 0,14 5-2 15,-7-4 0-15,7 0 2 0,-1-1-1 0,7 1-1 0,1-4-1 16,-2 0-1-16,8 0 1 0,-7-1-4 0,7 3-2 0,-1-3-3 16,-6-2 0-16,1 2 0 0,5 2-1 0,-12-5 1 15,6 4 0-15,-1-5-2 0,-5 6 2 0,0-4-1 0,-1 2 0 16,-6 0 3-16,-5 6 1 0,4-2 4 0,-12 1 2 0,0 4 0 16,0-1 0-16,-7 0 0 0,1 0 0 0,-7 1-2 15,0 3-3-15,0 0-4 0,0 1-2 0,-7 2-3 0,1-4 0 16,0 5-3-16,-7 5 0 0,-1-3 1 0,1 2-2 0,1 3 0 15,-1 0-1-15,-1 0 0 0,1 0 2 0,0 0-2 0,7 3-1 16,-7-3-3-16,6 5-6 0,1-5-5 0,-1 2-6 0,1-2-4 16,6 4-3-16,-7-1-2 0,7 2-5 0,0-2-6 15,0 5-3-15,0-4 2 0,0 3-2 0,0 0-4 0,7 0-9 16,-7 1-11-16,0-1-6 0,6 0-6 0,-6 0-13 0,7 1-30 16,-1-5-66-16,-6 5-130 0,0-1-64 0</inkml:trace>
  <inkml:trace contextRef="#ctx0" brushRef="#br1" timeOffset="-25715.42">8628 417 124 0,'7'-2'105'0,"-7"2"-36"0,0 0-29 0,0 0-18 0,0 0-11 15,0 0-4-15,0 0-5 0,0 0 0 0,0 0 1 0,0 2 1 16,0-2 4-16,0 0 2 0,0 0 5 0,0 0 5 0,0 0 4 15,0 0 2-15,0 0 3 0,0 0 1 0,0 0 0 0,0 0-1 16,0-2-2-16,0 2-3 0,0 0-1 0,0 0-3 16,0 0-4-16,0 0-4 0,0 0-3 0,0 0-1 0,0 0-2 15,0 0-4-15,0 0-2 0,0 0 0 0,0 0-1 0,0 0 1 16,0 0-1-16,0 0 0 0,0 0 1 0,0 0 1 0,-7 0 0 16,7 0 2-16,0 0 1 0,0 0 0 0,0-5 3 0,-6 5-1 15,6 0-2-15,0 0 1 0,-7-4-1 0,7 4 0 0,0 0-1 16,0 0-1-16,0-3-2 0,-5 3-1 0,5 0 2 15,0 0 1-15,0-5-2 0,0 5 0 0,0 0-2 0,-7 0 1 16,7 0 1-16,0 0 0 0,0 0 0 0,0 0-1 0,0 0 0 16,0 0 0-16,0 0-1 0,-6 0 2 0,6 0 0 0,0-3 1 15,0 3 0-15,0 0 4 0,-7 0 2 0,7 0 1 0,0 0 2 16,0-3 0-16,0 3 1 0,0 0 1 0,0 0 2 16,0 0-2-16,0 0 0 0,0 0 0 0,0 0-1 0,0 0-2 15,0 0-2-15,0 0 0 0,0 0-1 0,0 0-3 0,0 0-2 16,0 0-1-16,0 0 1 0,0 0-1 0,0 0-1 0,0 0 1 15,0 0 0-15,0-4 1 0,7 4 0 0,-7 0 1 0,0-4 1 16,6 4 1-16,-6 0 1 0,0-3 0 0,7 3-1 16,-7-4 2-16,5 4 0 0,-5 0-1 0,0-4-1 0,0 4-2 15,7 0-1-15,-7 0-1 0,0 0-2 0,0 0 0 0,0 0 0 16,0 4 0-16,-7 0 0 0,7-4 0 0,0 7 0 0,-5-3 0 16,5 2 1-16,-7 2 1 0,7 1 0 0,-6-3-1 0,-1 1 1 15,0 0 0-15,7 2 1 0,-6-2-1 0,6 0 1 16,-7 0-1-16,1 1-1 0,6-1 1 0,-6 3 0 0,-1-2 0 15,7 3 0-15,-6-1 0 0,-1 2 2 0,7 3 0 0,0-5-1 16,0 8 0-16,0-2 0 0,0-3 0 0,0 7 1 0,0-5 1 16,0 2-2-16,7-2 0 0,-1 3 0 0,7-3 0 0,-7 0 2 15,7-5 1-15,1 2 2 0,-1-1 4 0,-1-1 6 16,1 2 5-16,1-9 5 0,5 5 6 0,0-8 4 0,1 4 3 16,0-8 2-16,-1 0-3 0,7 0-4 0,0-3-1 0,1-3-4 15,-1-2-5-15,-1-3 0 0,2 1-2 0,-2-5 0 0,-4 1-2 16,3 0-3-16,-10 0 1 0,6-1 2 0,-7-4 0 0,-7 6 0 15,1-2-3-15,-1 1-3 0,-6 0 2 0,-6 0 2 16,-1-1-3-16,1 5-6 0,-7-5-2 0,0 4-2 0,-8 1-3 16,9 3-2-16,-7 0-2 0,5-1-5 0,-5 6-5 0,6-5-9 15,0 7-13-15,0 0-16 0,1 0-13 0,5 8-14 0,1-4-15 16,-1 8-16-16,7-5-23 0,-8 5-54 0,8 3-130 0,0-4-70 16</inkml:trace>
  <inkml:trace contextRef="#ctx0" brushRef="#br1" timeOffset="-25496.6">8830 549 199 0,'0'0'282'15,"-5"0"-113"-15,5 0-73 0,0 0-41 0,0 0-19 0,0 0-12 16,0 0-6-16,0 0-1 0,5 0-3 0,-5 4 1 0,8-1-2 16,-1 1 1-16,-7 3-3 0,6 0 1 0,6 1 2 0,-5 0 0 15,6 3 2-15,0-1-1 0,0 2 1 0,0-5 1 0,0 3 1 16,1 2-3-16,-2-1-2 0,0 0-1 0,2-4-2 15,6 4 1-15,-7 0-2 0,0 1-4 0,0-5-2 0,7 3 0 16,-7 2-2-16,-1-1-2 0,8-5-8 0,-1 6-12 0,1-5-17 16,-1 1-22-16,0-5-39 0,9 1-73 0,-9-4-137 0,0 0-75 15</inkml:trace>
  <inkml:trace contextRef="#ctx0" brushRef="#br1" timeOffset="-25324.53">9242 538 290 0,'-14'-4'320'0,"7"1"-114"0,2-1-64 0,-2 1-35 0,1-2-18 16,6 3-14-16,0 2-13 0,0-4-13 0,6 0-10 15,6 0-9-15,-5 4-10 0,13-3-7 0,-1 3-6 0,1-4-5 16,6 4-6-16,0-4-8 0,7 4-9 0,-1 0-17 0,7 0-15 16,-6 0-21-16,7 0-28 0,-8 0-50 0,7 0-107 0,-7 0-95 15</inkml:trace>
  <inkml:trace contextRef="#ctx0" brushRef="#br1" timeOffset="-25183.82">9443 609 280 0,'-6'0'329'0,"-1"0"-134"0,1 2-74 0,0-2-39 16,6 0-21-16,-7 0-10 0,7 0-8 0,7 0-1 0,-1 0-4 16,0-2-8-16,14 2-12 0,-1 0-18 0,7-6-20 15,0 6-24-15,7-2-24 0,6-2-33 0,-1-3-53 0,2 3-104 16,0-8-101-16</inkml:trace>
  <inkml:trace contextRef="#ctx0" brushRef="#br1" timeOffset="-24980.29">9906 444 293 0,'-26'0'312'0,"7"2"-122"0,-1 3-67 0,0-3-40 16,0 6-21-16,1-4-16 0,6 4-8 0,6-1-6 16,-6 1-6-16,7 2 1 0,6-3-3 0,0 1 1 0,0-2-2 15,6 2 2-15,1-1-1 0,6-3 3 0,6 0 2 0,1 0-2 16,0-4 0-16,5 0-3 0,8-4-1 0,0 0-2 0,-7-3-3 15,6 0-2-15,1 0-4 0,-7-5-1 0,-6 5 1 0,0-3-1 16,-2-2 4-16,-5 1 6 0,1-1 2 0,-8 5-2 16,1-4-1-16,-14 4-11 0,1 0-17 0,-8 1-21 0,-5 1-29 15,-8 1-41-15,-11 4-62 0,-8 4-164 0,1 1-83 0,-13 1-55 16</inkml:trace>
  <inkml:trace contextRef="#ctx0" brushRef="#br1" timeOffset="-24042.79">6884 3451 126 0,'0'0'235'16,"0"0"-50"-16,-7 0-46 0,7 4-39 0,-7-4-24 0,7 0-16 16,0-4-7-16,-6 4-5 0,6 0-1 0,0-4-4 15,-6 4-1-15,6-4-6 0,0 0-2 0,0-3-3 0,0 5-5 16,0-6-3-16,0-4-4 0,0 5-1 0,6-4-2 16,0 0 6-16,1 0 3 0,0-4-1 0,5 1 0 0,-5-1 1 15,6 1 3-15,6-6 0 0,-5 3-1 0,6-2-7 0,-8-3-5 16,15 1 0-16,-8-4-1 0,6-1 0 0,2-1-4 15,6-2 1-15,-7 0-2 0,6 0 0 0,7-4-2 0,-7 0-1 16,9-1-2-16,-9 2-2 0,6-1 3 0,7 0-3 16,2 0 2-16,-8-4-1 0,6 5-1 0,7-2 0 0,-5 1 0 15,-2 0 1-15,7 1-1 0,0-1-1 0,-7-1 0 0,7 5 0 16,0-4 1-16,-7 4 1 0,9-1 0 0,-9 5 0 16,0-1-2-16,-5 0 1 0,-1 5-1 0,-7-2 0 15,-5 5-1-15,-9 5 0 0,2 1 0 0,-6 1-2 0,-8 7 1 16,1-3 0-16,-7 4-2 0,-7 3-3 0,1 0-3 0,-8 0-1 15,1 3-2-15,-6 0 2 0,0 5-1 0,-1-5 2 16,1 5 1-16,-1-4 2 0,6 4 3 0,-5-6 0 0,6 5 2 16,0-3-1-16,6 0-1 0,1 4 1 0,-1-4 0 15,7-2 0-15,0 3-1 0,0 2 2 0,0-4 0 0,0 5 0 16,7-4 0-16,-1 3 0 0,-6 0 0 0,7-4 1 0,0 6 1 16,-1-3-1-16,2 2 1 0,-3-5-1 0,2 0 1 15,-1 6-2-15,0-6-9 0,1 4-12 0,0-3-17 0,-7 3-17 16,7-3-24-16,-7 0-34 0,0-1-57 0,6 2-111 15,-6-3-91-15,0-2-53 0</inkml:trace>
  <inkml:trace contextRef="#ctx0" brushRef="#br1" timeOffset="-23542.9">8714 1780 282 0,'0'-7'290'0,"-7"-1"-120"0,7 1-74 0,-6 0-40 16,6 7-23-16,-7-3-12 0,7 3-9 0,-7 0-5 16,7 0-3-16,-6 3-3 0,0 4 0 0,-1 0-1 0,1 5 3 15,-1-1 1-15,-5 3 5 0,4 1 1 0,1 3 0 16,-6-3 4-16,8 2 2 0,-2 6 2 0,-6-4 0 0,6 2-1 16,1 1-1-16,-1 0 2 0,1 1 0 0,0-6 0 0,6 5-3 15,0 1-1-15,0-5 1 0,6-3 0 0,0 2-1 16,1-2-1-16,6-4 3 0,0 1-2 0,-1-4 2 0,1-2 0 15,8 2 3-15,-2-8 3 0,0 0 3 0,1-5 5 16,6 2 0-16,-6-3 7 0,6-6 2 0,0 1 3 0,-1-3 5 16,-4-5 1-16,4 0 4 0,-5 2-2 0,0-6 2 15,-8 5-2-15,2-7 5 0,-1 2 4 0,0 1 2 0,-13 0-1 16,5-3-2-16,-5 3-4 0,-5 0-5 0,-2-4-4 16,-5 4-12-16,-2 1-9 0,-5-2-11 0,6 5-14 0,-7 0-18 15,0-1-18-15,2 8-19 0,-2 0-20 0,0 0-24 0,0 8-27 16,7-2-28-16,0 5-28 0,7 5-44 0,-1-2-112 15,1 1-83-15,-1 3-49 0</inkml:trace>
  <inkml:trace contextRef="#ctx0" brushRef="#br1" timeOffset="-23339.6099">8766 1923 292 0,'0'4'248'0,"0"3"-97"16,0-3-60-16,6 3-30 0,-6 0-13 0,7 0-7 15,-1 1-1-15,1-1-4 0,-1 4-4 0,7 1-3 0,1-2-2 16,-1 2-1-16,0-2-2 0,-1-3-2 0,1 5-2 0,7-1 1 16,-7 0-1-16,6-4 0 0,-5 0 0 0,5 1-2 15,-7-1-2-15,2 0 1 0,6-4-1 0,-7 6-4 0,0-6-2 16,0 0-4-16,7 1-13 0,-7 0-23 0,-1-4-32 16,1 0-79-16,1 0-163 0,-2-4-89 0</inkml:trace>
  <inkml:trace contextRef="#ctx0" brushRef="#br1" timeOffset="-21964.82">9163 1850 182 0,'0'-4'240'0,"0"0"-55"16,-7 0-56-16,7 1-37 0,0-1-19 0,0 1-13 0,0-1-6 15,0 1-7-15,0-1-5 0,0 0-4 0,0 0-3 16,0 1-3-16,0-1-8 0,7 0-4 0,-7 4-3 0,0-4-4 15,0 4-2-15,6-2-4 0,-6 2-3 0,7 2-2 16,-7-2-1-16,7 4 0 0,-7 0-1 0,5 3 0 0,3 1 0 16,-1 3 0-16,6-1 0 0,-8 5 0 0,9 3-1 0,-7-3 0 15,5 8 1-15,1-5 0 0,0 7-5 0,7-3-7 16,-7 4-12-16,0 0-21 0,6-1-32 0,1 4-82 0,-7-3-150 16,0 0-83-16</inkml:trace>
  <inkml:trace contextRef="#ctx0" brushRef="#br1" timeOffset="-21605.52">7952 4070 76 0,'0'-4'141'0,"0"1"-36"0,0 3-34 0,0-4-18 15,0 4-20-15,0 0-20 0,0 0-26 0,0 0-34 16,0 0-37-16,0 0-41 0,0 0-50 0</inkml:trace>
  <inkml:trace contextRef="#ctx0" brushRef="#br1" timeOffset="-21089.57">7919 4187 294 0,'-7'-7'211'15,"1"2"-74"-15,6 3-55 0,0-3-29 0,-6 3-18 16,6 2-7-16,-7-4-5 0,7 0-1 0,0 0 0 0,-6 4 0 15,6-4-1-15,0 4 0 0,0-4 0 0,0 4 0 0,0 0 0 16,0 0 2-16,0-3 1 0,0 3-2 0,0 0 0 0,0 0-1 16,0-4-2-16,0 4-2 0,0 0-1 0,0 0-3 15,0 0-1-15,0 0-3 0,0-2-2 0,0 2 0 16,0-5-3-16,0 2 1 0,0 3-1 0,0 0-1 0,6-4 0 16,-6 0-1-16,7 0-2 0,-7 4-1 0,0-3 1 0,6-1-1 15,-6 0 0-15,0 4 1 0,0-3 0 0,6 0 0 16,-6-2 1-16,0 5 0 0,7-3 0 0,-7 3 1 0,0-4-1 15,0 1-1-15,6 3-2 0,-6-4 1 0,0 0 1 0,0 4 0 16,7-3 0-16,-7 3 0 0,0-4 0 0,7 4 1 16,-7-4 0-16,0 1 0 0,6-1-3 0,-6 4 1 0,7-4 1 15,-7 1-2-15,0 3 1 0,0-5 0 0,5 5 0 16,-5 0 1-16,0-2 1 0,0 2-1 0,0 0 1 0,0-4 0 16,0 4 0-16,0 0 0 0,0 0 0 0,0 0 1 0,0 0-1 15,0 0-2-15,0 0 1 0,0 0-1 0,0 0 1 16,-5 0 0-16,5 0 0 0,0 0-1 0,0-4 0 0,0 4 2 15,0 0-1-15,0 0 1 0,0 0 0 0,0 0 0 16,0 0-1-16,5 0 1 0,-5 0 0 0,0 0-1 0,0 0 1 16,0 0-1-16,0 0 0 0,0 0-1 0,0 0 0 0,0 0 1 15,0 0 0-15,0 0 0 0,0 0-2 0,0 0-5 16,0 0-6-16,0 0-12 0,0-4-21 0,0 1-41 0,8-2-94 16,-8 2-127-16,5-3-72 0</inkml:trace>
  <inkml:trace contextRef="#ctx0" brushRef="#br1" timeOffset="-20308.09">9294 1838 88 0,'0'0'206'0,"0"-3"-42"0,0 3-41 15,0 0-41-15,0-4-30 0,0 4-18 0,0 0-13 0,0 0-5 16,0 0-6-16,0 0-4 0,0 0-3 0,6 0 0 15,-6 4-3-15,0-4 1 0,0 0-1 0,0 3 0 0,0 1 0 16,0 0-1-16,0 0 0 0,0-1 0 0,0 1 1 0,0 0 0 16,0-1 1-16,0 4-1 0,-6-2 0 0,6-2 1 15,0 1 0-15,0-1 0 0,0 1-1 0,0 0 1 0,0 0 0 16,0-1 5-16,6-3 0 0,-6 4 2 0,0-4 2 16,7 4 2-16,-7-4-1 0,6 0 1 0,0 0-1 0,6 0-4 15,2 0-9-15,6-4-17 0,-1 0-40 0,8 1-95 0,-8-5-122 16,7 1-76-16</inkml:trace>
  <inkml:trace contextRef="#ctx0" brushRef="#br1" timeOffset="-19589.43">7828 4110 23 0,'0'0'296'0,"-7"0"-65"16,7 0-67-16,0 0-50 0,0-4-29 0,-6 4-17 16,6 0-9-16,0-3-6 0,0 0-5 0,0 3-7 15,0-8-6-15,6 4-9 0,-6-3-5 0,7 0-6 0,0-1-2 16,0-3-2-16,5 1 0 0,1-2-1 0,0 1 2 0,0-1-1 15,0-2 0-15,6 3 0 0,1-3-3 0,0-1 1 0,6 1-2 16,0-1-1-16,0-3-1 0,7 0 1 0,5-5 1 16,2 1-1-16,6 0 1 0,-1-7 1 0,7 4 1 15,0-6 0-15,6-1-1 0,-6 3 5 0,7-4-4 0,-7 0 2 16,6 1-1-16,-11 2-2 0,5-3-1 0,-7 7-2 0,-6 1 1 16,1-2-5-16,-8 6 1 0,-6 2-1 0,0 4-1 15,-6 1 3-15,-2 3 3 0,-10 4 2 0,5 0-1 0,-6 0 2 16,-7 3 1-16,0 0 0 0,0 0 1 0,-7 1-4 15,0 3-2-15,1 0-4 0,-7 0-1 0,0 0-1 0,0 0-1 16,-1 3 1-16,2-3 1 0,5 4 0 0,-6-4-3 0,0 4-1 16,6-4-3-16,1 4-7 0,-1-1-10 0,2 1-13 15,-2-1-15-15,1 1-21 0,6-1-25 0,-7 5-45 16,7-4-101-16,0-1-102 0,-8 4-58 0</inkml:trace>
  <inkml:trace contextRef="#ctx0" brushRef="#br1" timeOffset="-18870.41">7880 4924 355 0,'0'-4'299'0,"7"-3"-99"0,-7-1-78 0,13 1-54 0,-7 0-31 15,7-4-19-15,-7 3-11 0,14-3-5 0,0 0 2 0,0-3-3 16,-1 2 1-16,7-3 1 0,7 1-3 0,-1-4 1 16,1 4 0-16,5-6 0 0,8-1-1 0,0 2-1 15,6-6 1-15,7 4 0 0,-1-6 1 0,7 1-2 0,1 1 1 16,-2-1-1-16,8-3 1 0,-7 0 0 0,6 3 0 0,2-7-2 15,-3 4 2-15,3 0 2 0,-1-4-1 0,-2-1 2 0,3 2-2 16,5-5 2-16,-6 0-2 0,0 5-1 0,6-4-2 16,-8-1-4-16,10 0-3 0,-9 4-3 0,-7-1-1 15,-4 5-3-15,-8 4-1 0,-7 3 1 0,-12 3 1 0,0 1 1 16,-14 3 0-16,0 5 5 0,-5-2 4 0,-8 9 2 16,-6-5 2-16,-6 4 1 0,-8 1 3 0,1 3 4 0,-5 3 4 15,-2-3 5-15,-7 4 0 0,1-4 5 0,6 4 1 0,-5 0-2 16,5-1 0-16,1-3-1 0,-1 4-2 0,1 0-5 15,13-4-2-15,-7 4-3 0,5-4-2 0,1 2-1 0,7 2-1 16,-5 0-4-16,5 0-5 0,0-1-9 0,0 5-14 0,0 0-17 16,0-4-31-16,0 2-66 0,0 2-139 0,0 3-84 15</inkml:trace>
  <inkml:trace contextRef="#ctx0" brushRef="#br1" timeOffset="-18104.41">8043 6198 214 0,'6'-12'347'16,"1"6"-123"-16,0-5-101 0,-1-1-56 0,7 2-30 0,0-1-17 16,0-4-9-16,7 1-7 0,-1-1 1 0,0 0 1 0,2-3 1 15,4 0 0-15,2-1 1 0,-2-3 1 0,8 0 1 16,-2 0 4-16,10 0-1 0,-3-3-3 0,8-1 4 0,1 4-1 15,-2-3 0-15,7-1-1 0,0 0 2 0,0 0-1 16,6 1 0-16,1-1 2 0,6 1-3 0,7-5 5 0,-7 1 1 16,13 0 2-16,0-1-1 0,0-2-1 0,-1-1 0 0,10 0-4 15,-2 0-3-15,-1 0-4 0,7-4-3 0,-7 3-1 16,7 5-3-16,-6 0-2 0,0 0-2 0,-7 0 0 0,1 3 1 16,-2 1-2-16,-5-1 2 0,-1 0 1 0,2 1 1 15,-8-1 0-15,0 4 1 0,-7 0-1 0,0 0 0 0,-11 4 1 16,4 0-2-16,-12-1-1 0,1 5 0 0,-8-1 1 0,-6 0 1 15,-6 5 1-15,-1 2 2 0,-6-3 1 0,-6 3 4 16,-1 1 0-16,1 0 1 0,-14 0 2 0,1 3-1 16,-1-4 0-16,-6 5 0 0,-13 3-1 0,8-4-4 0,-10 4-1 15,-4 4-1-15,5-1-1 0,-4 1 1 0,4 0-3 0,8 0 1 16,0-1-3-16,5 1 0 0,7-1 1 0,7 1 0 16,0 3-1-16,7-3-3 0,7 0 1 0,5-1-2 0,0 1 1 15,1 0 0-15,6-4-2 0,0 0-3 0,0 0 1 0,0 4-2 16,0-4 3-16,6 4 1 0,-5-2 3 0,-1-2 1 15,-1 5 1-15,-5 2-1 0,0-4 1 0,0 1 1 0,-7 4-4 16,-7-5-2-16,-6 5-7 0,0 2-5 0,-6-2-12 16,-7 7-17-16,0-5-31 0,-14 5-71 0,2 0-144 0,-8 0-82 15</inkml:trace>
  <inkml:trace contextRef="#ctx0" brushRef="#br1" timeOffset="-12633.67">8336 3634 293 0,'0'4'303'16,"0"-4"-111"-16,0 3-83 0,0-3-52 0,7 4-30 15,-7-4-15-15,6 4-13 0,1-4-11 0,-1 0-9 0,1 0-12 16,-1 3-13-16,7-3-19 0,-7 0-22 0,7 0-29 16,1 3-34-16,-8-3-45 0,7 5-49 0</inkml:trace>
  <inkml:trace contextRef="#ctx0" brushRef="#br1" timeOffset="-12508.52">8487 3747 161 0,'0'8'220'0,"5"-4"-69"16,-5-1-60-16,8 5-40 0,-3-4-21 0,2 2-12 0,-1 2-7 15,1-1-4-15,6 4-5 0,0-4-2 0,0 1-7 0,0 2-14 16,0 2-33-16,0-1-46 0,-1-1-75 0,1 1-88 16</inkml:trace>
  <inkml:trace contextRef="#ctx0" brushRef="#br1" timeOffset="-12414.75">8779 4066 104 0,'0'4'298'0,"0"0"-94"0,-7-1-83 0,7 1-58 16,0 3-41-16,0-3-35 0,0-1-39 0,7 2-54 15,-7-2-84-15,0 0-108 0</inkml:trace>
  <inkml:trace contextRef="#ctx0" brushRef="#br1" timeOffset="-12274.24">8903 4345 158 0,'6'3'325'16,"-6"5"-156"-16,0-5-135 0,7 1-128 0,-1 4-143 0,0-5-95 15</inkml:trace>
  <inkml:trace contextRef="#ctx0" brushRef="#br1" timeOffset="-12165.03">9118 4619 113 0,'0'4'407'0,"0"3"-160"0,6-3-146 0,0 0-112 16,1 0-94-16,-7 3-96 0,8-4-106 0</inkml:trace>
  <inkml:trace contextRef="#ctx0" brushRef="#br1" timeOffset="-12024.42">9404 4836 18 0,'0'7'458'0,"0"-4"-108"0,0 1-163 0,7 3-109 16,0 1-70-16,-1-1-46 0,7 1-36 0,-7-2-39 15,14 2-45-15,-7-1-68 0,6-3-96 0</inkml:trace>
  <inkml:trace contextRef="#ctx0" brushRef="#br1" timeOffset="-11899.25">9808 5179 336 0,'0'8'438'0,"0"0"-182"16,6 3-124-16,-6-1-76 0,7-2-49 0,6 3-37 0,-1-1-41 15,3 2-64-15,4-1-101 0,-6-5-105 0,6 6-58 16</inkml:trace>
  <inkml:trace contextRef="#ctx0" brushRef="#br1" timeOffset="-11758.8799">10257 5612 296 0,'0'8'499'16,"7"-5"-120"-16,-7 1-181 0,6 3-114 0,7-4-71 15,-6 6-49-15,6-6-48 0,-6 4-58 0,5-3-92 0,1-4-116 16,7 7-63-16</inkml:trace>
  <inkml:trace contextRef="#ctx0" brushRef="#br1" timeOffset="-11117.94">10615 6228 88 0,'-6'0'485'16,"0"0"-103"-16,6 0-133 0,-7-4-91 0,7 4-54 0,0 0-37 15,0 0-20-15,0 0-15 0,0 0-8 0,0 0-5 16,0 0-5-16,0 0-5 0,0 0-2 0,0 0-2 0,7 0-1 15,-7 4-2-15,6-4-1 0,0 4-7 0,7-4-6 0,-6 2-9 16,7-2-11-16,-2 5-10 0,1-2-9 0,0 1-10 16,6-1-11-16,-6 1-7 0,2 0-3 0,-4 0 1 15,3 3 3-15,-7-4 10 0,4 4 7 0,-3 2 9 0,-1-6 14 16,-1 4 10-16,0 0 15 0,-6 1 15 0,7-1 10 0,-7-2 10 16,0 1 4-16,0 2 2 0,0-1 6 0,-7-3 0 0,7 2 0 15,0 6-3-15,-6-5-4 0,6 1-5 0,-6-1 4 16,6 0-3-16,0 0-2 0,-7 1-3 0,7-1-4 0,0 0-2 15,0 1 0-15,7-1-1 0,-7 4-6 0,6-3 0 16,0-1-3-16,7 3 1 0,-6-2-3 0,6-1-8 0,6 5-13 16,-6-5-17-16,7 0-27 0,-7 4-42 0,6-4-68 15,2 1-103-15,-2-2-85 0</inkml:trace>
  <inkml:trace contextRef="#ctx0" brushRef="#br1" timeOffset="-10977.56">11026 6660 124 0,'-13'4'475'0,"13"-4"-110"0,-7 3-138 0,1-3-95 0,6 0-56 15,-7 3-37-15,7-3-20 0,7 5-17 0,-7-5-13 16,13 4-17-16,-7-4-25 0,14 3-41 0,0-3-95 0,5-3-142 16,8 3-72-16</inkml:trace>
  <inkml:trace contextRef="#ctx0" brushRef="#br1" timeOffset="-10836.97">11422 6832 118 0,'-12'0'577'0,"6"4"-21"0,6-4-121 0,0 3-229 16,0 1-156-16,13-1-100 0,0-3-75 0,7 4-79 16,-1-4-93-16,7 0-117 0,0-4-49 0</inkml:trace>
  <inkml:trace contextRef="#ctx0" brushRef="#br1" timeOffset="-10743.25">11748 7081 57 0,'-6'7'537'0,"-1"-3"-19"0,7 4-154 0,7-5-197 16,-1 9-137-16,8-6-101 0,-1 2-94 0,5-1-131 0,3 3-98 15,-1-2-52-15</inkml:trace>
  <inkml:trace contextRef="#ctx0" brushRef="#br1" timeOffset="-10602.65">12048 7429 173 0,'-7'3'544'0,"7"1"-19"16,0 1-199-16,7-2-170 0,0 0-123 0,6 2-88 0,6-2-74 15,1-3-90-15,6 0-122 0,0 0-77 0,0 0-43 16</inkml:trace>
  <inkml:trace contextRef="#ctx0" brushRef="#br1" timeOffset="-10446.27">12445 7697 46 0,'0'6'536'0,"-7"-1"-14"16,14-2-162-16,-7 1-180 0,14 3-122 0,-7 0-82 15,12 1-64-15,0 0-61 0,8-1-69 0,-2-4-112 0,2 0-86 16,-2 5-40-16</inkml:trace>
  <inkml:trace contextRef="#ctx0" brushRef="#br1" timeOffset="-10352.61">12849 7968 406 0,'0'4'561'0,"-6"-4"-81"0,6 3-202 16,0 1-142-16,0-1-100 0,6 1-69 0,7 3-51 0,-6-3-58 15,13-1-61-15,-8 1-108 0,8-4-101 0,-7 0-50 16</inkml:trace>
  <inkml:trace contextRef="#ctx0" brushRef="#br1" timeOffset="-10227.65">13149 8114 165 0,'0'4'550'0,"0"-4"-18"0,0 0-200 0,0 4-176 16,6-1-119-16,1 1-99 0,6-1-87 0,7-3-118 15,-8 0-134-15,9 0-57 0</inkml:trace>
  <inkml:trace contextRef="#ctx0" brushRef="#br1" timeOffset="-10102.76">13410 8312 274 0,'0'3'607'0,"-7"-3"3"0,0 5-191 16,7-5-168-16,7 3-119 0,-7-3-84 0,7 4-55 16,-1-4-38-16,1 4-34 0,5 0-27 0,8-2-25 0,-7 3-25 15,7-5-38-15,5 3-70 0,-5-3-137 0,6 4-61 16,1-4-26-16</inkml:trace>
  <inkml:trace contextRef="#ctx0" brushRef="#br1" timeOffset="-9977.8">13931 8485 217 0,'6'0'588'0,"-6"3"-12"0,7 1-188 16,-1-4-183-16,7 3-127 0,7-3-101 0,6 4-72 15,-1-4-67-15,8-4-60 0,7 4-93 0,-8-3-109 0,7-1-53 16</inkml:trace>
  <inkml:trace contextRef="#ctx0" brushRef="#br1" timeOffset="-9852.73">14686 8609 513 0,'0'0'510'0,"7"6"-177"0,-1-1-171 0,1-2-119 0,6 1-92 15,6 0-90-15,1 0-130 0,6-4-112 0,-7 0-59 16</inkml:trace>
  <inkml:trace contextRef="#ctx0" brushRef="#br1" timeOffset="-9727.76">15220 8785 14 0,'0'0'533'16,"0"3"-9"-16,0 1-161 0,7-4-185 0,-1 4-124 0,14-1-90 15,0-3-88-15,-1 0-103 0,7 0-145 0,7-3-70 16</inkml:trace>
  <inkml:trace contextRef="#ctx0" brushRef="#br1" timeOffset="-9571.51">15839 8807 127 0,'12'4'601'16,"-5"-4"0"-16,7 0-117 0,5 3-197 0,0 1-125 0,14-1-96 15,0-3-61-15,6 4-41 0,0-1-23 0,0-3-14 0,6 0-8 16,1 0-9-16,-7 4-11 0,6-4 0 0,1 4 3 16,-7-4 0-16,7 4-3 0,-7-4-15 0,6 0-30 15,-5 0-38-15,-1 0-81 0,-7 0-109 0</inkml:trace>
  <inkml:trace contextRef="#ctx0" brushRef="#br1" timeOffset="-5259.36">3640 4740 52 0,'-6'0'315'0,"6"-4"-77"0,0 2-73 16,0-2-57-16,0-1-36 0,0 5-17 0,0-3-6 0,0-1-3 16,0 1-2-16,0 3-2 0,0-4-1 0,0 0-3 0,-7 4-5 15,7-4-3-15,0 4-8 0,0 0-4 0,0 0-2 16,0 0-3-16,0 0-3 0,0 0-1 0,0 0-1 16,0 0-2-16,0 0 0 0,0 0-1 0,0 0-2 0,0 0 2 15,0 4-2-15,0-4-1 0,0 4 0 0,7-4 0 0,-7 4 0 16,0 3 1-16,0-4 4 0,0 6 0 0,6 0 11 0,-6-1 2 15,0 7 0-15,0-1 0 0,7 1 4 0,-7 3-3 16,6 1-1-16,-6-1-2 0,7 0-11 0,0 5 0 16,-7-1-2-16,6-1 1 0,-6 2-2 0,7 2 4 0,-7 0 1 15,6 2 1-15,-6-2 0 0,0 4 2 0,0 0 1 0,0 1-2 16,0-1-1-16,-6 1 0 0,6-1 0 0,0 0-2 16,-7 0 2-16,7-2 1 0,-6-6-2 0,6 4-1 0,-7-6 2 15,7 0-2-15,0-9-2 0,0 1 0 0,0 0-1 0,0 1-1 16,0-6 3-16,0 2 1 0,0-4 2 0,0 0 0 15,0-4 4-15,0 3 0 0,7-3 2 0,-7 0 3 0,6 0 0 16,1 0-3-16,5 0 1 0,1 0-1 0,0-3-1 16,0-1-2-16,13 0-3 0,1-4 1 0,-1 2-4 0,7-6 0 15,-2 1-2-15,9 0-1 0,-8-3 3 0,7-1-3 0,7 0 0 16,-7 1-3-16,0-5 1 0,-1 2-1 0,2 1 0 16,-1 3 0-16,-6-4-2 0,-1 7 1 0,1-5-2 0,-7 8 2 15,1-4 0-15,-8 4 0 0,-6-1 0 0,0 5 0 16,0-4-2-16,-6 7 0 0,5-5 2 0,-12 3 0 0,8 2-1 15,-8 0-4-15,0 0-8 0,-8 0-19 0,1 2-27 16,2-2-38-16,-8 5-77 0,-1-2-163 0,1 1-100 0,-12 3-68 16</inkml:trace>
  <inkml:trace contextRef="#ctx0" brushRef="#br1" timeOffset="-2586.2">6558 6803 90 0,'-5'0'161'0,"5"0"-14"16,0 0-16-16,0 0-23 0,0 0-23 0,0 0-21 0,0 0-17 15,0 0-11-15,0 0-8 0,0 0-3 0,0 0-2 0,0 0-1 16,0 0 2-16,0 0 2 0,0-4 0 0,0 4 2 0,0 0 0 16,0-4-1-16,0 4 0 0,-8 0 0 0,8 0 0 15,0 0 0-15,0-4 2 0,0 4 0 0,-7 0 1 16,7 0 0-16,0-3 0 0,0 3-1 0,0 0-3 0,-6-3-1 16,6 3-5-16,0 0-4 0,-7 0-2 0,7 0-1 0,0 0-1 15,-6 0 0-15,6 0 1 0,0 0 1 0,-7 0 1 16,7 0 3-16,0 0 1 0,-6 0 3 0,6 0 3 0,0-4 4 15,0 4 2-15,0 0 4 0,-7 0 1 0,7 0-1 16,0 0-1-16,0 0-4 0,0 0-3 0,0 0-3 0,0 0-4 16,0 0-7-16,0 0-1 0,0 0-4 0,0 0-2 0,0 0-2 15,0 0-1-15,0 4-2 0,0-4-1 0,0 0 0 16,0 0 0-16,0 3 1 0,0 0 0 0,0 1-1 0,0 4-1 16,0-1 1-16,0 4 0 0,0 0 2 0,0 0 0 0,0 4 0 15,7 0 4-15,-7 2-1 0,0 2 2 0,0 3 0 16,0-4 0-16,0 4 0 0,0 3-1 0,0 2 0 0,6-2-1 15,-6 1 2-15,0 0-3 0,0-1 0 0,0 2-1 16,0-2-1-16,0 0-1 0,0-3-1 0,0 4 0 0,0-4 0 16,0-4 0-16,0 0 0 0,0 1-1 0,0-6 1 0,0 4 0 15,0-7 2-15,0 1 1 0,0 0-3 0,0-4 0 16,0 4 1-16,0-7 1 0,0 3 1 0,0-3-1 0,0-1-1 16,7 1 0-16,-7-4 4 0,0 3-2 0,0-3 0 15,0 0 0-15,6 4-1 0,-6-4 3 0,7-4 2 0,-1 4 0 16,1-3 0-16,6-1 5 0,0 1 1 0,6-1 0 0,-5 1 0 15,5-1-1-15,0-4-1 0,8 1-1 0,-8 0-3 16,8 0-1-16,-3-1-4 0,10-3 0 0,-8 5-1 16,0-2-2-16,0-3-5 0,0 4-7 0,0-1-11 0,0 5-13 15,1-6-19-15,-2 2-22 0,-5 0-27 0,6 0-33 0,-7 3-42 16,8-3-61-16,-8 0-126 0,1 0-71 0,-1-1-38 0</inkml:trace>
  <inkml:trace contextRef="#ctx0" brushRef="#br1" timeOffset="-2258.04">7097 7136 145 0,'-5'0'434'0,"-8"0"-126"16,7 4-127-16,-1-4-76 0,7 0-39 0,-7 0-20 0,7 4-10 15,-7-4-5-15,7 0-1 0,0 0 3 0,7 0 1 16,-7 0 1-16,7-4-2 0,0 4-4 0,6 0-3 0,-2-4-2 16,4 4-2-16,-2-4-1 0,6 4-1 0,0-3-3 15,2 3 1-15,-2-4 0 0,0 4-1 0,0-4 1 0,2 4 0 16,4-4 2-16,-5 2-2 0,0-6 1 0,5 4 2 0,-5 1 2 16,5-5 2-16,-4 4-3 0,5-3-1 0,-7 4-1 15,1-1-2-15,-1-3-3 0,1 2-5 0,-7 2-3 0,0 0-4 16,-7 3-1-16,1-4-2 0,-1 4-2 0,1-4-3 0,-1 4-2 15,-6 0-8-15,7 0-14 0,-7 0-20 0,0 0-25 16,0 0-32-16,-7 0-47 0,1 0-72 0,-1-3-123 16,1 3-84-16,-1 0-41 0</inkml:trace>
  <inkml:trace contextRef="#ctx0" brushRef="#br1" timeOffset="-1976.53">7282 6986 75 0,'-13'-4'482'0,"6"1"-99"0,-1-1-142 16,3 0-93-16,-3 0-51 0,8 1-25 0,-6 3-10 0,-1-4-9 16,7 4-3-16,0 0-4 0,-6 0-6 0,6 0-3 15,0 0-8-15,6 4-9 0,-6-1-13 0,7 1-1 0,-1 4 0 16,2-1 0-16,-3 3 1 0,3 2-4 0,4-1 4 16,-4 1 3-16,4 2 7 0,1 0-1 0,-6 1-1 0,6-1 0 15,-1 1-1-15,1 3-1 0,-6-3-2 0,6 1-1 16,-6-3-1-16,6 3-2 0,-8-2-1 0,2 4-2 0,7-3 0 15,-7-5-3-15,-1 5 0 0,0-1 0 0,7-2-1 0,-6 3 1 16,-1-5 1-16,1 1-1 0,-7-3-2 0,7 3-5 16,-1-5-11-16,1 3-17 0,-1-1-20 0,-6-5-31 0,6 4-38 15,1-3-54-15,-7-4-85 0,6 0-125 0,-6 0-63 0</inkml:trace>
  <inkml:trace contextRef="#ctx0" brushRef="#br1" timeOffset="-1491.79">7763 6865 46 0,'0'-7'506'0,"-7"-1"-45"0,7 4-180 16,0-3-116-16,0 4-63 0,0-1-34 0,0 4-13 0,0-4-4 15,0 4-3-15,-6-3-1 0,6 3-1 0,0 0-1 16,0 0-9-16,0 0-9 0,0 0-9 0,0 0-10 0,0 0-2 15,6 0-3-15,-6 3-1 0,0-3-2 0,7 4 0 0,-1 0 1 16,-6-4-1-16,7 7 1 0,0-4-1 0,-1 1 2 16,0 0 0-16,1 3 1 0,6-3-1 0,-7 4 2 0,1-2-3 15,0 5 2-15,0-3 0 0,5 3-1 0,-6 0 0 0,7 0 0 16,1 4 0-16,-1-4-1 0,-7 3 1 0,7 1 1 16,0 3-1-16,-6-3 1 0,6 3-1 0,0 1 0 0,-8-1 1 15,10 0-1-15,-3 5 1 0,-5-6-1 0,6 3-1 0,0-3 0 16,-7 2 1-16,1-1 0 0,6 0-1 0,-6-4 0 15,6 1-1-15,-7-1 0 0,7 1-1 0,-7-3 0 16,1-2-1-16,-1 1 1 0,1-3 1 0,0 0 1 0,-1-5 12 16,-6 1 16-16,8-2 28 0,-8 3 51 0,0-1 54 0,5-8 43 15,-5-1 32-15,7-1 16 0,-1-8 5 0,0-2-5 0,1-2-21 16,0-3-46-16,0-6-48 0,6 2-42 0,-1 0-28 16,1-5-24-16,-6 1-10 0,6 0-8 0,0-4-6 15,-1 3-2-15,3-3-5 0,-3 0-3 0,-5 0-4 0,6 1 3 16,-2 1-5-16,-3 2-1 0,-1 0-4 0,-1 7-5 0,1-3-4 15,-7 7-6-15,6 3-13 0,-6 0-24 0,0 4-54 0,0 0-81 16,-6 7-89-16,6 1-91 0,-7-1-107 0,-6 8-186 16,0-1-87-16,-6 5-32 0,0 3 27 0</inkml:trace>
  <inkml:trace contextRef="#ctx0" brushRef="#br1" timeOffset="1774.15">13748 4817 293 0,'0'0'344'0,"-6"-4"-100"0,6 0-87 0,-7 2-50 0,7 2-28 16,0-4-10-16,0 4-3 0,0 0-1 0,0-4 1 0,0 4-2 15,0 0-4-15,0 0-3 0,0-4-5 0,0 4-6 0,0 0-9 16,0 0-6-16,0 0-8 0,0 0-7 0,7 0-4 16,-7 0-5-16,0 4-4 0,6 0 1 0,1 2-1 0,-1-2 1 15,1 7 1-15,-1 1 5 0,7 2 3 0,-6 4 3 0,6 5-1 16,0-1 0-16,0 3 0 0,-7 4-1 0,7 4-1 15,0 1-2-15,-7 2-3 0,9-3-1 0,-2 3-2 16,-8 1 0-16,8 0-2 0,-6-5-1 0,6 2-1 0,0-1 0 16,-6-4-1-16,5-4 1 0,2 1 2 0,-8-4 2 0,7 0 4 15,-1-8 5-15,1 2 16 0,-6-5 30 0,7-1 50 16,-1-1 52-16,0-9 42 0,0 0 28 0,7-9 18 0,5-5 6 16,1-9-6-16,7-2-25 0,0-8-47 0,0-3-48 15,5-4-40-15,1-2-30 0,-6-1-18 0,6-1-14 0,0 0-8 16,-6-4-6-16,-1-3-4 0,0 4-12 0,-5-1-13 0,-7-3-39 15,-1-1-80-15,-6 5-100 0,-7-4-106 0,1-1-147 0,-14 5-148 16,-5-1-95-16,-8 4-51 0,-13 8-2 0</inkml:trace>
  <inkml:trace contextRef="#ctx0" brushRef="#br1" timeOffset="5696.6">9665 3381 107 0,'13'-22'50'0,"-1"1"-144"0</inkml:trace>
  <inkml:trace contextRef="#ctx0" brushRef="#br1" timeOffset="6774.76">3843 4074 118 0,'0'-8'190'0,"0"5"-50"0,0-1-42 16,0 0-28-16,0 1-17 0,0 3-8 0,-7-5-4 0,7 3-3 15,0-2-3-15,-7 0-4 0,7 0-4 0,-7 1-3 16,7 3-3-16,-5-5-2 0,-2 2 0 0,7-1-2 16,-6 2-1-16,6 2-2 0,-7-6-1 0,7 6 0 0,-8-2-4 15,8 2-1-15,-5-4-3 0,5 4-2 0,0 0-1 0,-7-4-1 16,7 4-1-16,0 0-1 0,0 0 1 0,0-4-4 0,0 4 1 16,-7 0-4-16,7 0-1 0,0 0-1 0,-6 0 0 15,6 0-1-15,-7 0 0 0,1 0 2 0,1 0 1 0,-3 4 2 16,1-4 3-16,1 0 0 0,-1 0 0 0,1 4 1 15,6-4 1-15,-7 0 2 0,1 0 0 0,-1 0 0 0,1 0 3 16,0 0 0-16,6 0 1 0,-7 0 0 0,1 0 1 16,6 0-2-16,-7 0 1 0,7 0-4 0,-7 0-5 0,7 0-11 15,0 0-21-15,0 0-47 0,-6 0-100 0,6 0-112 16,-7 4-75-16</inkml:trace>
  <inkml:trace contextRef="#ctx0" brushRef="#br1" timeOffset="7868.84">3594 3981 136 0,'0'-7'221'16,"0"4"-73"-16,8-1-56 0,-8-3-32 0,0 3-22 0,6 1-7 16,-6-1-8-16,6 0-2 0,-6 1-6 0,0 3-2 15,7-4-1-15,-7 0-3 0,0 4-2 0,6-3-6 16,-6 3 0-16,0 0 0 0,7-4 1 0,-7 4 1 0,6 0 2 16,-6-3-2-16,7 3 2 0,-7 0 2 0,6-4 0 0,1 4-1 15,-7-4-2-15,7 4 0 0,-7-4-1 0,6 4 0 0,1-3-2 16,-7 3-1-16,6-4 1 0,-6 4 2 0,6 0-3 15,1-4-1-15,-1 4-1 0,1 0 0 0,-7-4 0 16,6 4 0-16,1-2 0 0,-7 2 2 0,6-4 2 0,-6 4 6 16,7-4 4-16,-7 4 7 0,0-4 3 0,0 4 5 0,0 0 2 15,0 0 0-15,-7 0 0 0,7-3-3 0,-6 3-2 0,6 0-5 16,-7 0-5-16,1 0-3 0,-7 3-4 0,6-3-2 16,-5 4-1-16,-1 0-1 0,6 0 0 0,-6 2-2 0,0-2 3 15,0 3-1-15,0 1-1 0,7-1 1 0,-9 0-2 16,2 1 0-16,8-5-1 0,-8 5 1 0,6-1-2 0,1 0 2 15,-8 5 1-15,8-6 0 0,-7 5 1 0,0 3 1 16,7-2-2-16,-8 3 3 0,1 3 0 0,8 1-1 0,-8 2-1 16,6 1 1-16,-7 0 0 0,1 5 3 0,0 2 0 0,0 0 0 15,0 0 0-15,0 4 2 0,0 4 1 0,0-1 0 16,0 1-2-16,-6 3-2 0,4 1 0 0,4-1 1 0,-9 0-2 16,8 4 0-16,-3-3 0 0,9 3-1 0,-6-5 2 15,5 2 0-15,1 0 0 0,-1-2 0 0,7-1-2 0,0-2 3 16,0 1-2-16,0-1 0 0,7-3-2 0,-1 0 0 0,1 3 0 15,-2-3 1-15,2 1-1 0,6-1-2 0,-5 0 0 16,4-4 0-16,1 5 0 0,0-5 1 0,0 0-1 0,0 0-1 16,0 0 2-16,0 0 3 0,0 1-2 0,0-5-1 15,0 5 0-15,0-1-2 0,0-4 0 0,0 0-1 0,0 6 2 16,8-6-3-16,-8 1 2 0,-1-1 0 0,8 1 0 0,-7-1 0 16,6 1 1-16,-6 0 0 0,7-4-2 0,-7 3-1 15,5-3 1-15,-3 1 1 0,4-5 1 0,-6 0 0 0,6-3 0 16,1 3 0-16,-7-3-1 0,6-1 0 0,1-3 1 15,-7 4-1-15,6-5-1 0,1 2 1 0,0-5 0 0,0 5 0 16,-1-5 1-16,0 1 0 0,0-2 0 0,8 2 2 0,-8-1 0 16,1-3 0-16,6 2-1 0,-7-1 3 0,1 2 0 15,6-4 1-15,-7-3 0 0,8 4 0 0,-8-4 0 16,7 0 0-16,-6 0 0 0,6 0 0 0,-7-4-2 0,1 4 0 16,5-3-1-16,-4-1 2 0,-2 1 0 0,0-4 0 0,1 3 1 15,0-4 1-15,-1 1 2 0,1-1 3 0,-7-2 1 16,6 3 1-16,-6-5 2 0,1 2 4 0,-1-5 1 0,7 0 0 15,-7 0 3-15,-1-3-1 0,8-1 0 0,-7-2 1 0,6-1-2 16,-6 0 0-16,0-4-2 0,0 0-3 0,7 1-1 16,-14-4-1-16,7 0-3 0,0-1 0 0,0-3-1 0,-7 4-2 15,7-8 1-15,-5 3 0 0,-1-2 0 0,5-3 2 16,-6-2 4-16,1 0 2 0,-7 2 1 0,6-6 3 0,1 6 0 16,-7-7-1-16,0 7 3 0,7-5 0 0,-7 3-1 0,-7-2-2 15,7 2-1-15,-7-3 0 0,1-3-2 0,-1 2 2 16,1-1-3-16,-1-2 1 0,-5 0-1 0,-2-4 3 0,1 4 0 15,0-2 1-15,-6 2 2 0,-1-4 0 0,1 2-2 16,-1 2-2-16,-6-4-1 0,0 6-6 0,1-7-2 0,-3 6-3 16,3 0-2-16,-8 2-2 0,0 1 3 0,1 1-2 0,-1 5 0 15,-5 2 2-15,5 0 0 0,0 7-1 0,-7 0-1 16,8-2 1-16,0 6-2 0,-7 3 2 0,0 4-2 16,7-1-4-16,-9 9 2 0,3 2 3 0,-7 8 0 0,0 4-2 15,-8 6-8-15,1 5-15 0,-7 7-17 0,0 8-17 0,-5 2-28 16,-2 9-28-16,1 3-25 0,0 4-32 0,7 3-42 0,-1 0-86 15,14 1-111-15,-1-5-65 0,6-3-31 0</inkml:trace>
  <inkml:trace contextRef="#ctx0" brushRef="#br1" timeOffset="9306.31">8512 6172 196 0,'-7'-3'312'16,"2"3"-99"-16,-3-3-82 0,3 3-51 0,-2-5-24 16,-1 5-15-16,8-4-5 0,-6 1 1 0,-1 3 1 0,7-4 2 15,-6 1-1-15,0-1 0 0,6 4-5 0,-7-3-1 0,1-1-6 16,6 0-4-16,-7 0-5 0,1 1-7 0,-1 3-3 15,0-4-2-15,-6 1-3 0,7 3 1 0,-7 0-3 0,7-5 0 16,-7 5 1-16,0-2 1 0,-2-2 0 0,4 4 4 16,-2-4 1-16,-1 4 5 0,1-4 3 0,0 1 3 0,-6-1 2 15,6 0 4-15,-7 0 1 0,1 2 0 0,6-6-1 0,-7 4-1 16,2 1-2-16,-10-1 1 0,9-4-2 0,0 5-3 16,-8-1-3-16,8 1 2 0,-7-1-5 0,0-1-1 0,0 5-4 15,-1-2-2-15,2-2-2 0,-8 0-1 0,8 4 0 0,-2 0-3 16,-5-4 0-16,5 4 1 0,-5 4 0 0,-1-4-1 15,7 0 0-15,-7 4 1 0,0 0 0 0,1-2 0 16,-7 3 0-16,7-1 0 0,-7 3 1 0,7-4 0 0,-8 5-1 16,1-4 1-16,0 3-1 0,6-4-1 0,-6 4 1 0,7 1-2 15,-8-1 1-15,2 1-1 0,5 3 1 0,0-4-1 0,1 0 1 16,-1 4 1-16,1-4 0 0,-1 4 0 0,0-3 0 16,1 3 0-16,6-5 1 0,-7 6 1 0,1-1-3 15,-2 0 1-15,3 1-1 0,4 2 0 0,-5-3 6 0,0 3-3 16,-1 2-2-16,2-2 0 0,-3 4 0 0,8-3 1 0,-7 0 0 15,1 3-1-15,-2 0-6 0,9-4 3 0,-8 5 1 0,8 0 1 16,-2-5 1-16,2 5-1 0,-2-5 0 0,8 5 0 16,0-5 1-16,-2 1 0 0,2-1 0 0,6 1 0 15,0-1-1-15,0 1 1 0,0 4 0 0,0-4-1 0,0-1 0 16,-7 4 0-16,7 1 0 0,1-1 0 0,-1 0 0 0,-1 0 0 16,-5 5 1-16,6-1 0 0,0-1-1 0,-7 5-1 15,1-1 0-15,7 2 0 0,-9 2 0 0,8 0-1 0,0 0 0 16,0 0 1-16,7 5 1 0,-7-1 1 0,6-1 2 15,0 5 0-15,7-1 0 0,-6 2 0 0,6 1-2 0,0 2 0 16,0 0-1-16,6-1-1 0,-6 3 0 0,7 1-1 0,-7 4 2 16,7 0-1-16,0-1-2 0,5 5-1 0,-5-5-2 15,-1 4 1-15,7-3 0 0,-7 0-1 0,8-1-1 0,0-6 1 16,-2 3 1-16,7-4 3 0,7-3-1 0,-6-1 1 16,6-3-1-16,-1 4 1 0,2-9 2 0,6 7 1 0,-7-3 0 15,6-3-1-15,8 2 0 0,-8-2 0 0,7-4-2 0,0 5-1 16,0-5-1-16,-1-4-2 0,9 6 0 0,-2-5 1 15,1-5-2-15,6 6-2 0,0-1-2 0,-6-4 0 0,6 1-1 16,7-5 2-16,-7-3-3 0,6 0 1 0,8-4 3 16,-8-3 2-16,7 0 1 0,7-4 2 0,-7 0 2 0,6-4 2 15,1 0 2-15,0-3 1 0,-7 0 1 0,6-5 2 16,1 1 2-16,-7 0 1 0,7 1 0 0,-6-5 1 0,-2 4 2 16,0-4 2-16,-4-2-1 0,5 1 2 0,-6-2 0 0,-1-1 3 15,0-3 1-15,0 1 2 0,2-1 2 0,-1-4 2 0,-1 1 3 16,1-5 3-16,-1 4 4 0,-5-7 0 0,-1 1 3 15,0-4 7-15,-1-6 9 0,-5 2 9 0,0-5 7 16,-7-1 11-16,1-6 11 0,-8-6 5 0,1-1-1 0,-14-6-4 16,0-2-10-16,-5-6-8 0,-2 0-10 0,-12-4-11 0,0 0-13 15,-12-3-7-15,-2-1-15 0,-5 4-18 0,-14 0-35 16,1 0-42-16,-7 4-47 0,-14 2-51 0,1 2-56 0,-13 0-112 16,-6 2-134-16,-7 1-78 0,-7 5-26 0</inkml:trace>
  <inkml:trace contextRef="#ctx0" brushRef="#br1" timeOffset="9994.42">7235 2743 24 0,'-7'-3'310'0,"1"3"-108"0,6-3-91 0,-6 3-51 0,6-4-26 16,0 4-14-16,-7-4-8 0,7 4-1 0,0 0-1 16,-6-4 1-16,6 4-2 0,-7 0 2 0,7-4 2 0,-6 4 3 15,6 0 1-15,0 0-1 0,-6 0-3 0,6 0-3 0,-7 4 2 16,0 0-3-16,0 0-1 0,1 3-1 0,0 1 0 15,-7 2 0-15,0 1 0 0,0 4 0 0,-2 3 1 0,-3 5-1 16,5-2-2-16,-7 8-1 0,1 1-1 0,-7 3-1 0,6 4 3 16,-5 3-2-16,-2 4 1 0,-6 7 0 0,1 4 2 15,-7 4 0-15,-6 9 5 0,-1 10 0 0,-7 7 0 0,2 6 1 16,-8 8-1-16,0 3 1 0,-6 5-3 0,7 3-1 16,-8-4-5-16,2-1-4 0,5-1-1 0,-6-2 1 0,6-6 0 15,1-6 0-15,-1 0 1 0,13-11 2 0,-6-2 0 0,13-6 1 16,0-6-1-16,0-7-1 0,6-6 0 0,15-4-2 15,-10-5-4-15,16-6-8 0,5-4-14 0,0-8-12 0,7-6-21 16,14-4-43-16,-7-11-80 0,11-1-125 0,2-10-64 16</inkml:trace>
  <inkml:trace contextRef="#ctx0" brushRef="#br1" timeOffset="10353.84">7906 3330 103 0,'-6'0'269'0,"-7"4"-91"15,6 0-75-15,0-1-47 0,-6 4-24 0,1 4-14 0,-1 0-5 16,-1 0-4-16,1 7-2 0,0 1 1 0,1 2 1 15,-8 6 5-15,7-2 3 0,-7 8 1 0,1 0-1 0,-7 7 2 16,6 4 2-16,-6 4 3 0,-6 6 0 0,-8 5-4 16,1 7-2-16,1 0 0 0,-8 8-3 0,-6 3-2 0,-7 4-1 15,0-1-5-15,-6 4-3 0,0 3 1 0,0 2 1 0,0-2 3 16,-7 8-3-16,0-6 0 0,1 6-1 0,-7-3 0 16,6-1 0-16,-6-3-3 0,6 0-2 0,-5 1-6 15,-2-5 0-15,7-1-2 0,-5 1 0 0,5-3-2 0,1-4-4 16,11 0-8-16,2-11-11 0,5-4-14 0,9-3-18 0,10-11-25 15,2-1-58-15,13-10-95 0,-1-5-86 0</inkml:trace>
  <inkml:trace contextRef="#ctx0" brushRef="#br1" timeOffset="10713.8599">8518 4139 170 0,'-26'19'303'0,"6"6"-130"0,-5 1-79 0,-8 3-43 16,7 4-21-16,-6 7-8 0,-1 1-4 0,0 10-2 15,-5 4 1-15,-2 4 3 0,-6 6 1 0,1 12 2 0,-7 4-2 16,-6 7-2-16,-1 8-2 0,0 2-1 0,-6 8-8 16,0 4-9-16,-7 1-4 0,1 6-3 0,-1-4-2 0,-6 0-3 15,0 1 0-15,6-3-3 0,-7-6 5 0,1-2 5 0,7-8 1 16,0-3 1-16,-1-5 3 0,7-5 1 0,-1-5 1 0,8-8 1 16,6-7 1-16,7-3-6 0,5-4-10 0,7-8-23 15,1-2-40-15,12-9-75 0,7-7-130 0,0 0-72 16</inkml:trace>
  <inkml:trace contextRef="#ctx0" brushRef="#br1" timeOffset="11057.78">9554 5554 198 0,'-13'25'264'0,"-7"4"-106"0,2 5-70 0,-2 6-38 15,0 4-20-15,-6 3-7 0,0 8-4 0,-1 3 2 0,-5 9-1 16,-1 2 0-16,-6 8-1 0,1 4-2 0,-8 7-1 0,-5-1-5 16,4 9-4-16,-12-4-6 0,7-1-3 0,-7 0-2 15,7 1-4-15,-6 0-8 0,6-5-7 0,-7-2-11 0,7-1-7 16,0-7-11-16,0 1-16 0,6-5-21 0,0-5-18 16,14-5-31-16,-7 0-52 0</inkml:trace>
  <inkml:trace contextRef="#ctx0" brushRef="#br1" timeOffset="11354.65">10531 6675 45 0,'-7'4'465'0,"1"6"-115"0,-8 5-153 0,2-1-98 15,-1 8-55-15,-7 4-26 0,1 3-17 0,-2 4-5 16,-4 4-3-16,-1 7-1 0,0 4 4 0,-6 3 3 0,-8 3 2 16,8 9 0-16,-14 2-1 0,7 10-4 0,-7 0 0 15,-5 7-2-15,-2 6-3 0,1-4-4 0,0 4-8 0,-1 0-8 16,2-4 0-16,5 1-1 0,-6-2 0 0,7-2-4 0,6-7-8 15,0-1-10-15,6-3-8 0,0-8-15 0,8-4-35 16,5-6-57-16,0-4-102 0</inkml:trace>
  <inkml:trace contextRef="#ctx0" brushRef="#br1" timeOffset="11620.34">11384 7367 435 0,'-7'7'443'0,"-6"12"-193"0,-13 3-139 16,0 10-81-16,-7 2-40 0,-5 6-20 0,-8 4-3 15,1 7 6-15,-8 0 6 0,-5 0 7 0,-1 9 9 0,0-6 8 16,-6 5 6-16,7-1 3 0,-6 1 1 0,4-3-2 0,1 2-2 15,6-3-8-15,9 0-12 0,-1-4-17 0,6-3-31 16,5-1-44-16,10-6-117 0,3-4-105 0,1-5-63 16</inkml:trace>
  <inkml:trace contextRef="#ctx0" brushRef="#br1" timeOffset="11854.66">11710 7514 473 0,'6'3'484'0,"-12"8"-190"0,6 4-146 0,-13 7-86 0,-7 10-46 16,1 2-23-16,-8 6-5 0,1 4 1 0,-13-1 2 0,1 6 2 16,-8-2 1-16,-1 5 5 0,-4-5 2 0,-1 0 2 15,-1 2 1-15,2-3 0 0,5 2 2 0,-6 0 1 0,6-4 0 16,1 0-6-16,6-3-7 0,0-1-14 0,-1-4-22 0,2 1-31 15,-2 0-39-15,1-8-61 0,7 3-96 0,-6-2-96 16</inkml:trace>
  <inkml:trace contextRef="#ctx0" brushRef="#br1" timeOffset="18823.49">14503 4008 70 0,'-13'-4'339'0,"7"4"-113"0,-7 0-91 15,7-4-56-15,-8 4-27 0,8-4-10 0,-7 1-2 16,6 3 1-16,1-4 1 0,0 0 6 0,-7 0-5 0,6 2-2 16,0-3 0-16,-7 2-6 0,9-1-2 0,-8 1-6 0,0-1-1 15,6 0-5-15,-6 1-1 0,-6 3-2 0,6 0-5 16,-7 0-3-16,1 0-3 0,-2 0-4 0,-4 3 3 0,-8 1-1 15,1 3-4-15,0 0 0 0,-8 0-1 0,-5 5-1 16,6-1 0-16,-7 1 1 0,-5-3-2 0,4 3 5 0,-5 3 8 16,7-4 3-16,-7 3 4 0,6 4 5 0,-6 1 6 0,-7-1 3 15,7 0 1-15,0 7-1 0,-8-2-5 0,2 3-2 16,7 3-3-16,-8 4-3 0,0 0-5 0,1 0-5 16,5 3-1-16,-5 5-1 0,13-1 1 0,-7 4 0 0,12 4 1 15,1 4 1-15,1 2 1 0,5 4 0 0,7 5-1 0,-1 4-1 16,7 2-1-16,1 0-1 0,13 4-2 0,-7-3-3 0,13 3-1 15,0-3 0-15,6 0 1 0,1-1-1 0,6-3-1 16,7 0 0-16,0-4 3 0,5 4 2 0,1-8 2 16,13 2 4-16,0-6 6 0,7-2 3 0,6-5 2 0,0-6 3 15,7-1 1-15,6 0 0 0,0-7 1 0,0 0-5 0,7-8-4 16,0 0 2-16,5-2 2 0,1-4-1 0,8-5-1 16,-1-7-1-16,5-3 0 0,1 0 0 0,1-8 1 0,6-3 3 15,-8-5-2-15,2-2 7 0,5-1 7 0,-6-6 9 16,1-2 13-16,-1-6 11 0,0-4 24 0,0-3 22 0,1-8 26 15,-1-8 20-15,0-2 16 0,0-9 8 0,-6-6-3 0,-7-5-7 16,0-10-21-16,-6-4-28 0,-7-11-28 0,-7 0-29 16,-5-7-21-16,-1-4-16 0,-14 1-12 0,3-2-6 0,-16 2-6 15,-7 3-1-15,-10-1 0 0,-1 5 0 0,-22 6-10 16,-3 8-9-16,-15 8-26 0,-13 6-41 0,-12 12-64 0,-20 3-80 16,-7 8-79-16,-6 4-95 0,-20 7-162 0,-6 6-109 0,-7 5-55 15,-13 3-10-15</inkml:trace>
  <inkml:trace contextRef="#ctx0" brushRef="#br1" timeOffset="23859.39">15767 3468 175 0,'33'-13'197'0,"0"-3"-88"15,6 2-61-15,-1-4-48 0,1 3-39 0,7-3-43 16,-7-1-48-16,0 2-57 0</inkml:trace>
  <inkml:trace contextRef="#ctx0" brushRef="#br1" timeOffset="24515.41">15917 3275 7 0,'0'3'17'0,"7"1"5"16,-7 0 8-16,6-1 9 0,1 0 7 0,-7 2 6 0,0-1 7 15,6-4 5-15,-6 3 8 0,0-3 0 0,0 0-6 0,6 5-3 16,-6-5-4-16,0 0-1 0,0 0-1 0,0 0-7 16,0 0 0-16,0 0-2 0,0 0-5 0,0 0-3 0,0 0-3 15,0-5 0-15,0 5-4 0,0-3 3 0,0-1-2 16,0-1 1-16,0 5 4 0,-6-3 3 0,6 0 2 0,0-1 0 16,0 0 1-16,0 1 0 0,0 0-2 0,0 3-3 0,0-5-2 15,0 5-7-15,0-4-7 0,0 4-4 0,0 0-3 16,0-3-5-16,0 3-5 0,6 0-2 0,-6 3-3 15,7-3-2-15,-1 4 0 0,1 1-1 0,6-2-1 0,7 4 0 16,-1 0 1-16,1 5-2 0,6-1 3 0,0 0 1 0,6 7 1 16,8 0 1-16,-2 0 2 0,2 4 0 0,5 4 2 0,1 4 5 15,6-1-2-15,0 4 1 0,6 3 3 0,1 0-1 16,-7 5 1-16,7-1 0 0,6 4-1 0,-7 1-2 0,2-5 1 16,-2 4-3-16,-6-4 0 0,6 1-2 0,1 2-2 15,-14-2 0-15,8-4-2 0,-7-1 0 0,-1 0-2 0,-6-7 2 16,0 0 0-16,-7-2 0 0,-5-2 0 0,-1-6 0 15,-6-1 0-15,-7 0 0 0,-7-4 4 0,1-2 6 0,-7-1 4 16,-7-5 9-16,1 2 9 0,-7 1 1 0,-7-6 5 16,-6 0 1-16,-1-3 0 0,-5 0 0 0,-1 0 2 0,-5 0-2 15,5-3 4-15,1-5 11 0,4 4 22 0,4-4 24 0,3 6 16 16,2-5 1-16,7-1-1 0,5 0-4 0,0 1-10 16,7 3-18-16,0-3-23 0,7 0-28 0,0-4-20 0,5 4-11 15,7-4-6-15,2-4-2 0,-2 5-1 0,7-6 1 16,0 2-1-16,6-2 3 0,1 3-1 0,-7-3 2 0,8 2 1 15,-10-1-1-15,3 1-3 0,-1 3-9 0,-6 4-14 0,-7-4-23 16,0 3-28-16,-8 5-41 0,2-1-46 0,-7 0-51 16,0 4-51-16,-7-3-77 0,-5 6-168 0,-7 1-69 0,-7 0-24 15</inkml:trace>
  <inkml:trace contextRef="#ctx0" brushRef="#br1" timeOffset="26156">3751 7953 141 0,'0'0'201'0,"-5"0"-63"16,-3 4-50-16,8-4-33 0,-7 0-22 0,1 3-16 15,-1-3-6-15,7 4-4 0,-6-4-1 0,6 4 1 0,-7-4 2 16,7 4 1-16,-6-4 1 0,6 3 0 0,0-3 1 0,-7 0 1 16,7 4 4-16,0-1 1 0,7-3 3 0,-7 4 2 15,0 0 2-15,6 3-1 0,1-4 3 0,-1 1 1 0,1 0 0 16,6 3-3-16,0 0-2 0,6 0-4 0,0 1-1 16,2 0 1-16,5-4-3 0,-7 3-3 0,13 1-2 0,-5-2-1 15,5 2-2-15,1-1-1 0,0-3-1 0,-1 2-1 0,1-1-2 16,5-2-1-16,-6 1 0 0,1 0 0 0,7-1-1 15,-7-3-1-15,-1 0 0 0,1 0 0 0,-8 0 0 0,2 0 1 16,-8 0 0-16,-6 4-1 0,0-4 0 0,1 0 2 16,-8 4 2-16,-6-1 1 0,-6 1 2 0,-1-1 0 0,-6 5 1 15,0 3 1-15,-6-4-1 0,-8 5 1 0,1-3 0 0,0 7 0 16,-6-1-2-16,-8-4 1 0,8 3 1 0,-7 1 2 16,-1-1 2-16,2 1 3 0,-1-4 0 0,-1 5 3 0,8-7 1 15,-7 3 0-15,13-2 0 0,-7-2 0 0,14-1 0 16,-1-3 1-16,1 0-4 0,6 0-1 0,5-1-2 0,-4-3-1 15,12 0-3-15,0 0-3 0,0 0-3 0,0 0-3 0,7 0-1 16,6-3-1-16,7-5-1 0,-1 1 2 0,0 0 3 16,13-4-1-16,-5 0-1 0,5-1 2 0,7-2 0 0,1 3-1 15,-2-3 2-15,3-2-3 0,-3 2-1 0,0-4 0 0,2 3 0 16,-1-4-2-16,-7 2 0 0,1 1 0 0,-1 2 1 16,-5-1 1-16,-1 1 0 0,-13-2 2 0,7 6 8 15,-15-1 7-15,10 1 7 0,-15 2 2 0,0-3 2 0,0-1 3 16,-8 1 0-16,-4 4 2 0,-1 0-5 0,-1-4-6 15,1 4-4-15,-6-1-2 0,-1 1-3 0,0 4-4 0,1-5-2 16,6 4-1-16,-7 1-6 0,1-1-8 0,0 4-11 0,-2-4-13 16,9 4-12-16,-1 0-13 0,0 0-16 0,-1 0-18 15,9 0-24-15,5 0-28 0,-7 0-41 0,7 0-79 0,-6 4-100 16,6 0-51-16</inkml:trace>
  <inkml:trace contextRef="#ctx0" brushRef="#br1" timeOffset="34752.21">6929 2113 63 0,'6'5'138'0,"-6"-5"-32"0,7 3-32 0,-7-3-25 16,7 3-12-16,-7-3-8 0,7 4-3 0,-1 0-1 0,1-4 2 15,-7 3 0-15,6 0 0 0,-6 2-4 0,6-5-2 16,1 4-1-16,-7-1 2 0,6 2-2 0,1-5 0 0,0 2-3 16,-1 2 0-16,1-4 0 0,-7 3-2 0,6 2-2 15,0-5-3-15,0 0-2 0,1 3-2 0,-7-3-2 0,6 4-1 16,1-4 0-16,0 0 0 0,0 4 2 0,-7-4 0 0,6 4-1 16,1-4 1-16,-1 2 1 0,-1 3-2 0,3-5 0 15,-8 3 1-15,7 1-1 0,-1 3 1 0,1-3-1 16,-1 0 0-16,1-1 0 0,-1 1 0 0,1 3 1 0,-1-4 1 15,7 1-1-15,-6 1 1 0,6-2-1 0,-7 0 2 0,7 1 0 16,-6 0-1-16,5-1-2 0,1 0 1 0,0 2 0 0,-5-1-3 16,4 4 2-16,-4-6-3 0,4 2 0 0,-5 3-1 15,-1-3 1-15,7 4-1 0,-6-4-1 0,-1 3 1 16,0-5-1-16,-6 6 1 0,7-4 0 0,-1 0 3 0,1 0 0 16,0-1 3-16,-7 1 1 0,6-1 1 0,1 1 2 0,-1-1 2 15,1 1 1-15,-2 1-3 0,2-2 2 0,0 0-4 16,0 1 1-16,-7 0-2 0,7-1-2 0,-1 0-2 0,0 2-2 15,1-1 0-15,-7-1 0 0,6 1 0 0,1-1-1 16,-1 4 0-16,1-3 1 0,-7 4 2 0,7 0-1 0,-1-1 1 16,-6-1 0-16,7 2-1 0,-1 0 2 0,0-1 1 0,1 0-1 15,-1 0-1-15,-6 1 1 0,7-1 2 0,-1 0-2 16,1 1 0-16,0-1-1 0,-1-3 1 0,-6 3-2 0,6-4 1 16,1 5-1-16,-1-4-1 0,1 3 1 0,-7 1 0 15,6-2 0-15,1-2-2 0,-7 3 3 0,7 1 0 0,-7-4-1 16,5 3 0-16,3 0 0 0,-8 1 0 0,5-1 1 0,-5-3 1 15,0 2 1-15,8 2 1 0,-8-1 1 0,7-3 0 16,-2 3 1-16,-5-3 2 0,7 4 3 0,0-1 1 0,-7-4 0 16,6 4 0-16,1-3 0 0,-7 4-1 0,6-1 0 0,7 1-3 15,-13-2-4-15,7 2 1 0,-1-5-4 0,0 5 0 16,1 0-1-16,0-2 1 0,0-1-2 0,-1 2 1 0,0 0 0 16,1 0 1-16,-1 1-1 0,1-1 0 0,-1 0 1 15,1 0 1-15,-1 1 1 0,-6-1 1 0,7 1-2 0,0 2 0 16,-7-2 3-16,6 3 0 0,-6 1 0 0,6-3 0 0,-6 3-1 15,7-1-2-15,-1 0 1 0,-6 3 0 0,7-2-2 16,-7-2 0-16,6 1-2 0,-6 0 0 0,7 1 0 16,0-5 1-16,0 3 0 0,-7-2 0 0,6 4 1 0,0-5 1 15,0-1-2-15,1-1 0 0,-1 2 0 0,1 0-1 0,0 1-1 16,-7-1 2-16,6-4-2 0,1 4-1 0,-1 1 1 0,0-1 0 16,1 1 0-16,-1-2 0 0,8 2 0 0,-8-1-3 15,1-3 1-15,-2 4 1 0,3-1 1 0,-3 0-1 16,3 0 0-16,-1-2 1 0,-1 1 0 0,0 2 0 0,8-2 2 15,-8 3-1-15,1-1 1 0,-1-2-1 0,0 2 0 0,7-1-1 16,-6 3 0-16,0-2 0 0,-1-1 0 0,1 5 0 16,-1-5 0-16,1 0 0 0,-1 5 1 0,0-6 1 0,1 5 0 15,-1-3 0-15,-6-1-2 0,7 1 0 0,0-5 3 0,-1 5-2 16,2-1 0-16,-3-3-1 0,2 0 2 0,-1-1-1 16,0 4 3-16,1-3-3 0,0-1-1 0,0 1 1 0,-1 0 0 15,1 0 1-15,-1-1-2 0,0 4 0 0,1-3-1 16,-1 3 1-16,1 1 0 0,0-1 1 0,-1 0-1 0,1 1-1 15,-1 4 1-15,6-6 0 0,-5 1 2 0,1 5 1 0,4-5-1 16,-5-1 0-16,-1 6 0 0,7-4 0 0,-8 2 0 16,10-3 1-16,-9 5-2 0,1-1 0 0,-1 0-1 0,7-4 2 15,-6 4 0-15,-1-4-1 0,0 4 0 0,1 1 0 16,-1-2-2-16,1 2 1 0,0-5 0 0,-1 3 0 0,1-2 0 16,-1-1 0-16,1 1-1 0,-1-2 0 0,-6 2 1 0,6-4 1 15,1 3-1-15,-1-3 1 0,2-1 0 0,-1 1 0 16,-7 3 0-16,5-3-1 0,3 0 1 0,4 3 0 15,-6-4 0-15,1 5-1 0,6-1 1 0,0 1-1 0,0-2 0 16,0 6 0-16,-7-4 0 0,8-1 0 0,-1 3-1 0,-1-2 0 16,1-1 1-16,1 4 1 0,-1-3-1 0,-7 3 1 0,7-4-1 15,0 4 0-15,0 0 0 0,-6-1 1 0,6 2-1 16,0-1 0-16,-7 1 0 0,7-2 0 0,-6 1-1 16,6 0 1-16,0-4 0 0,-7 1 0 0,7 3 0 0,1-4 1 15,-1 4 0-15,0-1 0 0,-6 2 0 0,5-1 1 0,1 3-1 16,-6-2-1-16,6-1 1 0,0 3 0 0,-7 1 1 15,7 0-2-15,-6-5 2 0,6 5-2 0,0 0 0 0,0-3 0 16,-7-3 1-16,8 3 1 0,-1-2 0 0,-1 2 1 0,1-1-1 16,-6 0 3-16,6 0 1 0,0-3 1 0,-6 2-2 15,5-3 1-15,1 5 0 0,1-2 1 0,-8 1 1 0,7 0-1 16,0 0-1-16,0 0-1 0,0-4 2 0,-1 5-2 16,3-2-1-16,-2 2-2 0,-1-1 0 0,-5 0-1 0,6 0 1 15,0-1 0-15,0 2-1 0,0-2 1 0,0 1 1 16,0 0 1-16,-7 3 0 0,6-2 0 0,2-1 2 0,0 3 1 15,-1-2 0-15,-7-1 1 0,7 0 0 0,0 0 2 0,1-1-1 16,-8 2 0-16,7-1 0 0,0 0-1 0,-7-1-2 16,7 1 1-16,-6 0 2 0,5 1-2 0,-5 2 0 0,6-2 0 15,-5 3-1-15,4-5 1 0,-5 5 2 0,-1-4-2 0,7-1 0 16,-6 5 0-16,6-3 0 0,0 1 0 0,-7 3 1 16,7-2 1-16,0 1 0 0,-7 0 0 0,7-1 2 15,1 1-1-15,-1 3 1 0,0-3-1 0,-7 0 0 0,7 3-1 16,1-3-2-16,-2 0 0 0,1 2-1 0,0-2 1 0,0 0 0 15,1-1-1-15,-2 1 1 0,1-4-1 0,0 3 2 0,1-2 1 16,4 2-1-16,-11 1 1 0,6-5 2 0,1 5 0 16,-1 0 1-16,0 0 0 0,0-1-1 0,0 5 1 0,0-5 1 15,0 1-3-15,0 4 0 0,-1-1-1 0,2-4 0 16,-8 5 0-16,14-5 0 0,-7 6-1 0,-1-7 0 0,1 3-1 16,2 1-1-16,3-5-1 0,-5 2-2 0,1 1-1 15,-1-4 0-15,6 0-2 0,-6 3-1 0,1-3 1 0,-2 0-4 16,0 3-10-16,3-2-21 0,-2-1-25 0,0 3-34 15,-1-2-40-15,1-5-84 0,-6 3-166 0,6-1-89 0,0 1-40 16</inkml:trace>
  <inkml:trace contextRef="#ctx0" brushRef="#br1" timeOffset="36705.88">10069 5366 25 0,'7'-7'339'0,"-7"4"-107"0,0-1-102 0,5-3-64 15,2 3-33-15,-7-3-20 0,6 0-11 0,1 0-2 16,-7 3-2-16,6-4-3 0,-6 8 2 0,0-4 2 16,0 4 1-16,0-4 4 0,0 4 4 0,0 0 2 0,0-3 2 15,-6 3 5-15,6 0 2 0,0 0 4 0,0 0 3 0,0 0 4 16,-7 3 2-16,7-3 1 0,0 0 2 0,-6 0-1 16,6 4 0-16,0-4-1 0,0 0-2 0,0 4-3 0,0-4-3 15,0 4-2-15,0-4-3 0,0 4-2 0,6 0-1 16,1-2-3-16,-7 3-3 0,6-3-1 0,1 3-1 0,0 2 0 15,-1-3-1-15,-6 3 0 0,13 0-1 0,-7 0 0 0,1 5 1 16,-1-5 2-16,8 0-2 0,-7 5-1 0,-1-2 0 16,7 1 0-16,-8-3 1 0,3 2-1 0,4 1 1 0,2 1-2 15,-7-1 2-15,5-1 3 0,-5-1 1 0,6 1 0 0,0 0 6 16,-6 2-1-16,6 2 2 0,-1-2 0 0,-5-2-4 16,6 5-1-16,-7-3-3 0,7 2 0 0,2-3-4 0,-10 4 1 15,8-4-3-15,0 3 0 0,-1 1 2 0,-4-4 1 16,5 3-1-16,-1-3 0 0,-5 3 0 0,7 1-2 0,-2 1 3 15,1-1 1-15,0-1 0 0,0-3-1 0,7 3 1 0,-7 1-2 16,0 0 0-16,0-1 0 0,0 5 0 0,0-5-3 16,0 1 1-16,0 4-2 0,1-5 1 0,-2 4 0 15,1 0-1-15,-7-3 0 0,7 0-1 0,-6-1 0 0,-1 1 0 16,7 0 3-16,-6-4-1 0,6 0 2 0,-7 0 2 0,1-1 2 16,7 2 2-16,-8-5 0 0,-1 1-1 0,10-1 1 15,-9 0-2-15,0 0 1 0,1 1-2 0,-1-1 0 0,1-4-1 16,6 4 1-16,-7-3 0 0,1 4-1 0,5-1 1 15,-5 1-2-15,0-1 0 0,0-3 0 0,6 4 2 0,-7-2-1 16,1 2-1-16,5-1 0 0,-5 3 0 0,0-2 0 0,7-1 0 16,-9-3 1-16,2 4-1 0,6-1 3 0,-7 0 2 15,7-4 2-15,-6 6 2 0,6-6 2 0,0 4-1 0,-7-3 0 16,7 2-2-16,1-1-1 0,-1 2 0 0,-1-2-4 16,-4 1-1-16,4 2-1 0,1-5 1 0,-6 5-1 0,6-2 0 15,-7 6 0-15,7-1 0 0,-7-4 0 0,8 4 0 0,-8 1-1 16,7-2 0-16,-6 0 0 0,-1 7 0 0,7-8-1 15,-6 7-1-15,6-2 0 0,0-3 0 0,-7 4 2 0,7-1-1 16,0-3-2-16,-6 3-1 0,7-2-2 0,-9 2 1 16,8-2 0-16,0-2 0 0,1 5-2 0,-2-3 1 0,1-2 1 15,0 5 2-15,-6-4 0 0,6-1 0 0,-1 2 1 0,1-1-2 16,-6 0 2-16,6 0-1 0,1-1 0 0,-1 2 2 16,0-1-1-16,-7 0 2 0,7 0 0 0,1 4 1 0,-2-5-1 15,1 1 1-15,0 0 1 0,-6 0 2 0,6 0-2 0,0 0 0 16,0 0 0-16,0 1-1 0,0-2 0 0,1 2 0 15,-1-1 0-15,-1-1 1 0,1 1 2 0,1 0-2 16,-2 0 1-16,-6-3 1 0,7 2 1 0,0 2-3 0,1-2 0 16,-7-3 1-16,4 5 0 0,-3-1 4 0,5 3 0 15,-6-2-1-15,6-1 0 0,-7 3 0 0,1-3 1 0,-1 0-4 16,0 0-2-16,7 1-3 0,-6 2-1 0,0-3 1 0,6 1-1 16,-7-3 1-16,1 3-2 0,5 3 3 0,-5-4 1 15,6 0 2-15,-7-1 7 0,9 1-2 0,-10 0 1 0,8 0 0 16,0 1 3-16,-6-5 2 0,6 3 2 0,0 2-2 0,0-2-4 15,-1 1 1-15,2-3 3 0,-7 3-2 0,5-5-2 16,-6 6-1-16,7-4-1 0,1-1-1 0,-7 4 0 0,6-3-1 16,-2-1-1-16,-3 3 1 0,5-2-2 0,-6-1-2 15,6 0-1-15,0 0-3 0,-7 5-1 0,7-4 2 0,0-2 0 16,-6 2-2-16,6-1 3 0,0 1 1 0,-1-1 1 0,-5 0 5 16,7 1 1-16,-2-1 0 0,1 0-2 0,0 4 1 15,0-3-3-15,1 2-2 0,-1 1-2 0,-1-3-1 0,8 3-3 16,-7-5 1-16,0 6-1 0,-1-1 0 0,9-3 0 15,-8 3 2-15,0-4 0 0,6 4 0 0,-6 0 0 0,7-4 0 16,-7 4 3-16,6-4 2 0,1 1 0 0,-1 3 1 0,1-5 2 16,0 2 1-16,0-4 1 0,-2 3-1 0,2 0 2 15,0-3-1-15,6 0-1 0,-7-1 0 0,7 6 1 0,-6-6-1 16,-1 0-3-16,1 0-1 0,0 5-2 0,-1 0-1 0,0-4-1 16,1 3-1-16,-7-4-2 0,6 4-1 0,-6 1 2 15,6 3-2-15,-6-4 0 0,7 0 0 0,-6 1-1 16,6 3 0-16,-1-4 2 0,0 4-1 0,1 0 0 0,-1 0 0 15,1 1 1-15,6-3 0 0,-7-1 0 0,8 4 1 0,-8-5 1 16,0 1 1-16,8-2-1 0,-8 5 0 0,1-3 0 16,0-1 4-16,-1 0-2 0,0 1-2 0,-5-1-2 0,-1-4-1 15,-1 5 1-15,8-1 0 0,-7-2-2 0,0 2-2 16,0-1 6-16,0-2 1 0,1 4-1 0,6-4 2 0,-8 3 1 16,7-5 1-16,1 6 2 0,6-4 0 0,-6 4-6 0,5-1 1 15,2 1 0-15,-1-6 0 0,0 6 1 0,0-4-3 16,0 0 1-16,0 3-2 0,0-3 3 0,-1-1-1 0,-4 1 0 15,4-1 0-15,-5 1-2 0,0 3-1 0,-1 1 1 16,-6-5 0-16,7 5-2 0,-2-5 1 0,-3 5 0 0,-2-4-1 16,6 4-1-16,-6-2 1 0,7-2 0 0,-7 3-1 0,6-3 1 15,-6 4 0-15,6-6 1 0,-6 6 1 0,7-4 1 16,-7 3 0-16,7 1-1 0,-7-5 2 0,6 4 0 16,1 1 0-16,-7 0-1 0,6 2 1 0,1-3 0 0,-1 1 0 15,-7-1 2-15,9 4 1 0,-8-3-2 0,6-1 3 0,-6 3-1 16,7-2 0-16,-7-1 0 0,0 1-1 0,6 3-1 15,-5-4-1-15,-2 5-1 0,8-6-1 0,-7 5 0 0,1-3-2 16,-1 3 0-16,6-4 2 0,-6 4 0 0,0-4 1 16,7 5 1-16,-8-5 0 0,8 4 1 0,-7-4 1 0,7 0 2 15,-1 4 0-15,1-3 2 0,-1 3-1 0,-6-5 2 0,7 3 1 16,6 1 0-16,-7-3-1 0,1 1 1 0,7-1-2 16,-2 5 1-16,1-2 1 0,0-3-2 0,0 5 1 0,7-5 0 15,-1 4 2-15,0-4 1 0,8 1 2 0,-1-2 2 0,0 3-2 16,6-3 1-16,1 2 0 0,6-1 4 0,2 1 2 15,-3-1 1-15,1-4-1 0,7 4 2 0,-7 1 0 0,6-4 1 16,0-1-1-16,1 1-4 0,7-4-1 0,-1 0-3 16,0 0-4-16,0 0-2 0,1 0-4 0,-2-4-2 0,-6 4 2 15,1 0-2-15,0-3-6 0,-7 3 0 0,6-4 0 0,-12 0 1 16,0 0-2-16,-1 1-3 0,-6-4-5 0,-5 3-9 16,-3-3-14-16,2-1-45 0,-7-3-71 0,-13 1-88 0,7-5-95 15,-7-4-153-15,-13-3-142 0,0-3-94 0,-13-4-46 16,-14-4 11-16</inkml:trace>
  <inkml:trace contextRef="#ctx0" brushRef="#br1" timeOffset="37252.99">12752 6638 188 0,'7'-4'557'0,"-7"4"-8"16,0 4-216-16,0-4-152 0,0 0-92 0,0 3-55 15,0 5-32-15,0-1-13 0,-7 4-4 0,0 1 5 0,-6-2 5 16,0 5 2-16,0 3 0 0,0 0 1 0,-7 1 2 0,8 3 0 16,-8 0 2-16,7 0 1 0,-7-1-1 0,7-2 3 15,1 3 1-15,-2-3 1 0,8-1 2 0,-7-4 1 0,6 5 2 16,1-5 4-16,6 1 2 0,0-5 6 0,0 5 4 0,0-1 5 16,0 1 3-16,6-3 4 0,1 3 2 0,6-4 1 15,0 3 2-15,0-3-3 0,0 3-4 0,6-2-4 16,8-1-4-16,-7 1 0 0,5-3-5 0,1-1-3 0,0 0-2 15,0-2 0-15,0-1-5 0,7-3-3 0,-7 3-3 0,1-5-14 16,-2 0-21-16,8 0-31 0,-1 0-32 0,-7-5-35 0,3 3-42 16,-9-3-60-16,1 3-101 0,-1-6-120 0,-7-4-58 15,-5 5-20-15</inkml:trace>
  <inkml:trace contextRef="#ctx0" brushRef="#br1" timeOffset="37565.3">12824 7040 42 0,'-7'0'562'0,"7"-3"-8"0,0-1-161 16,0 4-169-16,7-2-111 0,5-4-70 0,1 4-40 16,7-2-19-16,0-4-3 0,5 1 10 0,8-3 6 0,6 2 7 15,6-7 8-15,1 4 10 0,13-3 10 0,6-5 10 0,0 1 13 16,14-1 10-16,5-2 12 0,0-2 10 0,14-2 9 16,0-1 3-16,6 5 5 0,0-5-1 0,-7 0-7 0,9 4-3 15,-2-3-7-15,-7-1-8 0,7 1-12 0,-5 3-10 16,-2-5-11-16,1 6-10 0,-7-1-7 0,6 0-8 0,-5 3-6 15,-2-2-5-15,2 2-2 0,-8 1-3 0,2 3-1 0,-9-4-2 16,-5 5 0-16,-7 3 1 0,1-3 1 0,-15 3-3 16,1 3 0-16,-11-3 1 0,-3 7 0 0,-12-3-1 0,0 4 1 15,-7-1 1-15,-6-1 0 0,0 5 5 0,-6 0 1 16,0 0 1-16,-7 0-1 0,0 0-1 0,-7 5-3 0,-7-5-12 16,8 7-23-16,-7-2-42 0,1 1-46 0,-2-2-49 15,1 3-49-15,1 1-53 0,5-4-81 0,-6 3-156 0,6-4-70 16,1 1-21-16</inkml:trace>
  <inkml:trace contextRef="#ctx0" brushRef="#br1" timeOffset="38565.6">17474 5806 338 0,'-7'-7'432'0,"-6"0"-121"16,13-1-110-16,-6 1-63 0,-1 0-34 0,7-5-13 0,0 9-6 16,-7-4-4-16,7 0-1 0,0-1-7 0,7 4-9 15,-7-4-9-15,0 6-11 0,7 2-12 0,-7-4-10 0,6 4-8 16,1 4-5-16,6-2-3 0,-8 6-3 0,8 4-2 0,2 5 2 15,-9 2-1-15,7 3 0 0,-7 7 3 0,1 0 1 16,-1 0 0-16,-6 9 0 0,6-1-1 0,-6-1 1 0,0 1 1 16,-6-1-1-16,6 1-1 0,-6-1-1 0,-7-3 0 15,6 0 2-15,1 0 5 0,0 0 7 0,-2-4 5 0,1-3 5 16,1-1 5-16,-1-2 3 0,2-5 2 0,5-3 0 0,0-4-3 16,-7 0-4-16,7-4-6 0,0-2-1 0,0-3-3 15,7 5 4-15,-7-7 2 0,5 0 5 0,2 5 0 16,-1-10 3-16,9 5 3 0,-3 0 1 0,8-7-1 0,-1 5-3 15,1-3-2-15,-1 2-2 0,1-6 1 0,6 6 1 0,0-4 0 16,-1 3-1-16,-5-2 1 0,7 1 3 0,-1-2 1 0,-1 0 0 16,8 0-2-16,-7-5 0 0,0 5 0 0,-6-1-1 15,6-2-4-15,0 3-2 0,-7-1-5 0,7-3-4 16,-6 4-3-16,6-1-6 0,-6 1-10 0,0 0-13 0,-1-1-28 16,-6 1-42-16,6 3-46 0,1-3-46 0,-7 4-44 0,6-5-45 15,-6 1-52-15,0 0-79 0,1-4-119 0,-1 0-49 16,-1 3-4-16</inkml:trace>
  <inkml:trace contextRef="#ctx0" brushRef="#br1" timeOffset="38784.4">18320 6055 22 0,'-7'0'516'0,"1"0"-39"16,0 4-165-16,-1-4-134 0,1 4-75 0,0-4-43 0,-1 4-15 15,0-1-7-15,0 1 1 0,1 4 1 0,-1-2 5 16,1 5 5-16,0-3 0 0,6-2-1 0,-7 6-2 0,7-1-2 15,0 0 2-15,0-1 4 0,0 2 0 0,7-1 1 0,-7 0 1 16,6 1-2-16,-6-6-1 0,6 5-1 0,7-3-3 16,-6 3-8-16,0-4-3 0,6-4-7 0,6 5-6 0,-6-4-8 15,7-1-21-15,-1-3-32 0,7 0-38 0,-6 0-41 0,6-3-48 16,0-5-63-16,-7 1-102 0,1-5-144 0,0 2-65 16,-7-1-14-16</inkml:trace>
  <inkml:trace contextRef="#ctx0" brushRef="#br1" timeOffset="38925.08">18372 5956 348 0,'-20'-7'603'0,"8"-4"3"16,-1 4-212-16,-1 0-164 0,8 0-104 0,0-1-60 0,-1 4-35 15,7 1-29-15,7-1-30 0,-1 0-31 0,7 1-34 16,7-5-39-16,-1 1-55 0,7 0-92 0,-1-1-149 0,3-3-75 16,-2 3-29-16</inkml:trace>
  <inkml:trace contextRef="#ctx0" brushRef="#br1" timeOffset="39316.15">18613 5927 250 0,'-19'7'591'0,"-1"5"13"0,-6-2-199 16,7 5-167-16,-1-4-97 0,0 7-61 0,1-3-31 16,6 0-14-16,-6 0-6 0,12-1-1 0,1 1 0 15,-1-1 0-15,7 1-1 0,0 0-4 0,0-5-1 0,0 5-2 16,7-4 0-16,-1-4 1 0,7 4 3 0,-6-7 1 0,6 4 3 15,-1-8 3-15,1 0 3 0,7-4 9 0,-7-4-4 0,6 2-3 16,1-3 1-16,1-1 7 0,-9-1 7 0,7-4 6 16,-5 1 10-16,-1 3 5 0,-1-3 13 0,-5-1 12 15,6 0 2-15,-7-1-2 0,1 6-5 0,0-1-7 0,-7-4-8 16,6 8-12-16,-6-4-10 0,6 4-9 0,-6 3-10 0,0 0-5 16,0 0-10-16,0 2-3 0,0 2-6 0,6 0-5 15,-6 2-5-15,0 2-2 0,0 7-1 0,0 1 0 0,0-2 1 16,-6 9 0-16,6-2 0 0,0 6 1 0,0 2 0 0,0 2-1 15,-6-2 3-15,6 5-1 0,-6 2-2 0,6-2 0 16,-7-1 0-16,7-4 0 0,0 5-1 0,0-4 1 0,0 3 1 16,0-7-1-16,0 3 0 0,0-2 0 0,7-1 0 15,-7-5-2-15,6 2 1 0,0-4-1 0,0-1-5 0,9 1 0 16,-10-5-3-16,9-1-11 0,-1 1-16 0,6-6-22 0,-6 3-43 16,7-3-57-16,-1-4-57 0,-6 0-49 0,7-4-43 15,-1 0-42-15,1-6-57 0,0-6-74 0,-7 2-93 0,-1-4-17 16</inkml:trace>
  <inkml:trace contextRef="#ctx0" brushRef="#br1" timeOffset="39816.2599">19043 6077 233 0,'-6'-10'544'0,"6"2"-83"0,-7-3-161 16,7 4-110-16,-7 2-56 0,7-1-24 0,0 2-4 16,-6 0 6-16,6 4 6 0,0 0 6 0,-7 0 1 0,7 0-8 15,0 4-12-15,-6 4-17 0,6-1-17 0,0 0-17 0,0 4-11 16,0-3-7-16,0 2-6 0,0-3-6 0,0 5-4 15,6-5 0-15,-6 1 0 0,7-1 1 0,6 0 2 0,-6-4 0 16,6 1 1-16,-7 0 4 0,6-4 3 0,9 0 2 16,-8-4 5-16,0-3 4 0,0 3 5 0,0-4 7 0,0 2 7 15,0-2 7-15,-7-3 6 0,1 5 8 0,6-2 3 0,-13 1 0 16,6-1-1-16,-6 1-4 0,0 3-8 0,7-3-9 16,-7 2-11-16,0 5-12 0,0-2-11 0,0 2-8 0,-7 0-7 15,7 0-5-15,0 0-6 0,0 0-3 0,0 2 0 16,-6 3-1-16,6 2 0 0,0 0 1 0,-7 1-3 0,7 3 1 15,7-1 2-15,-7-2 0 0,6-1-3 0,1 5 1 0,-1-5-1 16,7-4-1-16,0 1 0 0,0-1 0 0,6-3-1 16,2 0 2-16,-2-3 1 0,7-1-1 0,0-4 0 0,1 2-1 15,-2-2 2-15,-5-3-1 0,6-3-1 0,0 3 0 16,-6-4 3-16,-1 1 0 0,0-1 1 0,1-4 2 0,-7 5 2 16,0-5 0-16,0 5 3 0,-7-5 2 0,1 5 1 0,-7-1 3 15,0 1 0-15,0 2 1 0,0 2 2 0,0-2-1 16,0 5 2-16,0-1-3 0,-7 6-1 0,7-6-3 0,-6 8-2 15,6-4-1-15,-5 4-1 0,-3 4-5 0,8 0 0 16,-7 2-1-16,1-2-1 0,6 7-1 0,-7 1-2 0,7-2 2 16,0 5-2-16,0 0 2 0,0-4 1 0,7 3-5 0,-1-2 1 15,1 3-2-15,6-5-4 0,0 1-5 0,7 0-6 16,-7-4-10-16,13 4-22 0,0-7-43 0,0 3-73 16,0-7-74-16,6 4-65 0,1-8-68 0,0 1-107 0,-7-5-166 15,6-3-70-15,-13 4-5 0</inkml:trace>
  <inkml:trace contextRef="#ctx0" brushRef="#br1" timeOffset="39941.2199">19851 5631 403 0,'-7'-15'637'0,"-6"-1"-4"0,7 7-179 0,-1 1-194 0,7-4-126 16,0 5-87-16,0 0-55 0,0 0-39 0,7-1-24 16,5 1-26-16,2-3-29 0,-1 1-32 0,6 3-43 15,7-2-75-15,-7-3-128 0,1 4-75 0,7-4-29 0</inkml:trace>
  <inkml:trace contextRef="#ctx0" brushRef="#br1" timeOffset="40269.47">20118 5312 269 0,'0'-8'616'15,"-7"4"4"-15,7 1-182 0,0-1-159 0,0 4-93 16,0-2-47-16,0 2-14 0,0 0 1 0,0 0 2 0,0 0 1 16,0 0 1-16,0 0-5 0,0 2-19 0,7 5-22 0,-7 5-27 15,0-2-18-15,0 5-9 0,0 4-5 0,0 3-2 16,0-5-1-16,-7 9 3 0,1 1 3 0,-1-2 3 0,1 4 6 15,-1 1 3-15,-6-1-2 0,0 4 1 0,7-4-4 16,-7 0-1-16,6 1-8 0,1-5-5 0,-7 1-8 0,6-4-6 16,1 0-2-16,6-3-2 0,-7-5 0 0,7 1 0 0,0-4-1 15,-6-1-2-15,6-2 0 0,0-5 0 0,0 5 0 16,6-8 2-16,-6 4-2 0,0-4 1 0,0 0 5 16,7-4-3-16,-1 4 1 0,-6-8-1 0,7 5 1 0,6-1-1 15,-7-4 1-15,1 6-1 0,-1-2-3 0,7 0 4 0,-7 0 2 16,7 1-1-16,1-1 2 0,-1 4 2 0,0 0-1 15,-1 0-1-15,9 0 0 0,-2 0 0 0,7 0-7 0,0 0-20 16,6 0-43-16,-5 0-73 0,6 7-78 0,-1-3-75 16,0 0-101-16,-6 2-181 0,0-2-96 0,2 7-52 0,-17 4-4 15</inkml:trace>
  <inkml:trace contextRef="#ctx0" brushRef="#br1" timeOffset="40832.11">18080 7181 437 0,'0'-8'526'0,"0"4"-131"15,0 0-136-15,-8 0-80 0,8 1-36 0,0-1-10 16,0 2 5-16,0-4 3 0,0 6 2 0,0 0-2 15,0 0-9-15,0 0-16 0,0 6-23 0,0-4-24 0,8 9-22 16,-3-3-8-16,2 7 0 0,0 3-1 0,-1 0 3 0,7 4 3 16,0 4 3-16,0 4 1 0,7-5 0 0,-7 8-10 0,6-4-6 15,1 4-7-15,0 0-6 0,-1 0-4 0,1 0-4 16,-1-1-4-16,7-3-2 0,-6 2-2 0,-1-2-1 16,1-4-1-16,0-3 0 0,-1 0 0 0,-6-4 1 0,0-2-2 15,-6-6 5-15,6 1 11 0,-13-3 21 0,6-4 22 0,0-1 15 16,1-3 10-16,-7-3 5 0,0-5 5 0,0 1 0 15,0-7-9-15,-7-2-21 0,7-2-20 0,-6-4-14 0,6 0-9 16,-6 0-6-16,6-3-4 0,0-2-2 0,0 2-3 16,6-4-3-16,0 3-3 0,1 1-1 0,6-6-3 0,0 6 1 15,7-4-4-15,-1 4-4 0,7 3-4 0,-6-4-7 0,13 3-13 16,-1 2-26-16,1-2-30 0,0 2-45 0,5-1-51 16,-5 4-45-16,5 0-38 0,-5-1-27 0,0 2-19 0,-8 1-8 15,2 5 1-15,-1 1 5 0,-6-2-4 0,-1 1-27 16,-6 0-52-16,0 4-46 0</inkml:trace>
  <inkml:trace contextRef="#ctx0" brushRef="#br1" timeOffset="41253.98">19147 6982 259 0,'0'-3'466'0,"7"3"-109"0,-7 0-126 0,0-4-88 0,0 4-57 16,0 0-27-16,0 4-11 0,0-4-1 0,0 0 5 0,-7 3 6 15,7 1 8-15,-6 4 6 0,-1-2 7 0,1 5 0 0,-1 1-2 16,-6 2-2-16,7 1 2 0,-7 3 1 0,7 0 3 15,-9 1-2-15,3 3 0 0,6 1-4 0,-7-2-2 16,6 1-7-16,0-4-11 0,1 5-11 0,6-9-11 0,0 3-6 16,0-2-10-16,0 0-3 0,0-4-2 0,6 1 0 0,1-1 1 15,0-4 1-15,-1 0 2 0,1-3-1 0,6-1 1 16,-8 2-2-16,16-5 0 0,-8-5-4 0,0 2-3 0,6-1-2 16,1-3 0-16,-7 0-3 0,0-4 1 0,0 2 0 15,0 0 3-15,-7-3 5 0,7 1 6 0,-13-1 3 0,7-2 5 16,-7 3 5-16,0-3 6 0,0-1 3 0,-7 1 10 0,1-2 3 15,6 6 3-15,-7-2 6 0,1-3 5 0,-1 9 2 16,1-2 2-16,-1 1 1 0,1-1-6 0,6 6-6 0,-7-6-4 16,7 4-7-16,-6 4-11 0,6-3-9 0,0 3-8 0,0 0-7 15,0 0-5-15,0 3-3 0,0 1-6 0,6-1 0 16,-6 4 1-16,0 1 0 0,7-1 1 0,-1 1-1 0,1-2 2 16,-1 2 0-16,7 3 2 0,-6-3-3 0,12 2 1 15,-6-3 0-15,6 2-1 0,2-2 0 0,4 0-3 0,2 0-2 16,-2-3-4-16,8 0-18 0,0-1-32 0,-1 2-60 0,1-3-70 15,-1-2-66-15,1-2-60 0,1 2-82 0,-9-8-146 16,1 4-97-16,0-3-48 0,-6 0 11 0</inkml:trace>
  <inkml:trace contextRef="#ctx0" brushRef="#br1" timeOffset="41457.21">19707 6821 210 0,'-6'-4'644'0,"0"1"1"0,-1-1-107 0,1 4-197 0,6 0-141 16,-7 0-90-16,7 7-45 0,0 1-14 0,-7-1-2 0,7 7 10 16,0 1 12-16,7 3 12 0,-7 5 8 0,7-1 9 15,-1 7-3-15,7 0-7 0,0 4-8 0,0 0-14 0,7 0-15 16,-7 3-13-16,6 1-10 0,-6-1-9 0,8 2-7 16,-3-5-6-16,2 3-2 0,-1-2-4 0,-6-2-10 0,13 1-29 15,-12-4-45-15,4-2-55 0,2-1-54 0,-6-5-47 0,5-3-49 16,1 1-53-16,-7-9-68 0,0 1-99 0,-7-3-55 15,1-5-6-15</inkml:trace>
  <inkml:trace contextRef="#ctx0" brushRef="#br1" timeOffset="41676.1">19720 7031 214 0,'0'-35'575'0,"-6"6"2"0,12 0-200 0,-6 3-159 15,7 1-93-15,0 3-48 0,6 0-14 0,-7 4 3 16,7-1 7-16,0 4 6 0,-7 5 7 0,8-1 3 0,0 3 0 15,-9 0-8-15,8 6-10 0,0-2-18 0,-6 8-12 0,6-2-10 16,-7 3-5-16,1 2-2 0,-7 4 0 0,6 3 1 16,-12 5-4-16,6-4 1 0,-7 6 1 0,1 2-3 0,-7-2-1 15,6 1-4-15,-6 1-6 0,0-1-4 0,0 0-16 0,7-1-28 16,-8-2-41-16,8-1-42 0,-2 1-43 0,8-5-37 16,0 1-41-16,8 0-53 0,-8-8-81 0,13 3-122 0,-6-6-43 15,7 0-3-15</inkml:trace>
  <inkml:trace contextRef="#ctx0" brushRef="#br1" timeOffset="42161.05">20130 6865 273 0,'-6'-11'710'0,"0"0"8"16,-7 4-47-16,6-1-222 0,1 5-177 0,-1-1-127 16,-6 4-64-16,0 0-33 0,7 4-10 0,-7-1-4 0,0 5-1 15,0-1 4-15,6 0-3 0,1 4-2 0,-1 3-2 16,7 1-7-16,-6 1-4 0,12-2-7 0,-6 4-4 0,7-3-5 15,-1 3 0-15,7-3-2 0,0-1-2 0,0-3-2 0,0 1-2 16,6-2 1-16,-5-3-2 0,5-2 0 0,0-2 2 16,-6 1-1-16,7-4 3 0,0-4-1 0,-7 4 1 0,0-8 2 15,0 5 0-15,0-3 7 0,-7-6 4 0,1 4 5 0,-1-3 7 16,-6 0 11-16,0-3 8 0,-6-1 3 0,6 1 2 16,-13-5 0-16,6 1 0 0,-5 4-1 0,-2-6-1 15,1 6-6-15,0-1-4 0,0 1-5 0,1-1-2 0,4 4-1 16,2 0-4-16,-7 1-3 0,13 2-6 0,-6 1-4 0,6-1-4 15,0 0-1-15,0-1-2 0,6 1-2 0,7-4 0 0,-7 5-1 16,14-3 1-16,-7-2 1 0,0 1 0 0,7 1-1 16,-1 2-8-16,1 1 2 0,0 0 1 0,-2 3 1 15,-3 0 2-15,-2 0-1 0,0 1-1 0,6-1 0 0,-6 4 11 16,-7 0-2-16,7 7-4 0,-6 1-1 0,6-1-3 0,-7 4 1 16,1 4 1-16,6-1 0 0,-7 1 0 0,1 3-3 0,-1 1 2 15,1-1 1-15,1 1-3 0,-3-5 0 0,1 1 3 16,1 3 0-16,-1-7 0 0,1 4 2 0,-1-4-4 0,8-1 1 15,-1-2 3-15,-1 3 0 0,1-3 0 0,7-5-2 16,-1 0-5-16,8 1-11 0,4-4-17 0,-3-4-37 0,10 4-59 16,-5-6-70-16,6 2-66 0,-5-3-60 0,4-5-63 0,-6 2-91 15,1-5-141-15,-1 0-53 0,1-3 9 0</inkml:trace>
  <inkml:trace contextRef="#ctx0" brushRef="#br1" timeOffset="42583.51">21407 6019 434 0,'-6'0'581'0,"-1"-4"-56"0,7 4-199 0,-6 0-142 0,6 0-89 16,0 4-50-16,0-4-26 0,0 3-9 0,0 1 4 0,0 0 6 15,0 7 3-15,6 0 4 0,-6 0 5 0,7 3 1 16,-1 5 5-16,7-4-1 0,-7 2-4 0,1 2-2 15,7 0-4-15,-8-1-1 0,0 3 4 0,1-2 1 0,-1-1 1 16,7 1 1-16,-6-2-2 0,-7 2 15 0,0 0 17 0,0-1 13 16,-7 3 7-16,1 2 8 0,-7 2 5 0,0 0 8 15,-7 1 8-15,1 1-7 0,-1 2-11 0,-6 0-10 0,0 0-11 16,0 0-9-16,0 1-13 0,7-4-5 0,-1 0-12 0,7-5-11 16,0 1-8-16,0-7-7 0,7 2-4 0,-1-5-7 15,7-1 0-15,0 0-6 0,0-4-1 0,7 1 1 0,-1-5 1 16,7-3-3-16,0 0 2 0,6-3 0 0,1-5 2 15,-1-2-1-15,1 2 0 0,0-7 0 0,-1 1 3 0,1 3 0 16,-7-8 1-16,6 5 1 0,-6-5 0 0,0 4 4 0,1 1 1 16,-2-1 3-16,-5 5 3 0,6-5 8 0,-7 8 11 15,1-5 9-15,0 5 7 0,-7 4 5 0,5-1 0 0,-5 0 0 16,0 4-4-16,8-4-4 0,-8 4-10 0,0 0-10 16,5-3-7-16,-5 3-6 0,7 3-2 0,1-3-4 0,-3 4-5 15,9 4-10-15,5-5-22 0,1 2-47 0,6-3-74 0,6 3-77 16,1-5-66-16,5 2-70 0,2-4-94 0,-1 2-150 15,0-5-71-15,-1 3-13 0</inkml:trace>
  <inkml:trace contextRef="#ctx0" brushRef="#br1" timeOffset="43474.99">22052 6334 434 0,'-19'0'630'0,"5"0"2"0,-5 4-213 0,6 3-168 0,-6 1-113 16,5-1-74-16,1 3-38 0,0 2-19 0,1 2-6 15,5 1 0-15,-7-1-1 0,9 1 2 0,-2 4-1 0,-1-2-3 16,3-2-3-16,-3 4-1 0,8-5-2 0,-5 1-1 16,5 0 0-16,0-4-5 0,0-1 0 0,0-2 3 0,0-1 3 15,0 0 1-15,0-2 3 0,5 2 6 0,-5-7 8 0,0 3 17 16,0-3 17-16,0 0 14 0,8-3 9 0,-8-2 9 0,0 3 3 16,5-5 0-16,3-1-2 0,-8-4-4 0,7 2-7 15,-2-1-4-15,2-4-1 0,7 0-3 0,-8 1-2 16,7-1 0-16,-7 1-1 0,7-1-2 0,1 0-4 0,-1 1-6 15,-1-1-4-15,1 1-1 0,0 2 3 0,1-2-1 0,-8 2-1 16,13 2-6-16,-12-1-5 0,6 0-1 0,1 3-3 16,-8 2-3-16,7 1-8 0,-7 2-4 0,0-1-3 0,1 4-3 15,0 0 1-15,6 0-2 0,-7 4-2 0,0-1 0 16,1 4 0-16,6 1 0 0,-7 3 0 0,1-1-3 0,7 5 0 16,-8 0-1-16,-1-1 2 0,8 5-2 0,-5 0-1 0,-1-2-4 15,-1-1 1-15,1 2 1 0,-1 0-4 0,1-4-1 16,-7 1-3-16,6-1 2 0,-6 2 1 0,0-6 3 15,0 2 0-15,0-2 0 0,0-3 2 0,0 1 1 0,0-4 4 16,0 0 0-16,0 0 2 0,0-4 7 0,0 3 9 0,0-3 11 16,6 0 11-16,-6-3 6 0,0-1 4 0,0 0 4 0,0-3 0 15,0 0-4-15,7-5-6 0,-1-3-12 0,-6 1-8 16,7-4-6-16,6-1-4 0,-6 1-2 0,-1 0-2 0,7-4 0 16,0 3 2-16,0-3 3 0,-7 5-1 0,9-2 2 15,-2 4-1-15,-8 1 0 0,1-1-1 0,1 4-2 0,0 3-3 16,0 1-2-16,-1 0-1 0,-6 2-3 0,7 2-1 0,-7 0 0 15,0 3-2-15,0-4 1 0,0 8 1 0,6-1-1 16,-6 0-3-16,0 2 2 0,0 2 2 0,7 0-1 0,-7-3 1 16,6 0-1-16,-6 3 0 0,6-3 0 0,-6 4 1 0,6-6-1 15,-6 3-1-15,7-2 2 0,-7 1-2 0,7-1 0 16,-7 1 0-16,7-4 0 0,-1 4-3 0,-6-4 4 0,7 4 0 16,-2-4-1-16,2 3 1 0,-7-3 0 0,6 4 0 15,1-1 0-15,1 1 1 0,-2-1-1 0,0 1-3 0,1 1 1 16,-1 1-3-16,1 2-1 0,5 3 0 0,-5-4 0 15,0 0 0-15,6 0 0 0,-7-2-1 0,7 2 2 0,-6-3-1 16,5 0 2-16,-5-2 0 0,6-2 1 0,0 0 4 0,0-2 0 16,0-6 0-16,6 4 0 0,-4-4 0 0,3-1 0 15,2-3 0-15,-7-3 3 0,7 5-1 0,-1-6 0 0,-6 2 1 16,0-4-1-16,-1 3 0 0,2 0 4 0,0-3-1 0,-2 3-1 16,-5 0 2-16,-1 1 1 0,1-1 2 0,-7 1 3 15,6-1-1-15,-6 4-1 0,0 1 1 0,0 2-1 16,0-3-1-16,-6 3-2 0,6 4-2 0,0 1-1 0,-7 0-1 15,7 3-3-15,-6 0-1 0,-1 6-1 0,1-2-1 0,0 4 2 16,-1 3 1-16,0 3-2 0,0-3 2 0,7 3 1 0,-7 1 2 16,7 4-1-16,7-5 0 0,-7 1-2 0,7 0 0 15,0-3 3-15,0-2 1 0,5 1-3 0,1-1 0 16,0 2 1-16,7-5 1 0,-1 1 2 0,7-5 0 0,0 1-1 16,7-4-3-16,7 0 2 0,-2 0-3 0,1-4-3 0,7 1-6 15,6-1-10-15,-6 0-16 0,6-3-35 0,0 0-53 0,0 0-79 16,-7-1-73-16,1 1-76 0,-7-5-112 0,-7-2-175 15,-5-1-83-15,-1 0-28 0,-14 1 23 0</inkml:trace>
  <inkml:trace contextRef="#ctx0" brushRef="#br1" timeOffset="50382.25">11189 10232 121 0,'0'0'221'0,"0"-4"-60"16,0 4-52-16,0 0-41 0,0-4-30 0,0 4-18 16,0-3-8-16,6-1-2 0,-6 4-2 0,0-3 1 0,7-1 2 15,-7 0 1-15,6 1 1 0,-6-2 0 0,6 2 1 0,-6 0-4 16,7-1 1-16,-7 0-2 0,7 1 2 0,-7 3 2 0,0-5 4 15,7 5 5-15,-7-3 4 0,0 3 4 0,0 0 4 16,0-4 3-16,0 4-2 0,-7 0-2 0,7 0-4 16,0-3-4-16,-7 3-4 0,0 0-4 0,1 0-2 0,6 0-2 15,-13 0 0-15,7-5-1 0,-7 5-1 0,6 0 1 0,-6 0 1 16,0 0 1-16,-6 0 0 0,6 5 0 0,-6-5 0 0,-1 0 1 16,0 3 2-16,0-3 1 0,-6 4 7 0,6-1 1 15,1 2 2-15,-6-2 1 0,4 5 0 0,-4-5-2 16,-2 0-2-16,8 2-1 0,-7 2-7 0,0 0-7 0,0 0-3 15,-1 4-1-15,1-3-2 0,0 0 0 0,1 2 0 0,-8 1-4 16,7-1 2-16,0 2 0 0,-7-1-1 0,7 3 0 16,-6 5 2-16,6-4 1 0,-6 6 0 0,-2 2 3 0,2-2-2 15,-1 8 2-15,-5 0 1 0,5 5 2 0,1 3 0 16,-1 3 3-16,7-3 0 0,-7 7-2 0,7-4 0 0,0 4-1 16,-1 0-1-16,8-1-2 0,0 3-3 0,-1 0-2 0,7 2 1 15,6 3 0-15,1 0 1 0,0-3-1 0,6 3 0 16,6-2 0-16,-6-2 1 0,13 0-2 0,-6-2 1 0,6-2 0 15,0-3 0-15,0 1 2 0,7-4 1 0,0-1 1 0,-2 0 3 16,2-2 2-16,0-5 1 0,5 0 3 0,8-3 1 16,-6 0 0-16,5-4 3 0,0-4-2 0,7 0 1 0,-6 1 0 15,6-8 1-15,7-1-3 0,-1-2 1 0,1-1-1 16,0-7-1-16,5-3 1 0,-5-1-3 0,14-4-1 0,-9-2-3 16,7-5-1-16,1-3-1 0,0 0-1 0,6-5 0 0,1 1-1 15,-2 0 0-15,1-3 1 0,-7-1 0 0,1 1 1 16,0 3-1-16,-6-3 0 0,-2-2-2 0,1 2 0 15,-6-1-1-15,-7-3-2 0,0 3-2 0,0-3 0 0,-7-1 0 16,0-2 0-16,-4-1 0 0,4-1 0 0,-13-2 1 0,8-4-1 16,-14 0 3-16,6-1-1 0,-6-3 0 0,0-4-2 0,0 1 0 15,-5-8 0-15,-3 4-1 0,1-9 2 0,1 2-1 16,0 0 2-16,-7-5-1 0,0-3 2 0,0 4 0 16,0-8 2-16,-7 5 2 0,-6 3 6 0,0-5 12 0,0 9 24 15,-7 3 24-15,-5 3 16 0,-1 5 13 0,-7 2 9 0,-6 6-4 16,-7 6 0-16,1 0-11 0,-13 8-22 0,-8 2-26 15,-6 5-30-15,-7 7-41 0,-4 3-50 0,-9 8-49 0,-6 4-51 16,0 7-54-16,-5 0-87 0,-2 3-180 0,8 6-98 16,-7 1-30-16</inkml:trace>
  <inkml:trace contextRef="#ctx0" brushRef="#br1" timeOffset="60169.11">7730 11745 208 0,'0'0'235'0,"-6"-8"-79"16,6 5-64-16,0-1-35 0,-6 0-19 0,-1 0-11 0,7 1-5 16,-7-1-1-16,0 1 2 0,1 3 0 0,0-4-1 0,-1 1 2 15,7-1 1-15,-6 0 1 0,-1 4 1 0,1-4 3 16,-1 4-1-16,1-3 0 0,6-1 1 0,-7 4 0 0,7-4-2 15,-7 1 1-15,7 3-2 0,-5-3-2 0,5 3-1 16,-7 0-3-16,7 0-2 0,0 0-4 0,0 0-2 0,-8 0-4 16,8 0-3-16,0 0-3 0,0 0-1 0,0 3-2 0,-5 0-1 15,5 5-1-15,-8-1-1 0,3 8 2 0,-2-5 1 16,0 10 1-16,-6-3 0 0,7 6 0 0,-7 2 2 16,7 1 5-16,-8-1 0 0,1 4 0 0,0-3 1 0,1 0 1 15,5-1 1-15,-6-2 2 0,6-2 1 0,1-2 0 0,-7-1 2 16,6-3 1-16,1-4 3 0,6 0 6 0,-6-4 9 0,6-3 12 15,0 0 10-15,0-1 6 0,0-3 4 0,0-3 1 16,0-5-1-16,6 1-8 0,0-7-9 0,7-6-15 0,-6-1-12 16,6-1-8-16,0-4-6 0,6-3-5 0,-6 0-1 15,0-1 0-15,1 1 0 0,-2 0-1 0,-5-1 1 0,6 1-2 16,0 3 0-16,-6 0 0 0,-2 5-2 0,3-1-1 16,-3 0 1-16,-5 7 0 0,8 1 0 0,-8 3 0 0,7-1 1 15,-7 5-2-15,5 1 1 0,-5 1-2 0,0 5 0 0,0-3-1 16,7 3 0-16,0 0 0 0,-7 3-2 0,6 2 2 15,1-3 0-15,-1 5 3 0,1 1 0 0,-1 0 0 0,7 3 1 16,-7 0 0-16,8 0 0 0,-7 3-1 0,5-2-2 16,-5 2-7-16,6 1-8 0,0-1-11 0,0 1-13 0,-6 2-12 15,5-1-14-15,8-1-17 0,-7 0-18 0,1-1-20 0,-2-3-29 16,-6 3-52-16,7-3-115 0,-6 0-76 0,0 0-43 16</inkml:trace>
  <inkml:trace contextRef="#ctx0" brushRef="#br1" timeOffset="61123.09">7639 11836 195 0,'-7'0'256'0,"2"0"-70"0,5-3-62 15,-7 3-39-15,7 0-21 0,-8-4-10 0,8 4-3 16,0-3-6-16,-5-1-5 0,5 0-3 0,0 4-1 16,0-4-2-16,-8 1-1 0,8 3-1 0,0-4-2 0,0 4-1 15,0 0-2-15,0 0-3 0,0 0-4 0,0 0-5 0,-5 0-3 16,5 0-3-16,0 0-3 0,0 4-2 0,-7-1-2 0,7 1 2 16,0 4-2-16,-7-1 3 0,7 0-1 0,-6 0 1 15,6 1 0-15,0-1 2 0,0 3 1 0,0-2 1 16,0 3 4-16,0 1-1 0,0-6 1 0,6 6 2 0,-6-1-1 15,7 0 0-15,-7 0 2 0,7 3-2 0,-2 1-1 0,-5-1-2 16,8 5 0-16,-3-5-2 0,3 4-1 0,-1 5 2 16,5-5-2-16,-5 0 2 0,-1 1-2 0,1-2 0 0,-1 2 0 15,7-1-1-15,-6 0 1 0,5 5 0 0,2-5 0 16,-7 1 1-16,5 3 1 0,1-4-1 0,-6 4 2 0,6 4 1 16,0-4 1-16,-6 3 0 0,-1-3 0 0,7 7 0 0,-7-3 1 15,1-4 0-15,-1 4 0 0,1-1-1 0,0 1-1 16,0-4-2-16,-1 0-2 0,0-1 1 0,-6 2-1 0,6-5 1 15,1 4-1-15,-1-4 0 0,1 1 1 0,0-5 1 0,-1 5-2 16,1-2 0-16,-1-1-1 0,0 2-1 0,1-3 0 16,-1 3 0-16,8 0-1 0,-8 1-2 0,1-2-1 0,-2 3 1 15,3-3 0-15,-3 2 0 0,10 3 1 0,-9 0-1 16,0-3 0-16,1 3 0 0,0-1 1 0,-1-2 0 0,7 3 0 16,-7-8 1-16,-6 4-2 0,7 1-2 0,-1-4 2 15,1-1 0-15,0 1 2 0,-1 0-2 0,1-4 1 0,-1-1-3 16,1 5 3-16,-1-8 2 0,-6 4-1 0,6 0 1 15,1 1-1-15,-1-5 0 0,1 3-1 0,0-2 3 0,-1 0 0 16,2 3 0-16,-3-4 0 0,2 0 1 0,-1 0 1 0,0 1 0 16,1-1 0-16,0 0-1 0,0 0-1 0,-7 1-1 0,6-1 1 15,1 1-4-15,-1-2 0 0,0 2-2 0,1-1 1 16,-1 1 2-16,1 3-2 0,-7-4 0 0,13 5 0 16,-6-6 0-16,-1 6 0 0,0-5-1 0,0 5 0 0,1-2-1 15,1 1 0-15,-3-1 1 0,2 2-1 0,0-1 1 0,-1 0-1 16,-6 3 1-16,7 1 0 0,-7 0 1 0,6 3 1 15,-6-3-2-15,0 3 3 0,5-3-2 0,-5-1-1 0,0 1-1 16,0 0 0-16,0 0 0 0,0-5 1 0,8 2-1 16,-8-1-1-16,0-5 1 0,0 2 0 0,7 3 0 0,-7 0 0 15,0-4 0-15,6 4 0 0,-6 0 0 0,7 0-1 0,-7 1 0 16,6-2-1-16,1 5 2 0,-1-1 0 0,1 1-1 16,-1-3 1-16,-6 5 0 0,6-2 0 0,1-1 0 0,-1 1 0 15,1 0 0-15,0 3 1 0,-1-3 0 0,1-1 0 0,-1 5-1 16,1-1 1-16,-1 1-3 0,0-2 2 0,1 2 0 15,-1 3-1-15,-6 0 1 0,8-1 0 0,-1 2 1 0,-7-1 0 16,5 0 3-16,-5 1-2 0,0-6-2 0,8 5 0 16,-8-3 0-16,5-1 0 0,-5-3-1 0,7 3-2 0,-7-4 1 15,0 5 0-15,6-3 2 0,-6-3 0 0,0 5 0 0,7-2 0 16,-7-2 0-16,7 4 0 0,-7-3 1 0,6 0-1 16,-6-1 0-16,7 1 0 0,-7-3-1 0,6 1 1 15,1 3-1-15,-7 2-5 0,6-4-9 0,-6 1-8 0,6 3-13 16,-6-7-12-16,0 0-8 0,0 0-9 0,0-4-8 0,0 1-7 15,0-5-17-15,-6 2-30 0,6-10-51 0,-6 2-113 0,-1-9-97 16,-6-2-59-16</inkml:trace>
  <inkml:trace contextRef="#ctx0" brushRef="#br1" timeOffset="61857.68">7522 11826 6 0,'-7'-8'327'0,"1"1"-122"0,-1 3-113 0,1-3-68 16,0 0-40-16,6-1-21 0,-7 1-4 0,7-4 8 0,0 0 14 15,0 0 13-15,0-4 16 0,0 0 16 0,7 1 11 0,-7-1 7 16,6 1-2-16,-6-1-9 0,6 0-9 0,1 1-7 15,-7-1-11-15,6 0-9 0,-6 4-5 0,7-4-4 0,-7 5-1 16,0-1 1-16,0 0 4 0,0 3 3 0,0 2 11 16,-7-2 8-16,7 4 8 0,-6 0 8 0,6 1 5 0,-7-1 3 15,1 4 0-15,0 0 0 0,-1 0-5 0,1 4-5 0,-1-1-3 16,7 1-3-16,-7 3-2 0,1 1-4 0,-1-1-1 16,1 4-2-16,6 0-1 0,-7 0 0 0,1 4-1 15,6-1-3-15,-6-3-1 0,6 8-2 0,0-1 1 0,0-3 1 16,0 3 0-16,0 0 1 0,0 0 2 0,6 1 0 0,0 3 0 15,-6 0 2-15,7 0 1 0,-1 0-2 0,-6-1-1 0,7 2 1 16,-1 2 1-16,-6 2 2 0,7-6 2 0,0 4 1 16,-7 4-1-16,0-3 3 0,6 0 0 0,-6 4 0 0,0-5-2 15,7 4-2-15,-7-3-2 0,6-1-3 0,0 1-2 16,-6 1-1-16,7-2-1 0,-1 0-1 0,1 2-2 0,-1-2-1 16,1 0 0-16,0 0-2 0,-1 2 4 0,0 2-1 15,1-3-3-15,6-1 2 0,-7 4 1 0,1-3-1 0,0 3-1 16,-2-3 1-16,3-1-2 0,-3 2 0 0,3-2 1 15,-1-4-1-15,-2 5 0 0,2 0 0 0,0-3 1 0,-1-2-1 16,1 1 1-16,-7 0 0 0,6-3 0 0,1-2 0 0,-1 3 0 16,1-3 0-16,-1-2-1 0,0 3-1 0,1-3 1 15,-7 0 0-15,7-1-1 0,-7 1 1 0,7-1 0 0,-7 1 0 16,6 0 0-16,-6-1 0 0,0-2 0 0,6-1 0 0,-6 0-2 16,0 0 2-16,7-4-3 0,-7 4-1 0,0-4-5 15,6 0-4-15,-6 0-8 0,7 1-6 0,-7-1-6 0,0-3-13 16,0 0-19-16,6 0-32 0,-6-2-68 0,0-2-140 15,0 0-77-15</inkml:trace>
  <inkml:trace contextRef="#ctx0" brushRef="#br1" timeOffset="62201.7">7737 12133 185 0,'0'-4'302'0,"0"4"-87"0,0-3-77 16,0-1-55-16,0 4-37 0,0-4-21 0,0 4-10 15,0-4-6-15,0 2-3 0,0 2-4 0,0-5-1 0,0 2 0 16,6-1 0-16,-6 1-1 0,0 3 0 0,0-4 0 15,0 0 0-15,0 0 0 0,0 1 0 0,0-4-1 0,0 3 0 16,0 1 1-16,0-5 2 0,0 4 0 0,0-4 1 0,0 5 2 16,0-1 3-16,0 2 2 0,0-3 3 0,0 1-1 0,0 1 1 15,0 3-2-15,0-4 2 0,0 4-4 0,0-4 0 16,0 1-2-16,0 3-1 0,0 0-1 0,0 0-3 16,0 0 1-16,0 0-3 0,0 0-1 0,0 0-4 0,0 3-8 15,0 1-11-15,0 0-15 0,-6 3-30 0,6 0-57 0,-7 0-116 16,7 1-77-16</inkml:trace>
  <inkml:trace contextRef="#ctx0" brushRef="#br1" timeOffset="64937.28">7867 11814 195 0,'13'-7'169'0,"7"0"-42"0,-8 4-39 0,-5-5-29 16,6 4-19-16,0 1-11 0,-6-1-9 0,-7 4-2 0,5-4-1 15,3 4 1-15,-8-3 2 0,5 3 4 0,-5 0 2 0,0 0-5 16,0 0 3-16,0 0-2 0,0 0-2 0,0 0-1 0,0 3-4 16,0-3-4-16,-5 0-3 0,5 4 2 0,-8-4-4 15,8 4-1-15,-5-4-1 0,5 3-4 0,0-3 2 16,-7 4 2-16,7-4 0 0,0 0 0 0,0 4 3 0,0-4 1 15,0 0 1-15,0 0-4 0,0 0 2 0,0 0 2 0,0 0 0 16,0 0-2-16,0 0-1 0,0 0-2 0,0 0 1 16,0 4 2-16,0-4-2 0,0 3-2 0,0 0-2 0,0 5 2 15,0-1-1-15,0 1 0 0,0 2 1 0,0 1 1 0,0 0 0 16,0 3 0-16,-6 1-1 0,6 1 0 0,-7-1 1 16,7-1-2-16,-7 1 2 0,7-1-1 0,-6 1 4 0,6-4-2 15,-7 3 2-15,7 1 0 0,0-4 0 0,-6 1 0 16,6 2 0-16,0-3 0 0,-6 3 0 0,6 1 0 0,0-1-1 15,0 1-2-15,0 0 2 0,-7-1 0 0,7 1-2 0,0-1 2 16,0 2-1-16,0-2 2 0,0-3-3 0,0 3 2 16,7-2 1-16,-7 3 1 0,0-5 1 0,0 1-1 0,6 4 2 15,-6-3 1-15,0-2 1 0,6 5 0 0,1-4 0 16,-7 3 0-16,6 1-2 0,1-5-1 0,0 9-2 0,-1-4 0 16,1-1-1-16,-7 5-2 0,5-1-1 0,3 4-2 0,-3-3 0 15,-5-1 1-15,8 3 0 0,-1-2 1 0,-7 0-2 16,6-2 0-16,0 3 3 0,1-3-1 0,0-2 0 0,-1 3 1 15,1 1-2-15,-1-4 0 0,0 2 2 0,1 3 1 16,-1 1-3-16,1-4 2 0,0 3-1 0,-1 2 0 0,1-1 0 16,-1-2 0-16,1 3 0 0,-1-1-2 0,-6 2 2 0,6 2 1 15,1-2 2-15,-1 2-2 0,1-4 1 0,0 6 0 16,-1-2-3-16,2-2 3 0,-3 2 0 0,8-4-2 0,-7 2 0 16,8 0 0-16,-7-3-2 0,-1 3 0 0,7-5 3 0,-7 4-2 15,7-1-2-15,-6 2 1 0,0 0-1 0,6-2 1 16,-7 2 3-16,0 2-1 0,0-4 1 0,1 1-2 0,1 0 1 15,-3 1 1-15,-5 2 2 0,7-3-1 0,0 0-1 16,-1 4 1-16,1 0 0 0,-1-4 1 0,7 3 0 0,-6 1 0 16,-1 3 0-16,1 0-2 0,-1 0-2 0,7 1-2 0,-6 3 1 15,-1 0-1-15,0 4-1 0,1-1 1 0,-1 1-2 16,1-1 2-16,0-2 0 0,-1 2 1 0,1-4 0 16,-7 2 1-16,6-5 0 0,1 0 0 0,-1 0 2 0,0 1 0 15,7-1 3-15,-5-4-2 0,-1 2-2 0,-2-1 2 16,8-1-2-16,-6 1 0 0,6-1 0 0,-6-2-1 0,6 2-2 0,0 1 0 15,-7-4 1-15,7 3-1 0,-7 2 0 0,1 2 2 16,6-1-2-16,-6 1 0 0,-2 5 1 0,2-1-1 16,-1 7 0-16,-6 1-1 0,7-1 0 0,-7 7 0 0,0-3 1 15,0 4 0-15,0-5 1 0,8 2 0 0,-8-5-1 0,0-4 1 16,6-2 1-16,-6-4 0 0,6-2-1 0,-6-2 1 16,7-1-1-16,-1 2 0 0,-6-6 0 0,7 2 1 0,-1-2 0 15,-6-3-1-15,6 4 1 0,1-3 0 0,0 3-1 16,-7-3 1-16,6-1 1 0,1 3-1 0,-7-2-4 0,7 3 2 15,-1-4 2-15,0 5-1 0,-6-2 1 0,7 1 0 0,-7 4-1 16,0-1 0-16,6 4 5 0,-6 1-3 0,0 3 0 16,0 7 0-16,0 0 0 0,0 1 0 0,0 3-2 0,7-1 2 15,-7 1-1-15,0 1 2 0,0-6-1 0,6-2-3 16,-6 1 1-16,7-9 0 0,-1 0 1 0,1-4-1 0,-1 1 1 16,-6-7-3-16,7 3 1 0,-1-5 1 0,1-2 0 0,-1-1-1 15,-6 2 0-15,7-2 0 0,0 2 0 0,-2-6 0 16,3 1 1-16,-8 4-1 0,7-5 0 0,-7 2 1 0,6-1 1 15,-6 3 0-15,7-3 0 0,-7 0 0 0,0 4-1 0,5-4 0 16,-5 0 0-16,0 0-1 0,7 1 0 0,-7-2 1 16,0 1-1-16,6-1 0 0,-6-2 0 0,0 3-1 0,0-3-1 15,0-1-2-15,0 0-3 0,7 0-7 0,-7-3-12 0,0 0-16 16,0-4-19-16,0 0-25 0,7 0-34 0,-1 0-64 0,-6-4-118 16,7-4-91-16,-1 1-46 0</inkml:trace>
  <inkml:trace contextRef="#ctx0" brushRef="#br1" timeOffset="66594.4">8890 16767 71 0,'0'0'395'0,"0"-4"-97"15,0 1-106-15,0 0-83 0,0 3-49 0,0-4-30 0,0 4-16 16,0-4-8-16,6 4-3 0,-6-4-1 0,0 4 0 0,0 0 0 16,7 0 2-16,-7 0 0 0,0 0 1 0,6 0 1 0,-6 0 1 15,7 0 4-15,-7 0 2 0,6 0 0 0,0 0 0 0,1 0 2 16,0 0 1-16,0 0 0 0,5-3-1 0,-5 3-2 16,6 0-2-16,0 0 2 0,0 0 2 0,0 0-2 0,6 0 1 15,1-4 2-15,0 4 2 0,5-4-2 0,-5 4-1 0,6-3-2 16,0 3-1-16,7-8-1 0,-7 4-1 0,6 1-1 0,1-4-4 15,-2 3-1-15,3-3-1 0,-2-1 2 0,1 5-2 0,0-4 0 16,7 2-1-16,-8-1 0 0,0 2 2 0,1-3 7 16,5 3 2-16,2 0 0 0,0 0 3 0,-2 2 1 0,1-3 0 15,7 2 1-15,-1-1-2 0,1 1-5 0,-1 3 0 16,1-5-2-16,0 2-2 0,6-1 0 0,-7 4-2 0,8-4 1 16,-8 1-1-16,7 0 0 0,0-2-1 0,-1-2 1 0,3 3 0 31,-9 1-1-31,-1-4-1 0,3 3 1 0,-1 0 0 15,-8 0-2-15,3-3-1 0,-3 4 1 0,1-2 1 0,-7 5 0 0,8-2 3 0,-8-2 1 0,2 0 0 0,3 0 0 16,3 4 2-16,-7-3-1 0,5-1 0 0,2 0-1 0,-1 0-3 16,6 2 0-16,-6-6-2 0,8 4 2 0,-2-3-1 0,-7-1 1 15,7 5 0-15,2-4 1 0,-1 0-1 0,-1-2 0 16,-6 2 0-16,7 4-2 0,-7-1-1 0,-7 0-1 16,8 1-3-16,-8 3 1 0,1-4 0 0,-1 4 2 0,1-4-1 15,-8 4 1-15,8 0 0 0,-7 0 1 0,7 0 2 0,-1 0-1 16,0 0 0-16,-5 0-2 0,12-3 1 0,-6 3 1 31,-1-5 2-31,7 5-2 0,-6-2 0 0,7-2 1 0,-2 4 0 0,1-4 1 0,-1 0-2 0,2 1 2 0,-1-1-2 16,0 0 1-16,7 0-1 0,-7 2-2 0,1-3 0 0,-2 2 1 15,2-1 0-15,-2 1-1 0,1-1 1 0,1 0-1 0,-2 4 2 16,1-4 0-16,1 1 1 0,-2-1-1 0,2 4 0 16,6-3 0-16,-8 3 0 0,2-4 1 0,-1 4-1 0,-7 0 0 15,7 0 0-15,-6 0-2 0,-2 4 1 0,10-4-1 16,-9 3 2-16,1 1-1 0,-1-4 1 0,-6 3 0 0,6 1-1 15,2 0 3-15,-2-4-1 0,6 4 1 0,-4-4-1 0,-2 3 2 16,7-3-1-16,0 0 2 0,0 0 2 0,-5-3 3 16,11 3 1-16,-7-4 2 0,2 0 5 0,6 0 5 15,-8 1 3-15,8-1 3 0,-7 1 2 0,7-1 0 0,-1 1 1 16,-6-1-3-16,7-1-7 0,-7 2-3 0,6 0-4 0,-5-1-5 16,-1 0-4-16,6 0-2 0,-5 2-3 0,-1-3-1 15,-1 5 1-15,8-4-1 0,-7 1-1 0,7-2 0 0,-1 5-1 16,-6-2 0-16,7 2-1 0,0-4 2 0,6 4-2 0,-7-4-1 15,1 4 1-15,6-4 2 0,0 4 0 0,1-3 1 0,-1-1 3 16,-1 0 2-16,1 4 3 0,0-4 2 0,0 2 2 16,-6-3 3-16,7 5 1 0,-8-3-1 0,7 3 0 15,-7-4-2-15,8 1-1 0,-1 3 0 0,0 0-1 0,0-4-4 16,7 0 1-16,-8 4-1 0,9-4 0 0,-8 1-1 0,13-1-1 31,-6 1 1-31,-1-1 1 0,1 1 2 0,6 3 3 16,0-4 3-16,-7-1 2 0,2 2 2 0,4 3 1 0,-5-3-2 15,-1-1-1-15,1 4-1 0,1-4-3 0,-9 4-2 16,7 0-2-16,1-3-3 0,0 3-2 0,6-3 0 0,-7-6-2 16,1 6 1-16,5-4-2 0,2 3-1 0,-1-4 2 0,-6-3 0 15,13 5 2-15,-7-2 2 0,6 1 2 0,-6-5 4 16,7 5 7-16,-1-3 4 0,2-2 5 0,-2 1 3 0,-6 0 5 16,8 4 6-16,-2-4 7 0,0 3 3 0,2 1 2 15,-3-1 0-15,-5 1-3 0,7 0-2 0,-7 0-5 0,6 3-8 16,-5 0-7-16,-1 1-7 0,-6-1-9 0,6 1-5 0,0-1-1 15,0 1-1-15,0 3 1 0,1-4-3 0,-8 0 1 16,7 0 1-16,1 1 6 0,-8-1 1 0,1 0 1 0,7 1 0 16,-9-5 1-16,8 4 2 0,-6-2 3 0,0 2 5 0,-1-3-1 15,1-1 1-15,-1 4 0 0,0-4-1 0,2 6 1 16,-2-5-1-16,-4 2-5 0,4 2-4 0,0-5-3 16,-6 4-3-16,0 1-1 0,0-4 1 0,0 3-1 0,0 1 2 15,-6-1 0-15,-1 0 4 0,1 0 2 0,0 1 0 0,-1 3 0 16,-6-4 0-16,0-3 1 0,7 7-1 0,-7-7-3 0,-7 3 0 15,7 0 0-15,1 1 2 0,-1-1 3 0,0-3-2 16,0 3-2-16,0 0 2 0,1-3 0 0,-2 3 1 16,-6 1-1-16,1-4-4 0,7 3-1 0,-8 0 2 0,1 0 1 15,-1 1-2-15,1-2 1 0,-1 2-2 0,-7-1 1 0,8 2-1 16,-6-3 0-16,-1 2-3 0,0-1 2 0,0 0-1 16,0 0 0-16,0 1-1 0,-7-5-2 0,8 5 0 0,-8 0-3 15,1-5-1-15,-1 4-1 0,-6 1-1 0,0-5 2 16,0 8 0-16,-6-3 3 0,0-1 3 0,-1 0 2 0,-6 1 2 15,0-1-1-15,0 0-1 0,0-3-2 0,-6 4-1 0,-8-5-1 16,1 1-5-16,-7 0-1 0,-5 0-1 0,-7-1-2 16,-8 1-1-16,1-1 1 0,-6 4-2 0,-1 2 0 0,-6-4 2 15,6 4 4-15,7-2 3 0,6 0 7 0,1 0 4 16,12 4-1-16,1-3 0 0,6 3-2 0,0 0-3 0,6 0-14 16,0 0 1-16,1 0-3 0,6 0-3 0,6 3 1 0,-6-3 1 15,7 0 0-15,0 0 3 0,6 4 12 0,0-4-5 16,0 4-2-16,6-4-4 0,2 4-1 0,4-4-1 0,-5 2 3 15,5-2-2-15,2 6-1 0,-1-4-1 0,-6 2 0 0,6-1 6 16,-7 5 0-16,0-4 0 0,1 4-1 0,-1-1-1 16,-6 0 2-16,-6 0-6 0,6 1 6 0,-13 2 0 0,7 1 2 15,-7 0 5-15,-7 0 0 0,-6 4 1 0,0-1 3 16,-13 6 6-16,0-3-5 0,-6 2-5 0,-1-1-1 0,-13 4-4 16,1-4-5-16,-7 1-8 0,-1-2-22 0,-5 3-59 0,-1-6-101 15,1-3-102-15,-1 0-142 0,0-1-192 0,1-1-112 0,6 1-60 16,6-3-22-16</inkml:trace>
  <inkml:trace contextRef="#ctx0" brushRef="#br1" timeOffset="93741.42">6845 12415 375 0,'0'11'311'0,"0"1"-137"0,0 2-87 0,6-3-48 0,1-4-27 15,-1 4-12-15,7-3-8 0,0-5-5 0,0-3 0 16,8 4 1-16,-10-4 5 0,3-4 0 0,-1 4 6 0,0-3 0 15,0-5 0-15,-7 8-4 0,1-4-10 0,0 2-21 16,-1-3-43-16,-6 2-72 0,0-1-127 0,-6 1-67 0</inkml:trace>
  <inkml:trace contextRef="#ctx0" brushRef="#br1" timeOffset="94210.78">6708 12422 262 0,'0'-3'293'0,"-7"3"-71"0,0-4-74 15,7 4-45-15,-6 0-25 0,6-3-14 0,-7 3-7 0,1 0-3 16,6 0-4-16,-6 0-2 0,0 0 1 0,6 0 3 15,-7 0 1-15,7 0-1 0,-7 0 3 0,7 0-1 0,-7 0 1 16,7 0 0-16,0 0-1 0,-6 0-4 0,6 3-4 16,0-3-5-16,0 0-7 0,0 0-5 0,0 4-5 0,0-4-4 15,0 3 1-15,0 1 1 0,6 3 4 0,-6 4 6 0,7 0 9 16,0 1 10-16,0 6 10 0,-1 1 10 0,0-2 8 16,0 5 12-16,1 0 4 0,6 4 5 0,-6 0 2 0,0-1 2 15,-1 1-5-15,7 0-4 0,-8 3-8 0,3-4-8 16,-1 2-12-16,-1-2-7 0,1-4-13 0,-1 5-8 0,-6 0-5 15,7 0-8-15,-7-4-5 0,6 3-5 0,-6-6 0 0,7 3-4 16,-7-4 0-16,6 1-5 0,-6-2-1 0,6-3-2 16,-6 3-2-16,0-7 0 0,7 1-1 0,-7 0 0 15,6-4-1-15,-6 0 1 0,0 1-1 0,7-4-1 0,-7-1 3 16,0 1-4-16,7-4-5 0,-7 3-11 0,0-3-26 0,0 0-43 16,0-3-51-16,-7-4-51 0,7-1-42 0,0-3-45 0,7-7-43 15,-7-3-73-15,6-2-129 0,-6-7-43 0,0 5-8 16</inkml:trace>
  <inkml:trace contextRef="#ctx0" brushRef="#br1" timeOffset="94476.7">6604 12452 267 0,'-7'-11'512'0,"0"-4"-127"0,7 4-155 15,0-3-90-15,7-2-47 0,0 2-23 0,6-3-10 16,0-2-4-16,6 1 3 0,7-1 2 0,7-3 2 0,-7 0 0 15,13 3 0-15,-7 2-4 0,8 2-7 0,-8 1-7 16,2 2-8-16,4 8-7 0,-12 1-5 0,0 3-5 0,0 3-4 16,-7 4-1-16,1 4 0 0,-7 4 6 0,0 4 3 0,-13 3 8 15,0 3 11-15,-6 8 12 0,-7 1 8 0,-8 2 8 16,-4 1 13-16,-1 3 8 0,-6-3 7 0,-2 3 1 0,-5-4-5 16,1 1-8-16,5-5-8 0,-6 2-14 0,0-5-12 15,7 0-23-15,-2-7-47 0,2 1-72 0,6-5-76 0,14-3-82 16,-9-4-118-16,15-5-173 0,6-6-107 0,0 0-50 0,6-3 4 15</inkml:trace>
  <inkml:trace contextRef="#ctx0" brushRef="#br1" timeOffset="97085.83">15826 17156 207 0,'0'0'284'0,"0"0"-49"0,0 0-50 15,0 0-40-15,0 0-25 0,0 0-14 0,7 3-7 0,-7-3-6 16,0 0-6-16,0 0-4 0,0 0-7 0,0 4-5 0,0-4-7 16,0 0-4-16,6 0-8 0,-6 0-7 0,0 0-6 15,0 0-6-15,0 0-5 0,6 0-8 0,-6 0-6 0,0 3-6 16,6-3-2-16,-6 4-2 0,7 0 0 0,-7 0 5 0,7 4-1 15,0 1 3-15,-1 3 3 0,0-1 5 0,1 3 2 0,5 5 2 16,-5 0 0-16,7-2-1 0,-8 5 4 0,1-3-1 0,5 6-1 16,1-2-5-16,1 2-2 0,-1 1-1 0,0-1-1 15,0 1-4-15,-7-1-1 0,7 1-3 0,1-4-2 0,5 4 0 16,-6-4-2-16,-7 0 0 0,13 0 1 0,-6-4 0 0,2 0-3 16,-3-3 3-16,-6-1 0 0,8 1 2 0,-1-3 4 0,0-2 5 15,-1-3 5-15,-5 1 8 0,6-8 13 0,0 0 13 16,0 0 15-16,0-8 10 0,-7 1 9 0,14-3 5 0,-7-5 6 15,0-3-3-15,0-5-6 0,1 5-7 0,-2-7-9 0,1 3-8 16,-6-7-6-16,6 2-5 0,-6-2-4 0,5 0-1 0,-5-5 2 16,-1 3-11-16,1-3-5 0,-1-2-6 0,1-1-4 0,-7-4-7 15,0 9-4-15,0-5-2 0,0 5-2 0,0 5 11 0,-7-2 3 16,7 7 4-16,-6 0 2 0,-1 8 4 0,1-1-2 16,6 0 1-16,-13 9-8 0,7-2-8 0,-1 4-6 0,0 0-19 15,1 4-26-15,-7 0-46 0,6 4-66 0,-5 8-69 0,5-6-61 16,-7 5-56-16,8 3-65 0,0-2-97 0,-1-1-126 0,7 0-48 15,-6 3 16-15</inkml:trace>
  <inkml:trace contextRef="#ctx0" brushRef="#br1" timeOffset="103351.22">8551 11624 49 0,'0'0'155'0,"0"0"-20"15,0 0-17-15,0 0-13 0,0 0-14 0,0 0-15 0,0 0-11 16,0 0-14-16,-6 0-10 0,6 0-6 0,0 0-4 16,0 0-3-16,0 0-2 0,0 0-2 0,0 0-1 0,0 0 1 15,0 0-2-15,0 0-1 0,0 0-1 0,6 0-5 16,-6 0-1-16,0-3-3 0,0 3-1 0,0 0-3 0,0 0 0 15,0 0-1-15,0 0-2 0,0 0 1 0,0 0 2 16,0 0 2-16,0 0 2 0,0 0 1 0,0 0 0 0,0 0 1 16,7 0 1-16,-7 0 2 0,0 0 0 0,0 0-1 15,0 0 1-15,0 0-2 0,0 0 2 0,0 0-3 0,0 0 1 16,0 0-1-16,0 0-2 0,0 0-3 0,0 0-1 0,0 0-1 16,0 0-4-16,0 0 1 0,0 0-2 0,0 0-1 0,0 0-1 15,0 3-1-15,0-3 1 0,0 0 1 0,0 0-1 16,6 4 0-16,-6-4 0 0,0 0 1 0,0 0 1 15,0 2 0-15,0-2 1 0,0 0 0 0,0 0 1 0,0 0 1 16,0 0 1-16,0 0-2 0,0 0 0 0,0 0 3 0,0 0-2 16,0 0-1-16,0 0 1 0,0 0-2 0,0 0-1 15,0 0 1-15,0 0 0 0,0 0-2 0,0 0 0 0,0 0 0 16,0 0 0-16,0 0 1 0,0 0-1 0,0 0 0 16,0 0-1-16,0 0 1 0,0 0 3 0,0 0 4 0,6 0-1 15,-6 0 1-15,0 0 0 0,0 0 2 0,0 0 2 0,0 0 0 16,0 0-1-16,0 0-5 0,0 0 2 0,0 0-1 15,0 0 0-15,0 0-2 0,0 0-2 0,0 0-2 0,0 0 0 16,0 0 0-16,0 0 0 0,0 0-1 0,0 0-1 16,0 0 2-16,0 0 0 0,0 0 0 0,0 0 0 0,0 0 1 15,0 0 0-15,0 0 0 0,0 0-1 0,0 0 1 0,0 0-1 16,0 0 0-16,0 0 2 0,0 0-2 0,0 0 1 16,0 0 1-16,0 0-1 0,0 0 0 0,0 0 0 0,0 0-1 15,0 0 0-15,0 0 0 0,0 0 2 0,0 0-1 16,0 0 0-16,0 0-1 0,0 0 1 0,0 0-1 0,0 0 1 15,0 0 0-15,0 0-1 0,0 0 0 0,0 0 1 16,0 0 0-16,0 0-1 0,0 0 1 0,0 0 0 0,0 0-1 16,0 0 0-16,0 0 0 0,0 0 0 0,0 0-6 0,0 0 5 15,0 0 0-15,0 0 1 0,0 0 0 0,0 0 0 16,0 0-1-16,0 0 0 0,0 0 5 0,0 0-4 0,0-2-3 16,0 2-6-16,0 2-5 0,-6-2-5 0,6 0-6 15,0 5-4-15,0-5-11 0,0 4-9 0,0-1-10 0,0 1-11 16,0 0-10-16,0-1-12 0,0 1-14 0,0 0-20 0,0-4-15 15,0 3-23-15,0-3-29 0,0 0-53 0</inkml:trace>
  <inkml:trace contextRef="#ctx0" brushRef="#br1" timeOffset="108713.97">8193 10954 358 0,'0'0'311'0,"0"0"-134"0,0 0-78 0,0 0-40 15,0 0-20-15,0 3-9 0,0-3-3 0,7 0 3 0,-1 0 4 16,0 3 5-16,1-3 0 0,6 0-1 0,-6 0-2 15,6-3 0-15,5 3-2 0,-3-3 0 0,4-1-4 16,0 0-1-16,7-3 0 0,0 3 0 0,0-3-1 0,0 0-2 16,6 0-2-16,1-1-4 0,0 1-3 0,-7-1-1 0,6 2-3 15,0-6-1-15,2 1-1 0,-2 3-2 0,1 2 0 16,-7-6-1-16,0 5 0 0,0 0-3 0,-7-1 1 0,0 4-3 16,2-3-2-16,-9 4 1 0,1-1-2 0,-6 1 0 15,6-1-1-15,-6 4-3 0,-1-4-7 0,-6 4-10 0,7 0-16 16,-7 0-22-16,0-4-32 0,6 4-48 0,-6-3-97 0,0 3-112 15,-6-4-75-15</inkml:trace>
  <inkml:trace contextRef="#ctx0" brushRef="#br1" timeOffset="108979.85">8643 10825 94 0,'-15'4'470'0,"2"-4"-126"16,8 4-153-16,-2-1-87 0,1-3-47 0,-1 3-21 0,7-3-10 15,-7 4-4-15,7-4 1 0,0 5 1 0,0-2 4 16,0-3 4-16,0 3 2 0,7 1 0 0,-7 0 0 0,7 3 1 16,-1 1 0-16,-6-5-2 0,7 4-3 0,-2 0-6 0,-5 5-2 15,7-4-4-15,-1 2-3 0,1 1-3 0,1 4-3 16,-2-5 0-16,0 9-2 0,-6-4 0 0,7 3-1 0,-1 0 1 16,-6 0-1-16,7 5 0 0,-1-5-3 0,-6 3-1 15,6 2 0-15,1-5 0 0,0 0 0 0,-1 1-2 0,-6-1 0 16,7-3 1-16,0 0-1 0,-7-4-7 0,6-1-12 15,-6-2-17-15,6-1-24 0,-6 0-37 0,0-2-61 0,-6-3-148 16,0 2-86-16,-8-4-57 0</inkml:trace>
  <inkml:trace contextRef="#ctx0" brushRef="#br1" timeOffset="116597.17">8896 12068 40 0,'7'-4'296'0,"-7"4"-65"0,0-4-70 0,6 0-67 16,-6 1-39-16,0-2-18 0,7 2-12 0,-7 3-5 0,6-4-1 15,-6 2 1-15,0-3 3 0,6-2 3 0,-6 7 4 0,0-4 2 16,0 0 2-16,0 1 2 0,0 3 2 0,0-4 1 15,0 0 0-15,0 1 1 0,0-1-2 0,0-4-1 16,0 6-2-16,0-2 0 0,0 0 2 0,0-3-1 0,0 3 2 16,0 0 2-16,0 0-1 0,0 1-1 0,0-1-4 0,0 1-2 15,0-1-3-15,0 4-5 0,0-3-6 0,0 3-4 0,7-4-3 16,-7 4-3-16,0 0-1 0,0 0-2 0,0-4-3 16,7 4 2-16,-7 0-2 0,0 0 1 0,7 0 0 15,-1 0 0-15,-6 0 1 0,6 0 1 0,1 0-3 0,-2 0 2 16,-5 0 0-16,8 4 0 0,-2-4-1 0,1 4 1 0,0-4 0 15,-7 3 2-15,6 1 6 0,1-1 1 0,-1-3 3 16,0 4 4-16,1-4 3 0,-7 0 4 0,6 3 1 0,1-3 4 16,-7 0 0-16,6 0 4 0,-6 4 4 0,0-4 6 0,0 0 3 15,0 0 4-15,7 0 4 0,-7 0 3 0,0 0 0 0,0 0-2 16,0 0-6-16,0 0-6 0,7 0-7 0,-7 0-6 16,0 0-7-16,0 0-6 0,0 0-4 0,0 0-3 15,6 0-2-15,-6 0-1 0,0 0-3 0,0 0 0 0,0 0-1 16,0 4-2-16,7-4 0 0,-7 0 9 0,0 0-5 0,0 0-3 15,0 0 0-15,0 4 0 0,0-4-2 0,0 0 2 16,6 0-2-16,-6 3-12 0,0-3 7 0,0 0 1 0,0 0 1 16,0 0 2-16,0 4 1 0,0-4 0 0,0 4 0 15,0 0 1-15,6-2 1 0,-6 2 0 0,0 0 2 0,0 0 0 16,0-1 2-16,0 1 4 0,7 3 3 0,-7-3 0 0,0 3 1 16,0-3 1-16,0 1-1 0,0 1 3 0,6-3 13 15,-6 5 12-15,0 0 3 0,0 3 2 0,7-4 1 16,-7 0-1-16,0 1 2 0,7 2 5 0,-7-3-11 0,6 5-12 15,0-1-4-15,1 0-3 0,1 3 0 0,-3-3 1 0,8 5 1 16,-7-2-4-16,1 1-2 0,0 0 2 0,-2-5 2 16,3 5 6-16,-1-4 1 0,-1 3-1 0,1-3 2 0,-2 0-2 15,-5 1 0-15,7-2-3 0,0-2-3 0,-7 3 0 16,7-3 0-16,-1-6-1 0,-6 6-3 0,6-1-1 0,-6-3-3 16,7 4-1-16,-7-6-3 0,6 6-4 0,-6-4-4 0,7 0-2 15,-7-1-2-15,6 1-1 0,-6 0 2 0,0 3 0 16,7-4 0-16,-7 1 0 0,0 3 3 0,7-2 0 0,-7 1 0 15,0-2 1-15,6 3-2 0,-6-2-3 0,0 2 2 0,7-4-1 16,-7 4-1-16,0-3-2 0,6 4 0 0,-6-5 0 16,6 5 1-16,1-4 0 0,-7-2-3 0,5 3 2 0,3 2-2 15,-8-4 1-15,6 5 2 0,1-4 1 0,-7 3-2 16,7 0 0-16,-1 0 1 0,1 1-2 0,-7 3 0 0,6-4 1 16,0 4-2-16,1-4-2 0,-7 4 1 0,6-3 2 0,1 2-2 15,0-3 2-15,-7 5 0 0,7-4-1 0,-1 2 1 0,0-3 0 16,1 1 0-16,-1 3 0 0,1-4 2 0,-1 1-1 15,1-1-1-15,-1 0 1 0,1 0-1 0,0 1 2 16,-2-1-2-16,2 0 0 0,1 0 0 0,-8 1 2 0,5 0-2 16,-5-4 0-16,8 3 0 0,-3 0 0 0,2-4 0 0,0 5 1 15,-1-1-1-15,-6 1 0 0,7-2 1 0,-1 3 0 0,1-6 1 16,-1 4-1-16,-6 0 0 0,7-3 1 0,-1 4 1 16,-6-5-1-16,7 4 0 0,-1-3-1 0,-6-1 0 15,7 5-1-15,-1-4 1 0,1 4-1 0,-1-1-1 0,0-1 1 16,0-2 2-16,1 4-1 0,0-1 0 0,0 1 2 0,-7 2 0 15,6-2-3-15,1-1 5 0,-1 0-2 0,1 5-2 0,-1-5 2 16,-6 0-1-16,6 4-1 0,1-4 0 0,-1 5 1 16,2-6-2-16,4 5 0 0,-5 1 0 0,-1-2-1 15,7-1 0-15,-6 1 1 0,6 1-1 0,-6 4 0 0,5-5-1 16,1 2-2-16,-6-2 3 0,6 1 1 0,-6 0-3 0,6 1 2 16,-1-2-1-16,-4 2 1 0,5-1 5 0,-1 0-1 0,-5 3-3 15,6-3 1-15,-7 0 1 0,7 1 1 0,0-2-2 16,-6 1-1-16,6 4-2 0,-7-5 3 0,7 2 0 15,-7-2 0-15,8 2 0 0,-8-1-3 0,1 0 0 0,6 3 0 16,-7-3 2-16,7 0-2 0,-7 1 1 0,2 2 1 0,5-3 0 16,-6 0 0-16,-2 3 1 0,2-3 2 0,6 1-3 15,-7 2-1-15,1-3 1 0,6 0 0 0,-6 3 0 0,-1-2-1 16,7-1-1-16,-7 0 2 0,8-1 0 0,-7 2 1 16,-1-1 0-16,7 4 0 0,-8-5-1 0,3 2 2 0,-1 3 0 15,-2-5-2-15,3 1 0 0,-2 4 0 0,1-5 0 0,-1 2 0 16,0 2 0-16,1-2 1 0,-1-2-2 0,1 5 1 15,-1-3 0-15,1-2 1 0,0 1-1 0,-1-3-2 0,1 2 2 16,5 1-1-16,-5 0 5 0,-1 0 0 0,1-4-1 0,-1 4 1 16,1-3 0-16,-1 3 1 0,1 1 1 0,1-6-3 15,-3 5-3-15,-5 1 1 0,6-2-1 0,1-3 0 0,-1 5-1 16,-6-5 1-16,7 3-1 0,0 2 1 0,-2-5 0 16,3 4 0-16,-1-3 1 0,-1 2 2 0,0-3-1 0,7 1 2 15,-6 0-1-15,0-2-1 0,-1 1-1 0,0 5 0 0,7-4-1 16,-7 2-2-16,1-3 13 0,0 5-7 0,-1-1-3 0,1-5-1 15,0 6 0-15,-1-1-1 0,0 0 0 0,1 0 2 16,-2-1-12-16,3 2 5 0,-1 3 4 0,-7-5 2 16,6 5 0-16,1-4 2 0,-1 0 2 0,1 4-2 0,-1-4 3 15,0 3-2-15,1-3 2 0,-1 0-1 0,1 1-1 0,0-2-2 16,6-3-1-16,-7 5 0 0,1-2 0 0,-1 2-2 0,0-5 0 16,1 4 0-16,-1-4 3 0,7 4-2 0,-6-4 0 15,-1 5 1-15,1-1 0 0,1-5 0 0,-3 6 0 16,-5-1 1-16,6-3-1 0,1 3 4 0,0-4 1 0,0 0-1 15,-1 0 3-15,-1 1 0 0,3-1 0 0,-8 0 0 0,7 4-2 16,-1-3-2-16,0-1-2 0,1 1 0 0,-1-1 0 0,-6 0 1 16,7 0-2-16,0 1 1 0,-1 0-1 0,0-1 0 15,1-5 0-15,-7 6 2 0,6-4-2 0,0 4-3 0,-6-1-1 16,7-5 1-16,0 7-1 0,-7-6 3 0,7 1 1 0,-1-1-1 16,1 5 0-16,-7-4 2 0,6-1-1 0,1 1 1 15,-1 4 1-15,0-1-1 0,-6-4 0 0,7 4-1 0,0-3 0 16,0 4 1-16,0-1-1 0,-7 0 1 0,5 4-1 15,2-4 0-15,-1 1 2 0,1-2 1 0,-7 3-1 0,12-2-1 16,-5 0 2-16,0 1 0 0,-1-1-3 0,1 1 0 16,-1-2-3-16,1-2 1 0,-1 3-1 0,1 1 1 0,6-1-2 15,-6-3 3-15,-2-1-1 0,3 4 2 0,-3-3 1 0,-5 0-1 16,7 0 0-16,1-1 0 0,-8 1 1 0,5 0-1 16,-5-1 1-16,7-3-1 0,-7 3 1 0,7 6 0 0,-7-6-1 15,6 0-1-15,-6 2 0 0,7-2-1 0,-7 0 0 16,6 2 0-16,-6-5 1 0,0 3 1 0,0-3 0 0,0 4 1 15,0-4 1-15,7 0 0 0,-7 0-1 0,0 3-1 0,0-3 0 16,0 0-1-16,0 0 0 0,0 0 0 0,0 0 0 16,0 0 0-16,0 0 1 0,0 0 0 0,0 0 0 0,0 0 0 15,0 0 0-15,0 0 0 0,0 0 0 0,0 0 1 0,0 0-1 16,0 0 0-16,0 0 1 0,0 0 1 0,0 0 0 16,0 0-1-16,0 0 1 0,0 0-2 0,0 0-4 15,0-3-9-15,0 3-15 0,0-7-38 0,0 2-72 0,-7-1-94 16,7-2-95-16,0-4-126 0,7 2-188 0,-7-9-100 0,-7 5-42 15,7-1 4-15</inkml:trace>
  <inkml:trace contextRef="#ctx0" brushRef="#br1" timeOffset="127160.79">8805 10470 225 0,'-7'-8'399'0,"1"5"-120"0,-1 0-104 16,7-2-56-16,-6 1-25 0,-1 1-7 0,7-1-3 15,-6 1 2-15,6-1 4 0,-7 1 3 0,1-1 3 0,-1 4 2 16,1-4 0-16,-1 4-3 0,-5 0 1 0,-2-4 8 16,1 4 7-16,-6 0 6 0,-1 4 1 0,-7-4 3 0,2 4 5 15,-1 3 3-15,-6 0 0 0,5 0-12 0,-11 5-12 0,5 3-14 16,-7 4-10-16,8-2-11 0,-7 5-9 0,-7 4-10 16,8 3 0-16,-2 1-4 0,-6-2 9 0,8 2-5 0,-1 3 0 15,-1-4-3-15,8 1-3 0,0-4-2 0,4-1-8 16,10 0-4-16,-2-3-13 0,1 0 0 0,6-3-3 0,-1 3-3 15,8 0-1-15,-1 0-4 0,1 0 0 0,0 3-1 0,6 0-1 16,-6 2 0-16,6-2-1 0,0 5-1 0,6-1-1 16,0-4 1-16,-6 5 1 0,6-1 0 0,7 0 0 15,1-3-1-15,-1 1 3 0,6-2-1 0,1-3 0 0,6-1-2 0,0 1 4 16,0-3-2-16,6-1 6 0,1-3-4 0,6 0-1 16,0-4-4-16,1 0 3 0,5-4 0 0,0 0-5 0,1-7 1 15,0 0-7-15,6 0 5 0,-6-4 0 0,6 1 1 16,-7-4 0-16,0-1 0 0,8-4 0 0,-7 5 0 0,-1-3 1 15,0-5-1-15,-5 3-1 0,5-2 0 0,-6-1-2 0,-1 1 2 16,3 0-1-16,-3-5-3 0,1 1-1 0,-6-1 4 16,6-3 2-16,-6 0 0 0,-1 0 1 0,-6-4 0 0,0 1 2 15,1-1 1-15,-8-3 1 0,7 0-3 0,-13-4 3 16,0 0 2-16,0-4 1 0,-7 4-1 0,1-3 1 0,-7-4 0 16,0 3 2-16,-7-3 1 0,-6 0 1 0,7 3-4 0,-13-1 0 15,5 6 4-15,-12-4 0 0,7 6-1 0,-14 1-2 16,8-1-2-16,-8 5-2 0,-7-1 0 0,1 4-3 0,0 4-2 15,-6-1-2-15,6 5-2 0,-13 3-1 0,6 3 4 16,-5 1-6-16,-2 4-4 0,1 3-3 0,0 0-3 0,-6 3-5 16,-2 4-6-16,2 1-14 0,5 6-37 0,-5 2-53 0,0 2-73 15,6 3-69-15,0 2-74 0,12 2-112 0,1 4-149 16,8 1-99-16,3-1-25 0,9 0 20 0</inkml:trace>
  <inkml:trace contextRef="#ctx0" brushRef="#br1" timeOffset="130614.16">11214 14933 80 0,'7'0'272'0,"0"-5"-55"0,0 5-61 0,-1-3-55 16,-6 3-34-16,6-4-21 0,1 1-6 0,-1-2-5 16,-6 2-2-16,0 3-3 0,7-3 0 0,-7 3 1 0,0-5-1 15,6 5-2-15,-6-3-2 0,0 3-1 0,0 0-2 0,0 0-2 16,0 0-2-16,-6 0-1 0,6 0-1 0,0 0-1 16,0 0-4-16,0 0-2 0,0 0-1 0,-7 3-3 15,7-3-1-15,0 0-1 0,0 5 0 0,0-5-1 0,0 0 0 16,0 0-1-16,-6 0 0 0,6 0-2 0,0 0 1 0,0 0 0 15,0 0 0-15,0 3 0 0,-7-3 1 0,7 0-1 0,-6 3 1 16,6-3 0-16,-6 5 1 0,6-5-2 0,-7 3 1 16,7-3 0-16,0 4 0 0,-7-4 2 0,7 0 0 15,0 3 2-15,0-3 1 0,0 0 0 0,0 0 2 0,0 0 1 16,7 0-1-16,-7 0-2 0,0 0 0 0,0 0 0 0,7 0 1 16,-7-3-1-16,6 3 0 0,-6 0-1 0,6 0 1 15,-6-4-1-15,7 4 0 0,-1 0-3 0,-6-3 0 0,7 3 0 16,-1 0 0-16,7 0 0 0,-6 0-1 0,0 0 1 15,5 0 0-15,-5-5 0 0,6 5 1 0,-7 5-1 0,8-5 1 16,-2 0-1-16,-5 0 1 0,6 0-3 0,0-5 2 0,0 2 0 16,-1 0 0-16,1 3-1 0,-6-5-1 0,6 2 0 15,1 0 1-15,-1 3 1 0,-7-5-2 0,7 1 0 0,0 1-1 16,1 3 2-16,-8-3-2 0,0 3 0 0,7 0-1 16,-6-4 0-16,-1 4 1 0,1 0 0 0,-1 0-2 0,1 0 1 15,0 0 1-15,-1 0-1 0,-6 0 1 0,6 0-1 0,-6 0 1 16,7 0-1-16,-1-4 1 0,-6 4-1 0,7 0 1 15,-1 0-1-15,1-3 1 0,0 3 1 0,0 0-1 0,-1 0 0 16,1 0 1-16,-1 0-1 0,0 0 2 0,0-4 1 0,8 4-2 16,-7 0-1-16,-1 0 0 0,6-4 2 0,-5 4-2 15,6 0 1-15,0-4-1 0,-6 4-1 0,6 0 3 16,0-3-2-16,0 3 0 0,-6-4 0 0,6 1 1 0,0 3 1 16,-1-4-2-16,1 1 1 0,1-1-2 0,-8 0 2 0,7 4-1 15,-6-4 0-15,-1 1 0 0,7-1 0 0,-7 4 0 16,-6-4 0-16,7 4 0 0,-1 0-1 0,-6-3-2 0,0 3-6 15,7 0-11-15,-7 0-14 0,0 0-19 0,0-3-27 16,0 3-53-16,0-4-93 0,0 4-128 0,0-4-67 0</inkml:trace>
  <inkml:trace contextRef="#ctx0" brushRef="#br1" timeOffset="132740.31">11208 14972 51 0,'0'0'294'0,"-6"0"-99"0,6 0-86 0,0-3-55 16,0 3-23-16,6-4-13 0,-6 4-4 0,0-3 1 0,6-1 3 16,1 0 2-16,-7 4 1 0,7-7 0 0,0 3-2 0,-1 0-4 15,0 1-7-15,1 0-2 0,-1 3-5 0,1-5 1 0,-1 2-2 16,-6-1-1-16,6 1 1 0,1 3 0 0,0-5 1 15,-7 5 0-15,0 0 3 0,7 0 1 0,-7 0 2 16,0 0 2-16,0 0 3 0,0 0 4 0,0 0-1 0,0 5 5 16,0-5 2-16,-7 0 3 0,0 3 1 0,0 1 1 0,7-4 2 15,-6 3 0-15,0 2 2 0,6-5-4 0,-7 3-1 16,7-3-3-16,0 0-4 0,0 0-1 0,0 3-3 0,0-3-3 16,0 0 2-16,7 0 0 0,-7 0 1 0,6-3 5 15,0 3 1-15,8 0 1 0,0-3 3 0,-9-2-1 0,8 5-1 16,7-3-3-16,-7-1-1 0,6 1-5 0,-6 3-3 0,7-5-1 15,0 2-1-15,0 0-1 0,-1 3 0 0,7-5 0 16,-7 2-1-16,1 0-1 0,6-2 0 0,-7 5-1 0,7-4-1 16,-6 1-1-16,7 3-1 0,-2-3 0 0,2-1 1 15,-9 0 1-15,8 1-2 0,1-1 1 0,-1 4 1 0,0-4 0 16,-7 0-1-16,8 1 2 0,-1-1-2 0,-1 1 1 0,-5-1 1 16,6 4 1-16,1-3-1 0,-2-1 1 0,1 4-1 15,0-4 0-15,0 0 0 0,1-3 0 0,-2 3-3 0,2 1 2 16,-2-4-1-16,2 3-3 0,-8 0 0 0,7 1 0 0,-7-1 1 15,1 0-1-15,0-3 1 0,-7 7-1 0,0-4 0 16,6 4-1-16,-6 0 1 0,1-3 2 0,-1 3 1 16,0 0 0-16,6-4 2 0,-5 4 2 0,5 0 0 0,-6 0 3 15,6 0 1-15,1-5-1 0,-1 3-2 0,1 2 0 0,6-4-1 16,-7 4-1-16,8-3 0 0,-2-2-1 0,-5 5-1 16,6-3-1-16,-7 3 1 0,8-4-1 0,-8 4 1 0,0 0-1 15,2-4-2-15,-2 4 1 0,0 0-1 0,8-4 0 0,-8 4 0 16,1 0-1-16,-1-3 0 0,-6 3 0 0,6 0 1 15,0 0 1-15,2 0 1 0,-1-4 0 0,-1 4 2 0,-6-3 0 16,6 3 1-16,1-4 1 0,-7 4 1 0,6 0 0 16,1 0-1-16,-7-3 0 0,7 3 0 0,-8 0-1 0,9-4-2 15,-8 4 0-15,6 0-2 0,-7-4 1 0,2 4-1 0,5-4 0 16,-6 4 1-16,7 0-1 0,-7-3 0 0,0 3 1 16,0 0-1-16,0-4 0 0,7 4 1 0,-7 0-3 0,-1 0 0 15,1-3 0-15,1 3 1 0,-1 0 0 0,0-5 0 16,-1 5-1-16,9-2-1 0,-9 2 2 0,1-4 1 0,6 4 0 15,-5-4-2-15,6 0 0 0,-1 1 0 0,1 3-1 0,-1-4 0 16,0 0 0-16,8 0-1 0,-8 1-1 0,7-1 1 16,-6 1 1-16,6-6 1 0,-7 9-1 0,7-2 0 0,-6-2 0 15,0 1 0-15,5-1 0 0,-5 4 1 0,0 0 0 16,-7-4-2-16,6 4 2 0,-6-4 0 0,0 4 0 0,-1 0 0 16,1-4 0-16,-6 0 0 0,7 4-2 0,-7-2 2 0,5 2 0 15,1-5 0-15,-6 5 1 0,6-2-1 0,0-3 1 16,0 5-1-16,0-3 2 0,0 3-2 0,0-4 2 0,-7 0-1 15,7 0-1-15,0 4 0 0,0 0-1 0,-6 0 1 16,0-3 0-16,6 3 0 0,-6-4 0 0,6 4 0 0,-8-3 0 16,2 3 0-16,0-5 1 0,-7 5-1 0,7 0 0 0,-1 0 0 15,0 0 1-15,-6 0-1 0,7 0 0 0,-7 5 1 16,6-5-1-16,-6 0 1 0,7 0 0 0,-1 0 0 0,-6-5 0 16,6 5-1-16,1 0 0 0,0 0 0 0,0-2-2 15,-1 2 2-15,-6 0-2 0,6 0 1 0,1 0 0 0,-7 0 1 16,5 0-2-16,3 0 2 0,-2 0 0 0,-6 0 0 15,7 0 1-15,0 0-1 0,-1 0 0 0,1 0 0 0,-1 0 0 16,0 2-1-16,1-4 0 0,-1 2-1 0,1-4 2 16,6 4 0-16,-6-4 0 0,6 4 0 0,-1-4 0 0,1 1 1 15,1-1 2-15,-2 4-2 0,1-4 0 0,7 0 0 0,-6 2-1 16,-1-3 0-16,0 5 0 0,0-3 1 0,-1-1-1 16,-5 4 0-16,6-4 0 0,0 4 0 0,-7-3 0 0,1 3-1 15,6-4 1-15,-6 4 0 0,-1 0-1 0,1 0 1 0,-1-4 0 16,7 4 0-16,-7 0 0 0,1 0 1 0,-1-3 1 15,1 3-2-15,0 0 1 0,-1 0-1 0,1-4 1 0,-1 4-1 16,1 0 1-16,-1 0-1 0,-6 0 0 0,6 0 0 16,1 0 0-16,-7 0 0 0,7 0-2 0,-7 0 1 0,7 0-1 15,-7 0 2-15,6 4 0 0,-6-4 0 0,6 0 0 0,-6 0 0 16,7 0 0-16,-1 0 1 0,-6 0 1 0,7 0-1 16,-1 0-1-16,1 0 0 0,0 0 0 0,-1 0 0 15,1 0 0-15,-2-4 0 0,2 4-1 0,6 0 0 0,-5 0 1 16,4-3 0-16,-5 3 0 0,6-4 0 0,0 4 0 0,0 0 0 15,0 0-1-15,0-5 1 0,0 3 0 0,-7 2 0 0,7-5 0 16,7 5 0-16,-14 0 1 0,7-3-1 0,0 3 0 16,0-3 0-16,1 3 1 0,-7-4 0 0,5 4 1 15,1-4-2-15,0 4 0 0,0-4 1 0,0 4-1 0,0-4 0 16,0 4-1-16,7-3 0 0,-14 3 0 0,6-4-1 0,3 4 1 16,-2-2 0-16,0 2 1 0,-1 0 0 0,1 0 0 15,0-6 0-15,1 6 1 0,-1 0 0 0,-1 0 0 0,1-2-1 16,0 2 1-16,0 0-1 0,2 0 0 0,-10-4-1 15,8 4-2-15,-7-4 3 0,1 4 0 0,0 0 0 0,-2 0-1 16,-5 0 1-16,8 0 0 0,-8 0 0 0,7 0 0 0,-7 0 1 16,0 0-1-16,0 0 0 0,6 0 0 0,-6 0-1 15,0 0 1-15,0 0 0 0,0 0 0 0,6 0-1 0,-6 0 0 16,0 0 1-16,0-4 0 0,0 4 0 0,6 0 0 0,-6 0 0 16,0 0 1-16,7 0 0 0,-7 0 0 0,7 0-1 15,-7 0 1-15,0 0 1 0,6-3-2 0,-6 3 0 0,7 0 4 16,-7 0 0-16,6 0-3 0,-6-4-1 0,7 4 0 15,-1 0 0-15,-6 0 2 0,13 0-1 0,-13 0-6 0,13 0 2 16,-6 0 2-16,0 0 1 0,-1 4 0 0,0-4 1 0,1 0-1 16,-2 3 0-16,3-6 0 0,-1 3 0 0,-1 0 0 15,-6 0-4-15,7 0 2 0,-1 0 1 0,-6 0 1 16,7 0 0-16,-7 0 0 0,6 0-1 0,-6 0 0 0,0 0 3 16,6 0-2-16,-6 0 1 0,0 0 1 0,0 0 2 0,0 0 2 15,0 0 3-15,0 0 6 0,0 0 4 0,0 0 5 0,0 0 3 16,0 0 6-16,0 0 2 0,0-4 3 0,0 4 1 15,0 0 0-15,-6 0-1 0,6 0-2 0,0 0-2 16,0 0-4-16,0 0-5 0,0 0-5 0,0 0-4 0,0 0-6 16,0 0-3-16,0 0-3 0,0 0-4 0,0 0 0 0,0 0 0 15,0 0 0-15,0 0 0 0,0 0 0 0,0 0 0 16,0 0 2-16,0 0 0 0,0 0-2 0,0 0 1 0,0 0-1 16,0 0 1-16,0 0-1 0,0 0 0 0,0 0-1 15,0 0 1-15,0 0 1 0,0 0 0 0,0 0-7 0,0 0 4 16,0 0 1-16,0 0 1 0,0 0 0 0,0 0-1 0,0 0 0 15,0 0 2-15,0 0 6 0,0 0-4 0,-6 0-1 16,6 0 0-16,0 0-1 0,0 0-1 0,0 0 1 16,0 0-1-16,0 0 1 0,6 4-1 0,-6-4 0 0,0 0 0 15,-6 0 2-15,6 0 0 0,0 0-2 0,0 0 0 0,0 0-1 16,0 0 1-16,0 0 1 0,0 0-1 0,0 0-1 0,0 0-1 16,0 0 1-16,0 0 0 0,0-4-2 0,0 4 0 15,0 0-2-15,0 0-1 0,0 0 1 0,0 0 0 0,0 0 0 16,0 0 1-16,0 0 1 0,0 0 1 0,0 0 1 15,0 4 1-15,0-4 0 0,0 0 2 0,0 0-1 0,0 0 0 16,0 0-1-16,0 0-2 0,0 0 1 0,0 0-1 16,0-4-2-16,0 4-1 0,0 0 0 0,0 0 1 0,0 0 2 15,6 0 2-15,-6 0-3 0,0 0 1 0,0 4 3 0,0-4 1 16,0 0 0-16,0 0-1 0,0 0 0 0,0-4-2 16,0 4 3-16,0 0-1 0,0 0-1 0,0 0 0 0,0 0 0 15,0 0 0-15,0 0 0 0,0 0 0 0,0 0 0 16,0 0-1-16,0 0 1 0,0 0-1 0,0 0 0 0,0 0 1 15,0 0 0-15,0 0 0 0,0 0 0 0,0 0 0 16,0 0 0-16,0 0 0 0,0 0 1 0,0 0-2 0,0 0 0 16,0 0 1-16,0 0 0 0,-6 0-2 0,6 0 1 0,0 0 0 15,0 0-1-15,0 0 2 0,0 0-1 0,0 0 0 16,0 0 0-16,0 0 0 0,0 0 1 0,0 4-3 0,0-4-4 16,0 0-10-16,0 0-9 0,0 0-11 0,0-4-10 0,0 4-11 15,0 0-10-15,0 0-10 0,0 0-5 0,0 0-3 16,0 0 0-16,0 0-1 0,0 0-3 0,-7 4-5 15,7-4-6-15,-6 0-10 0,-1 0-20 0,1 0-40 0,6 0-73 16,0 0-106-16,-15 0-49 0</inkml:trace>
  <inkml:trace contextRef="#ctx0" brushRef="#br1" timeOffset="139710.8499">15747 14507 56 0,'0'0'164'0,"0"0"-7"0,0-3-20 15,0 3-26-15,0 0-28 0,0 0-28 0,0-4-20 0,0 4-15 16,0 0-11-16,0 0-3 0,0 0-2 0,-6 0 0 0,6 0-2 15,-7 0 1-15,7-5-1 0,-6 5 1 0,-1 0 2 16,7 0 0-16,-6 0-4 0,0 0-1 0,-1 0 3 0,1-2 0 16,6 2 1-16,-7 0 0 0,0 0 1 0,7 0 1 15,-6-5 1-15,6 5 0 0,-7 0 0 0,1 0 0 0,6 0-2 16,-7 0-1-16,1 0 0 0,0 0-1 0,-1 0 3 0,1 0-2 16,6 0 0-16,-7 0 0 0,1 0 0 0,6 0 2 15,-7 0 0-15,7 0 0 0,0 0-2 0,0 0 1 0,0 0 2 16,0 0 2-16,0 0 2 0,0 0 3 0,0 0 3 15,0 0 3-15,0 0 3 0,0 0 1 0,0 0-1 0,0 0-1 16,7 0-1-16,-7 0-2 0,0 0-4 0,0 0-2 16,0 0-1-16,0 0-3 0,0 0 0 0,0 5-2 0,6-5-1 15,-6 0 0-15,0 0-1 0,0 2-2 0,7-2 1 0,-7 5 0 16,0-5 1-16,6 4 2 0,-6-1 0 0,7 1 2 0,-7-1 0 16,6 1 2-16,-6 0 2 0,6-1-1 0,1 1-1 15,-1 0 0-15,1-1-2 0,-7 2 1 0,6 1 0 16,-6-2-1-16,7 3-1 0,0 1-1 0,-1-4-1 0,-6-2-1 15,7 6-2-15,-1-4 0 0,0 3-1 0,1 1 0 0,6 0-1 16,-7-6 2-16,1 5-1 0,6 1 3 0,-5-4 2 16,3 4 0-16,-4-1 0 0,6-5 0 0,-6 7 2 0,6-6-1 15,-6 4 1-15,-1-3-2 0,6 0 0 0,-5 3-3 16,0-3 0-16,0 0 0 0,-1 2 0 0,0-1-3 0,1-2 0 16,-1 1 0-16,0 3-1 0,1-3 2 0,0 3 0 0,0-3 0 15,-1 3 3-15,1 0 2 0,-1 1 0 0,0-5 0 16,1 5 0-16,-1 3-1 0,1-4-2 0,0-3 0 15,-1 7-3-15,1-4 2 0,6 1 0 0,-7 2 1 0,7-2-1 16,-7-1 2-16,8 4 1 0,-1-4 1 0,0 0 0 0,-7 5 0 16,7-5-3-16,1 0 0 0,-1 0 0 0,-1 1 1 0,1 0 1 15,0 3-1-15,1-4-2 0,-1 1 2 0,0-2 0 16,-1-2 0-16,2 3 0 0,-8 1-1 0,14-1-1 16,-14-3 0-16,7 3 2 0,1-4-2 0,-2 5 2 0,1-4 0 15,0-1 1-15,0 1 0 0,1 3-1 0,-2-4-1 0,1 1 1 16,0 0-2-16,1 0-1 0,-8-1 0 0,7 1-1 15,-7-4 0-15,1 4 1 0,-1-1-1 0,-6-3 0 0,7 4 0 16,-1-4-2-16,-6 0 0 0,7 0 1 0,-7 4-1 16,0-4 1-16,0 0 0 0,0 4 2 0,0-4 1 0,0 0 2 15,0 0 2-15,0 0 0 0,0 0 2 0,0 0-1 0,0 0 2 16,0 0-2-16,-7 0 0 0,7 0-1 0,-6 0-1 16,6-4-2-16,-7 4 0 0,1 0-2 0,6 0-3 0,-7-4-5 15,1 4-9-15,-1-4-16 0,-5 1-15 0,5-1-21 0,0-3-24 16,1 3-30-16,-7-7-44 0,6 4-57 0,2-4-84 15,-9 0-87-15</inkml:trace>
  <inkml:trace contextRef="#ctx0" brushRef="#br1" timeOffset="140524.41">15917 14723 136 0,'0'0'176'0,"7"0"-14"0,-7 0-20 0,0 0-26 0,0 0-29 16,0 0-25-16,0 0-19 0,0 0-11 0,-7 0-8 0,7 0-3 15,0 0-3-15,0 0-1 0,0 0 0 0,0 0 2 16,0-3 0-16,0 3-3 0,0 0-3 0,7 0 0 0,-7 0-5 16,0 3-1-16,0-3 0 0,0 0 1 0,0 0 3 15,6 4 0-15,-6-1 7 0,7 1 1 0,-1-1 2 0,0 5 3 16,7-4-3-16,1 4 0 0,-1-1-3 0,0 0-1 0,0 0-4 16,-1 1 0-16,9-1-1 0,-2 0 1 0,-6 5 0 15,7-6 0-15,-2 5 1 0,2 1-1 0,0-2-2 0,0 5-1 16,5-4-2-16,-5-1-1 0,6 2 0 0,-7-1 0 15,1 0 1-15,6 1 2 0,1-2-1 0,-8 1 1 0,7 0 0 16,-7-4-1-16,7 4-1 0,-6 0 1 0,5 0 1 0,-5 0-2 16,0-4 3-16,0 4-1 0,-1 1 2 0,1-1-1 15,-1 0 0-15,0 0-3 0,2 0 1 0,-2-1 0 0,0 2-1 16,2-2 1-16,4 1-1 0,-6 0 0 0,1 0 0 0,-1 0 1 16,-6 0-2-16,8 0-2 0,-2-4-1 0,1 5-3 15,-7-1 1-15,6 0 0 0,-6-4-1 0,0 5-1 16,0-6 0-16,7 5 0 0,-8-3 0 0,1 3 0 0,0 0 0 15,2-4-1-15,-2 4 1 0,-2-4 0 0,9 5 2 0,-6-6-2 16,-1 6 1-16,5-5 1 0,-4 5 1 0,-1-6-2 16,6 2 0-16,-6 3-1 0,7-5 0 0,-7 6 1 0,0-5-1 15,0 0-1-15,7 1 0 0,-7-1 1 0,-1 0 2 16,8 0-1-16,-7 1 0 0,7-1 1 0,-8 1-1 0,8 4 0 16,-7-6 0-16,8 2-1 0,-3-1 0 0,2 3 0 0,-7-2 1 15,13 0-2-15,-6 3 0 0,-2-4 1 0,2 4 0 16,7 0 2-16,-8 0-1 0,8-4-2 0,-8 3-1 0,7 2 2 15,-7-1 1-15,7 1-1 0,-6-2 0 0,7-3-2 0,-2 5 2 16,1-2 0-16,0 1 0 0,0 0-1 0,-1 0-1 16,9-3 1-16,-8 2 1 0,7 1 0 0,-1 1-1 0,-6-2 0 15,6 2 0-15,0-1 1 0,1-4-1 0,-6 4 0 16,-2 0 0-16,2 0-1 0,5-4 2 0,-5 5-1 0,-8-6 1 16,7 2 0-16,-6 3 0 0,5-4-1 0,-4 0 1 0,-3 4 0 15,2-3-1-15,7-5 0 0,-16 5-1 0,10-2 1 16,-8-1 0-16,0-2 1 0,0 1 0 0,-7 0 0 0,1 0 3 15,-1-1 0-15,-6-3-1 0,0 0 3 0,0 0-2 16,-6 0 0-16,6 0-1 0,-13-3-2 0,7 3-8 0,-7-4-11 16,0 4-17-16,0-4-27 0,-2 0-49 0,4 1-103 15,-9-4-136-15,8 3-77 0,-3-4-42 0</inkml:trace>
  <inkml:trace contextRef="#ctx0" brushRef="#br1" timeOffset="145930.51">16249 14052 210 0,'0'0'458'0,"-6"0"-146"0,-1 5-130 0,7-3-78 16,-6 3-40-16,-1-2-19 0,1 1-5 0,-1 0 1 0,0 3 3 15,1 0 3-15,0 0 4 0,-1 2-2 0,1 1-3 0,-1 0-6 16,-6 6-4-16,6-6-6 0,1 5-4 0,-6-1-3 0,4 6-1 16,-4-3 1-16,-1 2-1 0,-1 3-4 0,1 0 0 15,0-1-1-15,1 2 3 0,-2 3 0 0,1-1 1 16,-6-3 1-16,6 1 2 0,0-2 3 0,6 1-1 0,-6 0-3 16,6-3-1-16,1-5-2 0,0 4-4 0,6-3-3 0,0 0-2 15,0-4-1-15,0-1 1 0,0 2-2 0,0-2-2 16,6-3 1-16,0 1 1 0,-6 0 0 0,7-4-1 0,6 3-1 15,0-5 0-15,-6 3 0 0,12-1 0 0,-6-4-1 16,7 0 1-16,-1-4 0 0,1-1 0 0,0 5 0 0,-2-6 1 16,9 3 0-16,-7-5-1 0,6 0-2 0,-7-3 3 0,7 4-2 15,0 0-4-15,0-4 0 0,-6 4-1 0,6-4-5 16,0 3-10-16,-7-3-22 0,7 0-28 0,-6 4-28 0,-1-4-32 16,-5 4-43-16,4-4-63 0,-3 4-94 0,-10-4-123 15,9-1-46-15</inkml:trace>
  <inkml:trace contextRef="#ctx0" brushRef="#br1" timeOffset="146165.27">16138 14441 297 0,'-5'4'378'0,"5"-4"-100"0,0 0-94 15,-8 4-59-15,8-4-34 0,0 0-18 0,0 0-8 16,0 0-2-16,0 0-4 0,0 0-2 0,0 0-5 0,8 0-10 16,-8-4-9-16,0 0-9 0,5 4-8 0,-5-7-5 0,7 3-6 15,-1 0-6-15,8 0-7 0,-8-3-12 0,7 4-18 16,0-5-25-16,0 1-37 0,0-4-65 0,7 4-118 0,-8 0-107 16,1-4-62-16</inkml:trace>
  <inkml:trace contextRef="#ctx0" brushRef="#br1" timeOffset="146930.76">16158 14415 76 0,'0'0'274'15,"0"-3"-68"-15,-7 3-60 0,7-4-45 0,0 0-30 16,0 1-16-16,0 3-6 0,0-8-4 0,0 5 1 0,-6-1-1 0,6 1 2 16,0-1-2-16,0 4-2 0,0-4-2 0,0 1-3 15,0-2 0-15,6 2-2 0,-6 0-3 0,0-1-3 16,7 0-3-16,0-4 0 0,6 5-5 0,-7-4-1 0,7-4-3 15,7 0-3-15,-7-1-3 0,6 2 0 0,0-5 0 0,1 4 0 16,6-3 1-16,-6-1 2 0,6 0 3 0,0 1 5 16,0-5 6-16,6 1 5 0,0 3 4 0,2-3 3 0,5 0 1 15,0-5-1-15,7 2-3 0,-2-4-1 0,9 2-5 16,-1-3-4-16,-1 4-3 0,9-3-2 0,-8 0-3 0,8 2-1 16,-2-3-1-16,6 0-1 0,-5 1-2 0,-1 0-2 0,1-4-3 15,1 6-2-15,-9-2-2 0,8 2-2 0,-7 2-1 16,-6 3-2-16,-1-1 1 0,0 2-2 0,-5 0 0 0,-1 3 0 15,-7-1 1-15,1 5-1 0,-2-1 0 0,-3 0-1 16,-9 4-1-16,0 0 2 0,1 3 0 0,-7 0 0 0,-7 0 2 16,1 1 6-16,-1-1 8 0,1 4 4 0,-7 0 4 0,0 0 0 15,0 0 1-15,0 0-1 0,-7 0 0 0,1 0-7 16,-1 4-13-16,7-4-23 0,-6 0-28 0,0 0-32 16,6 3-37-16,0-3-46 0,0-3-76 0,6 3-153 0,0-4-91 15,1 0-43-15</inkml:trace>
  <inkml:trace contextRef="#ctx0" brushRef="#br1" timeOffset="147384.17">18920 13213 249 0,'-8'5'407'0,"2"-5"-126"0,6 4-121 16,-6-4-74-16,6 3-40 0,0-3-16 0,-7 0-5 0,7 4 0 15,0-4 2-15,7 0 4 0,-7 0 6 0,0 0 5 0,0 0 5 16,6 0 2-16,0 0 0 0,2 0 1 0,-3 0 3 16,3 0 2-16,4-4 3 0,1 1 4 0,1 3 6 0,5-4 5 15,-6-1 5-15,6 2 3 0,1 0 3 0,0-1 4 16,6-3-1-16,-7 4-2 0,7-2-1 0,1-2-5 0,-8 0-2 16,13 3-4-16,-6-4-8 0,1 5-8 0,-1-5-5 15,6 4-7-15,-6-3-10 0,7 4-6 0,-7-4-7 0,0 3-6 16,0 0-5-16,-7 0-5 0,1 1-2 0,0 3-4 0,-8-4-8 15,-5 4-14-15,-1 0-24 0,1 0-29 0,0 0-36 0,-7 0-33 16,0 0-34-16,6 0-32 0,-6 0-33 0,-6 0-34 16,6-3-53-16,-7 3-92 0,7 0-55 0,-13 0-20 15</inkml:trace>
  <inkml:trace contextRef="#ctx0" brushRef="#br1" timeOffset="147618.57">19323 13140 505 0,'-7'5'447'0,"1"-5"-148"0,6 0-120 0,-7 2-68 15,7-2-34-15,0 4-14 0,0 0 3 0,-5 3 9 16,5 1 9-16,0-2 9 0,0 6 6 0,0-1 4 0,0 3 0 16,0 2-7-16,5 2-13 0,2 1-12 0,-7 2-9 0,6-3-4 15,1 5-2-15,0 2-6 0,6-3-3 0,-7 4-1 16,1-1 5-16,-1 1 1 0,7-1 1 0,-6 1-3 16,0 0-3-16,-1-4-2 0,0 3-5 0,1-3-4 0,-1 1-7 15,1-1-5-15,-1-5-6 0,1 2-4 0,0-4-5 0,-7-5-3 16,6 5-1-16,-6-4-9 0,7-3-20 0,-7-1-39 15,0 0-47-15,6-3-48 0,-6-1-49 0,6 2-52 0,1-10-84 16,-1 2-154-16,1-5-73 0,6-2-28 0</inkml:trace>
  <inkml:trace contextRef="#ctx0" brushRef="#br1" timeOffset="147806.09">19805 13437 282 0,'0'0'595'0,"0"0"4"0,0 4-202 0,8 0-142 0,-8-1-79 16,5 1-25-16,-5 3 6 0,7 5 16 0,-1-2 18 0,0 5 17 16,1-1 6-16,0 5-7 0,0-1-18 0,-1 1-35 15,0 2-35-15,1 1-32 0,-1 0-30 0,7 1-19 0,-7-2-14 16,1 1-17-16,7 0-30 0,-9-3-72 0,2-5-98 16,-1 5-95-16,-6-9-123 0,7 2-203 0,-7-1-107 0,-7-4-57 15,1 0-8-15</inkml:trace>
  <inkml:trace contextRef="#ctx0" brushRef="#br1" timeOffset="157340.87">11052 13254 99 0,'0'18'225'0,"-7"1"-97"0,7-5-88 0,0 5-63 16,0-4-49-16,7-1-37 0,0 5-30 0</inkml:trace>
  <inkml:trace contextRef="#ctx0" brushRef="#br1" timeOffset="158184.96">11137 13723 63 0,'0'0'200'0,"0"0"-34"0,-7 0-35 0,7 0-37 0,0-4-29 16,-6 4-22-16,6 0-12 0,0 0-5 0,-7 0 0 0,7 0 1 16,0-3 3-16,-6 3 5 0,6 0 5 0,0 0 3 15,0 0-2-15,0 0-2 0,0 0-1 0,-7 0-4 0,7 0-4 16,0 0-5-16,0 0-5 0,0 3-5 0,-7-3-2 0,7 0-4 15,0 4-2-15,-5 0-1 0,-3 2-1 0,1 3 1 16,2-6-2-16,-8 4 3 0,6 0 3 0,0 1 2 0,1 0 4 16,6-2 1-16,-7-2 1 0,7 0 2 0,0-4 2 15,0 4 0-15,0-4 4 0,0 0 0 0,0 0 6 0,0 0 1 16,0 0 0-16,0 0-1 0,7-4 0 0,-7-4-4 0,6 6-2 16,-6-6-3-16,7 1-7 0,0-1 1 0,-7-3 2 15,5 4 11-15,3-1 5 0,-8 1 13 0,0 0 13 0,0-1 10 16,0 4 6-16,0-3 3 0,0 4 0 0,0-1-12 15,-8 4-5-15,8-3-15 0,-5 3-15 0,5 0-12 0,-7 3-9 16,0 1-7-16,1-1-5 0,6 1-2 0,-7-1 0 0,7 5-1 16,-6-4 1-16,6-1 0 0,-7 1 1 0,7 0-2 15,0-1 1-15,0 0 1 0,0 2-2 0,7-5 1 16,-7 4 0-16,0-4 2 0,6 0 0 0,1 0 0 0,-1 0 1 16,-6 0 0-16,7 0 1 0,0 0-2 0,-2 0 0 0,-5-4 0 15,0 4-2-15,8 0 1 0,-8 0 1 0,0 0-1 0,0 0 0 16,0 4 1-16,0-4-1 0,0 0-1 0,0 0 0 15,-8 0 0-15,8 0-2 0,0 3 2 0,0-3 0 0,0 0 0 16,0 0 2-16,0 0 2 0,0 0 0 0,0 0 0 16,0 0 2-16,0 0-3 0,8 0 2 0,-8-3 0 0,5 3-2 15,-5-4 0-15,7-1 1 0,1 2-1 0,-3 0-1 16,-5-1-4-16,7 0-13 0,-7 1-22 0,7 3-27 0,-7-4-40 16,0 0-52-16,0 0-105 0,0-3-161 0,-7 0-93 0,0 0-37 15</inkml:trace>
  <inkml:trace contextRef="#ctx0" brushRef="#br1" timeOffset="160029.37">9521 11797 258 0,'0'0'204'0,"0"0"-61"0,0-4-46 0,0 4-32 0,0 0-21 16,0 0-11-16,0 0-3 0,0 0-2 0,0 0 1 0,0 0 1 15,0 0 3-15,-5 0 0 0,5 0 2 0,0 0-1 16,0 0-1-16,0-4-1 0,0 4-3 0,0 0-1 16,0 0-2-16,0 0-3 0,0 0-5 0,0 0-4 0,0 0-4 15,0 0-2-15,0 0-2 0,0 0-5 0,0 0-1 0,0 0-1 16,0 0 0-16,0 0 0 0,0 0-1 0,0 0 2 0,0 0 0 15,0 0-1-15,0 0 1 0,0 0-1 0,0 0 1 16,0 0 0-16,0 0 1 0,0 0-1 0,0 0 0 16,0 4 2-16,0-4 1 0,0 0 4 0,5 0 0 0,-5 4 0 15,0-1 3-15,7-3 1 0,-7 3 3 0,7 1-1 0,-7 0-1 16,6-1-2-16,1 5 0 0,-7-4-2 0,6 3-3 16,-6-4-1-16,7 4 0 0,-1 1-1 0,1-4-1 0,-1 3 0 15,1 0 2-15,-7-4 2 0,6 5 2 0,1-1 1 16,-1 1 1-16,1-5-2 0,-1 5 2 0,-6-5 1 0,6 6 0 15,0-6-1-15,1 0-1 0,-7 5 1 0,7-5-2 0,0 5 2 16,-1-4 0-16,1-1-1 0,-1 4-2 0,1-3-1 16,-1 3-1-16,0 1 2 0,1-1 0 0,-1 1 1 0,2-2 1 15,-1 5-1-15,-2-3 0 0,2-1-2 0,-1 4 1 16,-6-4 0-16,7 5 0 0,-1-1 0 0,1-4 0 0,-1 4 2 16,1 0 3-16,0 0 2 0,-1-1 0 0,0 2 0 0,7-1-4 15,-6-5-1-15,-1 6-6 0,1-1 1 0,0 0-2 16,6 1 0-16,-8-3 0 0,2-1-6 0,1 4 4 0,5-2 2 15,-7-3 4-15,0 5-2 0,1-1-1 0,6-5-2 0,-7 2 0 16,1 3 5-16,-1-3-1 0,1-1-2 0,-1 5 1 16,-6-5 0-16,7-1 6 0,-1 6 4 0,1-1 1 15,-1-3 3-15,1 2-1 0,-1-3 2 0,0 5-1 0,-6-5-1 16,7 4-5-16,0-4-3 0,-1 0-2 0,1 4-1 0,-1-4 0 16,1 4-1-16,-1-3 0 0,7 0 2 0,-13-1-3 0,6 1 1 15,7-2 0-15,-13 2-2 0,8-1 1 0,-1 1-1 16,-2-1-2-16,2-4 0 0,-1 4 1 0,1 1-2 15,-1-4 2-15,1 3 2 0,0-4-3 0,-7 4 2 0,6-3 0 16,1 4 0-16,-1-5 0 0,0 1 0 0,-6 3 1 0,7-3-2 16,-1 4 0-16,1-5 0 0,0 2 1 0,0-3-1 0,-1 5 2 15,0-3-2-15,1 0 1 0,-2 0 0 0,3 4 1 16,-1-6-2-16,-7 3-1 0,5-3 2 0,3 3-1 0,-2-2 0 16,-6-3-2-16,7 4 0 0,-7 0 0 0,6 0 0 15,-6-1 0-15,6 1 2 0,-6-1 1 0,7 1-1 0,-7-1 1 16,6 1 1-16,-6 0-1 0,7 0 1 0,-7-1-3 15,6 1 0-15,-6 0 0 0,7-1-1 0,-7 0 1 0,7 2-1 16,-7-1 0-16,0-1 0 0,6 0 0 0,-6 1 2 16,7 0-1-16,-1-1-1 0,-6 1 2 0,6 0-1 0,1 0 0 15,-1-1 1-15,1 2-1 0,-7-3-1 0,6 2 0 0,1 3 2 16,-1-3-1-16,1 0 0 0,-7 4-1 0,8-5 0 16,-3 1-1-16,-5 3 1 0,6-4 1 0,1 5 0 0,-7-1 1 15,6 1 0-15,-6-2 2 0,7 3-1 0,0-3 2 16,-2 2-1-16,-5 3 0 0,8-4 1 0,-1 0-3 0,-1 4 1 15,0-3 0-15,0 0-3 0,8-1 2 0,-7-1-1 16,-1 2-1-16,0 0 1 0,1-1 0 0,-1 0-1 0,0 0 1 16,1 1 0-16,0-1-1 0,-1 4 0 0,1-3 0 0,0-1 0 15,-1 0 0-15,0 0 0 0,1 1 0 0,-2 2 0 0,3-3 0 16,-1 1 0-16,-1-1 0 0,7 1 0 0,-6-2 0 16,-1 2 1-16,0 1 2 0,7-6 1 0,-6 4 0 15,7-3-2-15,-8 3 2 0,7 1-1 0,-7-5 0 0,7 4-1 16,-7-3-1-16,1 3-1 0,6-3 0 0,-7 3 0 0,1 0-1 15,6-2 0-15,-7 1 0 0,1-2 0 0,0 3 0 16,0-3 1-16,-1 4-1 0,-6-1 1 0,5 0 1 0,3-2 0 16,-1 1 0-16,-1 2 1 0,0-5 0 0,1 5-1 0,-1 3 1 15,1-4-1-15,0 4 0 0,-1-4 1 0,0 5-1 16,1-2 1-16,-1-3-1 0,0 5 0 0,1-5 1 0,0 3-1 16,0-2 0-16,-1 0-1 0,1 3 0 0,-1-4-1 15,1 0 1-15,-1 0 0 0,-6 5 0 0,6-5 0 16,-6 1 0-16,7 2 0 0,-7-3-1 0,0 1 1 0,7-2 0 15,-7 2-1-15,7-1 2 0,-7 1-1 0,7-4 0 0,-7 3 1 16,0 0 1-16,5 0-1 0,-5 1 4 0,0-1 1 0,7 1-3 16,-7-6-2-16,0 7-1 0,6-1 0 0,-6-2 0 15,7 2 0-15,-7-5-5 0,6 5 0 0,-6-2 3 0,6 2 2 16,-6-4 0-16,7 3 0 0,0 1 0 0,-7-5 0 16,6 4 0-16,-6-3 0 0,7 3 0 0,-7-3-1 0,6 3 0 15,-6-3 1-15,7 0 0 0,-7 2 0 0,0 3-3 16,6-1 3-16,-6-6-1 0,0 6 1 0,7-1 0 0,-7 1-1 15,0-2 1-15,6 2-1 0,-6-1 2 0,7 1-1 0,-7-1 0 16,0 0 0-16,7 0 0 0,-7-3 0 0,0 0 0 0,5 0 0 16,-5 3 0-16,0-3 0 0,8-1 0 0,-8 0-1 15,0 2 1-15,0-1-1 0,0-4 1 0,5 3 0 16,-5 0 1-16,0 1 0 0,0-4-1 0,0 4 0 0,0-1 0 16,7 2 0-16,-7-5 1 0,0 3-1 0,8 1 0 0,-8 0 0 15,0-4 0-15,0 4 0 0,5-4 0 0,-5 0 0 16,0 0 1-16,0 2 1 0,0-2 1 0,0 0-3 0,0 0 1 15,0 0 2-15,0 0 1 0,0-2 2 0,0 2-2 16,0 0-1-16,0-4-2 0,0 4 1 0,0-4-9 0,0 4-16 16,-5-4-20-16,5 1-30 0,0-2-37 0,0-2-64 0,0 0-134 15,0 0-108-15,0-1-69 0,-8 1-35 0</inkml:trace>
  <inkml:trace contextRef="#ctx0" brushRef="#br1" timeOffset="163811.15">11111 13837 128 0,'0'0'144'0,"0"3"-21"15,0-3-21-15,-7 0-21 0,7 0-22 0,0 0-22 16,0 0-13-16,0 0-15 0,0 0-6 0,0-3-3 0,0 3-1 16,0 0 1-16,0-4 0 0,0 4 3 0,0 0-3 15,0 0 4-15,0-4 3 0,0 4-2 0,0 0 2 0,0 0 1 16,0-4 2-16,0 4 0 0,0 0 1 0,0 0 0 0,-7-3 4 15,7 3 3-15,0 0-2 0,0-4 2 0,0 4-1 16,0-3 3-16,-5 3 1 0,5-4 2 0,0 4-3 0,-8-3 2 16,8 3 1-16,0-4 1 0,0 4-3 0,-7-4-3 0,7 4-2 15,0-4-2-15,0 4-3 0,0-3 0 0,0 3-4 16,-5 0-1-16,5-4-1 0,0 4 0 0,0 0 0 0,0 0-2 16,0 0 1-16,0 0-2 0,0 0 0 0,0 0-2 15,0 0 1-15,0 0 1 0,5 0-1 0,-5 0 1 0,0 0 2 16,0 0-2-16,0 0 3 0,0 0 2 0,0 0-2 0,7 0 0 15,-7 0 0-15,0 0 0 0,0 0-2 0,0 0 1 16,8 0-1-16,-8 0 1 0,5 0-1 0,-5 0 1 0,7 0 0 16,-7 0 1-16,7 0 1 0,-1 0-1 0,1-4 0 15,-1 4-1-15,1 0 0 0,6-4 1 0,-7 4 0 0,7-2-2 16,-6 2 1-16,-1-4 2 0,7 4-1 0,-6-4 0 0,5 0 1 16,-5 4-1-16,0-3-1 0,0 3-1 0,5 0 1 15,-5-5 0-15,-1 5 0 0,-6 0 0 0,7 0 0 16,-1-3 2-16,0 3-1 0,1 0 2 0,0-4-2 0,7 4 0 15,-9 0 0-15,2 0 0 0,6-4 0 0,0 1-1 0,0 3 1 16,0-3 1-16,0 3 2 0,0-4 0 0,0-1 1 0,-1 5 1 16,1-3 2-16,2 0 0 0,-3-1 1 0,1 4-1 15,0-4-1-15,0 4 0 0,0-3-1 0,1 3-2 16,-2-4-2-16,1 0-3 0,0 0 0 0,0 4 0 0,-6-3-1 16,6-1-2-16,0 1 0 0,0 3 1 0,0-4-2 0,1 1 1 15,-1-1 0-15,5 0-1 0,-4 0 1 0,-7 1 0 16,5 3 0-16,1-4 0 0,-7 1 2 0,7-2 0 0,-6 5-1 15,0-2 1-15,6 2-1 0,-8-4-1 0,-5 4 0 16,8 0-1-16,-3 0 1 0,3-4 0 0,-1 4 0 0,-1 0-1 16,1 0 0-16,-1-4 1 0,1 4 0 0,-1 0 1 0,7 0 0 15,-7 0 0-15,8 0 0 0,-8-3 0 0,7 3 0 16,-6 0-1-16,5 0 0 0,-5 0 0 0,6-4-1 0,-7 4 1 16,9 0 0-16,-2 0 0 0,-8-4-1 0,8 4 1 15,1 0 0-15,-1-4 1 0,-7 4 1 0,7-2-1 0,-1 2 0 16,-5 0 1-16,7 0-1 0,-8-5 0 0,6 5 0 0,-5 0-1 15,-1 0-1-15,8 0 0 0,-7 0-1 0,6-3 1 16,-7 3 2-16,7 0-1 0,0 0 1 0,-6-4-1 16,12 4 2-16,-6-5 0 0,0 5 0 0,0-3-1 0,0 0 0 15,0 3 1-15,0-4 0 0,0 0 1 0,1 4-2 0,-2-3-1 16,1 3 0-16,0-4 1 0,0 4 0 0,-6-4-1 16,6 4-1-16,-6 0-1 0,-1 0 1 0,0 0 1 0,1 0 1 15,6 0-1-15,-6 0 0 0,-1 0 1 0,1 0 1 0,-1-4-1 16,6 4 1-16,-5 0 0 0,0 0-2 0,0-3-1 0,6 3 0 15,-7-4-2-15,7 4 0 0,-6-3 0 0,-1 3 2 16,7-4-1-16,-6 4 2 0,6-3 0 0,-7 3 1 16,1 0 0-16,-1-4 0 0,7 4 0 0,-6 0 0 0,0-4 0 15,5 4-1-15,-5 0-1 0,-1 0-1 0,7 0 2 0,-6 0 1 16,-1 0-1-16,8 0 1 0,-1 0-1 0,-1-4 0 16,1 4 2-16,1-3-1 0,-1 3-2 0,6-4-1 0,-6 4 2 15,7-3-1-15,-7 3 0 0,6-5 1 0,-6 5 1 16,7-2 2-16,-7 2-3 0,6-4 0 0,-5 4-1 0,5 0 1 15,-6 0 0-15,0 0 1 0,0 0-2 0,6 0 0 0,-6-4 1 16,7 4 0-16,-8 0 0 0,9 0 0 0,-9-4 0 16,2 4-1-16,6-3 0 0,-8 3 1 0,7-4 0 15,-5 4-1-15,-1-4 0 0,6 0-1 0,-6 4 1 0,0-2-1 16,7-3 2-16,-7 2 0 0,7 3 0 0,-7-4 0 0,6-1 0 16,-6 3 0-16,7 2 0 0,-7-4 0 0,-1 0 0 0,8 4 0 15,-6-4 0-15,-1 4-1 0,-2-3 2 0,4 3-1 16,-3 0 0-16,2-3 1 0,-1 3 0 0,-1 0 0 15,1 0-1-15,1 0 1 0,-1-5-1 0,-7 5 0 0,7 0 0 16,6-4 0-16,-5 4 0 0,0 0-1 0,-2 0 1 0,0-3-1 16,2 3 1-16,-1 0 0 0,6-4 1 0,-6 4 1 15,1 0-1-15,5-3 0 0,-7 3 0 0,9-4 0 0,-2 4 0 16,-1-3 0-16,-3 3-1 0,4-4 0 0,1 4-1 16,-1-4 1-16,1 4 0 0,-1-4-1 0,1 4 0 0,-8-3 1 15,9 3 0-15,-2-4-1 0,-6 4 1 0,0-3 0 0,0 3-1 16,0-5 1-16,7 5 1 0,-7-2-1 0,0 2 0 15,0 0 1-15,-1-4 0 0,2 4 0 0,-1 0 0 0,0-4-1 16,6 4 0-16,-5-4-1 0,-1 4 0 0,-1 0-1 0,8 0 2 16,-7 0 0-16,0-3-1 0,0 3 0 0,6 0 0 15,-5 0 0-15,-1-4 1 0,7 4 0 0,-8 0 0 0,2-4-1 16,5 4 0-16,-6-4 1 0,6 4 0 0,-5-2 0 16,-2 2-1-16,8 0 1 0,-7-5 1 0,0 5-1 0,6 0 0 15,-6-3-1-15,0 3-1 0,1 0-3 0,5-4 2 0,-6 4-2 16,0 0-1-16,1 0-1 0,-2 0 1 0,1-3 2 15,0 3 1-15,1 0 2 0,-1-4-1 0,0 4 1 16,-7-4 1-16,7 4 0 0,-7 0-1 0,1 0 0 0,6-4 1 16,-6 4-1-16,-1 0 1 0,0 0 0 0,1-3 1 0,-1 3-1 15,8 0 0-15,-8-4 1 0,1 4-1 0,6 0 0 0,-7 0 0 16,7-3-1-16,-7 3-1 0,1 0 2 0,0 0-1 16,6-4 0-16,-7 4 1 0,1 0 2 0,5 0 0 15,-5-3 0-15,0 3 1 0,6 0-3 0,-7-4 2 0,1 4-1 16,-1-5 0-16,1 5-1 0,-1 0 0 0,1 0 0 0,-7-3 1 15,7 3 0-15,-7 0 0 0,0 0-1 0,0 0 0 16,0 0-1-16,0 0 1 0,0 0 0 0,0 0-2 0,0 0 1 16,0 0 0-16,0 0 1 0,0 0-1 0,0 0 1 15,0 0 0-15,0 0 0 0,0 0 1 0,0 0-1 0,0 0 0 16,0 0 0-16,0 0 0 0,0 0-2 0,0 0 2 0,0 0-1 16,0 0 1-16,0 0 0 0,0 0 0 0,0 0 1 15,0 0-1-15,0 0 0 0,6 3-1 0,-6-3 0 0,0 0 1 16,7 0 0-16,-7 5 0 0,0-5-3 0,5 0 3 0,-5 0-1 15,0 0 1-15,0 4 1 0,0-4-1 0,0 0-2 16,7 0 1-16,-7 0 2 0,0 0-2 0,0 0 1 0,0 3-1 16,0-3 0-16,0 0 0 0,-7 0 1 0,7 0 0 15,0 0 0-15,0 0-2 0,0 4-2 0,0-4-4 0,0 0-6 16,-5 0-7-16,5 0-16 0,0-4-20 0,0 4-30 0,0 0-59 16,0-3-104-16,0 3-99 0,0-4-60 0</inkml:trace>
  <inkml:trace contextRef="#ctx0" brushRef="#br1" timeOffset="165952.8199">15005 13320 40 0,'0'-4'130'0,"-6"4"-11"0,6-4-16 0,0 4-16 16,-7 0-17-16,1-3-14 0,6 3-10 0,-7 0-7 16,1 0-6-16,6 0 0 0,-7 0-1 0,1 0-3 0,-1 0-2 15,7 0-2-15,-6 0-5 0,-1 0-1 0,7 0-2 16,-6 0-4-16,6 0-3 0,-7 0-2 0,7 0-3 0,0 3 1 15,0-3 1-15,0 0 1 0,-7 4 3 0,7-4 2 0,0 4 4 16,0-4 2-16,0 4 3 0,0-4-1 0,-5 4 0 16,5-4 0-16,0 3-2 0,0 0-2 0,0 2-2 15,0-1-2-15,0-4 0 0,0 3-1 0,0 1-1 0,5-1 1 16,-5 1 1-16,0-1-2 0,7 1 2 0,-7 0 2 0,7 0 1 16,-7-4-3-16,0 3-1 0,6 1 0 0,-6-1-3 0,0-3 0 15,7 5-2-15,-7-3-3 0,6 2-2 0,-6 0 1 16,0-4-1-16,0 4 1 0,7-1-1 0,-7 1-1 15,0 0 1-15,6 0 0 0,-6-2 0 0,0 3-1 0,7-2 1 16,-7 1 2-16,6-1-2 0,-6 1 2 0,7 0-2 0,-7-4 0 16,0 4 2-16,6-1-3 0,-6 1 0 0,7-4 0 15,-7 3 2-15,0 1 1 0,0-1 1 0,6 1 2 0,-6 1 1 16,7-2 3-16,-7 0 2 0,6 1-1 0,-6 0-1 16,0-4-3-16,6 4 1 0,-6-2 0 0,0 3-2 0,7-5-2 15,-7 4 0-15,0-1-1 0,7 2 0 0,-7-3 2 0,0-2-2 16,0 0-1-16,0 4-1 0,6 0 2 0,-6-4-3 15,0 4-1-15,0-4 1 0,0 3 2 0,0 1-1 0,0-4-1 16,0 4 0-16,0 0 2 0,0-2 0 0,0-2-1 16,0 5 1-16,7-2-1 0,-7 1 0 0,0-4 0 0,6 3 1 15,-6 1 0-15,7-4 1 0,-7 4-2 0,6 0 0 0,-6-1 1 16,7-3-3-16,-7 4 3 0,6-1 0 0,-6-3-2 16,6 4-1-16,-6-4 1 0,0 3 1 0,7-3-1 0,-7 4 0 15,0-4 0-15,6 4-1 0,-6-4 0 0,0 4 0 0,8-4 0 16,-8 3 1-16,7-3-1 0,-7 4 0 0,5 0 1 15,-5-4 1-15,7 3 1 0,-7-3-2 0,0 3-1 16,6-3 0-16,-6 5 0 0,7-1 0 0,-7-4 2 0,6 3-1 16,-6 2-2-16,7-5 1 0,-7 2 0 0,0 2 0 0,7 0-1 15,-7-4 1-15,0 4-1 0,6-1 1 0,1-3 0 0,-7 4 2 16,6 0 1-16,-6 0-1 0,0-4 2 0,6 0-2 16,-6 2 0-16,0 3 1 0,7-5-1 0,-7 3-1 15,0-3-1-15,6 4 1 0,-6-4 1 0,7 3 1 0,-7-3-2 16,6 4-1-16,-6-4 3 0,7 4-1 0,0 0-1 0,-7-1 0 15,6 1-1-15,1-4 0 0,-7 0 0 0,5 3 1 16,3 1 0-16,-8-4 0 0,7 3 0 0,-2-3 0 0,-5 0 0 16,8 4 0-16,-2 0 1 0,-6-4-1 0,7 0-1 15,-7 4 0-15,6-4 0 0,-6 3 0 0,6-3 0 0,-6 4 0 16,7-4-1-16,-7 4-1 0,6-4 1 0,-6 3 0 0,7-3 1 16,-7 3-1-16,6-3 1 0,-6 5-1 0,7-1-1 15,-7-1 2-15,7-3 2 0,-7 3-2 0,6 1-1 0,-6 0 1 16,7-1 1-16,-7-3-1 0,6 5 2 0,-6-2-2 15,0 1 0-15,0-4 0 0,6 4 0 0,-6 0 0 0,7-2 0 16,-7-2 0-16,0 4 1 0,0 0 0 0,6-4 0 0,-6 4 0 16,-6-4-1-16,6 3 0 0,0-3-1 0,6 4 1 15,1-4 0-15,-7 4-1 0,6 0 1 0,-6-4 0 0,7 3 0 16,-7-3 0-16,0 4 0 0,6-4-1 0,-6 3 1 16,0-3 1-16,0 4-1 0,7-1 3 0,-7-3-2 0,0 4 0 15,0 0 0-15,8 0-1 0,-8-1 0 0,0 1-2 0,5 0 0 16,-5-1 0-16,6 0 2 0,-6 1 0 0,7 1 0 15,-7-2 0-15,6 0 1 0,-6 1 1 0,7-4-2 0,-7 4 0 16,7-1 0-16,-7 1 0 0,5 0 0 0,3 0 0 0,-8 0 0 16,7 0-1-16,-1-2 2 0,0 2-1 0,-6-1 2 15,6 2-2-15,1-2 0 0,-7 1 1 0,7 0-1 16,-7 0 1-16,6-1-1 0,1 1-1 0,-7-4-1 0,6 3 2 16,-6 1-1-16,7-1 0 0,-7-3 0 0,6 4 1 0,-6 0-1 15,0 0 1-15,6-1 0 0,-6 1 0 0,0 0 1 0,7 2-1 16,-7-2 1-16,0 4-1 0,0-5 0 0,6 1 0 15,-6 3 1-15,0-3-1 0,0 0 0 0,7 0 0 16,-7-1-2-16,0 4 2 0,7-7 0 0,-7 4 0 0,0-1 0 16,0 1 0-16,7-4 0 0,-7 4 0 0,0 0 1 0,6-4-1 15,-6 4 0-15,0-4 1 0,6 4-1 0,-6-4 1 16,0 2 0-16,0-2 0 0,7 5-1 0,-7-5 0 0,0 2 0 16,0 3 0-16,5-5-2 0,-5 3-1 0,0 1 2 15,8 0 1-15,-8-4-1 0,7 4 1 0,-7-4 0 0,0 3 0 16,6 1 1-16,-6-4 1 0,7 3-2 0,-7-3 0 0,0 4 0 15,6-4 1-15,-6 3 0 0,7-3-1 0,-7 4 0 16,6-4 0-16,-6 5 0 0,6-5 0 0,1 3-1 0,-7-3 0 16,6 3 1-16,-6 1 0 0,7 0 0 0,-1-4 0 15,-6 3 0-15,7-3-1 0,-7 3 1 0,7-3 0 0,-1 5 0 16,-6-5 0-16,7 4 0 0,-1-4 0 0,-6 3 0 0,6-3 1 16,-6 4 1-16,7-4 0 0,-1 3-1 0,1 1-1 15,-1-1 0-15,1-3 0 0,-7 4 0 0,6 0 0 0,1-4-2 16,1 4 2-16,-3-1 0 0,-5 1 1 0,6-1-1 15,1 2 1-15,-7-3-1 0,7 2 3 0,-1 0-1 0,-6 0-2 16,7-4 0-16,-7 3-1 0,0 2 2 0,5-2-3 16,-5 1 2-16,0-4 0 0,0 2-1 0,8 3-1 0,-8-2 1 15,0-3 1-15,7 4 0 0,-7 0 1 0,0-4-1 0,6 4 0 16,-6-1 0-16,6-3 3 0,-6 4-1 0,6-4-1 0,1 4 0 16,-7-4-1-16,7 3 0 0,0 0 0 0,-7 2 0 15,6-5-1-15,-6 3 1 0,6 1-1 0,-6-4 0 16,7 4 0-16,-7-1 1 0,6 1 1 0,-6-1 0 0,6 1 1 15,-6 0-1-15,7 0 1 0,-7-4 2 0,0 3-2 0,7 1 1 16,0-1-1-16,-7 2-2 0,6-3 0 0,1 2 0 16,-1 0-1-16,0 0 0 0,1-1-1 0,-7 1 0 0,13 0 1 15,-6 0 1-15,-1-2 1 0,1 3 2 0,-1-2 0 16,1 1 0-16,-1-1 3 0,7 2-1 0,-7-2-2 0,8-3 1 16,-7 8-2-16,5-8-1 0,-5 3 1 0,-1 0-2 0,7 2 0 15,-6-2-1-15,5-3 0 0,-4 4 1 0,-3 0-2 16,10-1 1-16,-10-3-1 0,2 4 1 0,-1-1 1 0,-6 1 1 15,7 0-1-15,0-1 0 0,-7-3 1 0,6 4 0 16,-6 0 0-16,7-1-1 0,-7 2-2 0,6-3 0 0,1 2 2 16,-7 0-1-16,6 0-1 0,-6 3 1 0,6-3 1 0,1 0 0 15,-7-2 0-15,7 6 0 0,-1-4 1 0,-6-1 0 16,7 1-1-16,-1 0 0 0,1 0 1 0,-1 0 5 0,0 2-2 16,1-6-3-16,-1 5-1 0,2 2-1 0,-2-3-1 0,-6-1 0 15,6 1 0-15,1-1-5 0,-1 1 2 0,1 0 3 16,-1 3 2-16,-6-3 0 0,6-1 0 0,1 2 1 15,0-3-1-15,0 2 1 0,0 0 2 0,-2 0-3 0,2-1 1 16,6 1-1-16,-7 0 0 0,1 0 0 0,0 3 1 16,-1-4-1-16,0 1-1 0,1-1 1 0,-1 5 0 0,1-4 1 0,-1-1-1 15,1 2-1-15,-1-3 1 0,1 5-1 0,0-3-1 16,-2 0 0-16,3 0 2 0,-3 4 0 0,2-5 0 16,1 1 1-16,-3-2-1 0,2 7 1 0,0-2 1 0,-1-4-2 15,1 5-1-15,-1-1-1 0,1 1 1 0,6-2 0 0,-7-1 1 16,7 2-1-16,-6 0 1 0,6 4 1 0,0-4-1 15,-1 0 2-15,2 1-5 0,-1 4 1 0,0-3 2 0,0 3 0 16,-1-1 0-16,9 0 0 0,-8 1 1 0,6 2-3 16,-6 1 10-16,6-1-3 0,1 1-3 0,0-1-1 0,6 1 0 15,-6-1-1-15,-1-2-1 0,7 2 0 0,-7-3-4 0,8 1-1 16,-8-2-3-16,0 1-6 0,-4-3-7 0,3 3-9 16,-5-5-11-16,0 2-19 0,-6-1-28 0,6-3-51 0,-6 0-105 15,-1-4-103-15,0 0-64 0</inkml:trace>
  <inkml:trace contextRef="#ctx0" brushRef="#br1" timeOffset="166594.07">15441 14397 77 0,'0'4'231'0,"7"-4"-62"0,-7 0-50 0,0 0-37 0,0 3-22 16,0-3-10-16,0 0-5 0,0 0 0 0,0 0-2 0,0 0-1 15,0 0-2-15,0 0 1 0,7 0 0 0,-7 0-2 32,0 0-2-32,0 0-4 0,0 4-3 0,0-4-3 0,0 0-4 15,5 4-2-15,-5-4-5 0,0 3-3 0,8 2 1 0,-8-3 0 16,0 2 1-16,7 0-1 0,-7 0 4 0,0 3-2 16,6 1 1-16,-6 0 1 0,6-2-3 0,-6 1-2 0,6 1 0 15,1-1-1-15,0 1-3 0,-1-1 2 0,1 0 2 16,-1 0 0-16,7-3 1 0,0 0 2 0,0-1-1 0,1 1-2 15,-2-4-3-15,0 0 0 0,9 0-3 0,-8-4-2 0,0 4-2 16,6-3 0-16,-6-1 0 0,1 0 1 0,-1 1 5 16,-7-1 5-16,0 1 8 0,1-1 7 0,-7-1 7 15,0 3 2-15,0 2 4 0,0-5 2 0,0 5-2 0,-7 0-3 16,-5-3-4-16,5 3-2 0,-6 3 8 0,0-3 7 0,-7 5 5 16,1 2 3-16,6-3 3 0,-8-1 0 0,9 1-4 0,0 3-6 15,5-3-12-15,-7-1-15 0,8 1-14 0,6-4-24 16,0 4-19-16,0-4-25 0,0 3-32 0,6-6-34 15,8 3-50-15,-1-8-81 0,0 5-166 0,0-5-79 0,-6-2-34 16</inkml:trace>
  <inkml:trace contextRef="#ctx0" brushRef="#br1" timeOffset="167266.87">14920 13382 165 0,'-5'0'332'0,"-3"5"-98"0,3-3-83 0,5 2-53 0,-8-4-31 16,1 4-15-16,2 0-9 0,-2-1-4 0,1 1-5 0,-1 0-3 15,0 0-4-15,1 3-4 0,-1-7-3 0,7 7-7 16,-6-7-4-16,6 3-1 0,0 1-1 0,0-4 2 0,0 0 2 16,0 0 2-16,0 0 2 0,6 0 5 0,-6 0 1 0,7-4 1 15,-1 4 1-15,1-3 0 0,0-4-1 0,-1 7 1 0,1-5 1 16,-7 3 2-16,0-2 2 0,5 4 2 0,-5 0 0 15,-5 0-1-15,5 0-2 0,-7 4-5 0,1-2-3 16,-8 6-6-16,8 3-5 0,-14 0-4 0,8 3-1 0,-2 1-2 16,1-1-1-16,0 3 0 0,0-3 0 0,7-3 0 0,6 0 1 15,-7-4-1-15,7 0 1 0,0 1 1 0,7-5 2 16,-1 1 0-16,1-1 1 0,6-6 0 0,-1-1 0 0,2 4 1 16,5-3-1-16,-6-5 0 0,7 1 1 0,-7 0 1 0,-1-4 3 15,-5 0 6-15,6-1 7 0,0 5 7 0,-6-5 11 16,0 2 12-16,-7 0 13 0,6-2 7 0,1 5 7 0,-7-4 5 15,0 0 5-15,0 4 1 0,0-4-4 0,-7 3-8 16,1 5-13-16,-1-1-11 0,0 0-10 0,-6 4-10 0,0 0-11 16,-6 4-17-16,6 0-25 0,0 3-28 0,-7-3-35 0,8 2-34 15,5-1-33-15,0 2-37 0,0-4-48 0,7 5-76 16,7-4-151-16,0-1-69 0,0-3-14 0</inkml:trace>
  <inkml:trace contextRef="#ctx0" brushRef="#br1" timeOffset="167922.78">15637 13510 323 0,'0'0'302'0,"0"0"-89"0,0 0-77 15,0 0-47-15,7 0-31 0,-7 0-16 0,0 0-8 16,0-2-2-16,6 2-3 0,-6 0 1 0,6-5 0 0,1 5-1 16,-1 0 1-16,-6 0 0 0,7-3 0 0,-1 3 0 0,8 0 0 15,-8-4-1-15,1 4 1 0,5 0 2 0,-5-5 1 0,6 5 0 16,0-2 2-16,-7-2-1 0,14 4 0 0,-7-4-2 15,0 0-1-15,-1 1-3 0,9 0-2 0,-2-6-3 16,-5 6-4-16,5-1-3 0,0 1-2 0,1-4-2 0,-1 3-4 16,-6 0-1-16,7 0-2 0,-7 1-2 0,7-4-2 0,-8 7 0 15,-5-5-5-15,7 5-9 0,-8 0-10 0,-6 0-14 16,6-2-12-16,-6 2-16 0,0 0-23 0,0 0-26 0,-6 0-33 16,0 0-61-16,-1 0-107 0,-7 0-81 0,2 0-47 0</inkml:trace>
  <inkml:trace contextRef="#ctx0" brushRef="#br1" timeOffset="168157.24">15806 13466 284 0,'0'5'374'0,"-6"-5"-130"0,6 3-100 15,0 0-56-15,0 1-31 0,0-4-13 0,0 4-5 0,0 2 3 16,0-1 4-16,6 2 6 0,-6 0 1 0,0 1-1 16,7 3-2-16,-2-3 1 0,-5 2 0 0,8 5-3 15,-8-4-2-15,7 3-2 0,-1-3 0 0,0 8-1 0,-6-5-1 16,6 1-3-16,-6-1-3 0,7 5-4 0,-7-4-4 0,0-1-2 15,0 1-6-15,0 4-4 0,0-9-6 0,0 5-2 16,0-1-3-16,0 1-1 0,0-3-2 0,0 2-1 0,7-3-7 16,-7-4-14-16,7 4-19 0,-1 1-24 0,0-6-24 15,1-2-32-15,5 3-47 0,-5-3-84 0,7-4-140 0,-1 0-74 16,-7 0-26-16</inkml:trace>
  <inkml:trace contextRef="#ctx0" brushRef="#br1" timeOffset="168891.91">16125 13701 78 0,'0'0'341'16,"0"0"-102"-16,0 0-94 0,0-4-59 0,0 4-31 0,8 0-16 15,-8 0-7-15,0 0-3 0,0 0-2 0,0 0-2 0,0 0-4 16,0 0-2-16,0 0-1 0,0 0-3 0,0 0 0 16,0 0 2-16,0 0 2 0,5 0 5 0,-5 0 4 15,0 0 3-15,0-3 3 0,0 3 2 0,0 0 3 0,0 0 0 16,0 0 2-16,0 0 3 0,0 0 2 0,0 0 1 0,0 0 2 16,0 0 2-16,0 0-1 0,0 0 3 0,0 0-2 0,0 0 0 15,0 0 1-15,0 0-1 0,0 0-1 0,7 0 2 16,-7 0 0-16,0-4 3 0,6 4 0 0,1-3-3 15,0-1-4-15,-1 4-5 0,1-4-4 0,-1 0-8 0,1 1-4 16,-1-1-6-16,0 1-5 0,8-2-1 0,-8 3-1 0,1 2 0 16,-1-4-1-16,1 0 0 0,5 0 0 0,-5 4-1 15,7-3-3-15,-8-1-2 0,7 4 0 0,-7-4 0 0,7 4 0 16,-7 0-1-16,8 0-1 0,-7 0 0 0,5 0 0 16,-5 0-1-16,-1 4-1 0,1-4-1 0,-1 4-1 0,1-1-1 15,0 1 0-15,-1 4 0 0,-6-6-1 0,0 6 1 0,0-1 0 16,0 5 1-16,0-5 1 0,-6 3 0 0,6 5 1 15,-7-4 1-15,0 1-2 0,1-2 0 0,-1 2-1 0,-6-1 0 16,8-1 0-16,-9 1-1 0,7 1 0 0,-6-2 0 0,0 1 0 16,0 0 2-16,7 0 0 0,-8 1-1 0,8-2 0 15,-7-3 0-15,7 1 2 0,-1 4-1 0,1-6 0 0,-1 2-2 16,1-5 1-16,-1 5 1 0,7-4 1 0,0-1-3 16,-7 1 1-16,7-4 0 0,7 3 3 0,-7-3 3 0,7 4 1 15,-1-4 1-15,7 0 2 0,0 0 2 0,0-4-1 0,7 1 0 16,-1-1-3-16,0 1-2 0,2-1-2 0,-2-4-2 15,0 5-1-15,1-2-1 0,6-2 0 0,-7 5-1 16,0-2 1-16,9-4-1 0,-9 4 0 0,0 0 0 0,1-3 0 16,-7 3-1-16,6 1 1 0,-6 0 0 0,6-2 0 0,-5 1 0 15,-7 1 2-15,5 0 5 0,-5-1 7 0,-1 0 12 0,1 4 15 16,-1-3 17-16,0 3 15 0,-6-4 13 0,0 4 6 16,0 0 3-16,0 0-3 0,0-4-11 0,0 4-12 15,0 0-16-15,-6 0-14 0,6-4-13 0,0 4-8 0,0 0-6 16,0 0-6-16,-6 0-2 0,6 0-4 0,0 0-5 0,0 0-8 15,0 0-11-15,0 0-19 0,-7 0-24 0,7 0-33 16,0 0-36-16,-6 0-35 0,6 4-31 0,-7-4-21 0,1 0-13 16,0 0-6-16,-1 0-1 0,0 4 8 0,0-4 6 15,-5 0-6-15,5 0-33 0,1 0-81 0,-1 0-60 0</inkml:trace>
  <inkml:trace contextRef="#ctx0" brushRef="#br1" timeOffset="170657.79">11195 16390 233 0,'0'4'178'0,"0"4"-52"0,0-8-37 15,0 2-23-15,0 2-13 0,0-4-3 0,0 4 2 0,0-4 3 16,0 0 4-16,0 0 7 0,0 0 1 0,0 0 4 0,0 0 1 15,0 0-1-15,0 0-1 0,0-4-5 0,0 4-4 0,0 0-8 16,7 0-7-16,-7-4-12 0,0 4-10 0,0 0-12 16,0 0-14-16,0-2-17 0,6 2-14 0,-6-5-14 15,0 2-16-15,0-1-19 0,6 1-24 0,-6-1-32 0,7-4-43 16,-7 1-57-16,7 0-83 0,-7 0-66 0</inkml:trace>
  <inkml:trace contextRef="#ctx0" brushRef="#br1" timeOffset="170798.37">11228 16214 276 0,'0'-3'376'0,"-7"-5"-111"16,7 4-97-16,-7-4-63 0,7 6-36 0,-6-6-15 0,6 4-5 15,-6-3-3-15,-1-1-3 0,1 6-6 0,6-6-13 16,-7 1-19-16,7-1-21 0,-6-3-28 0,6 1-37 16,0-5-54-16,0 1-89 0,-7-5-130 0,7 0-69 0</inkml:trace>
  <inkml:trace contextRef="#ctx0" brushRef="#br1" timeOffset="170970.34">11130 15690 261 0,'-6'-3'457'16,"-1"-5"-159"-16,1 5-136 0,-1-1-73 0,0-3-37 0,7 3-20 16,-5-3-8-16,-3 3-4 0,8-4-3 0,-7 6-7 0,7-2-12 15,0-4-22-15,-5 0-25 0,5 1-26 0,5-3-42 16,-5-2-61-16,0 1-92 0,7 0-95 0</inkml:trace>
  <inkml:trace contextRef="#ctx0" brushRef="#br1" timeOffset="171095.2">11104 15361 135 0,'-7'-7'363'0,"7"3"-99"0,0 0-102 0,0 0-62 16,0 0-26-16,0 0-11 0,-5 2-4 0,5-3-1 15,0 3-4-15,0-3-7 0,0 1-8 0,0 1-15 0,0-1-23 16,0 0-26-16,0 1-33 0,0-4-41 0,0-1-58 0,5-3-97 15,-5 4-108-15,7-4-53 0</inkml:trace>
  <inkml:trace contextRef="#ctx0" brushRef="#br1" timeOffset="171235.79">11143 14979 284 0,'0'-3'297'16,"0"-1"-94"-16,-6-3-79 0,6 4-53 0,-7-5-36 0,7 4-34 15,0-3-40-15,7 0-65 0,-7-4-106 0,0 4-102 16</inkml:trace>
  <inkml:trace contextRef="#ctx0" brushRef="#br1" timeOffset="171392.07">11162 14616 241 0,'-6'-2'346'0,"0"-3"-120"0,6-2-101 15,-7 4-55-15,7-1-32 0,-6-4-18 0,6 5-12 0,0-1-15 16,0 1-17-16,-7-4-27 0,7 3-45 0,0-4-76 16,0 5-129-16,0-5-66 0</inkml:trace>
  <inkml:trace contextRef="#ctx0" brushRef="#br1" timeOffset="171516.94">11130 14330 63 0,'-6'-10'406'0,"6"-1"-112"0,-7 3-121 0,1-2-76 0,-1 3-38 15,0-5-17-15,2 5-8 0,-3 0-5 0,8 0 0 16,-7-1-4-16,2 1-7 0,5 0-9 0,-8 3-16 0,8-4-24 16,-5 0-25-16,5 6-38 0,0-5-62 0,5-5-89 0,-5 4-101 15</inkml:trace>
  <inkml:trace contextRef="#ctx0" brushRef="#br1" timeOffset="171626.3">11064 13965 385 0,'0'-11'292'15,"-5"3"-124"-15,-2 1-80 0,7 0-41 0,-7 0-23 0,7-4-11 16,-6 3-8-16,6 2-10 0,-7-6-12 0,7 4-17 16,0 1-29-16,-6-3-42 0,6-2-65 0,0 1-81 15,0-4-84-15</inkml:trace>
  <inkml:trace contextRef="#ctx0" brushRef="#br1" timeOffset="171782.52">11052 13660 311 0,'0'-6'323'0,"-7"-2"-104"0,7 1-90 0,0-1-52 16,0 1-28-16,0 0-12 0,0 2-7 0,0-1-3 0,0-2-2 15,-6 5 1-15,6-5-2 0,0 4-4 0,0-3-15 16,0 0-15-16,6 4-17 0,-6-5-19 0,0-3-14 0,7 3-23 16,0-2-23-16,-2-1-33 0,-5 1-34 0,8-7-40 0,-8 7-46 15</inkml:trace>
  <inkml:trace contextRef="#ctx0" brushRef="#br1" timeOffset="171907.49">11026 13309 167 0,'-7'-14'322'0,"1"-1"-86"0,-1 1-86 0,1-1-60 16,-1 0-34-16,0 1-21 0,7-1-13 0,-6 1-10 0,6-3-5 15,-6 3-4-15,6-1-4 0,0 1-7 0,0 3-6 16,0 0-8-16,0 1-11 0,0-2-15 0,6 5-17 0,-6 0-24 16,6-1-22-16,-6 4-25 0,0 1-23 0,7 3-11 15,-7 0 0-15</inkml:trace>
  <inkml:trace contextRef="#ctx0" brushRef="#br1" timeOffset="172016.8499">11000 13089 74 0,'0'4'183'0,"0"0"13"16,0 0-9-16,-7-4-31 0,7 3-42 0,0-6-28 15,-7 3-18-15,7-4-13 0,-6 0-9 0,6 0-7 0,-6 1-5 16,-1-1-5-16,7-3-6 0,-6 4-4 0,6-2-8 15,-7 1-13-15,7-4-17 0,-5 6-22 0,5-5-32 0,0 2-55 16,0-2-104-16,5-1-107 0,-5 1-61 0</inkml:trace>
  <inkml:trace contextRef="#ctx0" brushRef="#br1" timeOffset="172329.41">11013 12888 12 0,'0'-4'450'16,"-7"0"-116"-16,7 4-139 0,-6-4-89 0,6 1-54 15,0-1-37-15,0 1-32 0,6-1-36 0,1-3-56 0,-7-1-102 16,13 1-108-16,-7 0-65 0</inkml:trace>
  <inkml:trace contextRef="#ctx0" brushRef="#br1" timeOffset="172532.57">11084 12726 302 0,'0'-3'312'0,"-7"3"-123"0,7-4-78 0,0 0-42 15,0 1-23-15,0 3-10 0,0-3-4 0,0-1-3 16,0-1-2-16,0 5-3 0,0-3-2 0,0 3-1 0,0-3-4 16,0 3-5-16,0-4-5 0,7 0-6 0,-7 1-6 0,0-5-7 15,0 4-4-15,8 1-8 0,-3-4-10 0,-5 0-14 16,7 3-19-16,0-7-33 0,-1 4-60 0,1-4-114 0,-7-1-80 16</inkml:trace>
  <inkml:trace contextRef="#ctx0" brushRef="#br1" timeOffset="172688.8199">11045 12547 319 0,'-6'-7'381'16,"6"3"-142"-16,-7-3-101 0,7 3-57 0,0-3-32 0,0 0-19 16,7 2-14-16,-7-1-10 0,0-2-17 0,6 5-17 0,-6-5-26 15,7 2-51-15,-7-2-60 0,7 1-131 0,-2-5-73 16</inkml:trace>
  <inkml:trace contextRef="#ctx0" brushRef="#br1" timeOffset="172829.43">11072 12166 36 0,'0'-11'429'16,"-8"-1"-128"-16,8 6-139 0,8-2-76 0,-8 1-43 15,0-1-25-15,5 1-22 0,-5 0-22 0,7 0-31 0,-7-1-49 16,8-2-90-16,-3 3-113 0,-5-5-64 0</inkml:trace>
  <inkml:trace contextRef="#ctx0" brushRef="#br1" timeOffset="172954.4">11182 11872 375 0,'0'-6'298'16,"0"-2"-127"-16,0 1-74 0,0-1-43 0,0 1-22 0,0 4-16 15,0-4-10-15,0-1-13 0,0 4-13 0,7-3-20 16,-7 3-31-16,6-2-51 0,-6-2-80 0,7 1-112 0</inkml:trace>
  <inkml:trace contextRef="#ctx0" brushRef="#br1" timeOffset="173079.3799">11338 11628 239 0,'7'-11'277'0,"0"3"-103"16,-1-3-75-16,0 5-45 0,-6-2-26 0,7 0-16 15,-7 1-14-15,0 0-15 0,6 3-20 0,-6-3-35 0,0-1-60 16,7 1-106-16,-7 3-84 0</inkml:trace>
  <inkml:trace contextRef="#ctx0" brushRef="#br1" timeOffset="173204.37">11501 11411 351 0,'7'-4'258'0,"-7"2"-96"16,0-6-64-16,0 4-31 0,-7 0-16 0,7 1-6 0,0-1-6 15,0 1-5-15,0-1-8 0,0 4-12 0,0-4-17 16,0 1-26-16,7-1-36 0,-1 0-65 0,-6-4-125 0,7 6-91 15</inkml:trace>
  <inkml:trace contextRef="#ctx0" brushRef="#br1" timeOffset="173360.8199">11716 11136 21 0,'-6'-3'405'0,"6"3"-140"0,0-4-114 16,-6 4-55-16,6-3-31 0,0 3-18 0,0-4-12 0,0 4-7 15,0 0-7-15,0 0-10 0,6 0-18 0,0 0-23 0,0 0-21 16,7-4-33-16,0 1-60 0,1-2-120 0,4 2-89 16</inkml:trace>
  <inkml:trace contextRef="#ctx0" brushRef="#br1" timeOffset="173516.91">12080 11085 248 0,'-6'4'340'0,"0"-4"-129"0,6 0-86 0,-6 4-50 16,6-4-26-16,-7 0-16 0,7 0-8 0,0 0-5 0,-7 0-12 16,7 3-8-16,7-3-14 0,-7 0-21 0,13 4-37 0,-7-4-68 15,0 0-148-15,7 0-83 0</inkml:trace>
  <inkml:trace contextRef="#ctx0" brushRef="#br1" timeOffset="173657.7">12276 11206 407 0,'0'4'345'0,"-7"0"-148"0,7-1-89 16,0 1-54-16,-6 0-24 0,6 0-16 0,0-4-7 15,0 2-7-15,6 6-6 0,1-4-10 0,0 0-25 16,5-1-37-16,3 1-84 0,-2-1-126 0,5 1-74 0</inkml:trace>
  <inkml:trace contextRef="#ctx0" brushRef="#br1" timeOffset="173782.49">12426 11379 298 0,'-6'3'253'0,"6"-3"-139"16,-7 0-93-16,14 0-75 0,-7 0-87 0,6-3-125 16</inkml:trace>
  <inkml:trace contextRef="#ctx0" brushRef="#br1" timeOffset="173923.27">12621 11430 142 0,'-6'0'225'0,"6"4"-73"0,0-2-58 16,0 4-36-16,0-4-29 0,0 5-22 0,6-7-28 0,1 4-38 15,-1 0-69-15,1-4-119 0</inkml:trace>
  <inkml:trace contextRef="#ctx0" brushRef="#br1" timeOffset="174079.78">12843 11551 42 0,'0'7'352'0,"0"-3"-116"0,0-1-100 0,-7 1-62 0,7-1-32 16,0 1-18-16,0 0-9 0,7 0-4 0,-7-1-1 15,0 4-3-15,6-3-4 0,1 3-5 0,-1-3-14 16,8 4-22-16,-1-4-34 0,-1 3-66 0,-5-5-123 0,13 3-80 15</inkml:trace>
  <inkml:trace contextRef="#ctx0" brushRef="#br1" timeOffset="174204.57">13077 11840 233 0,'0'7'288'0,"0"-3"-116"0,0 3-73 0,0-3-39 15,7 3-21-15,-7-4-11 0,0 1-7 0,0 0-6 0,6 3-10 16,0 1-11-16,1 0-19 0,0-5-36 0,6 4-70 15,0-2-141-15,0 1-74 0</inkml:trace>
  <inkml:trace contextRef="#ctx0" brushRef="#br1" timeOffset="174345.3199">13410 12221 278 0,'0'12'410'0,"0"2"-170"0,0 1-116 0,6-1-68 16,-6 1-39-16,7-1-25 0,-1 1-20 0,0 0-20 15,7-4-26-15,1 3-40 0,-1-3-77 0,0 1-118 0</inkml:trace>
  <inkml:trace contextRef="#ctx0" brushRef="#br1" timeOffset="174470.3199">13917 12646 7 0,'7'8'479'0,"0"-1"-82"0,6 0-178 16,0 0-125-16,-1 4-83 0,2-3-55 0,5-2-38 0,-7 3-39 15,8-6-49-15,1 4-69 0,-2 0-97 0</inkml:trace>
  <inkml:trace contextRef="#ctx0" brushRef="#br1" timeOffset="174610.9">14367 12954 34 0,'0'7'480'15,"5"0"-98"-15,-5 5-147 0,8-5-104 0,-8 3-63 0,6 2-40 16,1-2-27-16,0 5-17 0,6-3-18 0,-7-3-15 15,7 3-21-15,0 3-21 0,0-8-33 0,7 5-46 0,-8-5-74 16,1 0-95-16</inkml:trace>
  <inkml:trace contextRef="#ctx0" brushRef="#br1" timeOffset="174767.11">14654 13276 217 0,'-7'11'455'0,"7"-3"-130"0,0-1-128 0,0 0-80 15,0 0-48-15,0 1-28 0,7 2-16 0,-7-1-11 0,6 1-4 16,-6-3-6-16,6 5-1 0,1-2-1 0,6-3-1 0,0 5 1 15,0-5 0-15,0 1 1 0,0-1 0 0,7 0-3 16,-1 0-6-16,-6 1-8 0,7-5-8 0,-7 4-12 16,6-3-16-16,-6 3-20 0,1-2-28 0,-1-2-41 0,-1 0-62 15,1 1-94-15,0 0-77 0</inkml:trace>
  <inkml:trace contextRef="#ctx0" brushRef="#br1" timeOffset="174876.46">14927 13629 300 0,'-7'0'455'0,"7"0"-169"16,-5 0-146-16,5 2-93 0,0-2-64 0,5 0-46 0,-5 4-36 16,0-4-40-16,0 0-40 0,7 0-61 0,-7 0-90 15</inkml:trace>
  <inkml:trace contextRef="#ctx0" brushRef="#br1" timeOffset="175001.43">14960 13704 223 0,'0'4'444'0,"6"0"-152"16,-6 0-142-16,7 3-92 0,-7-3-64 0,6-1-44 16,1 0-42-16,6 6-50 0,-7-9-64 0,7 3-96 0,-7 4-65 15</inkml:trace>
  <inkml:trace contextRef="#ctx0" brushRef="#br1" timeOffset="175126.4">15207 13917 217 0,'0'8'467'0,"6"-4"-152"16,1 3-162-16,0 0-113 0,-1 0-93 0,1-3-99 0,6 3-140 16,-1-3-90-16</inkml:trace>
  <inkml:trace contextRef="#ctx0" brushRef="#br1" timeOffset="175251.37">15422 14170 320 0,'0'3'401'0,"0"4"-238"0,0-3-247 0,0 0-181 16,6 0-105-16</inkml:trace>
  <inkml:trace contextRef="#ctx0" brushRef="#br1" timeOffset="175376.34">15493 14345 314 0,'0'5'327'0,"7"-2"-220"0,-7 1-241 0,7 0-155 0</inkml:trace>
  <inkml:trace contextRef="#ctx0" brushRef="#br1" timeOffset="175517.07">15585 14551 457 0,'-6'7'474'0,"6"-3"-193"0,0 4-151 0,0-1-93 16,0-4-60-16,6 4-37 0,0 1-20 0,1-1-14 0,-2-2-6 16,10 2 1-16,-9-5 0 0,1 6-6 0,6-4-16 0,-7 0-29 15,7 0-43-15,-7 3-55 0</inkml:trace>
  <inkml:trace contextRef="#ctx0" brushRef="#br1" timeOffset="176017.2">15747 14705 281 0,'0'0'352'0,"0"3"-97"0,-6 1-100 0,-1 0-64 0,7-4-38 15,0 4-27-15,0-1-14 0,0 1-8 0,0-1-8 16,0 1-4-16,0-4-1 0,0 7-6 0,7-3-4 0,-7 0-2 16,0-1-5-16,0 2-5 0,6 2-1 0,-6-5-2 15,0 3 3-15,0 2 2 0,0-3 3 0,7 0 5 0,-7 3 7 16,0-3 9-16,0 3 10 0,6-3 8 0,-6 0 8 0,0 2 7 16,0-6 6-16,0 4 5 0,0 3 3 0,0-3 1 15,7 0 1-15,-7 3-1 0,0-3-5 0,8-1-4 0,-3 4-6 16,1 1-3-16,1-1-5 0,6 1-7 0,-6 2-8 0,6-2-12 15,0 3-9-15,-1-3-14 0,2 2-14 0,-1 1-16 16,0 0-19-16,-1 1-17 0,2-2-14 0,-1 1-10 0,0 0-4 16,-7 0 11-16,7 4 16 0,-6-4 40 0,6 4 40 15,-6 2 39-15,-1-1 33 0,1-2 32 0,-1 1 24 0,1-1 14 16,-7 1 4-16,6 0-10 0,-6-1-17 0,6-3-12 16,-6 4-9-16,7 0-8 0,-7-4-11 0,7 4-8 0,0-5-9 15,-1 5-9-15,7 0-9 0,-7-1-7 0,7 1-8 16,1-1-7-16,-1 4-4 0,-1-2-6 0,8-3-3 0,-7 7-2 15,0-3-1-15,7 2 0 0,-8-1 1 0,8 0 2 0,-7 5 1 16,6-5 4-16,-6 5 6 0,1-5 5 0,-1 0 3 16,0 1 6-16,-1-2 6 0,-5 3 7 0,7-6 7 0,-7 3 2 15,5 2 0-15,1-1 0 0,-7-3-3 0,8 3-4 16,-2-3-6-16,1 3-7 0,0-2-6 0,7-2-6 0,-8 4-6 16,8-3-7-16,0-1-6 0,-7 5-4 0,7-5-4 0,-7 1 0 15,6 3-1-15,1-3 0 0,-7 0 2 0,6-1 4 16,1 1 5-16,-7-1 4 0,6 1 3 0,-5 0 1 0,-1-4 0 15,0 3 2-15,-1 1 0 0,1-5 0 0,1 5 0 16,5-3-2-16,-6 2-9 0,0-3-11 0,1 0-18 0,-3 1-19 16,2-2-30-16,8 1-40 0,-8-3-75 0,-6-5-143 0,-1 1-80 15,0-1-33-15</inkml:trace>
  <inkml:trace contextRef="#ctx0" brushRef="#br1" timeOffset="178721.9">8909 13825 77 0,'0'0'130'0,"0"-3"-6"15,7 3-9-15,-7-4-15 0,0 4-15 0,6-3-19 16,-6 3-18-16,0-4-12 0,0 4-10 0,0-3-5 0,0 3-5 16,6 0-3-16,-6 0-2 0,0-4-1 0,0 4-1 15,0 0 0-15,0 0 3 0,7-4 0 0,-7 4 3 0,0 0 2 16,0 0 4-16,0 0 5 0,0 0 3 0,0-4 4 0,7 4 4 16,-7-3 2-16,0 3 2 0,0-4 2 0,0 4 2 15,0 0-3-15,0-4 1 0,0 4-2 0,0-4-1 0,0 4-1 16,0 0 1-16,0 0-2 0,0-2-1 0,-7 2 1 15,7 0-2-15,0 0 2 0,0 0 0 0,0 0 1 0,0 0 1 16,0 0 5-16,0 0 1 0,0 0 4 0,0 0 2 0,0 0 1 16,0 0 3-16,0 0 0 0,0 0 2 0,0 0 0 15,0 0 1-15,0 0 5 0,0 0 2 0,0 0 3 0,0 0 1 16,0 0 0-16,0 0-5 0,0 0-3 0,0 0-7 16,0 0-10-16,0 0-7 0,0 0-8 0,0 0-7 0,0 0-7 15,0 0-3-15,0 0-2 0,0 0-3 0,0 0-1 0,0 0-1 16,0 0 0-16,0 0-1 0,0 0 0 0,0 0 0 15,0 0-1-15,0 0-1 0,0 2-1 0,0-2 0 0,0 0 0 16,0 4-2-16,7 0 1 0,-7-4 1 0,0 4 2 0,0 3-1 16,7-3 2-16,-7 0 2 0,0-1 3 0,0 4 2 15,6 0 1-15,-6 1 1 0,0-1-1 0,6 4-2 16,-6-4 1-16,0 4-1 0,7-3-3 0,-7 3-4 0,0-3 0 16,0 2-1-16,5-2-1 0,-5 3 1 0,0 0-1 0,0-1-2 15,0 2 1-15,0-1 1 0,8-5-1 0,-8 6 1 0,0-1 1 16,6 0 1-16,-6 3 2 0,0-3 2 0,0 1 2 15,7-1 0-15,-7-1 1 0,7 2 2 0,-7-2 1 16,0 1 1-16,6 0 0 0,-6 0-1 0,0 1 0 0,0-2-3 16,0 1 0-16,0 4-4 0,7-5-1 0,-7 2-2 15,0 3-3-15,0-5 1 0,0 2-1 0,0 2 1 0,6-3 1 16,-6 0-1-16,0 0 1 0,0 0 1 0,0 1-2 0,0-2-2 16,0 1 0-16,0-1 0 0,-6-2 0 0,6 4 0 15,0-5 0-15,0 3 0 0,-7-2 2 0,7 0 1 0,-6-1 2 16,6 0-1-16,-7 0 3 0,7-3 0 0,-7 0-1 0,7-1 1 15,-6 2-1-15,6-3-1 0,0-2 1 0,-8 4-2 16,8-4 1-16,0 0-3 0,0 4 1 0,0-4-1 0,0 0-1 16,0 0-1-16,0 0-2 0,0 0-1 0,0 0-1 15,0 4 1-15,0-4 0 0,0 0 2 0,8 0 0 0,-8 0 1 16,6 0 3-16,1 0 0 0,6 0 1 0,-6 0-2 16,5-4 2-16,1 0-1 0,7 0 2 0,0 2-4 0,5-6 2 15,-5 0-1-15,6 5-1 0,0-8 2 0,1 4-2 0,5-1 0 16,-6 0 0-16,0 2 0 0,6-2 2 0,-6 0-2 0,1 5 0 15,-2-4 0-15,-4 2 0 0,-2 3-1 0,0-2-2 16,1 0-5-16,-8 0-7 0,-5 4-4 0,1 0 0 16,-3-3 0-16,-5 3-1 0,8 0 1 0,-8 0 2 0,0 0 4 15,0 0 6-15,-8 3 4 0,8-3 2 0,-5 0 0 0,-10 4 1 16,10 0 0-16,-2-4 0 0,-6 4-1 0,6-4 1 16,1 0 2-16,-1 2 0 0,1-2 0 0,-1 0 0 0,7 0-1 15,-6 0 0-15,6 0 1 0,0 0-2 0,0 0-8 16,-6 0-13-16,6 0-21 0,0 0-34 0,-7 0-43 0,7 0-45 15,0 0-42-15,0-2-40 0,0 2-46 0,-7-4-82 0,7 0-140 16,0 0-52-16,0 4-4 0</inkml:trace>
  <inkml:trace contextRef="#ctx0" brushRef="#br1" timeOffset="179722.54">11566 13005 231 0,'0'0'256'0,"0"-4"-64"0,0 0-56 0,0 4-40 15,0-3-23-15,7 3-12 0,-7-4-5 0,0 1-3 16,6-1-1-16,-6 1 0 0,0-1-1 0,0 0 1 0,7 0 0 16,-7 4-1-16,0-3 0 0,0-1 2 0,0 4 2 0,0-4 2 15,0 4 1-15,0 0-1 0,0 0-2 0,0 0-2 16,0 0-4-16,0 0-6 0,0 0-5 0,0 0-7 0,0 0-10 15,0 0-8-15,0 0-5 0,0 0-4 0,0 4-3 16,0-4 2-16,0 4-3 0,0-1 0 0,0 5-1 0,7-4 2 16,-7 6-1-16,0-3 2 0,6 5 1 0,-6-2-1 0,6 1 1 15,-6 5 1-15,7-2 1 0,-7 1 0 0,0-1 0 16,6 1 0-16,-6 3-3 0,0-3 1 0,7-1 0 0,-7 5-1 16,6-5 0-16,-6 1-1 0,0-1-1 0,7 2 0 15,-7-6 0-15,7 5-1 0,-7-3-1 0,0-2 1 0,0-3 0 16,0 5 1-16,0-5 0 0,0 0 0 0,0 0 0 15,0 1 0-15,7-4 1 0,-7 2-1 0,0-1 1 0,0-1-1 16,0-1 1-16,0 1-1 0,0-4 1 0,0 3 1 0,0-3 0 16,6 4 1-16,-6-4 0 0,7 3 1 0,-7-3 1 15,6 0 2-15,0 0 0 0,7 0 0 0,-6 0 0 0,6 0-1 16,-7-3 0-16,7-1-1 0,0 4-3 0,0-3 1 16,7-1-2-16,-7 1 1 0,0-6-2 0,7 6 0 0,-7 0-1 15,-1-1-11-15,1-4-9 0,1 4-17 0,-1 1-17 0,0-1-22 16,-1-4-28-16,1 6-34 0,0-6-57 0,2-3-102 15,-2 3-104-15,-8-2-59 0</inkml:trace>
  <inkml:trace contextRef="#ctx0" brushRef="#br1" timeOffset="180066.12">11976 13072 400 0,'0'0'301'0,"0"3"-118"16,0-3-78-16,0 0-41 0,0 0-21 0,0 3-10 15,7-3-3-15,0 0 0 0,0 0 2 0,-1 0 0 0,1 0 0 16,5 0-3-16,1 0-2 0,0-3-1 0,7 3 0 15,-8-3 1-15,1 3-1 0,8-5-1 0,-2 5 2 0,-6-4 0 16,7 1 0-16,-1-2 0 0,0 3-1 0,-6-2-1 0,7 1-3 16,0-2 2-16,-1 2-1 0,0-1-3 0,1-4-2 15,-7 6-2-15,7-3-3 0,-7 2 3 0,0-1-6 0,6 1-4 16,-12-1-7-16,6 4-5 0,-6-4-9 0,-1 4-11 0,1-4-9 16,-2 4-21-16,-5 0-20 0,7-3-29 0,-7-1-55 15,0 1-100-15,0-1-105 0,0-3-63 0</inkml:trace>
  <inkml:trace contextRef="#ctx0" brushRef="#br1" timeOffset="180332.03">12217 12903 413 0,'-6'-4'360'0,"6"4"-124"15,-7 0-83-15,7 0-54 0,0 0-29 0,0 0-10 0,0 0-13 16,0 4-5-16,0-2-2 0,0 2-1 0,7 4-1 15,-7 0 5-15,6-1 4 0,1 3 2 0,0-1 1 0,-1 1-1 16,7 1-4-16,-6 0-3 0,-1 0-3 0,7 4-5 16,-6-5-7-16,0 5-4 0,-2-3-3 0,10 2-1 0,-10 1-5 15,3-4-2-15,-8 4-2 0,5-1-3 0,2-3-1 0,-1 3-2 16,-6 1 1-16,7-4-3 0,-7 4-1 0,7 0 1 16,-7-4 0-16,6 0-2 0,-6 0-4 0,7-1-9 0,-7-2-14 15,6 3-19-15,0-3-19 0,-6-6-27 0,7 2-32 16,6 0-51-16,-6-8-98 0,6 0-120 0,-7 2-64 0</inkml:trace>
  <inkml:trace contextRef="#ctx0" brushRef="#br1" timeOffset="180644.77">12589 12891 92 0,'0'-7'463'0,"0"-1"-130"16,0 1-128-16,6 4-74 0,-6-1-42 0,0 1-23 15,0 3-11-15,0-4-9 0,7 4-5 0,-1 4-4 0,1-1-6 16,-1 1-2-16,7 6-2 0,1-2-1 0,-1 4 1 16,-1 1-4-16,1 3-4 0,7-2-4 0,-7 4-2 0,0 1-5 15,7-1-2-15,-7 0-1 0,0 0-1 0,6 1 4 0,-6-5 1 16,1 1 4-16,-2 0 10 0,-5-7 13 0,6 2 17 16,-7-6 29-16,1 3 33 0,0-7 36 0,0 0 28 15,-1-4 22-15,0 1 16 0,0-4 5 0,1 0-4 0,-1-1-10 0,1-3-25 16,0-4-30-16,-1 1-26 0,1-1-24 0,-1-4-22 15,-6 5-16-15,0-8-16 0,6 4-16 0,-6-1-11 0,0-2-9 16,0-1-6-16,0-1-9 0,0 2-19 0,0-2-42 16,7-2-68-16,-7 3-84 0,0 0-80 0,6 1-96 0,1-2-186 15,-7 5-94-15,0 3-60 0,0 0-10 0</inkml:trace>
  <inkml:trace contextRef="#ctx0" brushRef="#br1" timeOffset="184848.31">16693 12143 92 0,'-7'-2'281'0,"7"2"-84"0,0 0-80 16,-8 0-50-16,8 0-32 0,-6 0-12 0,6 0-6 15,0 0-2-15,-6 0 1 0,6 0-1 0,0 0 1 0,-7 0 1 16,7 0 2-16,-6 0-1 0,6 0-1 0,0 0 1 16,0 0 0-16,-7 0 2 0,7 0 3 0,0 0 3 0,0 0 5 15,-6-4 4-15,6 4 1 0,0 0 3 0,0 0 2 0,0 0 2 16,0 0 2-16,0 0-3 0,0 0-2 0,0 0-1 16,-6 0 2-16,6 0 3 0,0 0 1 0,0-4 1 0,0 4 4 15,0 0 4-15,0 0 8 0,0 0 5 0,-7-4 3 16,7 4 4-16,0 0 5 0,0 0 7 0,0 0 7 0,-7-3 6 15,7 3 3-15,0 0-1 0,0 0-2 0,0 0-5 0,0 0-10 16,0 0-13-16,0 0-17 0,0 0-15 0,0 0-13 16,0 0-8-16,0 0-10 0,0 0-7 0,0 0-1 0,0 3-3 15,0-3 0-15,0 4 1 0,7 0-1 0,-7 0 1 16,7 3 0-16,-7 0 3 0,6 4 1 0,0 0 3 0,1 1 1 16,6 2 2-16,-1 4 1 0,-4-4 2 0,5 9 0 15,0-1 0-15,6-1-2 0,-6 5 0 0,0 1-3 0,6-2 0 16,-6 0-1-16,8 4-1 0,-10-2-2 0,10-2 0 15,-8 1-2-15,7-4 1 0,-8 4 1 0,1-5-1 0,7 1-1 16,-7-3 0-16,0-6 1 0,0 3 0 0,-7-2 1 0,7-3 2 16,-6 0 3-16,1-3 14 0,-3-2 28 0,3-1 31 15,-3-1 29-15,1-4 19 0,1-4 11 0,-1-4 10 0,1-6 5 16,0-1-8-16,6-3-22 0,-6-7-27 0,5-2-24 0,-6-2-14 16,8-4-8-16,-7 1-7 0,5-5-7 0,-6 0-5 0,7 0-7 15,1-8-6-15,-7 7-6 0,6-8-12 0,-2 3-16 16,2-1-20-16,2 0-33 0,-2 4-77 0,0 0-101 15,-7-1-110-15,7 5-179 0,-13 3-127 0,6 3-94 0,-12 4-50 16,6 8-6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4:50.4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404 12419 294,'0'0'273,"0"0"-111,0 0-74,0 0-40,0 3-20,0-3-10,0 0-4,7 0-3,-7 0 1,0 0-1,7 0-1,-7 0 0,0 4-1,0-4 2,0 0 1,0 0 3,0 0 3,6 0 5,-6 0 3,0 0 2,0 0 1,0 0 0,0 0-2,0 0-1,0 0-5,0 0-3,0 0-3,0 0-1,0 0-3,0 0 0,0 0-3,0 0 0,0 0 0,0 0-1,0 0 1,0 0 0,0 0 3,0 0 2,0 0 2,0 0 3,0 0-2,0 0 2,0 0-1,0 0-2,0 0-2,6 0 0,-6 0 0,0 4 0,7-4 0,-1 0-1,1 3 1,-1-3 1,1 0-2,-1 0-3,8 5 0,-9-5 3,10 0 1,-2-5 0,-8 5 1,9 0 0,-1-3 2,0 3-1,0-4 0,0 4-3,0-4-3,0 4-2,-1-3-1,8 3 0,-7 0-2,0-4-2,6 4-1,-6 0-1,7 0 0,-7 0 0,7 0 0,0 0-1,-1 0 2,0 0 1,1 0 3,7 0 1,-8-3 1,0 3 1,1-4 2,6 0 1,-7 1 1,0-1 1,1 0 0,0 1 0,-1-2 0,0 5-1,1-2-3,-7-2 0,7 4-1,0-4-2,-1 4-2,-6 0-3,7-4 0,-2 4 1,2 0-2,1 0 1,-2-3-1,-6 3 0,7 0 0,-1 0 1,-6-4-1,6 4 0,1-4 1,-1 0 0,1 4 0,0-2 0,-7-4 1,6 4 0,1 2 0,-1-4 1,1 4-1,0 0-2,-1 0 0,1 0 0,-1 0 0,0 0 0,-6 4 0,14-4 0,-8 0-1,0 0 2,1 0 0,6 0 1,1 0-1,-1 0 0,-1 0 1,1-4-1,0 1 3,7-1-2,0-4 0,-7 1 0,6 4-1,1-4 0,0-2 0,0 2-1,-1 4 0,0-5-2,-6 5 2,6-1 0,1-3 0,-1 2 0,-4 3 1,-3 2 0,1-4 0,0 0 3,-6 0-3,-2 1 0,2 3 0,0-8 1,-7 8 0,0-4 0,-6 2 0,-1 2 1,1-5 1,-1 5 0,1 0-1,-7 0 1,0 0-4,0 0-10,7 0-19,-7 0-25,-7 0-37,7 5-66,0-5-186,0 0-100,0 0-53</inkml:trace>
  <inkml:trace contextRef="#ctx0" brushRef="#br0" timeOffset="731.1838">12511 12235 311,'-7'0'249,"7"0"-89,-6 0-67,6 0-33,0 0-17,0 0-10,0 0-3,0 0-1,0 0-4,0-2-3,0 2-6,6 0-2,-6 0 0,7 0-1,-7 0-1,0 0 1,6 0 0,-6-5 2,7 5 2,-7 0 2,0 0 0,7 0 1,-1 0 2,0 0-1,-6 0 1,7 0-2,-1 0 1,1 5-2,6-5 2,-6 0-3,5 0-2,-5 2-1,6-2-1,0 0 2,0 0-3,7 4 0,-8-4-4,8 0-1,0 0-1,-1 4 0,-6 0 0,7-4-2,6 0 1,-7 0 0,7 3 1,0-3-3,1 0 0,-2 0 1,2 0-3,5 0 2,-7 0-1,8 0-2,1 0-1,-3-3 2,3 3 0,-2 0-1,7 0 0,1-4 0,-2 0 2,1 4-1,1-4-1,-2 4 3,1-2-1,7 2-2,0-5 3,-8 5-3,8-3-1,0-1 1,-7 4-1,7-3 0,-1-1 0,-6 4 0,6-4-2,-5 4 0,-1 0 1,7 0 0,-8 0 1,-5 0 0,7 0 0,-8 0-1,7 0 1,-7 0 0,-5 0 0,5-4 0,1 4 0,-8-3 0,2 3 0,5-5 0,-5 5 0,-2 0 1,-5-2 0,0-3 1,-1 5-1,1-2 0,-8 2-1,1 0 1,2 0 1,-10 0 3,2-4 5,0 4 3,-7 0 6,0-5 3,6 5 5,-6 0 1,0 0-2,0-3-1,-6 3-5,6 0-12,0 0-17,0-4-26,0 4-40,6-3-84,-6-1-169,7 0-97,-1-7-52</inkml:trace>
  <inkml:trace contextRef="#ctx0" brushRef="#br0" timeOffset="1347.9951">15338 12214 91,'0'4'223,"0"-4"-29,0 0-38,0 0-38,0 0-35,0 0-29,0 0-18,0 0-11,0 3-6,0-3-3,0 0-3,0 0 0,0 4-3,6-4 2,-6 3-3,0-3 1,7 5-1,-1-3-2,-6 2 0,6 0 1,1 0 4,-1-1 1,7 1 3,-6 0 2,6 0 1,-5-2 1,10 3 5,-5-5-1,-1 3 0,9-3 0,-2 4-4,1-4-4,-1 4 1,7-4-1,0 0-4,1 0-1,5 0-1,0 0-3,7 0 0,0 0-1,7-4-1,-1 4 1,1-4 1,6-4 1,7 6 3,0-6 5,-1 1 4,14-1 4,-7-3 3,0 1 0,7-2-1,0 2 1,6-1-1,-7-1 1,2-1 0,-3 1-5,1 1-2,-5 0 0,-1-3 1,-6 6-5,-1-3-3,-6 3-3,1-2-4,-7 3 0,-7-1-2,-1 1-1,-5-1-2,-7 4 5,1-3 1,-8 3 4,0 1 8,-5-1 8,-1 0 11,-7 1 9,-6 3 5,7 0-1,-7 0-3,0-4-14,-7 4-25,1 0-34,-1-4-44,-6 4-56,0 0-97,-6 4-157,-1-4-96,0 0-4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5:14.85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796 6583 155,'-13'0'233,"7"0"-84,-1 0-56,0 0-28,1 0-18,-7 0-10,7 0-3,-1 0-3,1 0-3,6 0-1,-7 0-2,0 0-5,7 0-1,-7 0 0,7 0-2,0 0-2,0 0-2,0 0-5,-6 0-3,6 0-2,0 4 1,0-4-1,0 3 1,0 2 1,0 2 0,6 0 2,-6 4 0,0-4 3,0 4-1,0 0 0,0 0 1,0 4-2,7-5 0,-7 1 0,0 4-1,7-4-1,-7 0 0,7 1 1,-7 2-1,6-3 0,1 4 0,-7-5 1,6 9 0,1-5 0,-7 1 1,6 3 1,0-4 1,-6 6 2,7-3 0,-7 2-1,7 3 1,-1-4 0,1 5-1,-1-6-1,-6 5-2,13 1-1,-7-1-1,1 0 3,7-1 0,-8-2-2,7 2 0,-7 1-2,7 1 0,0-1 1,1 0-2,-2 0-4,1-4 0,0 3 1,1 6 0,-8-5 0,7 0 1,0-1 0,-7 1 2,7 5 0,-6-6 1,5 1 0,-4 0 1,4 0 1,1 0 0,-6-1-1,6 2 1,-6 0-1,6-6 1,0 5-3,-7-3 0,7 3 1,0-4-3,-6 1 1,6 2-2,-7-2 1,7-1-2,-6 3 3,6-2-1,-7-1 0,1 0 2,6 2 0,-7-3 2,0 2 1,2 3 0,-1-4 2,-7 0 1,6 1 1,0 2 1,0 2 1,1-1-2,-1 0 0,-6 0-1,7 4 0,-1-4-2,1 3-1,0-4-1,-1 6-2,-6-1 1,6-5 1,1 4-2,-1 5 1,1-4 0,-1-1 2,1 1-3,0 0 0,-1-1 2,-6 1-1,7 0-1,-2-1 0,3 1-1,-8-4 0,5 0 1,-5 0 2,7-3 0,-7 2-3,0-6 2,8-1 0,-8 1-1,0-5 1,6 2-1,-6-1-4,0 0 2,0-3 0,0-1-1,7-4 0,-7 5 0,0-5-2,0 1-3,0 0-4,0-4-7,0 4-12,-7-4-20,7-4-25,0 0-43,-6-3-84,-2-1-150,1-2-72,2-5-39</inkml:trace>
  <inkml:trace contextRef="#ctx0" brushRef="#br0" timeOffset="338.3331">6051 8536 246,'-8'-5'404,"1"5"-115,7-3-105,-5 3-61,5-3-32,-8 3-18,8-4-10,0 4-6,0 0-9,0 0-7,0 0-8,0 0-7,0 0-10,0 0-9,0 4-7,8-1-1,-3 0-1,2 6-1,1 1 1,-3 1-1,2 0 2,0 3 0,-1 6 1,7-3 0,-6 2 0,6 3-1,-7-4 1,7 4 0,-6 0-1,6 0 0,-7-3 0,1-1 1,5 0 0,2 0 0,-7-3 2,5 0-1,-5-5 1,6 1 1,-7-3 3,8 3 3,-7-8 6,5 6 11,1-9 9,-7 3 12,7-6 17,7-2 15,-7-2 6,6-4 7,1-4 3,0-3-4,0-8-6,5 1-13,-5-4-13,6-2-13,6-1-14,-12-1-33,6-3-42,0 2-43,1-2-47,-8-4-64,0 0-172,1-5-105,-8 1-73,-12 0-23</inkml:trace>
  <inkml:trace contextRef="#ctx0" brushRef="#br0" timeOffset="1010.5252">4741 5854 186,'-6'-4'244,"-1"4"-85,-6 0-56,0 0-36,6 4-19,1-1-13,-6 1-3,5 4-3,-7-1-2,1 3 1,7 6 1,-7-1 2,0 2 0,0 5-3,6 0-2,-6 4-2,7 0-3,-7 3-1,6 4-2,1 0-3,-1-1-2,1 6 0,6-1-1,0-1 1,0 0-2,0 5 0,6-1-1,1 0 1,-1-3-1,7 0 0,0-1-1,7-3 0,-1 1-1,1-9 1,-1 4-1,7-6 1,0 2 0,7-7 1,-7 0 4,7-4 0,0-2 3,5-4-1,1-1 1,-7-3 4,14-8 3,-6-3-1,-1-1-1,6-10 1,-6-1-1,7-2 1,-1-8 0,1-9-2,-7-1-1,7-2 6,-8-7 2,2 1 3,-1-8 4,-7-1 3,-5 2 6,5-1 5,-12-5 4,-7 2-2,0 4-2,-7 2 3,-6 1-3,-6 4 0,-7 2-5,-7 2-5,0 3-7,-5 2-5,-8 6-1,1-2-5,-8 5-3,7 8-4,-11-1-4,4 2-1,1 11-2,0-3-2,0 8-5,7 0 0,-1 8-2,0 0-4,7 0-7,0 7-14,6 0-13,8 0-15,-1 4-18,-1 0-17,8 2-16,6 2-14,0 3-12,0 0-7,0 0-11,6 0-39,-6 0-113,6-1-74,-6 6-51</inkml:trace>
  <inkml:trace contextRef="#ctx0" brushRef="#br0" timeOffset="1245.2848">4956 6326 335,'6'0'349,"-6"4"-123,7-4-98,-7 0-57,6 0-32,7 4-19,-6 0-11,5-4-4,-4 3-1,12 1-2,-8 0 0,8 2 2,6 2 0,-7 3 1,8 0 2,-3 0 3,4 1 2,4-2 4,-6 0 2,6 2-1,1-1-1,-1 0 0,0 1-1,1-2-4,0 1-3,0 0-6,-1 0 0,1-4-1,-1 4 1,1 0-1,-1 1-1,1-2-2,-7 1-11,7-3-14,-1 0-18,-5-1-31,-2 0-89,8-7-136,-7 0-86</inkml:trace>
  <inkml:trace contextRef="#ctx0" brushRef="#br0" timeOffset="1829.3342">6154 6228 203,'-6'-4'419,"-7"0"-145,6 1-113,1 3-63,-7-4-38,6 4-16,1 0-15,-1-4-8,1 4-7,6 0-4,-7 0-3,7 0 0,0 4 0,0 0-3,0-1-4,0 5 0,0-2 0,0 2-2,0 3 2,0 0 0,7 0-1,-7 4 0,6-1 0,-6 1 0,7 4 0,-7-2 0,6 2 1,-6-1 0,7 1 0,-1-2 0,1 2 1,-1 0 0,1-4-1,-1-1 1,1 1 0,-1-5 3,1 2 2,-1-5 3,0-3 4,8 2 7,-7-1 6,-1-5 5,0-5 4,7 2 4,0-4 1,1 0 2,-1-8 2,-1 1 4,1-8 5,0 0 3,7 0 0,-7-4-4,0 0-1,0 1-4,7-5-3,-7 4-9,-8 4-9,10-3-5,-9 2-3,1 6-2,-1-2 3,0 5 0,1-1 1,-7 3 0,0 2-2,6 3-1,-6-1-1,0 1-3,0 3-4,0 1-6,0-2-2,0 5-2,0-2-2,0 2-1,7 0-1,-7-4 0,0 4 0,6 0 2,-6-4-1,7 4 3,-1-4-1,1 4 2,6-3 0,-7 3 0,7 0 0,-6 0 1,6-4 0,8 4 0,-8 0 1,-2 4-2,2-4 1,1 3 0,-1-3 0,6 4 0,-6 0-1,1-4 0,-2 4 0,1-2 0,0 3 0,1-5-2,-1 3 1,-7 1 0,-1-4 1,10 0 0,-9 0 0,1 0 0,-1 0 0,1 0 2,-1 0 0,-6 0-1,7-4 0,-1 1 1,0 3 1,-6-5 0,7 5 1,-7-2 0,6 2-1,-6-4 1,0 4-4,7-4-9,-7 0-13,7-3-14,-7 3-20,6-2-17,1-2-18,-7 1-20,6-1-17,-6 1-17,0-4-23,7 4-53,-14-5-114,7-3-72,-6 5-38</inkml:trace>
  <inkml:trace contextRef="#ctx0" brushRef="#br0" timeOffset="2274.7995">6663 6184 132,'0'0'128,"-7"-4"-12,7 0-11,-7 0-12,7 1-19,0 0-18,-7-6-8,7 2-3,0 0-1,0 0 0,0-1-2,7-2-5,-7 3-5,7-5-4,0 1-3,-1 0-5,0 1-5,0 2-4,1-3-3,6-1-3,1 6-2,-8-2-1,7 1 0,-8 3-1,10 0 0,-9-3-1,1 7 0,6-3 0,-7 3 0,1 0 0,-1 0-1,0 3 1,1-3 0,6 7 1,-6-3-1,-1 0 0,7 3 1,-6-3 1,-1 4-2,0-1 1,8 0-1,-8 0 0,0 1 0,9-4 1,-10 3-1,3 1 0,-3-6 1,8 6-1,-6-4 0,0 3-1,-1-3 1,1 0 2,-1-2 1,0-2 0,1 5-1,-1-2 1,-6-3 2,7 4-2,0-4 0,-7 0-4,6 0-6,1-4-8,-7 1-14,0-4-34,0-1-65,0 1-131,-7-1-84</inkml:trace>
  <inkml:trace contextRef="#ctx0" brushRef="#br0" timeOffset="2458.7076">6115 6063 259,'-13'-4'467,"7"4"-184,6-4-125,-7 1-72,14-1-42,-7 1-31,6-6-25,1 7-21,-1-2-32,1 0-82,6 0-142,-7-3-91</inkml:trace>
  <inkml:trace contextRef="#ctx0" brushRef="#br0" timeOffset="10855.3674">2819 10015 207,'27'-6'188,"5"1"-54,-5-2-44,-3 4-29,10-5-16,-8 4-13,7-3-6,-1 4-4,2-1-1,-3-3-3,2 3-1,-1-3 1,0-1-3,2 2-1,-2-6 0,-6 5-3,0 0 1,7-5 2,-14 4-1,7 2-1,-7-5 6,1 3 2,0 1-2,0 0 0,-7-4 2,0 3-3,-7 1 0,7 0 0,0 0-3,-6-4 1,-1 3 0,1 1 2,-2-4 0,2 4 1,-7-4-4,6-1 2,-6 1-2,0 4 3,0-4 0,0 4 1,-6-1-3,-1-2-1,2 2 1,-2 1-1,1 0-3,-7-1-4,-1 4-3,2 1-2,-8-1 0,7 1-2,-12 3-2,5 3 0,0 1 0,-6-1-2,0 5 2,0-1-1,0 4-1,6-3-1,1-1 3,-1 0-1,8 0 0,-3-3 1,2 0 0,8 0-1,5-1 2,0-3 0,0 5-1,5-5-1,8-5 2,2 5-1,4-3 0,5-1 0,4-4 1,-2 1 1,0 0-4,6 0 2,-6-1 1,8 1 1,-9 3 0,1 1 2,0-1-2,-6 4-1,-2 0 3,-5 0 0,2 4-1,-9 3 0,0 0-2,1 5 1,-7-6 1,0 9 0,-7-4-1,1 3 1,0 6-1,-9-3 0,9 2-2,-6 3-12,-1 0-16,0 3-29,-7-2-79,7-1-148,0-5-93,0 2-47</inkml:trace>
  <inkml:trace contextRef="#ctx0" brushRef="#br0" timeOffset="12014.3312">8069 10975 260,'-6'0'382,"6"0"-133,-7-3-104,7 3-54,-7 0-28,7-4-16,0 4-8,0-4-4,7 0-2,-7-2-2,7-2-1,-1 1-5,1-1-6,-1 1-6,7 0-4,0-4-1,0 4-3,0-5 0,0 5-5,0-4 1,0 4 1,7-1 2,-7 2-1,6-3 0,1 3 0,-1-2-1,7-3 2,1 4-2,-1-4 0,6 4-1,0-4 2,8-3 4,5 2 3,-5-3 1,11-4 3,1 2 2,0-2 4,7-3 3,0 1 2,-1-6-2,7 6 3,1-5 4,-1 0 3,6-3 2,2 0 0,4-5 1,2 2 1,-1-1-1,1 0-2,5-4-4,0 1-5,8-1-2,-7-4-6,-1 2 0,-6-5-1,6 0-1,-5 4 0,-1-5 0,-7-2 4,1 2 3,-6 2 4,-8-2 4,-6 2 5,0-1 5,-7 7 7,-12 1 9,-1 2 5,-5 5 7,-7 0 4,-8 7 4,1 0 0,-13 3-5,-6 2-9,-7 3-13,-8 2-10,-11 1-10,0 7-11,-7 0-12,0 8-4,-6 0-4,5 2-2,1 3 2,7-1-1,5-2-2,2 2-3,5-1-2,7 1-4,6-1-3,1-4 1,12 4-3,1 1-1,-1-4 5,13 3 0,2-4 2,5 1 6,6-1 0,1 1-1,-2-4-1,10 5-2,-9 1-2,7-2-1,-7 0 1,7 2-2,-7 3 2,2-1 2,-8-2 2,-1 1 2,-4 5 2,-2-1 0,-6 3 1,-7 1-2,1-1 1,-14 8-1,1 0 1,-7 0 0,-13 4 2,0 3 2,0-4 0,-13 9 0,-1-5-16,1 4-25,-6 1-30,-7-2-33,0 1-47,-1 4-86,1-4-181,-6-1-89,-1 1-49,1 0-6</inkml:trace>
  <inkml:trace contextRef="#ctx0" brushRef="#br0" timeOffset="24990.8787">18223 7557 60,'-7'-4'269,"7"4"-78,-7 0-60,7-3-43,0 3-28,0-4-13,-6 1-9,6 3-4,0-4-3,0 1-2,0-1-3,0 4-1,0-4-2,0 0-2,0 1 1,0 3-1,0-4-3,0 4-3,0 0-2,0 0-6,0 0 0,0 0-5,0 4-1,6-4-1,-6 3-2,0 1 1,7 0 0,0 3 0,-7 0 0,6 4 1,1 0-1,-1 3 0,0 6 1,1-2-1,-1 4 2,1-4-1,0 8 1,0-4 2,-1 3 0,0 0 2,1 2-1,-1 2 1,0 0-1,8 0 1,-7 1 1,5 3 0,-6 0-1,9-4 1,-10 3-5,8 3 3,1-4 0,-8 3 1,7-1 1,0 4-2,0-4 1,0 4 1,-6 0 4,5-1-3,1 0-1,1 1 1,-8-1-2,7 1 0,0 0 2,-7-1-1,7 1-1,-6 0 1,-1-1 0,9-3-1,-10 4 2,2 0 0,5-1 0,-5 1 1,0-4 0,6 3 0,-6-3 0,-1 0 0,0-4-1,7 5-2,-6-5 1,-1 4-2,8-4-1,-8 5 1,0-5-1,0 0 0,1 0 2,1 3 2,-3-1 0,2 1 0,0-3 2,-1 0 1,1 0-2,-1 2 0,-6-2 0,5-4 1,-5 5-1,8-7-1,-8 2 0,7-4-2,-7 5 2,6-8-2,-6 5-1,0-6-2,7-2-1,-7 3-1,6-2 0,-6-2 0,7-3 0,-7 0 0,0-1 1,0-1 2,0-3 0,0-2 3,0 3 3,-7-3 6,7-4 5,-6 4 7,6-4 6,-7 0 4,1 0 3,-1-4 2,-6 0-2,7 1-2,-7-5-5,6 2-3,-5-3-4,4-1-2,-5-1-2,1-5-2,-2 3-2,8-3 0,-7 2 0,0-1-1,0 1-2,0-1 1,6 1-1,-6 2 1,7-2-1,-6 3-1,4 4 0,1-5-1,1 6-2,-1 2-3,7 0-2,-6-4-3,6 8-2,-7 0-1,7 0-1,0 0-1,0 4 0,0 4 1,0 2 0,0 2 0,0 3 1,0-1 0,7 4 1,-1 1 0,-6-1 1,7 0 0,-1 4-1,1-3-1,1-1 2,-3 3-2,2-6 1,-1 4 1,7-5-3,-6 5 0,0-8 0,-1-1 2,1 2-1,-1-1 0,0-4 1,1-4-2,-1 6 1,1-6 0,-1-3 1,1 0 1,-7 0 1,13-8 4,-7 4 4,0-6 11,9-1 11,-10-5 6,9-1 8,-1-5 5,-2 3 9,4-7 6,4 1 3,1 0-5,-1 0-8,-6-2-5,7 2-7,-1-1-8,0 4-10,-6 1-8,7 1-15,-7 3-29,1-2-37,-1 4-43,0 4-48,-7 1-56,7-2-114,-7 5-127,1-1-99,-7 6-39</inkml:trace>
  <inkml:trace contextRef="#ctx0" brushRef="#br0" timeOffset="26442.1982">19134 13140 116,'-6'-3'281,"6"-4"-81,-7 3-69,1-4-44,6 5-29,-7-4-16,1 3-4,6-3-1,-6 3-4,6-3 1,-7 3-4,7-3 1,-6-1-1,6 1 0,0 0-7,0 0-2,-8-1 1,8 0-1,0 2 0,0-2 0,0 1 0,0-1-1,0 1 3,-7 3-1,7-3 2,0 0 3,0 3 4,0 0 1,0 1 1,0-1 0,0 4-1,0-4-1,0 4-5,0 0-5,0 0-5,0 0-5,7 0-4,-7 0-2,0 0-3,0 4-1,8 0 0,-2 3 2,-6 4 2,7 0 0,-1 0 2,0 8 4,7-2 5,-6 2 6,-1 3 5,1 0 6,6 4 3,0-1 8,-7 1 5,7 3 4,0 4-1,-6 0 1,6 0-4,0 1-3,0 2-5,0 1-5,-1-1-5,3 3-4,-2-1-5,-1 2-1,8-3-1,-7 0-2,0-1 0,-1 1-3,2-1 2,-1-3-1,0 0 2,0-3 2,-7 2 3,8-3 3,-8 1 0,7 0 2,-7-5-4,1 2 0,-1-2-3,1-4-5,-1 5-3,1-4-5,0 0-2,6 0 0,-7-3-2,0-2 0,1 5-3,-1-3 1,1-1-2,0 0 1,-1 1 1,0-1-1,1-3 0,-1 3 0,-6-3 0,7 0-1,1-4 0,-3 3 0,-5-3 0,0 1-1,6-2 0,-6 1 0,0-3 1,0 0 0,7-2 0,-7-3-1,0 1 1,0 4 0,0-4 0,0-1 0,0 0 0,0-3 0,0 5 1,0-5 0,0 2 0,0 3-1,-7-5 0,7 0 0,0 4 1,0-1 0,0-3 0,-6 4-1,1-1 1,5 5 0,-8-5-1,1 1 2,1 3 7,-1-2-4,7-3-2,-6 2-1,6-4-1,-6 4 1,-1-4 0,7 4 0,-7-4-5,1 0 5,6 0 5,-7 0 5,1-4 4,6 4 4,-6-4 2,-1 0 2,1-3 4,-1 4 5,0-5 3,1 1 5,-7 0 1,6-4 0,1 4 0,0-4-2,-7 3-7,6-3-6,0-1-5,1 6-9,-7-2-4,6-3-4,-5 5-4,5-2 2,-7 0 0,8-3 4,0 4 6,-1 0 7,1 0 3,-1 2 5,1-1 6,-1 2 6,0 0 0,7 1-3,-6-2-8,6 2-5,0 3-4,0-4-4,-7 4-6,7 0-9,0-3-1,0 3-1,7 0 0,-7 3-1,6-3-2,-6 4-1,14-1 0,-8 5 0,7 0 2,0-2 0,0 6 1,1-5 0,5 8 0,0-4 1,1-1 2,-1 2 0,1-1-1,6 1 1,-7-3-1,8-1 1,-2 3 0,1-3-2,-5-1-2,5-3-1,0-1-1,-1-3-2,2 0 1,-1 0 0,-7-3 3,7-6-1,-6 2 3,6-3 6,-7-2 8,1-3 8,-8 1 10,9-1 10,-9-3 10,1 0 15,0-1 8,-6 2 3,0 2-1,-1-4-8,1 2-10,-7-2-9,0 4-14,0-4-12,0 2-10,0-3-6,-7 6-7,1-1-5,6-2-12,-7 2-38,0 1-72,7-5-92,-5 4-86,-3-3-135,1 0-156,1 0-107,-6 2-52,-2 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3:57.70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424 4762,'-24'0,"24"-24,-25 24,0 0,0 0,0 24,1-24,-1 25,0-25,25 25,-25-25,0 25,-24 25,24-26,25 1,-25 0,25 0,0 0,-25-1,25 26,0 0,0-1,0-24,0 0,0 24,0 26,0-26,0 1,25 0,25 24,-50-24,25-26,-1 1,1 50,0-26,0-24,0 0,24 25,-24-50,0 24,49-24,-49 25,0-25,24 0</inkml:trace>
  <inkml:trace contextRef="#ctx0" brushRef="#br0" timeOffset="382.52">6921 5234,'0'-25,"-25"25,25 25,0 0,0-1,0 1,0 0,0 25,0-26,0 26,0 0,0-26,0 1,0 0,49 25,-24-50,0 0,0 24,0-24,-1-24,1 24</inkml:trace>
  <inkml:trace contextRef="#ctx0" brushRef="#br0" timeOffset="541.9">6995 5035,'0'0,"0"-24,0-1,0 0</inkml:trace>
  <inkml:trace contextRef="#ctx0" brushRef="#br0" timeOffset="1429.03">7417 4762,'0'25,"0"0,0 0,0 0,0 0,0-1,0 26,0 24,0-24,24 0,1 24,0-49,0 24,0-24,-50-25,0 0,0 0,0 25,1 0,-1-25,0 25,-25 24,26-24,-1 0,25 24,0-24,0 0,0 0,49-25,-24 0,25-25,-25 0,-1 0,1 1,0-1,-25 0,0 0,0 0,0 50,0 0,0 0,0 0,25-25,-25 24,25-24,-1 0,1 0,0 0,25 0,-26 0,26-24,-25 24,0-25,-1 0,1 25,25-50,-25 26,-1-26,-24 25,0-24,0 24,0 0,-24 25,-1 0,0 0,0 25,25 0,-25-25,25 24,-24 1,24 25,0-1,0-24,0 0,0 25,0-26,0 1,49 0,-24 0,25-25,-26 0,1 0,50 0,-50 0,49 0,-49-25,0 25</inkml:trace>
  <inkml:trace contextRef="#ctx0" brushRef="#br0" timeOffset="2106.77">8508 5283,'0'0,"-25"0,0 25,1 0,-1-25,25 25,-25 0,0-1,0-24,25 25,-24 0,24 0,-25-25,25 25,0-1,25-24,-1 0,1 0,-25-24,25 24,0-25,0 0,-1 25,-24-25,25 0,0 1,-25-1,25 25,-25-25,0 0,0 50,0 0,-25 0,25-1,0 1,0 0,0 0,25-25,-25 25,25-25,-1 0,-24 24,25-24,0 0,0 0,0 0,-1 0,1-24,0 24,0 0,0-25,-1 0,1 0,0 0,0 1,0-1,-25 0,24 0,1 0,-25 1,25-1,-25-25,0 25,0-24,0 24,0-25,0 26,0-26,0 0,0 26,0-26,0 25,0-25,-25 26,25-1,-25 0,1 25,24 25,-25-25,25 25,0-1,-25 1,25 0,0 0,-25 25,25-26,0 1,0 25,0-25,0 24,0-24,0 25,0-26,0 1,0 25,0-25,25-1,-25 1,0 0,25 0,0 0,-25-1,24 1,1-25,0 25,0-25,0 0,24 0,1 0,0 0,-26 0</inkml:trace>
  <inkml:trace contextRef="#ctx0" brushRef="#br0" timeOffset="2927.05">10294 5333,'25'0,"-25"-25,25 25,-1-25,1 1,0-1,-25 0,0 0,-25 25,0 0,1 0,-1 0,0 25,0-25,0 25,1-25,24 25,-50-1,25 1,25 0,-25 0,25 24,0 26,25-50,0-1,0 1,24-25,1 25,-25-25,49 0,-24 0,74-25,-75 0,26 1,-1-1</inkml:trace>
  <inkml:trace contextRef="#ctx0" brushRef="#br0" timeOffset="4426.86">10815 5259,'0'-25,"0"0,25 25,-1 0,-24 25,25-25,-25 25,0-1,25-24,-25 25,0 0,0 0,0 0,25-1,-25 1,0 0,0 0,0 0,0-1,0-48,0-1,0 0,0 0,0 0,0 1,0-1,0 0,0 0,0 0,25 25,-25-24,24 24,-24-25,25 25,0 0,0 0,-25 25,0-1,25-24,-25 25,24 0,-24 0,25-25,-25 25,25-25,-25 24,25-24,0 0,0 0,-1 0,1 0,0 0,0 0,0 0,-1-24,1-1,0 25,-25-25,25 0,0 0,-25 1,0-1,0 0,0 0,-25 25,0 0,0 0,0 0,1 25,-1-25,25 25,-25-25,25 25,0-1,25-24,0 25,-1-25,1 25,-25 0,25-25,0 25,0-1,-1 1,1 0,0 0,0 0,0-1,-25 1,24 0,1 0,-25 0,0-1,0 1,0 0,0 0,0 0,-25-25,25 24,-24-24,-1 0,0 0,0 0,0 0,1 0,-1 0,25-24,-25 24,0-25,25 0,25 0,0 0,0 1,-1 24,1-25,0 0,0 25,0-25,-1 25,1-25,0 1,25 24,-26-25,1 0,0 0,0 0,0 25,-1-24,1-1,-25 0,25 25,-25-25,0 0,0 1,0-1,-25 0,25 0,0 50,0 0,0 0,0-1,0 1,25 0,-25 25,0-26,25 1,-25 0,0 0,25 0,-25-1,0-48,24 24,1-25,-25 0,25 0,-25 0,25 25,-25-24,25 24,-25-25,24 25,1 0,-25 25,25-25,-25 24,25-24,0 25,0-25,-1 0,1 0,0-25,0 25,24 0,-24 0,0 0,0 0,-25-24,25 24,-1 0,1-25,0 25,-25-25,25 25,-25-25,25 25,-25-25,0 1,0-1,-25 25,0 25,25-1,-25 1,25 0,0 0,0 0,25-1,0-24,0 0,24 0,-24 0,0 0,24 0,1 0,-25 0,24 0,-24-24</inkml:trace>
  <inkml:trace contextRef="#ctx0" brushRef="#br0" timeOffset="4586.62">12204 4986,'0'0,"-50"0,25 0,1 0,-1-25,0 25,25-25,25 25</inkml:trace>
  <inkml:trace contextRef="#ctx0" brushRef="#br0" timeOffset="4950.82">12526 4713,'0'0,"0"-25,0 0,25 0,0 1,0 24,0 0,-1 0,1-25,0 25,0 0,24 25,-24-25,25 24,-1 1,1 0,0 0,-1 0,1-1,24 26,-24-25,0 25,-1-1,1-24,-1 25,-24-1,25 1,-25-1,-1 26,1-26,0 1,-25 0,0 24,0-24,-25-1,25 1,-49-25,24 24,0-24,-25 25,1-26,-26 1,26 0,-26 0,1-25,-1 25,-24-25,25 0,-1 0,1 25,0-25,-1 0,1 0,24 0,1 0</inkml:trace>
  <inkml:trace contextRef="#ctx0" brushRef="#br0" timeOffset="14845.76">5333 6598,'0'-25,"0"50,-25-25,25 25,0-5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5:52.4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18 14217 8,'-13'0'461,"1"4"-82,5-4-152,-6 0-94,7 4-47,-1-4-22,1 0-12,0 4 0,6-1-2,-7-3 1,-7 8-4,8-2 1,-7 6-5,7 6-5,-7 5-6,-7 6-4,7 7-6,-13 8-2,6 7-1,-6 4 0,0 8 0,-6 5 0,6 10-1,-14-1 0,8 7 1,-7 4-3,-6 0 3,-1 4-2,0-1 1,1 0-2,-2 1-1,-4-3-2,5-1-2,1-8-2,6 0-1,-7-6-2,13-5-3,1-9-1,-1-6-1,15-6-8,-3-8-16,8-7-15,0-12-18,13-2-17,0-12-23,7-7-33,-1-11-49,7-6-89,1-13-114,5-3-56</inkml:trace>
  <inkml:trace contextRef="#ctx0" brushRef="#br0" timeOffset="262.3628">14725 14708 83,'-13'-10'504,"0"3"1,7-1-218,-1 4-132,14 8-69,-1 0-36,7 2-19,6 6-3,1-1-4,13 7 2,0-3 2,12 7 4,0 0 4,14 3 5,-1 1 2,14 0-6,-6 3 4,12-3 2,6 3 2,-6 0-2,7-4-3,-7 5-6,7-5-3,-1 2-3,-5-2-4,5 1-4,-5-1-6,-1-3-5,-7 1-2,7 2 0,-13-7-1,8 4-2,-9 0-2,-6-4-2,2 4-2,-8 1-9,0-5-15,-1 3-20,-5-2-22,-7-1-24,1 0-23,-9 2-36,3-3-55,-8-2-97,-7 4-108,1-5-57,-7-3-2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6:18.6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259 1281 298,'0'0'241,"-6"0"-73,6 0-57,0 0-33,-7-2-16,7 2-8,0 0-3,-7 0-3,7-5-2,0 5-4,-7 0-6,7 0-2,0 0-1,-6-3-4,6 3-1,0 0-2,0 0-2,0 0-1,-6 0-1,6 0-5,0 0-4,0 0-4,0 0-4,0 0-1,0 3-3,0-3-1,6 0 0,-6 0 0,0 0 1,0 0 2,6 5 4,-6-5 6,7 0 6,0 2 4,6-2 6,0 0 8,0 0 2,6 0 2,8-2 1,-2-3-2,2 5-4,5-7-3,0 4-2,8-1-5,-1 0-1,0 0 2,0-3 0,6 4-1,-5-1 2,6-3-1,-1 2-2,0-1 0,1-2-2,0 5-3,-1-5-2,0 1 0,-5 0-2,-1 0 0,0-1 0,-6 0-2,0 4-1,-8-3-2,-5 5 0,0-3-4,-7 2-1,-1 3-3,-5-4-2,-1 4-2,1 0-7,-1 0-14,1-4-20,-7 4-21,0 0-19,6 4-21,-12-4-26,6 4-29,-7-1-44,-6 2-87,0 2-104,-6-5-54</inkml:trace>
  <inkml:trace contextRef="#ctx0" brushRef="#br0" timeOffset="382.1525">4735 1333 57,'0'-3'428,"0"-5"-115,0 1-119,0 0-67,0 3-37,0-4-18,0 5-4,0-5 3,0 4 3,0-3 4,6 4-1,-6-1-3,0 1-5,0 3-9,0-4-11,0 4-12,0 0-14,0 0-10,0 0-7,0 4-6,6 3-3,-6 1-1,7 2 0,-1 5 1,1-1 1,6 5 2,-6 3-1,6 4 0,-8-1 2,10 1 0,-2 3 0,-7 0 1,7 4-1,0-3 0,0 2 3,-7 2-1,8 2 1,-8-3 0,0 4 1,1-4 1,-1-1-1,1 2 1,-1-1-1,-6-4 0,6 0 2,-6 1-2,0-5-1,0-2 1,0 2 0,7-7-1,-7 1 1,0-1 1,0-3-2,0-5 0,0 6 1,7-10-3,-7 2 2,0-2-1,0 3 0,0-1-1,0-6-1,6 2-5,-6-1-9,0-3-11,0 0-16,0 5-18,0-5-21,0-5-31,0 5-46,0-7-79,0 0-147,0-5-70,0 2-32</inkml:trace>
  <inkml:trace contextRef="#ctx0" brushRef="#br0" timeOffset="1374.1739">5125 1249 304,'0'-7'367,"-7"3"-125,7 1-92,0-1-52,0 4-30,0-5-17,0 5-11,0-3-6,0 3-8,0 0-6,0 3-6,7-3-4,-7 9-5,7-6-1,-7 4 0,7 4 1,-1 0 4,0 3 5,1 6 4,-2-3 4,3 6 4,5 2 1,-6 1 1,-7 3-1,6 4-2,1 0-3,-7 3-2,0 1-6,0 1-3,0-2-3,0 3-1,0-2-1,-7 1-3,7-6-1,-6 5 1,6-8 0,-7 1 2,1-5 1,6 1-2,-7-4 3,-1-4 5,8-3 3,-5 0 5,5-5 10,0 2 15,0-9 18,0 4 23,0-2 21,0-3 19,0-2 15,0-2 7,0-3-3,5-2-10,3-4-15,-1 0-21,-1-4-24,7 1-21,-6-5-17,5 1-9,-5 3-5,6-3-5,0 0-4,0-1-2,-6 5-3,-1 2-2,0 2-3,1-1-5,-1 3-4,1 1-6,-1 3-8,-6 0-6,7 4-2,-7 0-1,6 4 0,1 0-1,1 3 2,-3 5 4,1-2 7,1 5 3,0 0 4,0 0-1,-1-1 0,7 5-5,0-5-4,-7 5-1,7-5-3,1 1-4,-8 2-1,7-5 0,-1-1 2,9 0 3,-8 1 4,-1-2 6,1-6 3,1 3 5,-1-3 3,0-4 3,6-4 1,-6 0 3,7 1 0,-1-5-2,1-3 0,-1 1-1,7-6-1,-6 1 5,6 1 7,-7-4 2,8 0 8,-8-1 6,1 1 3,-1 0 4,-6-1 0,0 1 4,-7 0-1,8 3 2,-7 0-2,-7 5-6,7-1-3,-7-1-4,0 5-1,0 0-7,0 4-10,0-5-7,0 8-3,-7-4-5,7 1-1,-7 3-4,7 0-4,-7 0-3,7 3-2,-7 1-5,1 0-9,0 3-8,6 0-6,-7 0-2,7 1-2,-6 3-2,6-1 3,-7-2 2,7 3 8,0 0 8,0 0 4,0-4 4,0 4 5,0 0 2,0 1 3,7-5 1,-7 4 0,6 0 2,1-1 3,-1-2 3,0 3 1,1 0 2,7-4-1,-2 0 4,1 1 3,0-1 1,7 1 0,-1-5 2,-6-3 0,14 3 1,-9-3-1,2-3 0,0 0 0,0-1 1,-1 0 2,-6 1 0,0-5 3,0 4 2,0-3 6,0 0 4,1 0 4,-8-4 4,0 3 2,7-2 4,-6-5-1,-1 4-2,0-5-4,-6 6-6,8-9-4,-8 5-2,0-1-7,7 0-5,-7-2-3,0 2-3,0 1 2,0-1-2,0 3-1,0 1-4,0 1 2,0 2 1,0 1 0,0 0-2,0 2-6,0 3-5,0-2-6,0 4-3,6 0-1,-6 0-2,6 4 0,0-2 1,1 6 3,-1-1 8,1 5 6,-1-2 2,8 1 1,-8 4 0,7 0-1,-7-1 0,1 1-4,6-1 0,-6 1-2,-1 4 0,1-1 1,-2-3-1,3 3 0,-3-3 1,2 4 2,1-5 2,5 1 0,-7-1 0,7 1 1,0-1 1,-7-2 1,7-2-1,1-3-6,5 1-14,0-1-13,1-2-15,1-3-15,3-2-19,-3 0-26,10 0-26,-4-2-28,-2-3-42,2-2-92,-9-1-112,10 1-56</inkml:trace>
  <inkml:trace contextRef="#ctx0" brushRef="#br0" timeOffset="1981.8605">6715 1755 454,'0'-4'414,"-7"4"-147,7-3-111,0-1-64,0 4-35,0 0-20,0 0-13,0 0-7,7 0-5,-7 4-3,6-1-4,1 1-2,-1 3-3,-1 4 0,3 4 1,5-5 1,-6 5 0,-1 3-2,1 1 0,-1-2 1,-6 2 0,7 4-1,-1-5 2,-6 4 0,6 0-2,-6 4 3,7-4-1,-7-1 1,0-2-1,0 2 2,0-2 2,0 0 4,0-5 4,0 1 1,0-5 5,0 2 8,0-5 11,0-3 15,0 2 19,0-6 28,0 5 36,0-5 38,6 0 28,-6-5 14,0 3 4,7-6-2,-7 1-11,7-5-24,-1-2-33,1 3-34,-7-3-28,6-5-15,-6 4-12,7 1-14,-7-5-10,6 4-4,-6 1-8,6-1-7,-6 5-6,0-2-2,7 1-6,-7 8-2,0-5-3,0 4-3,7 1-8,-7-1-7,0 4-8,0 0-10,6 0-4,-6 0-2,6 4-2,-6-4 0,7 3 4,1 1 3,-8 4 4,5-8 8,3 3 3,-3 1 2,1 0 6,1-4 2,0 0 5,0 0 5,-1-4 4,1 0 2,-1 1 1,7-5-2,-7 1 2,8 0-2,-1 0 0,-1-1-2,1-3-1,7 3-3,-7-2 2,0-1 0,7 0 1,-7-1-3,6 2 1,-6-1 0,0 3 1,1 1 1,-8 0-1,7 3-1,-7 1-1,1 3-2,-1 0 0,0 0-1,1 3 0,-1 1-3,2 3 2,-3 0 0,-5 4 2,8 0 1,-1 1 2,-2 2 2,3 1 0,-3-1 1,2 1 2,0 0 0,-1 3 2,1-3-2,6 0-1,-7 2-5,7-2-11,-7 0-15,8 0-25,-1-4-33,0-1-45,-1 2-45,9-5-43,-2 0-42,7 0-49,-6-2-86,5-5-131,2 0-56,-2-5-3</inkml:trace>
  <inkml:trace contextRef="#ctx0" brushRef="#br0" timeOffset="2562.2444">7835 1824 160,'-14'-3'508,"-5"3"-70,0 3-177,-1 1-110,0-1-59,1 4-30,-1 1-13,1 3-6,-1-4-1,1 8-3,5-4-1,2 4-3,-1-1-6,5 1-7,3 3-7,5 1-5,0-5-3,0 1-5,5-1-3,3-2-1,-3-2-4,10 2-2,-3-9-2,8 1 1,-7-4-3,6 0 3,1-4 3,-7-3 1,6-1 2,-6 1 2,0-8 4,1 4 7,-2 0 9,1-3 15,-6-1 18,-1 1 20,1-1 20,-7 4 22,0-3 22,0 3 20,0-1 14,0 5-5,0 4-11,-7-6-20,7 6-20,-6 0-22,6-1-28,-7 4-30,7 4-23,-6-1-12,6 0-6,0 9-8,0-1-12,6 4-11,-6-1-8,7 1-5,6 3-10,-6 1-7,6-2-6,6 2 0,-6-4 8,7-1 5,5 1 5,-5-3 9,5-5 10,2 0 8,-7-4 6,6-3 6,0 0 6,0-7 7,-7-1 13,9-2 18,-4-5 20,-3 1 15,-2-5 17,0-3 26,1 0 18,-1-3 15,-6-4 5,7 3-10,-7-7-12,0 0-15,-8 0-14,10 0-24,-9-4-21,1 1-17,-1 0-13,1-5-7,-7 4-9,0-4-4,0 2-4,0-2-2,-7 0-1,1 5-3,-1 3-1,-6 1 7,5 2 0,-3 8 0,4-1 1,-6 9 1,6-1 0,-6 7 0,0 6-1,1 2-2,-1 0-2,-1 10 3,1 5 0,1 4 3,-1 2 4,-1 6 0,1 2 0,7 0 0,-1 4 0,2 3-1,-3 1-2,8 4 0,0-2-2,0 5 0,8-3-1,-8 3-2,5-4 0,8 1 0,-7-1-2,8 0-3,-1-3-3,0-4 0,6-1-1,1-2-2,-1-4-5,2 0-17,4-4-25,-7-5-35,16 2-41,-8-4-46,13-1-43,0-6-52,0-1-71,7-4-150,0-6-66,0-1-32,5 1-1</inkml:trace>
  <inkml:trace contextRef="#ctx0" brushRef="#br0" timeOffset="2952.4554">9352 1696 354,'0'4'431,"-7"-1"-158,7 4-115,0 2-70,0 1-37,0 5-18,7 3-4,-7 0 1,7 4 1,-1 4 5,7-1 1,0 5 1,0 0-5,1 6-2,-2 0-4,8 1-6,-7 6-5,7-2-3,-8 8-3,9-6-3,-9 4 1,8-3-2,-7 1-6,6-2-7,-6 1-10,0-3-13,6-5-19,-6 1-23,-6-4-32,6-4-53,0-4-110,-6 1-95,-1-7-61</inkml:trace>
  <inkml:trace contextRef="#ctx0" brushRef="#br0" timeOffset="3186.7622">9345 1685 224,'20'-22'482,"-7"1"-148,13-2-148,0 8-75,0 0-41,1 1-20,-2 6-9,8 1-1,-7 4-1,0 3 0,0 3-2,0 4-3,-6 5-7,-1 3-6,-6-1-7,1 8-6,-7 0-3,-7 7-2,-7 0 0,-1 5-2,-11-1-1,0 3-2,-1-3-4,-6 4-7,0-5-6,-6 2-9,6-5-7,-1 0-11,-5 0-11,12-6-15,-6-2-17,7 1-26,-1-6-58,7-2-136,0-3-76</inkml:trace>
  <inkml:trace contextRef="#ctx0" brushRef="#br0" timeOffset="3624.0389">9684 2176 268,'0'4'337,"-6"0"-123,6-2-83,0-2-39,0 0-16,0 0-6,6-2-1,0-6-3,1 1 1,7-5-5,-7-2-9,11-1-10,-5-4-10,7 2-9,-7-5-4,6 0-3,-6 0-1,1-4-1,-1 0 2,-1 1-2,1-1-2,-5-3-2,-2-4-2,-6 0-1,0-3-1,0-1-3,0 1-4,-6-5 0,-2 5-1,3-8-2,-3 3-1,1 0 2,-5 5 2,-1-5 9,6 8 6,-6 0 13,0 7 12,1 1 11,5 4 9,-6 1 2,6 3 3,1 5-6,-1 2-6,1 3-17,-1 3-13,7-1-9,0 10-8,0-1-6,0 3-2,0 7-2,0 1 3,7 7 1,-7 0 2,6 4 1,7 3 1,-6 1 1,6 1-3,0 6 0,0 1 0,6-6-1,-5 9-1,4-5-2,2 1 0,0-1-1,0 1-5,-1-4-5,1 1-8,-1-2-10,0-3-10,1 1-14,6 0-15,-7-5-19,2 0-20,4 0-27,-5-6-49,6 0-111,-7-5-92,8-3-60</inkml:trace>
  <inkml:trace contextRef="#ctx0" brushRef="#br0" timeOffset="3959.3639">10355 1824 317,'-20'-3'511,"1"3"-117,0 3-168,-8 4-97,2 0-50,-1 5-23,6-5-8,-6 3-3,6 6-1,7-1 0,-6 0-1,12-1-5,-6 4-10,6 0-8,7 1-11,0-1-9,0 1-6,7-2-3,-1-2-5,8-3-3,-1-2-1,-1-3-1,1 1 2,8-4 4,-9-4 5,8-4 3,-8 0 10,-4 0 10,5-3 9,-1-3 11,-5-2 16,-1 1 21,1 0 29,-1-4 26,-6 4 23,7-4 25,-7 1 23,0 3 10,0 0-3,0 1-13,-7-2-22,7 5-21,0-3-24,7 6-33,-7 0-31,0 0-20,0 1-13,0 3-13,0 0-8,0 0-8,7 3-5,-7 5-2,6-2-2,1 6 3,5-1-1,1 3-3,0 1-5,0 0-9,7 3-18,-1-4-24,0 6-33,8-6-45,0 3-42,-2-2-41,1 4-33,0-9-28,1 5-18,-1-4-22,-1 1-48,2-4-102,-8-6-34,0 2-12</inkml:trace>
  <inkml:trace contextRef="#ctx0" brushRef="#br0" timeOffset="4681.8369">10583 1934 271,'-6'-15'512,"6"1"-120,0 3-146,0 0-86,0-1-47,6 2-20,-6-1-11,13-1-10,-6 5-4,-1 0-10,7-4-9,0 4-8,0-1-8,7 4-13,-8-2-8,1 2-5,0 0-3,7 4-2,-7 0-1,0 0-4,1 4 2,-8 0-4,7 2-3,-6 2 0,-1 3-1,0 0 1,1 3-2,-1 1 1,1-1-5,-7 5-4,7 0 0,-1-1-5,-6 1-4,0-5-4,0 1 2,6-1-1,-6 1 4,0-4 5,0 0 9,0-4 4,0-2 4,0-3 12,0 2 14,-6 0 16,6 0 22,0-4 20,0-4 14,0 4 18,0-4 19,0-2 12,0-2 0,0 1-4,-6-5-14,6 2-2,0-2-1,0-2-6,0 2-10,0 2-14,0-5-11,0 4-6,6-3-9,-6 3-17,0-4-18,0 3-12,6 2-7,-6 2-5,7 1-3,-7-4-3,6 7-1,0-3-1,-6 4 0,7-1-1,0 4-1,0-4-3,-1 8 1,1-4 1,6 4-3,-1 3-6,2 0-9,0 0-10,-2 4-10,1 3-12,-1 2-17,8-1-21,-7 0-21,0 2-11,0 2-5,6-1-6,-6 3-9,2-2 1,4 0 1,0 3 11,1-5 12,-1 2 5,-6-1 5,7-2 10,-1 1 13,1-2 13,-1-1 13,0-2 10,-5-2 12,0-2 11,-2-1 11,1-3 10,0 0 10,-6-4 10,5 0 11,-5-4 10,-1 0 14,7-3 14,-6-1 19,0-2 17,6-5 14,-8 1 17,8-5 14,-6 0 9,6-2 1,1-4 0,-8-2-5,7-2-14,0-4-15,0 4-22,1-7-21,-2-2-19,1 2-14,0-5-18,-6-2-16,6 2-15,-6 2-15,-1-5-9,0 3-5,-6 1-5,0 0 0,-6 2 2,6 1 1,-6 1 8,-8 7 10,8 4 5,-1-1 2,-6 4 3,0 3 0,7 9-2,0-2-5,-8 5 0,8 4-1,-7 3 0,6 3 1,-6 8 2,0 0 1,6 7 5,2 5 6,-3 2 0,1 1 0,7 7 3,0 0-1,0 4-1,7-1 0,-7 1-4,13 3-4,-6 0-5,6 1-4,-6-1-4,6-3-2,-7-1-2,7 1-1,1-5 0,-2 1 2,8-3 5,-7-4 3,0-1 1,6-3 0,1 1 1,-7-9-1,14 4-4,-9-7-10,3-3-24,4-1-34,1-3-32,-6-4-39,13 0-40,-7-8-50,6 1-96,-6-1-137,0-6-56,-7-1-3</inkml:trace>
  <inkml:trace contextRef="#ctx0" brushRef="#br0" timeOffset="4895.8625">10949 1751 221,'5'0'509,"8"0"-81,13 0-168,0-3-100,7-1-46,7 0-17,5-3 4,0-1 16,8 2 20,-2-6 18,8 5 14,6-5 8,0 2-3,0 3-10,0-5-15,7 1-23,-7 5-14,-6-6-27,-7 5-37,0-1-63,-13 5-78,0-1-77,-12 4-71,-2-4-84,-12 4-167,1 0-107,-14 0-59,-14 0 1</inkml:trace>
  <inkml:trace contextRef="#ctx0" brushRef="#br0" timeOffset="21376.0967">3244 3217 81,'-8'-4'255,"1"4"-83,1-4-54,-1 0-29,7 1-12,-5-1-4,-2 0-5,7 1 0,-6 0-4,6-2-7,-7 5-6,7-3-6,0 3-9,0 0-9,0 0-7,0 0-6,0 0-4,0 0-5,0 3-2,0 2-2,7 1-1,-7 2 1,6-1-1,1 3-1,-2 5 1,2 0 1,-1-1 1,1 5 2,1 3 0,4 4 2,-5-1-1,-1 4 5,7 5 1,-8-1 2,3 0 1,-1 3 1,-1 1-1,1 3 1,-1-3 0,1-1-1,-1 1-2,7-5-4,-7 5-1,1-3 0,6-5 1,-6 0 1,6-2 0,-7-10 2,7 2 3,-6-5 6,5-3 9,-4 0 12,4-4 15,-4-2 18,4-5 18,1-8 15,7-3 14,-1-4 20,1-10 20,6 0 18,-1-10 6,2-4 3,-1-2 0,7-6 3,-8-1-6,1-3-17,0-1-27,1 4-26,-7-2-23,-2 2-22,3-4-19,-9 6-19,1-3-12,0 2-9,-7 3-4,1 3-3,-7 5-3,7 7-2,-7-1 0,7 8-8,-7 3-17,0 5-40,0 3-67,0 4-69,0 3-47,0 1-34,6 6-29,0 4-21,6 5-16,2 3-1,0-1-30,5 5-73,-6 2-37,7-2-12</inkml:trace>
  <inkml:trace contextRef="#ctx0" brushRef="#br0" timeOffset="21926.0576">4552 3447 105,'0'-4'438,"-6"0"-114,-1-3-126,1 5-73,-1-6-34,1 4-27,-1-1-15,1-1-10,-7 2-11,6 4-5,-5-4-2,-1 4-1,-2 0-8,-3 0-5,4 0-1,-5 4-2,6 0 2,-7 2 0,0 3-1,-5-1 0,5 5 1,0-1 1,1 1 0,-1 7 2,-6-3 0,7 2 0,0 3 1,-1 0 2,1-1-3,-2 6-2,10-2-1,-10-3-1,15 0-2,-8 0 1,8-4-3,6 4 2,-7-7 1,14-1 1,-7 1 2,6-7 1,1 3 0,6-4 0,0-3 5,0-4 3,0 0 3,7 0 2,0-8-1,-2 1 3,9-8 7,-8 0 8,8-2 10,-2-3 10,-5 3 15,0-5 17,-1 0 16,0-1 16,-5 2 8,-1-1 7,0-1 0,-7 2-5,1-1-2,-7 4-1,6-1-1,-6 1-10,0 3-8,0 5-7,0-1-12,0 3-6,-6 0-16,6 1-17,0 5-19,0 2-11,0-5-11,0 5-10,-7 0-7,7 5-4,0 1-1,0 1 0,0 5 1,-6 1 3,6 3 2,6-2 3,-6 5 1,0 3 1,7-4 0,-1 0-1,1 4-2,0-3 1,-1-1 1,6 0-6,3-3 0,-2 3-1,-1-3-4,8-5-4,-1 5-6,1-3-4,-1-2-6,7 2-12,0-1-15,-6-5-30,5-2-29,2 4-37,-1-5-37,0 1-37,0-4-32,7 0-22,-8-4-32,-5 1-41,6-5-123,-6 2-50,-1-2-2</inkml:trace>
  <inkml:trace contextRef="#ctx0" brushRef="#br0" timeOffset="22181.3703">4878 3476 452,'-7'-8'432,"1"2"-135,-1 3-96,1-1-52,-1 0-35,7 0-20,-6 0-16,6 4-17,0 0-14,0 4-16,0 0-13,0 0-10,6 7-6,-6-1-4,7 5 0,-1-1 0,1 5 0,-1 3 2,1-4 0,-1 7 3,-6-2 0,7 3 2,0 3 2,-1-4-1,0 5 6,1-5-1,-7 4-4,6 1 0,1-1 0,-1 4-1,-6-6-4,6 2 1,1 0-6,0-1 3,-1-1 0,7-5 2,-6 3-2,6-3-6,-7 1-7,8-6-15,-1 3-18,-1-7-18,-5-1-27,6-1-34,0-9-52,0-2-115,-6 0-97,5-2-55</inkml:trace>
  <inkml:trace contextRef="#ctx0" brushRef="#br0" timeOffset="22432.1378">4871 3505 154,'-6'-17'510,"-7"-3"-102,6 7-148,1-3-88,6-1-50,0 2-29,0 0-23,6 0-19,7 1-16,0-1-8,0 5-6,7-5-5,-1 7-4,0-3-4,8 8-3,-8-6-2,0 9-2,2-3 0,-2 6-1,1 2 0,-7 2 0,-7 4 1,1 0 1,-1 8-2,-6-1 0,0 0-1,-6 8 1,-1 3 2,-6 1 0,-7-1 0,2 4-2,-2-1-1,0 1-6,0-2-7,1-3-12,-1 1-18,1 0-16,6-2-22,0-5-24,6-1-40,1-2-75,-1-1-143,7-7-71,0 0-27</inkml:trace>
  <inkml:trace contextRef="#ctx0" brushRef="#br0" timeOffset="23401.8635">5204 3560 29,'-20'4'467,"7"-4"-75,0 4-167,6 3-101,-5-2-57,5 2-28,0-1-17,0 6-7,7-1-2,0 3-3,0-3-1,7 8 0,0-5-2,6 1 0,0 3-1,0-3-1,0 0 1,7-5-2,-8 2 2,8-1 0,0-5 0,-1 2 1,7-4 2,-13-4 7,8 0 10,-3 0 10,-4 0 10,-3-4 11,4 0 16,-3 0 22,-6-2 17,-6 2 8,7-3 0,-7 3-7,-7-4-8,1 0-11,0 2-17,0-2-26,-14 1-24,7-1-18,-1 5-11,-5-4-10,-1-1-2,1 5-4,6-1-1,0 0 2,0-3 3,0 3 1,6 1 0,7-1 2,-6 1 1,6-2 0,6-1 2,-6 2 1,13-3 0,-6-5 0,13 4 2,-8-1 3,1-3 1,7 2 2,1-2-1,-3 1 0,2-3 0,0 3 1,-2 0 1,3-4 2,-9 4 3,7 0 9,-5 0 9,-1 4 7,0-4 5,-7 4 3,7-1 5,-6 4-1,0 0-3,-7 1-10,6-1-7,-6 2-12,0 2-5,7 0-6,-7 0-6,0 2-1,0 2-2,0 3 1,0-3 0,0 8 2,0-5 1,0 3 0,0 5 3,0-1 0,0 1 1,0-1 1,6 5 0,-6-4 2,0 4 0,7-5 1,-1 3 0,-6-1-1,6-5-1,1 4-1,-1-5-1,1 1 1,6 0 0,-6-3 3,-1-1-3,7 0 1,0-3 1,1 0-1,-2-4 1,1 0 0,0-4 0,7 0-6,-7 0 3,7-6 3,-8 2 5,2-3 10,5 0 17,-6 1 17,0-5 16,-6 0 25,6 1 16,-7-1 15,1-4 8,-1 5-2,-6-4-11,7 2-12,-7-1-14,0 2-17,0 1-18,0-1-15,0 1-15,-7 2-7,7 1-5,0 0-3,-6 4-2,6-1-4,-7 5-2,7-5-4,0 5 2,-6 3-3,6-4 0,0 4-3,0 0-2,0-4 1,0 4-2,-6 0 2,6 4-3,0-4 0,0 4-2,0 3 0,0-3 2,-7 7-3,7-4 1,0 4 1,0 4 1,0-4 2,0 3 1,0 1 1,7 3-2,-1-3 5,-6 0 0,6 3 0,7-4-2,-6 2 1,-1-2-2,0 1 1,8-1 2,-7-3 0,5 0-3,1 0 1,-6-4 7,6 1-4,-6-1-1,5 0 4,1-7-4,0 4 0,0-4 0,1 0 2,-1 0-3,-1-4 3,1 1 0,1-1-1,5-3 3,-6-4-1,0 4 1,0-8-3,0 4 1,0-5 2,0 3-2,7-5 3,-7 2 1,-7 2 0,7-1 0,0 1 4,-7-1-1,2 0-2,-1 5 0,-1-2-3,0 2-4,0-1 0,-6 3-1,0 0-1,7 5 0,-7-3-2,6 1-5,-6 2 0,0 3-4,7 0 0,-7 8-2,6-6-4,1 9 1,0-3 2,-1 3 3,0 3 2,1-2 2,-1 2 0,1 1 2,-1-1 2,1 5 0,0-5-1,-1 2 0,1-3 3,-2 6 0,3-7 1,4 2-3,-4-3-4,5 0-7,-1-1-11,8-2-23,-7-1-41,7-3-53,5-1-60,-5 1-50,14-4-46,-10-4-57,9 1-90,0-5-128,-1 1-38,1 0 7</inkml:trace>
  <inkml:trace contextRef="#ctx0" brushRef="#br0" timeOffset="23696.2624">7008 3319 163,'-7'-7'481,"0"4"-92,1-5-144,-1 4-86,1-1-47,0 2-29,-7 3-15,6 0-13,0 0-11,0 0-9,1 0-7,1 3-12,-3 6-7,3-1-3,-3 2-2,-5 1 2,7 4-4,-1-1 3,0 1 1,7-1 2,-6 5 1,0-1 3,6 0 1,0 1 1,-7-1 4,7 0 2,0 1 0,7-2 0,-7 2-2,6-4 0,0 4-1,1-5 1,0 1-2,5-1 1,8-3-1,-1 0 1,2 0-1,4 0-1,8-4-4,-1-3-1,1 0-9,6-1-16,0 1-25,7-4-28,0 0-32,-8-4-40,2-3-64,-1 3-118,-8-3-104,3-4-53</inkml:trace>
  <inkml:trace contextRef="#ctx0" brushRef="#br0" timeOffset="24176.0944">7470 3399 206,'-13'-3'469,"0"-5"-108,6 4-123,-5 1-77,5 3-42,0-4-29,0 4-19,0 4-16,7-4-14,-5 3-15,5 5-9,-7-1-8,7 1-5,0 3-2,0 3-1,0 1 2,7 0 0,-7-1 2,5 5 2,2-5 0,0 1 2,0 0 2,0-1 1,5 1 1,1-1 4,-6-3 4,6 1 4,0-5 9,6-1 13,-6-6 19,7 0 22,-1 0 18,1-6 20,0-1 24,-2-1 16,2-7 9,-6 4 5,5-3-9,-6-1-8,0 1-12,0-5-16,-6 5-24,0-5-18,-1 5-15,0-5-16,1 6-13,-7-7-11,0 6-11,0-1-6,-7 1-4,7 2-3,0 2-3,-6-1-4,6 3-4,-6 1-1,6 3-1,0 1-3,0 0-4,0 3-4,0 0-1,0 3-1,0 0 0,0 8-1,0 1 1,6 2 1,0 4 1,-6 0 3,13 7 1,-6 1 2,6 3 0,0 1 3,6 3 3,1 0 0,0 4 0,-7 0 1,6-1 0,1 0 1,5 1-1,-12 0-3,7 0 0,0-4 0,-7 4 1,0-4-2,0-4 1,-6-1-2,-7 1-1,6-2-4,-12-5 0,-1-4 2,0 0 1,-5 1 2,-3-8 4,2 1 4,-5-6 4,-2 1 12,-6-3 3,6-4 1,1 0 3,0-4 0,-1 0 1,0-3-2,1-3-2,6 2-3,0-3-4,6-4-3,1 5-6,-1-5-6,7 0-6,7-3-10,-7-1-12,6 1-27,7-1-51,0-2-75,7 3-74,-7-4-60,13-1-50,-6 1-56,-1 5-80,1-6-138,-1 5-33,-6 0 31</inkml:trace>
  <inkml:trace contextRef="#ctx0" brushRef="#br0" timeOffset="24938.8451">8310 3392 439,'0'-11'454,"-6"0"-145,6 0-100,-7 0-46,0 4-27,2-4-12,-3 7-7,1-3-11,7 3-9,-6 1-13,-1 3-18,2 0-19,-2 3-20,1 1-14,-8 7-10,8 0-5,-1 0-2,-5 4-2,5 2-1,1 2-1,6 0 1,-7 2-1,7 2 1,0-1-1,0-1 0,0 1 2,7 0-1,-1 0 1,1-4-2,-1 1 1,0-1-1,7-3 0,1 0 1,-1-8 2,-1 4 0,9-8 4,-2 1 3,0-4-1,1 0 2,6-4 0,-1-3 0,2 0-1,-1-8 0,-1 1 2,3 0 1,-10-9 4,9 2 1,-8-2 2,0-3 2,-5 0 0,4-3 0,-11 0 2,6-5-3,-5 2-1,-8-1-4,6-3 0,-6 2-1,-6-2-2,6-1-1,-8 1-4,-5-5 0,1 5-2,-1 3 1,-1-1 0,-5 5 1,0 4 1,6 0-1,-7 6 3,0 4 1,0 1-1,7 3 0,-6 7-3,6 0-1,-7 4-1,7 4 0,1 3 0,-1 8-3,0-1 2,0 5-1,6 3 3,-6 0 2,7 8-1,6-5 1,-7 5 1,7-1 1,0 3-3,0-3 1,7 5 1,-7-1 0,6 3 0,-1-4 1,3 6-1,5-1 0,0-1 0,-6 0 3,6 1-2,6 0 0,-6-4 0,7 1-1,-1-5-1,8-4 1,-2 1-1,2-5-1,5 1 1,1-7 2,-2 0-2,3-5 3,5 2 2,0-8 0,0-4 0,0 0 0,1 0 1,5-8-1,-6-4 1,6 3 4,1-7 8,0 2 12,-7-5 17,-1 1 17,-6 0 16,1-3 18,-6-2 18,-8 2 15,1-2 2,0 0 0,-8 2-9,-5 3-13,-7-4-14,5 0-18,-10 3-26,-2 0-11,1 5-9,0-1-11,-7 1-7,6 7-4,-6-4-2,6 7-4,-6-3 6,7 7-8,0-3-8,-1 3-3,0 3 0,0 1-3,2 3-2,5 0 1,-7 1-1,7 6-1,0-3 5,7 4 1,-7 0-2,5-1 0,9 1 1,-7 0-1,5 3 2,1-4 4,7-3-4,0 4 1,-1 0 3,0-4 5,8-4 1,-8 0 2,8 0 0,-2 2-4,1-7 4,8-2 0,-9 5 0,8-5-3,-7-5 2,0 5 2,6-2-2,-12-3 5,5 1-1,-4 1 0,-2-1-1,-6 0-1,-7 1 0,7-1-2,-6 4-2,-7 0-13,7 0-35,-7 0-62,-7 0-75,7 0-68,-7-3-75,1 3-108,-1-4-151,1 4-81,-7-4-22,6 4 29</inkml:trace>
  <inkml:trace contextRef="#ctx0" brushRef="#br0" timeOffset="25916.2372">10238 3209 128,'0'0'240,"0"0"-43,0 0-46,7 0-38,-7 0-34,0 0-28,0 0-17,0 0-11,0 0-7,0 0-3,0 0-1,0 0-1,0 0 2,0-4 5,6 4 6,-6 0 4,0 0 8,0 0 8,0 0 7,0 0 8,0 0 6,0 0 2,0 0 2,0 0 1,0 0-5,0 0-7,0 0-10,0 0-9,0 0-10,0 0-10,0 0-7,0 4-7,0 0-5,0 2-4,6 6 1,-6-1 0,7 3 2,-7 5 2,6-2 1,1 6-1,-1 0 2,1 2 1,0 0 0,-7 5 0,13-5-1,-7 8 0,0-4 0,1 0 2,6 5-1,-7-5-2,1 4 0,-1 0 0,9-4 0,-10 4 2,1 1-2,1-5-2,-1 0-1,8-3 2,-9 3 0,3-4-2,-1 2-4,-1-6-4,6 1-7,-5 0-11,7-7-11,-8-1-17,7 1-24,6-7-40,-6-4-90,7-2-153,-7-4-72,7-6-35</inkml:trace>
  <inkml:trace contextRef="#ctx0" brushRef="#br0" timeOffset="26174.0084">10342 3234 300,'0'-15'479,"6"5"-146,-6-5-150,7 1-82,6-1-42,0 4-21,0-4-7,7 4-5,6 0 1,-7 0 0,7 3 0,0 2 0,1-2-5,-8 8-5,1 0-5,-1 4-3,-6 4-4,0 2 1,-7 5-4,1-1 1,-7 5-2,-7-2 0,1 6 0,-1 0 2,-5 2-2,-1-4-1,0 5 2,-7 0-2,7 0 2,-7-4-3,7 3-8,0-3-14,0-2-17,7-3-27,0 2-38,-1-9-73,7 2-164,-7-2-71,14-3-35</inkml:trace>
  <inkml:trace contextRef="#ctx0" brushRef="#br0" timeOffset="26629.863">10831 3443 460,'0'0'440,"0"-4"-149,6 1-114,0-3-68,1-2-39,5-1-20,2-5-12,-1 3-7,7-3-4,-8-5-4,9 5 1,-2-4 0,0-1 1,1-3 2,-7 0 4,6 0 1,-6 1 5,1-5 2,-1 0 10,-8-4 9,2 5 3,1-4-1,-8-4-3,5 4-2,-10-5-1,5 1 2,-8 4-4,1-4-5,2 0-5,-8 7 13,-1 1 9,8-1 2,-7 4 1,0 1-6,-7 2-3,7 1 0,0 3 0,0 4-13,-6 0-9,12 4-6,-6-1-4,0 5-5,7-1-6,-1 0-4,1 4-7,-1 4-5,7 0-7,-7 3 0,7 1 1,0 6 2,0 1 2,0 0 1,0 2 2,7 2 0,-7-1 5,7 4-3,-1 0 1,1 3-2,-1 2 0,7-2-1,-7 1 0,1 3 1,0 0 1,7-3 0,-9 4-1,8-1 0,-6 0 3,5-3-1,2 3 2,-8-4 0,7 1-1,0 0 1,0-1 1,1-3 0,4 0-1,-3 1 1,-3-5-1,8 1-1,-1-2 1,-6-2 1,7-1-3,-1 1 1,7-4-2,-6 1-1,6-2 1,0 1-21,0-3-28,0 0-33,0-1-37,-7-5-37,8 6-34,-2-8-32,2 4-38,-8-8-29,1 4-48,0-3-97,-1-2-52,-6-1-18</inkml:trace>
  <inkml:trace contextRef="#ctx0" brushRef="#br0" timeOffset="27027.3766">11631 3253 130,'-6'-11'479,"-1"0"-107,1-1-125,6 6-67,-13-2-29,7 1-13,-1 0-2,0-1-4,7 5-10,-6-1-14,-1-1-16,1 5-20,-1 0-16,1 5-19,-1-1-17,1 4-13,-7-2-1,6 5-5,1-3-1,-1 3-1,7-1-2,0 5-1,0-4-3,0 1-2,0-2-4,7 0 0,-1-1-1,1 2 7,0-8-2,-1 5-1,7-5 2,-7 1 4,7-4 2,-6 0 2,6-4 0,0 1-3,-7-1 4,1-3 5,6 4 2,-7-5 5,1-4 7,0 5 12,-7-3 9,7-2 4,-7 5 1,6-4-1,-6 0-1,0-1-3,0 2-3,0 3-9,-6-1-7,6 2-4,0-2-2,0 4-3,0-1-2,0 3-2,-7-2-7,7 4-4,0 0-7,0 0-2,0 0 0,0 4-1,0-2 1,0 3-1,0-1 2,0 4 3,0-2 4,7 5 1,-7-3 2,0 3 1,6-4 0,1 4 0,-1 0 0,0-1-1,0 2 0,8-1 0,-1 0 0,-1 1-2,1-6 1,0 5-1,1 1 0,4-5-3,3 0-5,-1 0-10,-1 1-15,7-5-22,-6 4-26,-1-3-26,7-1-22,-5-3-25,3 4-24,-3-8-30,4 1-50,-6 3-101,2-4-70,-9 1-34</inkml:trace>
  <inkml:trace contextRef="#ctx0" brushRef="#br0" timeOffset="27747.8283">11952 3171 429,'0'-2'409,"-8"-5"-134,8-1-103,0 0-57,0 4-31,8-3-19,-8 4-11,5-4-10,3 3-6,-3 0-7,1 0-6,1 4-8,0-3-4,0 6-7,-1-3-4,1 8 1,-1-4-1,0 3-1,1 3 1,-7 2 0,6-1 0,0 4-1,-6-1 1,7 5 0,-7-5 0,0 5-1,7-5 0,-7 1-1,0-1 0,0 1 0,0-4 0,-7 0-1,7-3 1,0-1 7,0-3 13,0-1 30,0 1 34,0-4 35,0 0 31,7-4 21,-7 1 10,0-4 3,7-1-8,-7-3-24,6 1-26,0-7-34,0 3-25,1-1-18,6 1-12,-6-4-8,6 4-4,0-5-3,-8 4-6,9 1-2,-7-1 1,0 0-2,-1 8 1,1-4 0,-7 3-1,6 5-4,-6-1-3,7 1-5,-7-2-9,0 5-3,6 5-2,-6-2-2,0 4-2,6 1 2,-6 3-2,7 3 0,-1-3-6,1 8-8,0-4-8,-1 3-11,1 0-7,-1 1-8,7-2-3,-7 2-5,8-4 4,-7 0 7,5 3 8,1-7 11,0 0 8,-6 0 9,6-4 7,0-3 9,0-1 5,0 1 4,0-4 7,0-4 5,0 1 10,-1-4 19,2-5 24,0 2 14,-8-1 12,7-8 8,0 5 1,-7-5 12,7-3-4,-6 0-12,0 1-24,-1-2-12,0-2-7,1-2-9,-1 2-3,-6-4-14,0 0-6,7 0-7,-7-1 0,0-3-2,0 0-2,0 4-4,-7-1 0,7 1-1,-6 0 0,-1 7 4,1 0 2,0-1 2,-1 6 3,0 2 4,1 1 0,-1 2 0,1 1-2,-1 7-5,7 1-6,0-1-3,-6 4-5,6 4-5,0 3-1,0 1 0,0 7 1,0-1 1,0 5 3,6 2 2,1 1-1,-1 4 1,1 3 1,-1 0 1,1 1-1,6-1-1,0 0-1,-7 4-4,7-3-1,7-1-2,-7 0-7,0-4-4,0 2-4,7-1-5,0-6-4,-7 3 1,6-4-1,0-5 1,7 1 4,-6-4 5,6-1 3,0-6 10,6 4 3,-5-8 6,5 0-3,-6-3-11,6-2-19,0 1-37,-4-3-46,-2 0-52,-1-4-44,1 0-44,1 1-37,-15-5-38,8-4-64,-7 1-128,0-5-37,-6 6 6</inkml:trace>
  <inkml:trace contextRef="#ctx0" brushRef="#br0" timeOffset="27930.1141">12355 3007 406,'-7'5'418,"7"-5"-153,0 0-109,7 0-64,6-5-33,-1 2-18,8-1-8,6-4-4,0 1-3,7-1-3,-1 2-2,7-5-4,0 3-5,7-3-4,-6 1-10,-2-2-21,-5 5-36,-1 0-57,-6-4-146,0 4-74,-6 3-71</inkml:trace>
  <inkml:trace contextRef="#ctx0" brushRef="#br0" timeOffset="29692.3307">14302 2568 163,'0'-8'243,"0"4"-82,0-3-58,6 0-38,-6 0-19,7-1-13,-1 5-8,-6-4-4,6 3-1,1-3 3,-7-1 7,7 5 6,-7-1 5,7 0 6,-7 1 3,6 0 4,-6-2 1,0-2-2,6 2-6,-6 3-6,0-2-2,0-3 1,0 3 1,0 4-1,0-4-1,0 0-1,-6 4-2,6-4-4,-6 4-6,-1 4-7,0-4-8,0 4-5,1 4-4,-7-1-1,0 4-1,1 1-1,-2 2 1,2 1-2,-1-1 0,6 1 1,-6 2 0,6-2-1,-6 4-1,6-1 3,1 4-3,-1 0 0,1 0 2,6 0 1,-7 0-3,7 0 1,0 0 2,7 0-1,-7 0 1,6-3 1,1-2 1,-1 5-2,7-7 0,-6 4 0,5-5 0,3 1 0,-2-4 1,6-1-6,0-2-9,1-4-15,-1-1-23,7-3-42,0-7-72,1-1-143,-2-2-77,2-1-54</inkml:trace>
  <inkml:trace contextRef="#ctx0" brushRef="#br0" timeOffset="29944.2308">14608 2363 140,'-26'11'439,"6"-5"-137,0 6-120,2 2-66,4 1-40,-6-1-23,8 6-15,-1-6-5,-1 4-5,8 1-6,-1-1-2,1 4-6,6-4-1,0 3-4,0 2 0,0-4-3,6-1-1,1 4-1,-1-4-1,1 1 0,6-5-1,0 5-1,0-6-1,7 3 0,5-5-7,2 0-13,-1-4-21,13 0-33,0-3-77,0-4-167,0-4-73,0 0-42</inkml:trace>
  <inkml:trace contextRef="#ctx0" brushRef="#br0" timeOffset="30324.1325">15428 2677 13,'-11'-3'452,"3"-1"-89,-5 1-146,0-1-88,6 4-50,1-3-28,-1 3-16,1 3-8,0-3-4,-1 7-3,7-3-1,-6 7-2,6 0-3,0 3 0,0 5 0,0 2 1,0 2 1,6 2-1,-6 4 1,7 1 1,-1 0 1,0 6 1,1-3 1,-1 3-1,1 2-2,-1 1-1,1-2-1,-1 3-2,1 2-3,1-3-2,-3 1-2,1 2-1,-6 1-1,7 1 3,-7-1-2,6 2-2,1-1 1,-7-1-2,7-2-6,-2-1-9,3-3-13,-1-1-21,5-6-18,1-5-31,0-3-52,0-3-108,0-5-103,0-6-62</inkml:trace>
  <inkml:trace contextRef="#ctx0" brushRef="#br0" timeOffset="30846.182">15265 2871 304,'-5'-14'494,"5"3"-149,-7 0-144,14-3-77,-2-1-44,9-3-22,-1-1-12,6 0-5,8 2-3,-2-6 1,8 2 1,-1-5 2,0 8-3,8-5 1,-1 2-1,1-1 3,-1 3 5,-1 1 3,2 0 0,-2 4-2,-5 2-5,6 1-4,-12 5-5,5 6-6,-6 0-10,0 6-7,0 2-4,-7 7-2,1-1-1,-7 8-1,-6 0 0,-1 3 1,-6 4-2,0 5-1,-6-1-2,-7 3-1,-7 1-3,0 3-2,-5-3-3,-2-1-1,-5 1 2,6-1-1,-7-2 2,-6-4 1,6-2 3,1-1 2,6-6 2,-6 1 1,6-4 1,6-4 1,1-2 5,-2-1 8,8-5 10,7-1 12,-7-1 12,7-1 14,6 2 13,-7-5 13,7 0 6,0 0-1,0 0-6,0 0-12,0 0-12,7-5-13,-7 5-14,6 0-14,1 0-12,5 5-7,-5-2-4,6 4-4,1 0 0,-8 5 1,7 2 0,0 4 1,0 5 1,0-3 0,-6 3 1,5 7 2,1-5-4,0 4-3,1 2 2,-1-2-2,6 0 0,-6-4-2,6 1-13,1-1-15,0 0-20,-2-2-27,9-1-25,-7-4-24,6 0-24,0-3-26,6-4-17,-5 0-13,-1-4-13,-1-3-41,2-4-86,5 0-70,-13-8-44</inkml:trace>
  <inkml:trace contextRef="#ctx0" brushRef="#br0" timeOffset="31240.1595">16334 3263 63,'-14'-7'495,"2"0"-64,-8 4-155,-6 3-109,7 3-60,-7 1-37,-7 3-18,7 5-6,-7 2-8,1 1-5,6 7-5,0-4-2,0 4-4,6 3-2,1-3-6,5 4-5,1-3-3,7-2-2,0 1 0,6-4-4,0 1 0,6-1 2,0-4-2,1-3-2,6 0 0,0-7-1,7 0 0,-1-4 1,1 0 2,-1-8-4,1 2 5,0-6 6,-2-3 6,2-3 8,7 4 6,-8-9 9,0 6 12,1-5 12,-7 3 7,0-3 6,0 4 1,1-1-2,-8 1-3,0 0-4,1 4-10,-7-1-8,0 4-5,0 0-5,0 2-3,0 3-4,0 2-5,0 0-4,-7 1-5,7 3-6,0 0-6,-6 3-5,0 5-4,6-2 1,0 6 0,-8 3 0,8-4 0,0 7 2,0-3-1,8 3 0,-8-3 2,6 2-1,7 2 0,-7 0 0,1-4 1,12 3-3,-5-4 0,-2 1-2,8 0-3,0-4-7,-1 3-8,0-3-16,8-4-19,-2 2-20,-5-2-22,6-1-24,0 2-28,0-4-33,0-4-39,-6 0-95,6 0-106,-7 0-57,2-4-21</inkml:trace>
  <inkml:trace contextRef="#ctx0" brushRef="#br0" timeOffset="31679.2617">16555 3323 381,'-6'-4'495,"6"0"-137,-7 1-148,7 3-85,0-3-50,0 3-32,7 0-16,-1 3-11,1 0-4,-1 5-6,7 3-4,-6 0 0,6 3-1,-1 1 0,-5 3 1,7 0-2,-8 2-2,0 1 1,1-4 1,-7 6 0,0-1 0,0-4 0,0 4 0,0-7 1,0-1 0,0 1 1,-7-7 0,7 3 4,0-3 7,0-6 14,-6 2 15,6 0 20,0 0 20,0-4 15,0-4 12,0 0 3,0-2-2,0-2-8,0-3-12,6-5-18,1 2-18,-7-4-15,13 3-12,-7-7-7,8 4-2,-1-4-1,0 4-1,-1-5-3,1 6 0,1-2-1,5 0 0,-6 5-2,0-1-1,1 5-3,-3-5-3,2 8-1,-5-1-2,5 2-1,0 1 0,0 5-1,0 0-1,0 5 1,0-2 0,0 4-1,0 4 2,-7 0-1,7 3 2,0 1 1,-6 3 1,6 1-2,0-1 0,-7 4 0,1-1 2,6 2 0,1-5-3,-8 4-2,7-3-10,-1-1-6,-5 1-11,7-1-13,-2-5-15,1 3-14,0-5-18,-6-1-19,6-2-17,0-1-18,5-7-20,-3 4-30,-2-8-64,0-3-150,-1-4-72,-5 4-25</inkml:trace>
  <inkml:trace contextRef="#ctx0" brushRef="#br0" timeOffset="31914.3512">17200 2992 163,'-8'-10'543,"8"3"-20,-5-1-187,5 4-137,0 1-81,0-1-50,5 8-28,-5-4-10,8 7-6,5 3 1,0 2 0,0 3 2,0 2 1,0 6-1,7 0-5,-7 2-4,6 4-4,-6-4-4,0 5-3,0 3-2,-5-4-3,3 5-1,-4-2 1,0 2 1,0-2-2,-1 1 0,1 0-1,-7-3-3,6 2-10,-6-2-14,0-5-17,7 4-21,-7-6-24,0-2-31,0 2-53,0-9-85,0 1-135,0-8-68,-7 0-30</inkml:trace>
  <inkml:trace contextRef="#ctx0" brushRef="#br0" timeOffset="32388.2941">17709 3135 382,'-7'-3'509,"-1"3"-147,-11 0-156,6 3-90,-6 1-53,-7 3-28,0 4-15,0 1-7,0-1-4,0 3-2,5 1 0,-4-5-3,6 5 0,5-3 0,-5-2-2,6 1-2,7-3 0,-8-1 0,7 0 0,7-4 1,-6 6 0,6-6 0,-5-3 2,5 5 0,0-5 0,0 3-1,5 0 2,-5-3-1,6 4 0,-6 0 0,7 3-1,0 1 0,0-1 0,6 0 0,-7 4-2,1 3 2,5-3-1,2 8 1,-8-4 0,7 2 0,-1 3 1,1-3-1,2 2 1,-3-1-1,1 0 1,0-3 2,0-1-1,7-3 2,-7 0 1,0-4 3,0 1 2,6-4 4,-6 0 3,7-4 0,-7-4 4,7 0 3,-8 0 12,1-2 12,7-1 15,0-5 14,-8 1 11,8 0 16,-7-4 12,-6 1 8,6 2-1,-8-2-3,2-1-2,0 5-4,0-5-2,-7 3-9,7 3-10,-7-3-7,6 4-9,-6 1-9,0 0-13,0 3-16,0 0-12,0 0-8,0 4-11,0 0-6,0 0-4,-6 4-6,6 0-1,0 3-1,0 4 0,6 1 1,-6 2 2,6-3 1,-6 8 0,7-9 3,6 9-1,-7-9 1,8 5-1,-1-1-1,6 2-2,-6-2-5,13-3-6,-7 1-15,8-2-22,6-2-40,-8-1-46,8-7-47,0 4-44,-1-4-47,1-4-59,-1-3-134,-5-1-82,-2 0-33,-5-1 4</inkml:trace>
  <inkml:trace contextRef="#ctx0" brushRef="#br0" timeOffset="32535.0754">17975 3202 86,'-26'-11'553,"0"0"17,6 2-158,7 3-142,0-2-79,7 5-52,0 0-34,6-2-22,0 5-26,6 0-37,7 0-49,0 0-51,7 0-53,5 5-67,1-2-145,-6 0-110,6 5-62,-13-4-28</inkml:trace>
  <inkml:trace contextRef="#ctx0" brushRef="#br0" timeOffset="33114.0704">18216 3263 209,'7'-7'519,"-1"4"-60,1-1-176,-1 4-118,-6-3-72,6 6-44,1-3-23,-1 7-13,1 0-8,0 5-3,-7 2-2,7 1-2,-7 4 1,6 3 1,-6 3-3,0-3 0,6 4 1,-6-1-2,0-2 0,7-1 1,-7-1 0,0-2-2,0-5 2,0 1 0,6-4 2,-6 1 6,0-10 12,0 5 11,0-7 10,0 0 5,0-2 2,6-5 4,1-2 10,-7-2 4,7-3-5,6-1-5,-7-3-1,0 0 0,9-1 5,-10-2 2,8 2-6,1-4-8,-3 2-5,4 3-6,-9-1-9,7 5-4,0-4-7,-6 7-5,-1 0-7,0 2-2,1-1 0,-1 6-4,1 1 1,0 3-1,-7 0 0,6 3-2,1 1 1,-1 6-1,1 2 1,-1 3 2,0 0 0,1-1-5,-1 5-3,7-2-2,2 2-1,-3 0 0,0-2-5,2 3-1,-1-6 0,6 1 2,1-5 0,-7 1 3,6-3 2,2-5 2,-2-3 3,0 0 3,1-3 1,6-5 2,-7 1 2,0-4 1,1-4 2,0 5-3,-7-5 1,7-4 2,-7 5 2,-1-5-1,-5 1 1,6 4 4,-6-5 3,-1 1 3,-6 3 2,0-3 0,0 3 2,0 0 2,-6 1 2,-8-1-2,8 4-2,-1 1-2,-5 2-1,-1 1-4,-1 3-1,1 0-5,0 4-5,0 0-1,0 4-1,0 3-2,0 5-2,7-2 0,-1 1 0,1 4 1,-1 4 1,7-2 0,0 3-2,0-3 2,7 2 0,-1-1 0,1 0-1,5 0 0,8 1-1,0-5-1,-1 5 1,13-4-5,1-5-10,0 2-19,6-5-29,6 0-33,1-4-37,6 1-58,7-8-126,0 4-109,-1-7-74,1 4-28</inkml:trace>
  <inkml:trace contextRef="#ctx0" brushRef="#br0" timeOffset="33470.9407">20385 2898 70,'-7'-8'470,"1"1"-92,-1 3-148,-6-4-92,7 5-45,-7-1-21,0 2-9,7 2-3,-15-5-4,9 10-5,-8-3-3,0 2-8,-5 3-10,5 1-9,-6 7-4,-1-1-4,8 1 0,-7 4 3,0 2 1,7 1 1,-7 1 1,6 2 0,7-3-2,-6 3 1,5 1-2,1-4-3,6 3 0,-6-2-1,13 2-1,-5-3 2,5 4 0,5-7 2,-5 1 0,13 3 2,2-4 1,-3-1-1,14-3-2,-6 2-1,6-2-1,6-4-5,1 1-12,5-4-18,8-2-22,-7 1-29,14-7-40,-1 0-64,0 0-155,0-7-100,-7 1-60,7-2-21</inkml:trace>
  <inkml:trace contextRef="#ctx0" brushRef="#br0" timeOffset="33899.8321">20664 3088 376,'-20'4'520,"-4"0"-122,3-2-169,8 6-97,-6 3-55,6 0-30,6 0-16,1 4-7,6-4-6,0 4-1,0 3-3,6-3-2,8 3-1,-1-3-4,6-1-2,1 1-4,-1-1 2,8-6 5,-1 4-5,6-9-1,-6 0-2,6-6 1,1 0 7,-7-2 14,7-7 15,-8 2 21,2-5 28,-8-3 31,7 3 37,-12-6 29,5 2 16,-6-4 4,-6 3 2,-1-3-11,1 5-12,-1-4-25,-6 1-33,7 2-26,-14-4-18,7 5-17,0 3-17,-6 0-15,-1 1-11,7 7-9,-6-1-4,6 1-6,-7 4-2,7 3-2,0 3-1,0 8 0,0 0-3,0 3 1,7 5-1,-1 4-5,1-2-3,6 8-6,-7 0-4,7 1-4,7 7-6,-1-4-7,-6 3-8,6 2-3,2-1-4,-1-1-2,-8 0-4,8 1 9,-7-4-2,0 0 6,-1 0 2,-5-4 2,-1-4 8,1 1 6,-7-5 8,-7 2-6,1-9 10,-7 1 5,0-4 15,0 0 14,-7-3 11,-6-5 13,0 1 13,0-4 13,1-4 10,-8 1 6,7-1 1,-2-7-5,-3 4-7,4-4-9,8-4-11,0 4-9,5 0-13,2-3-20,6-1-40,6 1-59,6-2-70,0 2-68,7-4-68,7-4-78,-1 0-148,7-5-93,0 2-49,1 0 7</inkml:trace>
  <inkml:trace contextRef="#ctx0" brushRef="#br0" timeOffset="34585.869">21661 2813 447,'-7'-7'537,"-5"3"-120,-1 4-179,0 0-105,-1 4-57,-5 3-34,6 1-18,-6 2-9,5 5-5,1 3-3,1 1 0,-1 3 0,-1 4-1,1 3-3,7-4-2,-1 2 1,7 1-1,0-1 0,0-2 0,0 0-1,7 0 0,6-2 0,-7-5 2,8 4-1,4-8 2,-3 1-2,4-7 0,0 3 1,1-8 0,6 1-1,0-8 0,0 4 1,0-7-4,-1 0 2,8-8-1,-7 5 1,1-9 2,-2 1 8,-5-5 6,5 1 9,-5 0 9,1-3 6,-9-1 7,1 1 1,0-8 3,1 0-2,-8 0-5,1 0-4,-7-1-9,0 2-6,0-1-4,0-4-3,-7 5-3,1-1-1,-1-1 2,0 5 3,1 4 11,-1-1 9,-6 7 6,7 2 2,-7 2 2,6 3-3,-5 5-5,5 0-7,-1 7-12,-5 0-10,8 7-10,-2 0-2,1 8 6,-1-1-4,0 6 1,1-3-1,6 6-1,0 2 1,0 4 3,0-3-1,0 3-9,6 4 5,1 0-2,0 1 1,-1-2 0,1 1 0,6 4-1,-8-4 1,15-1-3,-6-3-3,-1 5-2,6-5-5,8-3-4,-8-1-5,7-3 0,0 1-3,6-5 0,-5-3 2,5-4 3,0-1 2,1-6 6,0 0 4,6-4 2,-7-4 2,1 0 4,6-6 3,-5-1 5,-2 0 7,-6-8 11,6 5 11,-12-4 19,5-5 23,-5 5 15,-7-4 9,6 1 6,-12-6-2,0 6-8,-1-6-11,-6 2-15,0-1-24,-6 1-15,-1-1-13,-6 4-10,0 0-5,0 3-1,1 2-1,-9 2-4,9 4-1,-8 4-1,0 3 1,1 0-3,6 8 1,-7 3 0,7 1-1,0 2 3,0 9 1,0-1-1,6 4 2,1 0 0,-1 4 0,7 0-2,0 3-1,0-4-3,7 2-1,-7 1-1,13-1 0,-7-2-1,9-4-1,-2 5 1,-2-3-3,10-2 2,-2-2-1,6-2 0,2 2-1,5-4-1,1-5 0,0 2-1,6-5-1,0 0-17,7-4-22,-8-3-33,2 0-36,-8 0-35,6-6-34,2 2-28,-8-6-24,-5-2-19,5-2-24,-6-1-47,-6-3-107,-1-4-43,-5 0-13</inkml:trace>
  <inkml:trace contextRef="#ctx0" brushRef="#br0" timeOffset="34878.5666">22495 1974 348,'7'-11'518,"6"4"-157,-8 0-141,8 0-72,2-1-33,-3 4-16,1 1-3,6 3-4,-5 0-3,5 7-5,-6 1-6,0 2-11,0 1-13,-6 8-14,-1-1-13,1 4-8,-7 0-6,0 4-3,-7 3-3,1 0 0,-1 4-6,-6 0-1,0 0-7,0-1-11,0 2-17,-7-5-19,8 0-25,-8-3-25,8 0-33,-3-3-55,2-10-106,1 3-116,-1-7-73,-1-4-27</inkml:trace>
  <inkml:trace contextRef="#ctx0" brushRef="#br0" timeOffset="35100.0302">22527 1930 265,'13'-15'515,"1"9"-116,5-5-155,0 3-83,1 4-38,6 1-21,0-1-3,0 4 3,0 4 0,8-1-4,-9 9-5,1-1-10,0 3-17,-6 1-12,-1 3-15,0 4-15,-5 0-5,-1 0-6,0 4-3,-7-1-5,-6 4-3,0 1 0,0-1-7,-6 1-14,6-1-21,-7 4-24,1-4-27,0 1-28,-8-5-36,14 1-75,-7 0-168,0-9-61,7 3-43,-5-11-25</inkml:trace>
  <inkml:trace contextRef="#ctx0" brushRef="#br0" timeOffset="35280.4935">23654 2374 290,'-7'-4'765,"1"-3"6,0 4 1,-1-2-187,-6 1-258,6 4-167,-6 4-120,0-4-112,1 5-87,-1-2-70,6 0-83,-7 5-175,8-2-94,0 3-70,-7-6-21</inkml:trace>
  <inkml:trace contextRef="#ctx0" brushRef="#br0" timeOffset="58952.7919">3953 8792 236,'7'-4'245,"-1"-2"-78,1 2-68,-1-4-42,0 5-25,1-5-14,-1 0-7,1 5-2,0-1-1,-1-4 4,1 6 1,-1-2 4,1 0 2,-1 0 1,0 1 0,-6 3 2,7-4 1,-1 0 0,-6 4 2,7-4 1,-7 4 1,0 0 2,0 0 0,0 0-2,0 0-1,0 0 0,0 0-4,0 0-2,0 0-1,0 0-1,0 0 0,0 0 0,0 0-1,0 0-1,0 0-1,0 0-2,0 0-5,0 4-2,0-4-2,0 0-3,0 4 0,0-4-1,0 0 0,0 4 0,0-1 0,0-3 1,7 4 1,-7 4 1,0-6 0,0 6 3,0-1 1,0 1 3,0 3 1,0 1 3,0-2 1,0 1 2,0 0-2,0 3-2,0-2-1,0 3 0,0-1-2,0 1-3,0-1-2,0 1 1,0 0-1,0-1 0,0 1 0,0-1-1,0 5 1,0-4 1,0 4 1,0-5 0,-7 4 1,7 0 2,0-3-1,-7 3 2,7-3-2,-6 3 1,6 0-3,-7-2 1,7 1-1,-6 2 0,6-1-3,-6 1 0,6 2 0,-7-3-1,1 4 2,6-3-1,-7 3-2,1-1 1,6 2-1,-7-2 0,7 2-1,0-5 3,-7 8-3,7-4 2,0 0 2,0 0 0,-6 0-1,6-1-1,0 1 1,-7 5-1,7-6 2,0 4-2,0-2-4,-6 2 1,6 2 2,0-2 2,0 1-2,0-1 1,-6 4-2,6-4 1,0 6 5,0-6-4,0 4-1,0-3-1,-7 4 1,7-1 1,0 0-2,0-3-1,0 3 0,0 0 0,0 1-1,0-5 1,0 4 0,-6-4-1,6 5 2,0-4 0,0 0 1,0-1-1,0 1 1,0-4 2,-7 3-3,7-2 0,0-5 0,0 3-1,0-2 1,0-4 0,0-1-1,0-3-3,0 0-7,0 1-10,0-6-15,7 2-18,-7-4-26,6 0-48,1-4-89,-1 0-148,0-8-65,1 5-38</inkml:trace>
  <inkml:trace contextRef="#ctx0" brushRef="#br0" timeOffset="59802.0267">3855 9664 238,'0'-4'265,"-6"0"-65,6 4-55,-6-3-39,6-1-26,0 4-15,-7-3-10,7-1-7,0 1-4,0 3-7,0-4-4,0 0-8,0 0-6,7 4-4,-7-3-1,0 3-1,0-5-1,0 5-1,6 0-2,-6 0-3,0 0-1,0 0 0,0 0 0,-6 0 0,6 5 1,-7-2 3,7 5 0,-7-1 6,0 0 2,2 4 0,-8 4 2,-2-5-3,3 9 3,-1-4-1,0 3 1,-7 5-4,1-6 0,-1 6 0,-5 2-2,5-3 0,0 4-2,-5-1-4,4 4-2,-4-3-1,5 0 1,7-1-3,-6-3 1,6 0 0,-1-3-2,8-4 1,-6-1 2,4 1-2,8-8 2,-5 0 1,5 0 2,0-3 4,0 0 8,0 0 7,0-4 7,5 0 8,3-4 6,4-4 1,-6-2-1,14-1-1,-7-4-5,0 1-5,7-1-7,-7-4-5,0 2-4,5-3-3,3 3-1,-8-2-2,6 1-2,-6 0-4,1 0-1,5-5-3,-6 6 0,6-3-3,-6 3 0,2-6 0,3 8 0,-5-2-1,-1-3 0,3 7-1,-9-3 0,1 7 1,5-3 0,-5 1 1,0 3 1,-1 2 0,-6-3 1,6 6-1,1-4 0,-7 3-2,6 4 0,0-3 0,1-1-2,-7 4-1,6 0 0,1 4-1,7-4 0,-8 7-1,7-3 1,0 2 1,0 3 0,0 1-1,0 1 1,6 5 2,1 1 1,6-2 1,-7 3 0,1 1 1,6 2-3,-6 2 0,6-2 0,-6 2 0,6 2 0,-7-2 0,7 2 0,-6-4 0,5 6 2,-5-5 2,0 3-1,-1-3 0,-6-4 0,7 4-1,-7-4-1,0 1-7,0-1-17,0 1-23,-1-5-28,8 1-37,-7-1-75,1-3-143,5-4-106,-6 5-64,0-9-24</inkml:trace>
  <inkml:trace contextRef="#ctx0" brushRef="#br0" timeOffset="62148.1393">4389 9639 89,'0'0'152,"0"0"-29,0-4-27,-6 4-24,6 0-20,0 0-13,0 0-11,0 0-4,0 0 2,-6 0 3,6-4 5,0 4 6,0 0 2,0 0 1,0-4 0,-7 4-2,7 0-2,0 0-4,0 0-3,0-3-2,0-2-2,0 5 0,0-2-2,0-3 3,0 3 0,0-2-1,7 0 0,-7 0 1,0-4-1,0 5 0,0-3 2,6 1-1,-6 2-1,0-6-2,6 6-2,-6-4-1,7 3 1,-1-2-2,-6-3 1,7 2 0,-1 0 1,1 4 2,-7-5-1,7 1-2,-1 0-3,1 2-2,-2-1-3,2-2-2,6 0-4,-5 5-3,-3-3 0,2 1-3,0 2 0,-1-1-2,1-1-1,-1 5 0,1 0 0,-7 0-2,6 5-1,-6-1 1,0 4-1,0-2 0,0 5 3,0 3 3,0 5 0,0-4-1,0 7 0,-6 0 1,6-1 0,-7 1 0,1 1-2,6-2-2,-7 2 1,7 2 0,-6-3 0,6 0 0,0-1 0,-7-1 0,7 2 0,0-4 0,0-3 0,7 2 0,-7-5 0,6 3 0,-6-5 0,7-2-1,-1-1 0,-6-3 2,7 0 0,-1-4 0,1 3 0,6-6 2,-7 3 1,1-4 2,6-3 1,-1-1 2,-5 0 0,6 2 1,0-9 3,-6 3 1,6 2 5,-7-1 5,0 0 4,1-3-2,-1-1 1,2 4 2,-1-4-1,-2 4-2,-5 0-2,7-1-3,-7 3-4,0-3-1,6 1 1,-6 3 0,0 2 3,0 2 0,0-1 0,0 2-6,-6 3 0,6 0-5,0 0-2,0 3-3,0 2-4,-7 2-4,7 4 1,0 0 0,0 1 2,0 1 0,0 3 2,0-2-1,7 4 0,-7-4 1,6 1-1,1 4 0,-7-5 0,6 1-3,1 0-3,6-5-2,-6 6-3,-1-9-2,7 3-2,0-1-1,0-3-4,0-2 3,-1 0 1,3-4 5,-2 0 1,-1 0 5,8-4 1,-7-3 0,0 4 4,0-9 0,0 1 0,0 0 1,-1-1 2,2 3 2,-8-7 3,1 5 5,-1-3 1,-6-1 4,7 1 2,-7-1 1,0 0 0,0 1 1,0-1-4,-7 0 0,7 1-3,-6 2-4,6 1-2,-7-4-3,7 9-4,0-2-1,0 1-1,-6-1-4,6 1 0,6 4-2,-6-1 2,0 1-1,13-1 1,-6 0-1,6 0-1,-1 1-1,1-2-1,7 3-2,0 2-5,0-5-2,-1 3 0,0-2-3,2 0 2,-2 0 0,1 0 4,-1 0 3,0 1 4,-6-1 2,0 2 0,1-3 3,-8 2 1,1-1 1,-1 4 3,0-5 1,-6 5 3,7 0 0,-7 0 3,-7 0 0,7 0 1,-6 0-1,0 0-3,-1 5 0,-6-1-3,0 4 1,0-2-4,6 1-1,-12 5 0,6-6 1,0 9-1,0-3 0,6-2 0,-5 5-1,-2-4 0,7 4 1,1-5 0,-1 5-3,1-4 1,0 3-3,6-2 0,0 3-2,-7-5-2,7-2-3,7 3-2,-7-4-3,0 1-2,6-1 0,0 0 0,-6-3 0,7-1 3,-1 1 2,1 0 2,0-4 3,6-4 4,-7 4 3,6-7 2,-4 3 0,5-3 0,0-5 1,-6 6 3,5-5 2,-5-1 4,6 2 6,-7-5 6,1 3 5,0 3 6,-7-7 5,6 5 1,1-3 3,-7 3-2,0 0 0,6-1-1,-6 2 1,0-1-4,0 3-3,0-2-3,0 5-3,0-1 1,-6 2-5,6 0-6,0 4-4,0-4-3,0 4-5,0 0-1,-7 0-3,7 4-3,0 0-3,0 4 0,0-1 0,0 3 0,7-2 3,-7 3 0,0 3 1,6-3 0,-6 3 0,6 1 1,1 0 0,-1-4 0,1 3 0,-1 2-3,1-5-2,6 3-3,0-3-5,0 0-7,-6-3-1,6-1-1,7 0-8,-8 0-9,8-3-10,-1-4-10,-6 4-10,7-4-9,0-4-15,5 4-21,-5-4-17,0-3-31,-1 0-55,1-5-123,-1 2-91,0-1-44</inkml:trace>
  <inkml:trace contextRef="#ctx0" brushRef="#br0" timeOffset="62972.0122">5620 9169 12,'0'-7'484,"-6"0"-86,6-1-125,0 5-103,-7-1-63,7 0-34,0 1-23,-6 3-14,6 0-9,0 0-8,0 0-5,0 3-6,-7 1-6,7 3 0,0 1-3,0 2 1,-7 6-1,7-2 1,0 1-2,-6 3 1,6 1 0,0 2-1,-7-3 1,7 4 1,-6 1 0,6 2 1,0-3 2,-6 4 0,-1-1 2,7 6-1,0-6 1,-6 4-1,6-4 0,0 0 1,0 1-1,0-4 0,0 5-3,0-6 1,0 1-1,6-4 2,-6 5-2,7-6 2,-1 3-2,0-6 0,1 1 0,-1-1 1,8-2 0,-8 2-2,7-7 1,-6 1-1,5-1 1,9-4 0,-9 1 0,9-1 0,-3-3-1,2-3 1,-7-1 0,6 1 1,8-4-1,-8-1-1,1 1 1,-7-4 2,6-1 2,-6-2 5,-7 3 4,8-3 2,-7 3 3,0-5 2,-7 2 3,5-1 3,-5 1 3,7-4 2,-7 3 0,-7 0 1,7 1 4,-5-2 1,5 7-2,-7-3-1,0 1-1,0 0-7,0 4-2,1-1-5,0 1-4,-1 3-4,1-2-3,-7 1-2,7 5-3,-1-4-4,-7 4 0,8 0-1,-1 0 0,1 4-1,0-4 0,-1 5 1,1 1-2,-1-2 0,0 0 2,7 2 0,-6 3 1,6-1 0,-6-2 0,6 1-1,-7 5 1,7-6 1,0 1 0,-6 5-1,6-4 0,-7 2-1,7 1 0,0-3 1,0 3-1,0 0 0,0-1-1,7 1 0,-7 1-1,6-2 0,1 1-2,-7 1-2,6-5 0,0 4-2,8-4 1,-8 1-1,1-1 1,5-3 1,-5-1 2,6 0 1,-6 2 2,6-1 2,0-4 0,0 0 0,-1 0 0,2-4 0,5-1 0,-6 2 0,0 0 1,7-1-1,-7-3 0,0-1 0,0-4 2,0 3 3,-1 1 6,1-4 8,2-2 3,-3 3 3,-5 0 3,6-3 4,-7 3 1,1-4 0,-1 4-5,7-3-7,-6-1-3,-7 3-2,6 2-4,1-2-3,-1 5-4,-6 0-1,7 4-3,-7-1-2,6-1-1,-6 5-3,0-3 0,7 3 0,-7 0-1,0 3 0,6 2-1,-6 2 2,6 0 1,-6 4 0,7 1 2,-7-1 1,7-1-1,-7 5 1,7-4 1,-1 4 0,0-1 0,-6 1 1,7-4-1,-1 4-1,1-5 0,-1 1 1,0 1 0,2-5 7,5 4-4,-7-4-2,0-3-1,7 3 2,0-3-2,1 0 0,-2-4 0,1 0-7,0 0 5,7-4-1,-8 0 3,8 1-6,-6-1-11,-1 0-13,0-3-18,0 0-23,0 0-22,0-1-28,-6 0-36,5-3-55,-5 1-88,-7-5-117,-7 4-58,1-4-20</inkml:trace>
  <inkml:trace contextRef="#ctx0" brushRef="#br0" timeOffset="63257.6773">5262 9503 174,'7'0'379,"-1"0"-108,7 0-92,6 0-54,-6 0-29,7-4-18,7 1-8,-8-2-4,6 3-3,2-2-4,-8-4-5,8 5-8,-2-2-6,2 2-6,-8-1-7,0 4-5,1-2-7,-7-3-7,0 5-8,-6 0-9,-1 0-13,0 5-15,-6-3-24,-6 2-51,6 4-113,-13-5-128,0 5-74,0-2-41</inkml:trace>
  <inkml:trace contextRef="#ctx0" brushRef="#br0" timeOffset="64929.8983">3746 10774 43,'-8'-4'165,"8"4"-15,-7 0-11,7 0-14,0 0-15,-6 0-11,6 0-11,0-3-11,-7 3-13,7 0-11,0 0-10,0-3-5,0 3-6,-6 0-4,6-4-3,0 4-4,0 0-4,0-4-3,0 4-2,0 0-4,0 0-2,0 0-1,0 0-2,0 0 0,0 0-1,-7 0-2,7 0 0,0 0 0,0 0 0,0 0 0,0 0-1,0 0-1,0 0 0,0 0 0,0 0-1,7 0 1,-7 0 1,0 4-1,6-4 0,-6 0 2,7 4 2,6-4 0,-5 0-1,3 0 1,-4 3 1,13-3-1,-7 0 1,7 0-1,-8 0 0,8 0 2,-1 0-1,7 0 0,-6-3 0,6 3-1,-6 0-1,5-4 1,2 0-2,5 0-1,-6 4 0,0-8 1,7 5 0,0-5 0,-8 2 1,8 2 0,-7-4 1,-6 1-1,5 3 1,-5 1-1,-7-1 0,0 0 0,0 0 0,-7 4-3,1-3-3,-7 3-5,0 0-7,0 0-18,-7 3-34,1-3-73,-1 4-145,-5-4-85,-1 4-49</inkml:trace>
  <inkml:trace contextRef="#ctx0" brushRef="#br0" timeOffset="65615.595">4226 10781 133,'0'0'205,"0"0"-46,0 0-41,0 0-31,-6 0-22,6 0-14,0 0-8,0 0-5,0 0 1,0 0-2,0 0 0,0 0 1,0-3 2,0 3-3,0 0-2,0 0-2,0-4-1,0 4-3,0 0 0,0 0-3,0 0-1,0 0-2,0 0-3,0 0-3,-7 0-3,7 0-2,0 0-4,0 0-3,0 0 1,0 4-5,0-4 0,0 0-1,0 3-1,0 1 1,0 0-1,-6 0 1,6 3-4,0-4 2,0 8 1,0-3 1,0-1 1,0 3 1,0 2 2,0 2-1,0 1 3,0-1 1,0 2-1,0 2 1,0 0-1,0 0-2,0 4 0,0-3-1,0 3-2,0-5 2,0 6-3,0-5 1,0 4-1,0-3-1,0 2 3,0-3-1,0 2 0,-6-5-1,6 2 0,0-3 1,0 2 0,0-6 1,0 1-1,-7 0 0,7-4 0,0 1 0,0-1-1,0 1 0,0-4-5,0-2-10,0 4-17,0-4-25,7 2-44,-7-4-76,0-4-142,6 4-74</inkml:trace>
  <inkml:trace contextRef="#ctx0" brushRef="#br0" timeOffset="66573.1686">3751 10902 82,'0'-3'182,"-5"-2"-38,5 2-34,0-1-26,-8 2-19,8 2-12,0-5-10,-7 2-6,7 3-3,0-4 0,0 4 1,0-4-2,-6 4-5,6 0-2,0 0-1,0-4-3,0 4-3,0 0-4,0-3-1,0 3-4,0 0-1,0 0 0,0 0 0,0 0 1,0 0 0,0 0 1,0 0 0,0 0 1,0 0 2,0 0 0,0 0-1,0 0 2,0 0-1,0 0 0,0 0-1,0 0-1,0 0-2,0 0 0,0 0-1,0 0-2,0 0-1,0 0-1,0 0-1,0 0-2,0 0 1,0 0-3,-7 3-1,7-3 1,0 0 0,0 4-1,0-4 1,0 4 1,0-4 0,0 4 0,0-4-1,0 0-3,-6 3 2,6-3 0,0 0 0,0 0-1,0 5 1,0-5 0,0 0 1,0 0 3,0 2-1,0-2-2,0 0 1,0 4 1,0-4-2,0 3-6,0 2-6,0-5-10,0 0-16,0 0-21,0 0-31,0 0-37,6 0-46,-6 0-63,0 0-86</inkml:trace>
  <inkml:trace contextRef="#ctx0" brushRef="#br0" timeOffset="67058.9229">3777 10851 182,'0'0'235,"-7"0"-51,7 0-47,0 0-39,0 0-32,0 0-25,-6 0-16,6 0-11,0 0-4,0 0-6,0 0-1,0 0-2,0 0-1,0 0 0,0 0 1,0 3 3,0-3 3,0 0 3,0 4 3,0-4 2,0 0 2,-7 4 2,7-4 0,0 3-1,0-3-5,0 4 0,0 0 0,0 0 0,-6-1-1,6 2-2,0 1 1,0 2-1,0-1 2,0 4-3,-5-4-2,5 4-1,0 0-1,0 0 1,0-4 0,0 4 1,0 0 0,0 0 3,0 0 0,0 0 1,0 0 0,0 1 1,0-2-1,0 2 1,0-3 0,0 3-2,0-1 1,0 0-4,0 0 0,5-3 0,-5 6 0,0-3 2,-5 1 2,5-2-1,0 2 0,0-3 1,0 7 1,0-5-3,0-1 0,0 2-3,0-1-2,0 0-2,0 0 0,0-1 1,0 2-1,0-1 0,0 3 1,0-2-1,0-1 1,0 0-2,0 0 0,0 0 1,0-1-2,0 6 1,0-6-1,0 1 0,0-1-1,0 5 1,0 1 0,0-3-1,0 7 1,0-2 1,-8-4 0,8 5 0,0 2 0,-7-1 0,7 1-1,0 1 0,-6 0 0,6 0 0,-7 4 1,7-9-1,0 6 0,-6-1 3,6-4-3,0 0-3,-7 1-2,7-5-4,0 1-10,-6 0-13,6-1-17,6-3-31,-6 1-46,7-6-86,-1 3-110,1-6-74</inkml:trace>
  <inkml:trace contextRef="#ctx0" brushRef="#br0" timeOffset="68225.8425">4213 11290 21,'0'0'182,"0"0"-30,0 0-24,0-4-17,0 4-17,0 0-13,0 0-10,0 0-8,0 0-7,0 0-7,0 0-5,0 0-7,0 0-6,0 0-5,0-2-3,0 2-5,0-5-2,7 5-4,-7 0-2,0 0 0,6 0-1,-6-3-2,6-1 2,1 4-1,-7-4 3,7 4 3,0-3 2,-7-1 4,6 4 2,1-4 1,-1 1 0,0-1 1,7 4-3,-6-3 0,-1-1-4,1 4-3,6-4-2,0 4-2,0-3-1,-7 3-1,8 0 3,-1-5 0,6 5 1,-6 0-1,1-2 1,-1 2 1,7 0-1,-7 0-3,-1 0 1,1 0-3,0 0-1,0 0-1,0 2 2,0-2 0,0 0 1,0 5 1,0-5-1,0 3-1,0-3-1,-6 4 2,6 0-4,-1-1-1,1 1-3,2-1 1,-10 1 0,8 3 0,-6-3 0,6 3-2,0 0 1,-6 1-1,5-1 1,-5 1 0,-1 4 0,7-6-1,-6 5 2,0 1 0,-1-2-1,1 1 3,-7 4-1,5-4-1,2-1-1,-7 2 0,8 3-1,-8-5 1,5 1 0,-5 5-2,8-7 2,-8 7 1,0-2 2,0-3 2,0 4 1,0 0 1,0-1 1,0 1 0,0-1-2,0 1 1,0 0-3,-8 0 0,8-1-2,-5 1-1,5-1 0,-8 1 0,8 0 2,-7-1-1,7 2 1,-5-2-1,5 1-1,-7-4 0,1 4-1,-1-5 1,0 5-1,1-1 1,-1 1-1,1-4 0,-1 3 0,1 1 1,0 0 0,-1 0 0,-6-1-1,6-2 1,1 2-1,-7-3 1,6 0 1,-5 3-1,-2-3 1,1 0-2,0-3-1,0 4 0,0-3 1,-7-1-1,8 4 0,-1-5 0,-7 0-1,1 0 1,6 1 1,-7-1 0,0 1-1,0-2 1,2-2 0,-2 3 0,0-3 0,1 4 0,-1-6 1,1 3-1,-1 2 1,0-2-1,-5-3 1,5-2 0,0 4 0,-5 0 1,4-4-2,3 3 0,-8-3 1,-1-3-1,1 3 0,0-4-2,0 0 1,0 4 1,0-2 1,0-7 0,-7 6-1,7-2 0,6-1 2,-5-2 0,-2 5-2,9-9 4,-9 10 0,7-10 3,9 5 6,-10-1 8,8 1 5,0 0 4,0 0 5,7-1 0,-1 0-1,1 1-3,6 0-6,-7 0-7,7-1-9,-7 1-13,14 0-19,-7-1-20,7 4-25,-1-2-35,1-2-65,5-3-117,-5 4-103,6-4-76,0 4-29</inkml:trace>
  <inkml:trace contextRef="#ctx0" brushRef="#br0" timeOffset="69113.0354">4089 12173 112,'0'-3'239,"-6"-1"-47,6 0-45,0 2-40,0-3-36,0 1-22,0 1-14,0 3-9,0-5-3,6 3 0,-6-2 3,0 4 0,0-4 0,0 4 2,0-4 0,0 4-1,0-3 1,0 3-2,0-4 0,0 4-2,0 0 1,0-4-2,0 4 0,0 0 1,0-4-2,0 4-2,0 0-3,0 0-4,0 0-4,0 4-2,0-4-2,0 4-4,0-4 1,0 4 0,0 3 1,0-3 3,7 2 1,-7 6 3,0-5 0,8 4 0,-8 1 1,0-1-2,5 3 0,-5-3 0,6 1 0,-6 2 3,7-3 0,-7 3 2,7 1 1,0-1 2,-7 2-1,6 2 0,-6-5-1,5 7-3,3-3-1,-1 2-2,-7-1 0,6 4 1,1-3-2,-7 3 2,5-1 0,2 2 1,-7-2-1,7 2 1,-7 0-1,7 2-2,-7 0 2,6-3-2,-6 4-1,0-1 0,6 2 1,-6-2-1,0 4 1,7 1 0,-7-1 2,0 0 0,0 0-3,0 0 2,0 5-2,0-2 0,0-3-1,0 8-2,0-4-1,0 1 1,0 2-1,0-4 0,-7 6-2,7-2 1,0 1-2,-6-1 0,6 1 0,-6-1 0,-1 2 3,0-1 0,0-1-4,2 0 1,-2 1 1,1-4 1,-1 0-1,-1 0 0,3-4-3,-8-3 1,6 3 3,0-7 0,1 0-1,1 0-2,-3-4 1,1-2 0,1-2-1,0-3 0,6-4-4,-7 0-6,7 0-9,0-3-11,0 0-18,0-4-27,0 0-34,7 0-60,-7-8-105,0 5-105,6-4-63</inkml:trace>
  <inkml:trace contextRef="#ctx0" brushRef="#br0" timeOffset="69900.1964">4291 12980 136,'0'0'301,"-6"0"-59,-7-4-60,13 4-48,-6 0-36,-1 0-25,7-4-14,-6 4-8,6 0-5,0-4-5,-7 4-4,7 0-2,0-3-2,0 3-4,0 0-3,-7 0-2,7-4-3,0 4 0,0 0-6,0 0-1,0 4-2,0-4-4,-7 3-2,1 1-3,0 4 2,-7 2-1,0 1 1,-1 4 0,2 3-1,-9 1 2,3 3 0,-2 4 1,0-5-1,1 4-1,-1 2-2,1-2 1,0-2-1,-1 2 0,7-4 0,-6 6 0,5-6 0,8 2-2,-7-5 1,0-3 2,13 0-3,-6-5 0,6-3 0,0 1 3,0-2 2,0-1 2,6-2 2,7-3-1,-8-3 0,9-2 4,6-1-3,-7-2-1,6-3-1,8 0-3,-8 1 2,0-9 0,1 5 2,1-1 1,-3-4 2,2 1-1,0-3 1,-7 2 1,6 1-2,-6-4-1,0 3-1,-7-3-2,0 1-1,8-2 0,-7 2-3,-1 2 1,1-3 3,-7 8 4,6-2 0,-6 5 0,6 1 0,-6 2 0,0 1-2,7 0 1,-7 3-6,0 1-4,0 3-2,0-4-2,0 4-2,0 0 0,6 0 1,-6 4-1,0-1 3,7 1-1,-1 3 2,-6 4 1,7 0 0,6-1 1,-6 5 0,-1-1 0,7 6 1,-7-6-1,8 5 2,-7-5-1,5 4 2,1-3 1,0 4-3,1-5 3,-1 5-2,-1-4-1,1-1-4,0 1-13,1-5-20,-1 5-25,6-4-35,-6-1-64,7 2-119,-1-5-108,7 1-73,-6-1-32</inkml:trace>
  <inkml:trace contextRef="#ctx0" brushRef="#br0" timeOffset="71136.7149">4747 13009 76,'0'-4'464,"0"0"-89,0 0-120,0 1-99,0-1-63,0 1-37,0-1-23,7 1-13,-7-1-6,6 0-5,-6 0-3,7 1-8,-7 3 1,6-4 1,-6 0 1,7 4 1,-7 0-1,7 0 0,-7 0 2,0 0 10,6 4 2,-6 3 5,0 1 3,-6 3 6,6-1 4,0 9 3,0-1-2,-7 1-2,7 3-6,0-4-3,-7 4-6,7 0-4,0 0-4,0-5-3,0 3-1,0-3-4,7 2 0,-7-4-1,7-1 0,-1 1 0,1-4 0,-7-1-1,5-2 0,2 3 1,1-3 1,-3-4 2,3-1 4,-2 0 3,0-3 2,7 0 6,-6-3 5,-1 0 4,1-1 6,-1-8 6,1 5 11,0-3 7,-1-2 8,0 1 4,1-3 3,-7-1-2,6 1-3,-6-2-5,7 2-5,-7-1-6,0 1-4,6-1-7,-6 5-3,0-2-1,0 5-2,0-1-2,0 1-3,0 4-3,0-1-4,-6 1-4,6 3-4,0 0-2,0 0-3,0 0-2,0 3-3,-7 4-4,7 0-2,-6 1-3,6 3 1,0-1 1,-7 2 0,7 3-2,7-1 1,-7-3-1,6 3 1,1 2 2,-1-2-2,0-3-2,8 3-5,-8-2-5,7-1-5,0-5-8,6 6-8,-6-5-5,7 1-7,-7-4-4,7-1 0,0-3 4,-1 0 5,8 0 8,-8-3 8,1-1 8,-1-4 7,-6 4 8,6-3-2,-6-3 6,1 2 3,-8-3 4,1 3-1,-1-2 3,-6-5 5,6 4 7,-6-3 8,-6 3 0,6 0-1,-6-4 0,-1 0-1,7 4-2,-6-4-4,-8 5-9,14-2-4,-6 5-3,6-3-3,-7 2-1,7 1-1,0 3-2,7-3-3,-7-1 1,6 1-2,8 0 2,-1-5 0,-1 5-2,1-3-3,0 2-5,7-3-6,-1 3 0,2-2-4,-2 3-1,0-1 0,-6-3 4,7 4 2,-7-1 6,-1 1 4,2 4 5,-1-1 3,-6 0 2,-1 1 0,-6-1 6,6 4 7,-6-4 5,0 4 0,0 0 2,0 0 0,-6 4 0,0-4-2,-1 7-4,1-3-7,-8 6-4,-5 2-3,6 2 0,0 1 0,-1-1 0,-4 5 0,3-1 0,4 1 2,-3 0-1,7-2 0,-4 2 0,3-1 1,1 1 0,1-5-2,6 3 2,-7 0-3,7-3 1,0 1-1,0-1-2,0-3-3,7 0-1,-1-3 0,-6 2-5,7-6-1,6 3 1,-7-3-1,1-4 0,7 4 2,-3-8 2,4 0 2,-3 4 3,1-7 3,1-1 0,-2 2 2,-5-6 3,5 5-2,2-4 2,-7-3-1,-1 2 3,1 1 1,-7-4 4,6 1 2,-6 3 3,0-3 2,0-1 2,0 0 2,0 4 3,0 0 5,0 0 3,0 1 2,0 1-1,0 1 2,-6 2-2,6 3-4,0-2-3,0 2-7,0-1-10,0 4-6,0 0-4,0 0-4,0 0-1,0 4-1,0-1-1,0 2 0,6 2 2,-6 3 3,0-1 1,6 1 2,-6 1 1,7 0-2,-1 0 2,1 0 0,0 0-1,-1-1-1,1 2-4,6-5-5,-1 3-9,-5 2-8,6-4-13,0 3-10,0-5-14,0-1-10,0 2-13,1-3-12,-2-1-4,1 1-7,0-1-4,7-3-6,-7 0-3,0 0-8,0-3-11,0-4-19,7 3-47,-8-3-65,1-4-101,1 3-52</inkml:trace>
  <inkml:trace contextRef="#ctx0" brushRef="#br0" timeOffset="71417.9438">5718 12664 478,'0'0'446,"-7"-3"-139,7 6-131,0-3-79,0 4-46,0 3-24,7-3-14,-7 3-5,0 1-1,7 3 0,-7-1 0,6 1 0,1 4 1,-1-1 0,1 2 1,-1 2 0,7-3-1,-6 2 0,-1 2 0,1 0 1,-1 2 1,0-2 1,1 3-1,-1-4-1,1 4 0,0-3-1,0 2 0,-1 2-1,0-6-2,1 5-2,-1-3-2,1 0 1,-1-5 0,0 1 0,1 0-1,0-1-2,7-3-3,-9 0-6,2 1-10,-1-6-10,7-2-16,-6 3-18,0-7-26,-1 3-41,7-6-60,-7 0-97,1-1-90,-7 0-48</inkml:trace>
  <inkml:trace contextRef="#ctx0" brushRef="#br0" timeOffset="71577.469">5678 12946 147,'-13'-7'518,"1"0"-57,-2 3-138,8 1-106,0-1-61,-1 0-36,7 0-27,0 4-20,7-4-13,-1 0-17,7 2-17,6-2-13,1 1-18,6-2-23,7-2-23,6 3-28,0-3-34,0 0-56,1 0-91,-2-5-144,-5 5-64,-1 3-31</inkml:trace>
  <inkml:trace contextRef="#ctx0" brushRef="#br0" timeOffset="72105.5803">5959 12961 391,'0'4'361,"0"-1"-129,6 1-101,1 0-60,-1 0-33,1-1-16,-1-3-8,7 4-2,1-4-1,-1 3-1,7-3-1,-8-3-2,1 3 0,7 0-2,-7-4 0,0 1 2,6-1 0,-6 0 3,0-3 5,0 3 7,1-3 7,-2-1 11,-5 1 11,-1 0 4,1 0 11,-7-5 7,6 4 11,-6-1 8,0 1 6,0-4 0,0 2-1,-6 3 2,-1-5-4,7 1-10,-6 5-14,-1-3-13,1 3-10,0 2-12,-1-3-12,-7 3-9,8 0-8,0 4-6,-1 0-1,1 0 0,-1 4-4,1 0 1,-7 3 1,6 0-1,1 1 1,-1 2 0,-6 1 0,7 4 0,6-1 1,-7-2 1,7 3-2,-6-1 1,6-3-1,0 3 1,0-2 0,0 2-2,6-2-1,-6-2-1,7-3-1,6 5 0,-7-5 0,7-4-2,-6 4-2,12-7 0,-6 4 0,0-4 1,7 0 2,-7-4-3,6 2 0,-6-3 3,8-2 2,-3 4 1,-5-5 2,0 1 0,1 0 1,-2 0 1,1-1 0,0 1 0,-6 3 0,0 0 0,-1-2 0,1 1 2,-7 5-2,5-4 0,-5 1-2,0 3 0,8 0-2,-8 3 0,0 1-1,0 1-1,0 1 1,0 2 2,5 3 1,-5 0 0,0-1 2,7 5 1,1-1 0,-2-2 1,1 3-1,-1-5 1,7 2 1,0-5-2,0 4-1,7-3-7,-1-5-13,0 1-16,1-1-23,1-3-28,3 0-34,3-3-57,-2-4-94,-4-1-141,4-3-73,-5 4-33</inkml:trace>
  <inkml:trace contextRef="#ctx0" brushRef="#br0" timeOffset="73139.8789">5067 11459 382,'-7'-4'346,"7"4"-109,0-4-98,0 4-60,0 0-34,0 0-17,0 0-9,0 0-5,0-3-1,0 3-3,0 0 1,0 0-1,0 0-2,0 0-3,0 0-2,0 0-1,0 3-2,0-3 1,0 0 3,7 4 4,-7 4 6,0-4 6,0 7 8,6-4 8,-6 8 7,7-1 3,-1 1-2,1 3-1,-7 4-4,6-4-1,0 4-5,1-1-6,6 2-4,-6 0-4,0-2 0,-1 4-1,7-2-3,-8-1-1,3 0-3,-1-4-2,6 4-1,-7-4-1,1 1-1,-1-5-3,0 1 0,1-1-1,-1-2 0,1 2-1,-1-6-1,-6-1 1,7 0-4,0 0-5,-1-3-12,1 0-12,-1 0-18,0-1-20,7-3-24,-6-3-34,-1-1-45,1-4-55,-1 1-79,1 0-86,-7-4-34</inkml:trace>
  <inkml:trace contextRef="#ctx0" brushRef="#br0" timeOffset="73443.7934">5105 11507 399,'-6'-7'381,"6"3"-107,0-3-100,-6 3-59,6-3-35,6 2-18,-6-1-10,0 2-7,6-4-8,1 1-6,-7 1-8,13 0-3,-6 4-7,0-6-4,-1 4-2,7 1-4,-8-1-1,10 4-1,-2-4 1,0 4 0,-1 0 1,-5 0 1,6 4 1,0 0 0,0 3 1,-6 1 0,-1 0 1,0 1 1,1 3 1,-7 3 3,0-1-1,0 1 1,0 4 0,-7-2-1,1 2-1,0-1-2,-7 0-2,-1 1-1,8-6-1,-7 3 0,6 2-1,-5-6-1,-1 2-1,6-3-1,1-4-10,-1 4-15,-1-4-18,3-3-21,5 0-26,0 4-39,0-5-62,0-3-102,0 0-92,5-3-48</inkml:trace>
  <inkml:trace contextRef="#ctx0" brushRef="#br0" timeOffset="73928.1033">5418 11503 8,'0'-3'466,"-7"3"-77,7-4-127,-6 4-111,6-4-65,0 4-39,0 0-21,0 0-12,0 0-7,0 4-5,0 0-2,0 3 1,0 0-1,0 0 0,0 4 0,0 0 0,0 1 1,0-2 0,6 5 0,-6-3 0,0 1 0,0-1 0,0 1 2,0-1 0,0-1 2,7 0 0,-7 1 0,0-2 2,0-3 1,7-3 4,0 4 4,-7-5 4,6 1 6,0-1 2,1-3 6,5 0 1,-5 0 2,7-3 3,-1-1-2,-1-3 2,1-1-1,1 1 3,-1 0 4,0-4 7,-1 4 1,1-4 3,1 0 3,-1 0 2,-7 0 2,1-1-1,-1 1 3,-6 1 0,6-2 5,1 2-2,-7-1-5,0 3-5,0-3-8,0 0-5,0 4-9,0-4-7,0 4-11,-7 3-6,7-3-3,0 2-3,0 5-1,0-2-4,0 2-3,0-5-5,0 5-2,-6 0 1,6 5-1,0-3 0,0 3 0,0 2 0,0 1 1,0-1 3,0 4 2,0 0 1,0 0-1,0 4 1,6-5 0,-6 1 2,7 5-1,0-7 0,0 3-3,-2 3-1,2-4-2,-1 0-1,1 0-3,6-4-6,0 4-5,1-4-6,-8 0-7,14 1-10,-8-4-12,2-1-12,5 1-14,0-1-13,2-3-17,-2 0-17,0 0-22,1 0-27,-1 0-49,1-3-78,0-4-105,-8-1-59</inkml:trace>
  <inkml:trace contextRef="#ctx0" brushRef="#br0" timeOffset="77106.1494">6584 11419 111,'-7'0'140,"1"-4"-9,6 4-6,-5 0-4,-3-4-7,8 4-15,-5-4-9,5 4-13,-8-2-11,8 2-7,0 0-7,-7-5-4,7 2-4,-6 3-1,6-4-3,-7 4-6,7-4-4,0 4-3,-6-3-4,6 3-2,0-4 1,-7 4 1,7 0 3,-6-3 4,6 3 8,-7 0 5,7 0 6,0-4 7,-6 4 4,6 0 6,0-4 3,0 4 0,0 0-1,-6 0-4,6 0-6,0 0-7,0 0-8,0-3-7,0 3-8,6 0-5,-6 0-6,0 0-5,0 0-3,0 0-2,6-4-2,-6 4-2,7 0-2,6 0-1,-7-4 1,7 4 0,2-3 0,3 3-1,-5 0 0,7 0 0,-1 0 2,0 0-2,2 3 1,-3 1 0,9-4-6,-7 4 3,-1-1 2,1 5 0,-7-5-1,6 4 1,-6 1-1,-7 0-1,8-2 7,-14 2-2,6-1-3,-6 3-3,-6-2 0,-1 3 2,0 5-2,-6-7 2,1 3 1,-8 3 0,-6-4 1,0 0 3,-1 0 1,2 0-1,-8 0 0,1-1-1,5-2 1,-5-1-1,6 4-2,0-4 0,0-3 0,6 4-3,1-4-20,6-1-34,-1 1-35,14 3-37,0-3-66,8-1-139,-2 1-113,7-4-80,6 0-21</inkml:trace>
  <inkml:trace contextRef="#ctx0" brushRef="#br0" timeOffset="78699.8841">5777 11507 265,'-7'-4'281,"7"4"-71,-7-3-63,7-1-46,0 0-28,0 4-16,0-3-8,0-1-5,0-1-2,0 3-2,0-3-5,7-1-1,-7 2-4,7-4-3,-7 4 0,6 1 0,1-3-2,-1 0-1,-6 4-1,6-2-1,1-4-1,-1 5-3,-6-1-4,7 0-3,0 0-1,-7 2-3,7-3-2,-1 2-1,0-1-2,-6 0 3,7 4-2,-1-3 0,-6 3-1,0 0 3,7-4 0,-1 4-1,-6 0 2,6 0-5,1 0 2,-7 0 0,7 0-3,0 4 1,0-4-1,-2 3 2,2 5-1,-1 0 2,7-2-2,-6 2 2,0 3 0,-1 3 1,0-3-1,1 7 1,-1-2 0,1-2 2,-1 4-1,1 1 0,-1-1-1,-6 0-1,7-2 0,0 1-2,-7 2 0,5-5-1,-5 1 0,0 0 0,0-5 1,0 5 1,8-7 1,-8-1 2,0 0-1,0-4 1,0 1 2,0 0 5,0 0 5,0-4 11,0 3 13,0-3 15,0 0 17,0 0 16,0 0 8,0-3 4,0-1 0,0-4-3,0 1-10,5-3-6,-5 2-3,0-7 7,7 5 7,-7-1 5,0 0-3,8 0-4,-8-4-4,5 0-9,2 4-12,-7 0-21,7 0-20,-7 4-12,6 0-6,-6 0-3,7 3-2,-1-4-4,1 5-3,-1-1-4,1 0-3,-1 4-4,1 0-12,-1 0-13,1 0-16,-1 4-18,1 0-12,-1-1-11,-6 1-7,7 4-1,-1-1 3,-6 0-1,6 4 6,-6-4 7,0 0 8,7 0 8,-7 1 8,0 0 4,7-4 8,-7-1 13,0 1 14,0-2 15,0 3 11,0-5 9,0 0 6,0 0 7,0-5 0,0 3 4,0-2 2,0 1-2,0-5-4,7 0 1,-7 1-3,6-4-4,0 4 0,1-4-2,-1 0 0,1-4 0,-1 4 0,8 0-1,-7-3-1,5 3 1,-6 0-2,7-1 0,-6 6-2,6-2 0,-6 0-2,-1 1-2,0 5-2,1 2-2,-1-6-1,1 6 1,-1 0-1,1 6 0,0-4 0,-7 5 1,6 5 1,1-2 2,-2 2 0,3 3-1,-8-1 2,5 1-3,2 3-4,-7-3-9,8 3-10,-2 0-16,1-3-15,-7 2-18,12-1-20,-5-1-22,6 0-29,-7-5-42,7 1-81,-6-3-130,6-1-62,-7 0-28</inkml:trace>
  <inkml:trace contextRef="#ctx0" brushRef="#br0" timeOffset="79092.8247">6506 11415 111,'0'-4'351,"-7"0"-81,7 2-79,-6 2-65,6-5-40,-6 2-20,6-1-8,0 4-6,-7-4 0,7 1-3,0 3-5,-7-4-5,7 4-8,0-3-6,0 3-7,0 0-6,0 0-8,0 3-3,-6-3-1,6 7 2,0 1 0,0 0 2,0 6 2,-7 1 3,7 2 1,0 3 2,0-2 4,-6 3-2,6-2-2,6 3-1,-6 3-2,7-3-2,-7 1-1,6 2 0,-6 1-6,7-5 2,0 1 0,-1 5 2,7-6-2,-7 1 1,1 0 0,-7 0-1,6 0 1,1-1 0,-1-2 0,1-1-2,-7 1-3,8-4-3,-8-1-5,0 1-4,5-4-8,-5-1-10,0 2-10,0-5-12,0 0-13,8 1-20,-8-1-40,0-2-60,0-5-110,0 0-82</inkml:trace>
  <inkml:trace contextRef="#ctx0" brushRef="#br0" timeOffset="80631.8466">5522 10972 31,'0'7'314,"-6"0"-80,6 1-72,0 3-51,-7-4-33,7 4-21,7 1-12,-7-5-7,6 0-6,-6 0-3,7 1 0,0-5 0,-7 1 1,6 3 3,1-4 3,-1 1 3,7-4 0,-7 0 2,7 0 0,-6 0 3,6 0 1,-6-4 1,6-4 3,-7 6 2,0-5 6,8 3 2,-7-4 0,-2 0 1,-5 1 3,7 5 0,-1-10-4,-6 4-4,0 5-7,0-4-3,0-1-4,0 1-6,0 3-9,-6-3-6,6 3-5,-7-3-3,7 3-4,-5 0-4,-2 4 0,0-3-4,0 3-1,1 0 0,0 0-2,6 3 0,-7-3-1,1 8 1,-1-4-4,7 3 1,-6 0 2,-1 4 1,7 0 2,0 0-2,-7 0 0,7 3 2,0-2-1,0 3-2,7-5-2,-7 5-3,0-4 0,7 4-3,-1-4-2,1 0 0,-1 0 0,1-1-2,5-2 2,-5-1 2,7 1 1,-2-4 2,1-2 2,6 4 0,2-6 3,-2 0 2,0-6 1,1 4 0,-1-5 1,1-1 0,0 0 0,-1 2 2,0-2 0,-5-3-1,5 0 0,-6 0 1,0-1 1,1 2 0,-8-5-1,7 3-1,0-1 0,-7-5 0,1 3-2,-1-4 1,1 1 0,0 0 1,-7 0 1,5-1 1,-5 5 3,0-5 0,0 4 5,0-3 2,0 3-1,-5 4 0,5-3 1,-7 7-3,0-5 0,1 5-3,-1 0-1,7 4-6,-6-1 0,6 0 0,-7 4-2,1-4 0,6 4-3,-7 4 2,7 0-1,-6 0 2,0 3-2,6 0 1,-7 0 1,7 4-1,-7 0 1,7 1 0,0-2-2,-6 1 0,6 5 0,0-7 1,-7 7-1,7-2 1,0 1-1,-6 0 0,6 3 1,0-4 2,-7 5-3,7-5 1,0 4-1,0 1-1,-5-4-2,5-1-1,5 5-2,-5-5-3,7 1-1,-7-4-1,6 0-3,1-1 0,6 2 1,-6-4 0,5-1-3,1-5 5,0 4 1,0-4 3,6-2 1,-6 0 3,7 0 0,0-2 0,0-4 6,-1 4 0,1-5 0,-1-1 0,0 0 1,2 2 1,-9-6 1,1 1-1,0 4 1,1-4 0,-1-4-1,-7 4 1,0 0 0,1-1 3,-7 3 5,6-3 1,-6 2 1,-6 3 1,6-5 2,0 1 1,-7 0-1,7 4-2,-6-1-4,0-3-2,0 8 1,6-5-4,-7 4-1,7 1 0,-8 3-4,2-3-2,6 3 1,-6 0 0,6 0-2,0 0 3,-7 3-2,7 0-1,0 1 2,-6 4 0,6-1 1,0 0 0,0 1 0,0 3-2,6-4 0,-6 4 2,0-4 1,7 5 0,-7-5-1,0 4-1,6-4 1,-6-1-2,6 6-1,2-4-2,-1-5-3,5 5 0,-6-2 0,1-1-4,6 2-7,0-7-2,0 4-5,6-1-8,-6-3-12,7 0-16,0-3-20,0 3-19,-1-4-34,7-3-55,-7-1-96,1 1-100,-1 0-52</inkml:trace>
  <inkml:trace contextRef="#ctx0" brushRef="#br0" timeOffset="80938.2607">6566 10877 195,'-13'0'449,"13"-4"-113,-8 4-126,1 0-84,1 0-46,6 0-27,-7 0-17,7 0-11,-6 4-9,6-1-6,-7 2-2,7-3-2,-6 10-3,6-5-2,-7 1-2,7 2 1,0 1 1,-6 0 2,6 0 3,0 0 3,0 0 1,0 4 3,0-4 2,0-4 0,6 4 1,-6-4-1,7 0 0,-7 0 0,6 1 0,1 0 0,-1-1 4,1-1 0,-1 2 1,9-4 0,-10 0 0,8 0-1,0-4-2,0 3 0,7-3-4,-7 0-1,6 0-1,1 0-3,-8 0-8,8 0-9,0 0-12,-7-3-17,7-1-17,-1 0-22,1 0-32,-1-6-49,-6 3-60,7-8-105,-7 3-85,-7-2-37</inkml:trace>
  <inkml:trace contextRef="#ctx0" brushRef="#br0" timeOffset="81218.1276">6773 10568 183,'-6'-3'467,"-1"-1"-113,1 4-137,-1 0-92,7-3-50,-8 3-29,8 0-15,0 3-10,0-3-5,0 7-4,0-3 2,0 4 1,0 3 3,8 0 0,-8 4 2,7-1 1,-7 5 0,6-1 0,1 0-1,-1 0 1,1 5-2,-1-1-2,1-1 0,-1 2-2,7-2 0,-7 1-2,1 0-4,0 0-3,6 0-3,-7-3 2,1-1-1,-1 0-1,7-3-1,-6-1-1,-1 1 2,0-4-1,1 0 1,1-4 0,5 0-3,-8 0-1,1-2-7,1-5-11,0 3-16,6-6-17,-6 3-27,-1-7-44,0 0-68,1-1-126,-1-4-94,-6-2-43</inkml:trace>
  <inkml:trace contextRef="#ctx0" brushRef="#br0" timeOffset="81406.0676">6663 10836 201,'-7'0'469,"7"0"-113,0 0-130,7 0-92,-1 0-50,6 0-32,1 0-20,8-3-8,-8 3-4,13-4-2,0 0-4,-1 4-4,8-3-14,-1-1-22,1 0-30,-7-3-56,7 3-95,-7-3-137,0 4-77,-7-1-39</inkml:trace>
  <inkml:trace contextRef="#ctx0" brushRef="#br0" timeOffset="82068.8728">6975 10931 110,'0'0'374,"-6"4"-91,6-4-94,0 0-66,-7 0-38,7 4-24,0-4-10,0 0-5,0 0-4,0-4-4,7 4 0,-7 0-4,0-4-3,6 1-1,-6-1-1,6 1-3,1-1 2,-1-3 3,-6-1-1,7 0 1,0 1 3,-1 0-4,1-4-3,-1 4-1,0-4 0,0 3-5,1-2-1,-1 2-3,1 1-7,0-1 0,0 5-2,-7-1-1,6-3-4,-6 7 1,7-3-2,-7 3-2,0-4-5,0 4 1,6 4 2,-6-4-1,0 3 1,0 4-1,0-3 1,5 3 0,-5 4 7,0 0-2,0 1-2,0 2 0,8-3-1,-8 7-1,0-3 0,7 0 0,-7-1 1,6 1-1,-6-1 1,7-3-1,-7 4 1,6-4 0,1 0 0,-1 0 2,1-4-2,-1 0 2,0 0-1,1-2 0,0-2 2,6 1-1,0-4-1,-7 0 1,7 0 0,0-4-1,1 1 0,-1-4 0,-1 0 0,1-1 5,1-4 5,-8 2 6,7-1 7,0-4 4,-7 4 3,1 0 4,-1-3 1,1-1 2,0 4 1,-1-4-2,-6 4-3,0-3-2,0 2 0,0-2-2,0 2-1,0 6-3,0-5-6,0 3-4,0 4-1,-6-3-1,6 4-3,0-1-2,-7 4-2,14-3-1,-7 3-2,0 0-2,0 0-2,-7 3-2,7 1 1,0 3-1,0 0 2,0 4 1,0 0 0,-7 1 0,7-2 1,0 5-1,0-3 0,0 2-1,7-3 0,-7 3 0,7-3-2,-7 4 2,6-5-1,1 5 1,-1-4-1,1 0 1,5-3 7,2 2-10,-1-2-17,0-1-26,6-2-28,1-3-31,-7-2-35,6 0-52,1-2-82,-7-3-131,6-2-80,-12-1-28</inkml:trace>
  <inkml:trace contextRef="#ctx0" brushRef="#br0" timeOffset="82221.8731">7444 10715 280,'-7'0'410,"1"0"-116,0 0-118,6 0-76,-7 0-41,7 0-26,0 0-16,0 3-9,7 2-7,-7-1-16,6 2-28,0-2-52,7-4-102,-6 4-121,-1-1-71</inkml:trace>
  <inkml:trace contextRef="#ctx0" brushRef="#br0" timeOffset="82466.1012">7599 10756 176,'-5'0'472,"5"0"-105,-7 0-147,0 8-96,1-5-53,6 4-32,-7 0-17,1 5-6,-1-2-3,1 1 0,6 4 2,-6 4 1,6-5-2,0 4 4,0-4 4,0 6 3,0-6-1,6 1 1,0-1 2,1 1 4,-1-4 5,1 0 3,6 0-2,-1-4 1,1 0 0,7-3-1,0 0-3,6-1-7,0-3-5,0 0-20,0 0-28,7-3-41,-7-1-72,1-4-148,-2 5-120,-5-4-72,-1-1-45</inkml:trace>
  <inkml:trace contextRef="#ctx0" brushRef="#br0" timeOffset="87701.894">4142 13723 189,'0'0'182,"0"-4"-34,5 4-30,-5 0-31,8 0-22,-8 0-21,0-3-9,0 3-8,7 0-2,-7 0 3,0 0 1,0 0 0,0 3 2,0-3 3,0 0 0,-7 0-4,7 4-3,0-4-8,-8 0-5,8 4-1,0-4-3,-5 3-3,5 0-3,0-3 0,-6 5-1,6-1 0,0-1-1,0 0-1,-7 1 1,7-4 1,0 4 3,0-1-1,-7 2 4,7-2 1,0-3 3,0 4 4,0 0 2,0 0 1,-7-2 0,7 2 0,0 0 1,-6 3-1,6 1-1,0-1-2,-5 0-3,5 0-1,-8 5-1,8-1-2,0-5-3,0 6 0,0-5 0,0 4-1,0-3-2,0 2 2,0 2-1,8-1-1,-8 0-1,0-1 1,0 5-1,0-1 2,5-2 0,-5 6 1,0-2 0,0-3 1,0 5 2,0 1 1,0 3-1,0-4 0,0 5-1,-5-6-1,5 2 0,0-1-3,0 1 3,0-1-1,0 0-2,0-3 0,0 3-2,5-3-1,-5-1 1,0-3-1,6 1-3,-6-2 1,0 2 1,7-1 0,-7 3 1,0-3 1,7 4 2,-7-4 1,0 3 3,7 1-2,-7 1 1,0-3 1,0 5 1,0 1-1,0-4-1,0 4 1,0-5-2,0 3 1,0 2-2,0-1 0,6 1-1,-6-4-2,0-1 1,0 1-1,5 4-1,-5-5-1,0 1 1,0-1-1,0 4 1,8-4-2,-8 6 0,0-6 1,0 4 0,0 1 0,0-5 1,0 5 0,0-2-1,0-2 1,0 1 1,0-1-1,0-5 0,0 5 2,0-4 0,0-1 2,0 2 2,0-1 2,7-1-1,-7 1 4,0 0 1,6 1 0,-6-1-1,0 0 0,7 0-3,-7 0-1,0 3 1,5-3 0,-5 3-3,0 1 0,7-1-2,-7 3 1,0 0-2,0-2 2,0 3-2,0-3-3,0 3 1,0-3-1,0 3 0,0-4 0,0 6 0,0-7 0,-7 6-1,7-5 1,0 1 1,0 4 0,0-5-1,0-3 2,-5 4 0,5-1 0,0-3 0,0 1-1,0-2-1,-7-2-2,7 3-6,0-3-13,0-1-18,0-4-22,0 1-32,0-4-60,7-4-111,-7-4-117,5 2-67,2-5-31</inkml:trace>
  <inkml:trace contextRef="#ctx0" brushRef="#br0" timeOffset="89179.9227">4070 8843 63,'0'0'241,"0"0"-41,0-3-39,0-1-39,0 4-30,7-4-26,-7 0-17,0 1-10,6-1-5,-6 1-4,0-1-3,6 1-1,-6-1-2,7 0-1,-7 0-2,0 1-2,0 3-3,0-4-1,8 4-2,-8 0 1,0 0 1,0-4 2,0 4 0,0-3 2,0 0 0,0 3 0,0-4 1,0-1 2,0 5 1,0-3 1,0 0-2,0-1 2,0 0 1,0 1 3,0-5 0,5 4-1,-5 1-2,0-4-1,0 3 1,0 0 2,0 0-1,0-3-4,0 3-2,0-3 0,0 0-3,0 3-1,0-3-5,0-1-4,0-3-1,0 5-1,0-6 0,0 1-3,0 4 0,0-4-1,0 0 1,0-4 0,0 5 0,0-2-1,0 1 2,0 0 1,6-3 2,-6-1 1,0 0-1,0 4 1,7-3 1,-7-2 2,0 2-2,0-1-1,0-2-1,0 2 1,0 1 0,0-2-2,0-2-1,-7 4-2,7-5-1,0 2 3,-6-6-2,6 4-2,0-2 1,0 2-1,-5 1 0,5-3 2,0 1 0,-8-2-2,8 4 1,0 0 1,-7 0 2,7-1 1,0-2 2,-6 1 2,6 3 3,-6-2 6,6-2 4,0 2 6,-7-3 7,0-1 5,1 2 4,-1 4 5,7-6 6,-6 0 1,0 2 0,-1-4-3,1 2-5,-1 1 3,1-3-3,6 3-3,-7-4-6,0-3-6,1 3-2,-1 0-3,1 0-3,6 1-6,-6 0-7,-1-5-3,1 1-3,-1-4-2,7 0 0,-7 4 1,1-9-1,-2 6 1,3-5 0,-2 1 0,7-5-1,-6 1 1,0-4-2,6 3-1,-7-3-2,7 1 5,-7 2-4,7 2-2,0-2 2,0 4-1,0 4 0,-7 4 0,7 0 2,0 4-5,0 2 3,0 5 2,0 4-3,0 2 1,0 2-2,0 3-14,0-1-25,0 4-32,0 4-35,0 4-36,0-1-38,7 4-66,-7 5-145,7 3-94,-7-1-61,0 1-16</inkml:trace>
  <inkml:trace contextRef="#ctx0" brushRef="#br0" timeOffset="90499.6289">3985 14305 390,'-6'0'314,"6"0"-83,-6 0-73,-1-4-48,1 4-30,6-2-10,-7 2-2,7 0 0,-7 0 1,7-5 1,-6 5-2,6 0-5,-8 0-7,8 0-9,0 0-12,0 0-10,0 0-7,0 5-9,0-5-3,0 0-3,8 2-1,-8 2-1,6-4 0,8 0 1,-1 4 0,-1-4 1,1 0 1,7 0 0,0-4 0,-1 4-1,7-4 0,-5 2-1,4-3 1,1 2-2,-6-4 1,6 3 0,-7 0 2,7-3-1,-6 3 2,-8 1-2,1-1 0,0 4 3,-6 0-1,0-4 1,-7 4 0,0 0 1,-7 4 0,0-4 1,-6 7 0,-6-3-1,0 3-1,-8-3-1,8 3-2,-13 0 1,-1 4-1,6-7 1,-5 3 2,6 1 0,-6-4 1,5 3-1,8-4 2,-7 1 0,5-1 2,9 2 2,0-2 2,-2-3-1,7 4-1,1-4 1,-1 4-2,7-4-1,0 0-3,0-4-2,7 4 0,6-4-4,1 4 0,-2-3 0,8-2 2,0 2-3,5-4 0,2 2 0,-8-1-2,13-2 1,-6 1 1,0 3-1,1-7 0,-1 4 0,-7 0 0,7 3 1,-7-3 1,2 0-1,-8-1 1,-1 5-1,1-2 1,-6 2 2,-1 3 0,-6-3 0,-6 3-1,-1-4 0,1 8-1,-7-4 1,-6 3-2,-8 0-1,8 5-1,-8 0-5,2-1-14,-1 0-18,1 1-30,-2-1-45,7 1-81,1-2-172,-7 2-102,6-5-50</inkml:trace>
  <inkml:trace contextRef="#ctx0" brushRef="#br0" timeOffset="91598.2219">2586 14320 82,'0'-7'280,"0"3"-53,5-4-49,-5 6-42,0-6-34,7 4-24,-7-3-15,0 3-11,7-3-4,-7 3-6,0-3-1,0 3-2,7 1 0,-7-5-1,0 5 1,0-1 1,0 0-1,0-3 1,0 3 3,0 0 2,0-4 0,0 6 5,0-2 3,0 1 4,0-2 2,0 5 2,0-3-5,6 3-4,-6 0-6,0 0-11,0 0-7,0 0-11,0 0-7,0 3-8,6 2 0,-6 2 1,7 3 0,-1 2 3,-6 2 2,7 5 1,6 3 1,-7-1 3,1 4-3,0 2-1,5-1-1,-5-1-1,6 1-1,-7-1-1,8 1 0,-8 0-2,7-1-1,-7-3-1,1 4 1,-1-3 0,8-2 0,-7 1-1,-1-4 0,7 1-1,-7-5 3,0 5-1,-6-9-1,7 1 0,-1 0-1,1-6 4,-7-2 7,7 1 14,-7-4 19,0 0 21,0 0 21,6-4 25,-6-4 18,0 1 10,0-4 4,0 0 1,-6-4-9,6 0-14,-7-2-12,7-2-21,-7-2-14,1-1-11,-1-5-10,1 6-14,0-9-9,-7 5-6,7-1-11,-8 0-3,7-3-2,-6 3 2,7 1-2,1-1 0,-9 1 0,7 2 2,0 5 2,1 0-1,-1 3-1,7 4-4,-6 0 1,6 0-2,0 4-3,-7 0-1,7 3 0,0 1 3,0-2-5,0 5-1,0-3-2,0 3 2,0 0-3,7 3 1,-7 2 0,6 2-3,-6 3 1,7 2 2,-7-1 1,6 3-2,1 4 4,-7 4 1,7 0-1,-1 0 1,2 4 3,-3 0 0,1 4-1,-6-1 2,7-4-3,-1 5-2,-6-5-1,7 4-4,0-3 1,-7-1-1,7 2-2,-7-6-3,0 1 3,6-3 0,-6-1 1,0-4 0,0-3 0,0 0 0,0-3 3,0-2 1,0-1 1,0-1 2,0-1 2,0-3 3,-6 0 2,6-3 2,-7-6 3,0 3 3,7-5 4,-7-1 6,1-2 0,-1-4 0,1-4 0,6 3-3,-5-6-1,-3 2-5,2-2-4,-1-4-6,0 3-2,7-3-1,-6-4-4,-1 4-1,-6-1 1,7-2 1,0 2-2,-1 5 1,0 2 0,1 2-1,-1 2 2,1 0 4,-1 9-3,1-1-1,6 0 4,0 4-4,-7 3-1,7 1-1,0-2 1,0 5-4,0-3 1,0 6-1,7-3-2,-7 5 3,6 2-1,-6 0-2,7 0-1,-1 4-3,-6 3 0,7 5 0,-1-4-3,-6 6-4,7-2-4,0 3-2,-7 3-9,0-2-4,6 2-14,-6 1-15,0-4-16,0 3-19,-6-2-23,6-1-22,-7 0-25,0-5-35,1 2-27,6-3-32,-7-7-58,7-1-128,0 0-74,0-8-50,0 0-6</inkml:trace>
  <inkml:trace contextRef="#ctx0" brushRef="#br0" timeOffset="94679.886">3881 6462 106,'0'-3'321,"0"-2"-98,0 2-81,0-1-59,0 2-38,-7 2-20,7-5-10,0 2-5,0-1-3,0 4 2,0-5-1,0 2 2,0 3 3,0-3 0,0 3 0,0-4 1,7 4 0,-7-4-1,0 4 0,0-3 1,0 3-2,6-3 1,-6 3 3,0-5 1,7 5-3,-7-4 1,0 4-1,0 0 4,7 0-5,-7-3-4,0 3-3,7 0-1,-7 0-1,6 0-3,-6 0 0,0 0-4,6 3 2,1-3 1,-2 0 0,3 0 0,-2 0 0,-6 0-1,7 0 0,0 0 1,6 0-1,-7 0 0,0 0 0,1 0 0,-1 0 1,1 0 1,0 0-1,-1 0 0,1 0 0,-1 0 0,-6 0 1,7 0 0,-1 0 1,-6 0 1,6 0 3,1 0 1,-1 0-1,1 0 0,0 0-1,-1-3 1,0 3 0,1 0-4,1 0 0,3-4-2,-4 4 0,7 0 0,-8-3 0,7 3 0,0-4 2,-6 4-1,12 0-1,-6-3 0,0 3 1,-1-4 1,9 0-1,-2 4-1,-6-4-2,6 1 2,8-1 1,-8 1 0,1-4-1,6 3 0,7 0 1,-8 0 0,8-3-1,0 3 0,-1-2-1,0 1 1,1 2 0,-1-6 1,1 6-2,0 0-1,-1-1 2,-6 0 1,6 1-1,2 0-1,-8 3 0,7-5 0,-1 1 1,-6 1 0,6-1-1,0 1 1,1-1 1,0 1 1,-7-1-2,7-4 1,0 5 0,-1-1 0,-6 1 0,7-2-1,-8 3 0,1-6 0,-6 8 1,7-4 0,-8 1-2,0 3 0,-6 0-1,1 0 0,-2 3 0,1-3 1,-7 4 0,8 0 0,-7 0 1,-1-4-1,1 2 1,-1 3 0,-6-2-2,6-3 0,-6 4-2,0-1 1,7-3 0,-7 4-1,0 0 0,0-4-4,0 4-8,-7-1-14,7-3-33,-6 4-68,0-4-146,-1 0-85</inkml:trace>
  <inkml:trace contextRef="#ctx0" brushRef="#br0" timeOffset="95027.8937">4747 6084 73,'0'0'461,"-6"0"-97,6 0-154,0 0-95,0 4-55,6-4-27,-6 0-17,13 0-7,-6-4-3,6 4-2,0-2 0,6 2-1,2-5 0,4 5 1,-5-3 0,6 3 2,0 0 0,0-4-1,0 4 2,-1 4 0,3-4 0,-3 3 0,-5 2-4,5-3 1,-5 2-1,-6 4 0,5 3-2,-6-5 1,-6 6-3,6-1 4,-7 3 2,-6 2 2,7 2 2,-14-4 1,7 5 0,-6 3 1,-1-4 3,-6 3-1,0 2-3,0 0-1,0 2-1,-1-4 0,-5 5 0,6-4-1,-6 5-2,-1-2-2,8 0-1,-8 0-6,6 1-14,-5 0-19,6-3-36,-7-2-66,7 1-129,-6-4-101,6 1-64</inkml:trace>
  <inkml:trace contextRef="#ctx0" brushRef="#br0" timeOffset="95747.8774">4070 5381 298,'0'-3'342,"0"0"-114,0-2-91,0 1-53,7-3-25,-7 4-18,6-4-5,0-1-3,1 4 0,1-6-2,-3 3-2,8-1 1,1 0-4,-3-3 2,4 4-1,3-5 1,3 6 0,-2-5 1,0-1 1,1 2-3,-1-1-3,1 3-4,0-2-4,-1 5-4,-6-1-2,0-2-4,1 5-2,-8-2-1,7 5-1,-7 0-2,1 5 1,-1-2-1,1 1 0,0 6 2,-1-2 0,-6 7 0,0-4 0,0 8 1,-6-2-1,-1 5 2,0 1-1,-6-2 0,0 1 0,1 0-1,-9 1 1,8-2 0,-6-3-1,-1 1 0,7-2-1,-6 0 0,6-3-1,0 1-1,-1-5 1,2-3 0,5 5 0,-5-5-3,5-4 2,0 4 1,7-3 0,-7 0 0,7 0-1,0-4 1,0 3-2,0 2 2,7-5 0,7 0 1,-2 0 0,1 0 3,14-5 0,-2 2 2,8-5 0,-1 2 0,8-2-1,6-3 1,0 0 1,-1 0 1,7-4 3,0 1 3,6-1 0,-5-3 3,-1 0 2,0 3 1,-7-4-3,-6 9-2,0-5-2,-6 4-4,-8 3-2,-5 1-2,-7 0-1,1 3-2,-1 1 0,-7-1-1,1 4-3,-7 0-3,0 0-8,-7 4-14,1 3-21,-7 0-29,-1 5-62,1-2-121,-7 0-111,-5 6-79,5-2-43</inkml:trace>
  <inkml:trace contextRef="#ctx0" brushRef="#br0" timeOffset="99650.2458">8232 10653 74,'7'0'191,"-7"4"-48,0-4-32,6 0-20,-6 0-12,7 0-12,-2 0-6,-5 0-9,7 0-9,-1 0-10,-6 0-6,7 0-7,1 0-7,-8 0-2,5 0-3,-5 0 4,0 0-3,7 3 0,-7-3-1,0 0 3,0 0 1,0 0 0,0 0 1,0 0-2,0 4 2,0-4 1,0 0 3,0 0-1,0 0 0,0 0-1,0 0 3,0 0-2,0 0-2,0 0 0,-7 4-2,7-4-3,0 0-2,0 0-1,0 0 0,-5 0 0,5 4 0,-8-1-2,1 1-1,1-1 0,-6 4 1,5 1-2,-6-1 0,0 1 0,0 3 2,-6-4-1,5 4 2,-5 4-2,7-4 2,-9 3 2,8-2-2,-6 5 0,-1-2-1,7-1 2,0 5-1,-6-4 1,6 3-1,-1 1 0,-5 2 0,6-2-2,-7 3 1,7 0-1,-7-1 0,8 1-2,-1 5 1,-1-6 0,1 1 2,1-3 3,-1 2 1,-1 1 6,8 1 1,-7-1 5,6 3 0,1-3-1,0 3-1,-1-2 0,0 3-6,7-4-2,0 3-2,-6 0-3,6 2-1,0-2 2,0 1-2,6-1-2,-6 1 1,7 0 0,0-1-1,-1-3 1,7 4 2,0 3-1,0-7 4,7 7 0,-1-2 2,1-6 0,5 5 2,2-1 0,-1 1-2,0-4-1,7 3-1,-1-3-1,7-3-1,-6 3 0,5-4-2,2 1-2,-1-5-1,6 1 0,1-4-1,6-4 0,0 0-5,0 0-14,7-2-24,-7-5-38,7 0-80,-7-5-170,0 2-89,0-3-49</inkml:trace>
  <inkml:trace contextRef="#ctx0" brushRef="#br0" timeOffset="100251.7664">8440 11147 115,'0'-3'173,"0"-1"-33,0-3-22,0 3-17,0-3-11,0 3-4,7-4-5,-7 5-2,0-4-6,0 3-10,0 1-12,0-1-8,0 0-8,0 0-4,0 1-6,-7-2-5,7 5-3,0-2-6,-6 2-2,6 0-3,-7 0-1,1 0-3,6 0 1,-7 0-1,-6 2 0,6 3 0,1-2 0,-7 1 1,7 4 2,-7-1 0,0 3 1,-2 2 1,4-1 1,4 3 1,-6-3 4,1 8 1,4-4 1,-5 3-1,1 1-1,5 2 1,1-3-1,-8 0-4,8 5-2,-1-5-1,1 5-4,0-5 2,6 0-2,-7 1-2,7-2 0,0 3 2,0-7 2,0 3 0,7-2 1,-1 1 2,0-5 2,1 1 0,6 0 1,0-3 0,-1 3-1,1-4-1,2-3 1,4 3-1,-6-4-1,6 5 0,-6-4 0,7-1 0,-1-3-1,7 0-1,-6 0 1,-1 0-4,0 0 1,9 0-3,-10-3-7,2-1-10,6 4-14,-7-4-22,1 0-28,-1 1-42,2-4-80,-2 0-126,-6-1-83</inkml:trace>
  <inkml:trace contextRef="#ctx0" brushRef="#br0" timeOffset="101176.2456">8759 11309 292,'0'0'364,"0"-4"-111,-6 4-98,6 0-63,0 0-33,-7 0-22,7 0-12,0 4-6,-6 0-6,6-2-2,-7 6-3,7-1-1,0 1-1,-6 4-3,6-5 3,0 4 0,0 0 1,0-1 0,0 1 2,0 0 2,6 0-2,-6 1 3,7-2-1,-7 1 2,6-3-1,1 2 1,-1 2 0,1-1 0,6-4 3,-7 0 0,7 1 0,-6 0 1,6-5-1,7 0 0,-7 1 0,-1 0 1,8-4-2,-7 0-1,7 0 0,-8-4 0,2 0 0,-1 4 0,0-3 1,0 0 5,-7-2 6,-6 5 6,7-3 4,-7-1 1,0 0 0,-7 1-3,7-1-3,-14 1-5,2-5-8,0 5-8,-9-1-5,2-3-3,0 2-2,-8 3-1,9-6 1,-2 4 0,6-4 0,-5 1 0,12 5 0,-6-6 1,0 0 1,7 1 1,-1-1-1,7 2-2,0-2 0,0-3 0,0 4 0,7-4 0,-1 0 0,1 4 0,-1-5-1,7 1 1,-6 5 0,6-6-2,0 4 1,-1-3-1,3 5 1,-2-2 0,5 0-1,-4-3 1,-1 4 0,0 4 1,-1-5 0,2 0 1,5 6 0,-7-6-2,2 4 1,0 1-1,-1-1 1,-1 0-1,1 4 1,0 0-1,1-4 1,-1 8-2,-1-4 1,1 4 1,-6 0-1,6-1-1,-7 5 0,1-2 0,1 2 0,-3 0 0,1-1 1,1 4-1,-7 0 0,6-1 1,-6 2 0,0-1 1,7 3 0,-7-2 0,0-5 0,0 3-1,0 2 1,0-5 0,0 1-1,0-1 1,0-4 1,0 5 0,0-5-1,0 2 0,0-5 2,0 0 1,0 2 1,0-2 2,0 0 6,0 0 5,0 0 6,0-2 2,0-3 2,0 2 2,0-5 1,0 1-1,7 0-5,-7-4-3,0 4-7,5-4 0,3 0 0,-8-1-1,7 4-1,-7-2-1,6-1-1,1 3-2,-2-2-1,2 2-2,0 1-1,0 3-1,-1-3-3,0 4 0,-6 3-1,7-4-1,-1 4 2,1 0-3,-1 0-1,-6 4 1,7-1-1,0 1-1,-7 3 0,6 0-1,-6 4 0,7 0-1,-7-3 1,0 3-1,0 1-1,0-3 0,0 3 1,0-4 1,0-1 0,-7 0 2,7 0-1,0 1 0,0-5 3,0 1 0,0-4 1,0 3 2,0-3 0,0 4 2,0-4-1,0-4 2,0 4 0,0-3 1,7-1 1,-7-3-1,6 0-3,-6-1 2,6-2-1,1-2 2,-2-3-3,9 5 0,-7-5 0,6 3-1,0-2 0,-7 3-1,7-3 0,-6 3 1,7 4-1,-8-5-1,0 5-1,1 3 1,-1-2 1,1 0 0,-7 6-3,6 0 1,-6 0-3,7 0 4,-1 6-1,-6 0-1,7 2 0,0-1 1,-2 3 1,2 2 0,-7-1 0,8 3 0,-3-3 1,3 4 0,-3-4 0,2 5 1,6-2-1,-6 1 0,-1-1-3,1 1-8,-7-5-11,6 6-12,1-6-13,-1 1-15,1-1-14,-7-2-16,6 3-16,1-3-25,-7 0-41,6-6-73,1 3-131,-7-3-60</inkml:trace>
  <inkml:trace contextRef="#ctx0" brushRef="#br0" timeOffset="101436.282">9580 11165 236,'0'-7'453,"-6"0"-132,6 3-126,0 1-77,0-1-44,0 4-28,0 0-12,0 0-13,6 4-5,-6-1-2,7 5-2,-1 0 0,1 2-1,-1 5 4,1 3 0,5-3 2,-6 7 0,8-4 0,-1 5-3,-6-2-2,6 1 0,-1 1-2,-5 2-1,7-3 1,-7 3-4,-2-3-2,8 5-2,-6-6 1,6 5-1,-7-4 0,1 0-1,0-4-1,-1 0 0,0 1-2,1-1-8,-1-7-11,-6 4-12,7-4-15,-1-1-18,1-6-28,0 3-50,-7-7-87,6 0-122,1-7-59</inkml:trace>
  <inkml:trace contextRef="#ctx0" brushRef="#br0" timeOffset="101684.1497">9580 11192 43,'-6'-12'455,"6"5"-112,0-1-131,6 1-87,1 0-49,-1 0-26,1-1-17,6 5-12,-1-4-6,8 3-2,-7 0 0,7 4 2,-8-3-2,9 6-1,-9 1-1,1 0 2,7 3-2,-14 4 2,8 0-1,-14 3-2,6 5 0,-6-1 0,0 5 1,-6-2-2,-1 5-2,0-1-2,1 1 0,-7-3-2,0 2-1,1-3-2,5 0 0,-7-5 1,7 2-2,-5-1-5,5-2-9,1-5-12,-1-1-20,7-2-33,0 0-57,7-5-119,-1 0-101,1-3-61</inkml:trace>
  <inkml:trace contextRef="#ctx0" brushRef="#br0" timeOffset="102830.8235">9861 11473 47,'0'0'443,"0"0"-114,0 0-114,0 0-87,5-2-54,-5-2-28,8 0-15,-2-4-6,7 4-3,-7-3-1,7-3-1,-6 2 0,6-3 3,0 1 3,0-6 1,-7 6 3,7-5 6,0 1 5,-6-6 6,6 5 3,-7 1-1,1-3-1,-7 1-3,0 2-4,0-1-7,0 5-7,-7-2-8,1 1-5,-1 5-4,1-6-3,-8 4-6,8 5-2,-7-1-1,7 0-2,-1 0 1,1 2-4,6 2-1,-7 0-3,7 0-3,0 0-1,0 0-6,0 2-2,0 2-2,7-4-3,-1 4-1,1 0-2,-1-1 0,1 5 2,-1-4 4,7-2 2,-6 6 3,-1 0 3,1-1 2,6 1 3,-13-2 2,6 6 0,1-1 3,-7 0-1,6 0 1,-6 3 0,0-3 2,6 1 4,-6 2 1,0-3 0,0-3-1,0 3 1,0-4-1,0 4 1,8-7 0,-8 3 0,0-4-1,5 1 1,3 0 1,-1-1-3,-2-3 0,2 0 1,6-3 1,-7 3 0,8-4 0,-8-3 0,7 0 0,0-1 3,-7 1 0,8-5 1,-7 2 0,5-2 3,-5 3 2,6-3 3,-6-3 1,-2 0-1,3 4 0,-8-3 1,6 3 1,1-3-1,-7-1 1,0 3-1,0 2-2,0-2 1,0 1 1,0 0-2,-7 4-2,7 0-2,-6-1-2,6 5-1,-8-4 0,8 3-2,-5 0-2,-2 4 1,-1-3-1,8 3-1,-5 0 1,-8 3-1,13 1 0,-6 0-1,-1-1 0,0 4 0,0 1 1,7-1 0,-6 5 0,6-2 0,-7 5 1,7-3-1,-6-2 1,6 5 1,0-1 0,0 1-1,0-1 1,0 2-1,0-2 0,0 3 2,0-5-2,6 3 1,-6 0-1,7-4 0,-7 3 0,6-3 0,1-4 0,0 4-1,0-7-1,5 3 0,0 1 0,-4-4 2,4-4-1,2 0 2,-1 0-1,0-4 5,6 0 2,-5 0 1,5-3 2,-6-3 3,0 2 4,6-3 4,-4 0 3,3-4 4,-5 1 5,-1-2 3,3 1 4,-3 1 5,1-1 3,1-3 3,-2 0 3,1 4 0,-7-5 2,1 4 0,0-2-4,-7 1-3,0 2-5,0 3-5,0 0-6,-7 0-7,7-1-8,-7 9-6,1-4-5,0 3-4,-1 4-3,1 0-2,0 0-2,-1 0-2,0 0-3,0 4-5,7-4-4,0 4-7,0-1-7,0 0-5,0 2-3,0 2-1,0-3 2,7 3-1,0 0 5,0 0 5,-7 1 3,6 0 6,0 2 2,1-3 2,-1 5 1,-6-2 4,6 5 2,1-3 1,-7 2 1,7-3 0,-1 3-1,-6 2 0,0-2 0,0 1 0,0-1 0,-6 1 0,-1-5 1,7 6 1,-7-5 0,1-1 1,0 1 2,-1 0 0,7-7 1,-6 3-1,6 1 4,0-4 0,-6-4 0,6 2 3,6-2 1,-6 0 0,6-2 2,1-2 1,-1-4-1,7 1 0,-6-3-1,6 2-1,0-3 0,0-4 2,0 1-2,0-1 2,0 0 1,0 1 3,0-5 3,0 1 4,-6-1 5,6 1 11,0 0 6,-7-1 4,0 5 4,1-5 5,-1 5 0,-6 3 0,0 0-5,0 0-8,-6-1-8,6 9-5,-7-4-5,1 7-8,0-4-5,-1 4-4,1 4-3,-1-4-4,1 7-5,6-4-7,0 9-8,6-5-7,-6 0-8,13 4-6,-6 0-7,5 0-4,1-3-3,0 3 5,7 1 2,-7-2 6,7-3 5,-7 5 9,0-2 4,0 1 8,0-4 6,0 4 4,-6-3 3,-7 2 3,6-2 1,-6-1 1,0 5 1,-6-4 1,6 1 0,-14-1-1,8 4 2,-7-5 0,-8 4 1,10-4-1,-3 4-2,1-4-6,-7 0-11,7 0-19,0-3-19,7 0-25,-1 0-33,1-1-57,0-6-97,6-1-124,0 0-61</inkml:trace>
  <inkml:trace contextRef="#ctx0" brushRef="#br0" timeOffset="103473.8077">10967 11133 338,'0'0'304,"0"0"-94,0 0-75,-6 0-48,6 0-33,0 0-20,-7 3-10,7 1-5,0 3-4,-5 1-2,5 0 1,0 2-1,0 2 0,-7-3 2,7 7 0,-7-1 1,7-1 0,0 1-1,0-1-1,0 2-1,0-2-1,0-3-2,0 3-2,0-2-3,0-1 1,7 0 1,0-4 2,-2 4 4,2-4 5,-1-3 6,7 3 3,0-7 6,0 4 1,0-4 0,7-4 1,0 0-2,-2-3-2,2 0 1,7-4 1,-8-1 2,0 2 9,1-5 7,-7 3 7,6-2 7,-5-1 6,-7 1 3,-1-1-1,0 5 0,-6-6-5,0 2-8,0-1-7,-6 5-10,0-5-8,-1 3-8,0-2-6,-6 3-6,0 0-4,0 0-3,0 3-2,0 2-3,7-2 0,-7 5 0,0-1-3,6 0 0,-6 4-1,6 4 0,2-4-2,-3 4 1,1-1 2,2 5-3,-3-5 3,3 8 0,-2-3-1,7-1 1,-7 4 1,7 0-1,0-3-2,7 2 1,-7-3-1,0 5-2,7-4-1,-2 2-1,3-3-1,-3-3 0,2 4 1,1-6 0,-3 3 0,2-5 4,0 3 1,6-6 1,-7 3 5,7-7-1,0 3-4,0-4 1,0-3-1,0 5 0,0-6-1,0-3 1,1 5-3,5-2 4,-6 1 4,-7-3 2,7 3 1,1 0 1,-7 0 0,-2 3 0,2 1-3,-1 0-1,1 0-1,-7 3-2,6 0-1,-6 4-2,0-4-1,7 4-1,-7 4 0,0-4-2,0 8-1,0-5 1,0 3-2,0 6 3,0-1 2,0 0 0,0 4 2,0-4 1,0 3-1,0 2 2,7 1 1,-7-5 0,6 2 5,-6 1-2,6 0-3,-6-4-1,7-1 0,-1 1-1,1 0 6,6-4-6,0 1-10,-6-1-2,11-3-7,-3 0-14,4 0-23,0-4-22,1 0-31,6-4-22,-7 4-26,1-8-34,0 5-46,-1-5-69,-6-3-112,0 0-53</inkml:trace>
  <inkml:trace contextRef="#ctx0" brushRef="#br0" timeOffset="103774.0231">11267 10767 370,'-13'-11'390,"6"4"-118,1-1-90,0 0-51,6 2-27,-7 2-19,7-4-9,0 5-10,0-1-9,0 4-9,7-4-8,5 4-9,1-3-10,6 3-8,9 0-5,-3 3-2,7 1-2,1 3-4,5 1 1,2 2 0,-1 1 0,0 5 3,1-2-2,-2 5 2,8 2-1,-13 4 2,5 1 1,-6 3 0,-4 5 1,-2 2 0,-7 5 1,-6 3-1,-6 3-1,-7 4 1,-14 4-1,1 0-3,-6 3-7,-7 2-7,-6-1-13,-8-1-11,-6 1-10,1-1-6,-7-3-10,0-4 0,0-3 3,0 0 1,-7-4 2,7-4-6,0-7-26,-1-4-71,8 1-151,6-9-81,-7-2-47</inkml:trace>
  <inkml:trace contextRef="#ctx0" brushRef="#br0" timeOffset="126490.6184">5340 6264 191,'-5'-3'217,"5"3"-58,0 0-54,0 0-35,0 0-28,0 0-15,0 0-10,0 0-3,0 0-2,0 0-3,0 0-1,0 0 1,0 0-2,0 0-1,0 3-1,0-3 0,0 0 2,0 0-1,0 0 1,0 0 0,0 0 1,0 0 1,0 0 2,0 0-1,0 0 0,0 0-1,0 0-2,0 0 0,0 0 0,0 0-3,0 0-1,0 0-1,0 0 2,0 0-1,0 0 4,0 4 4,0-4 3,0 0 4,0 0 5,0 0 3,5 0 3,-5 0 2,0 0-1,0-4 0,0 4-2,0 0-4,6 0-3,-6-3-3,0 3-4,0 0-2,0 0-3,0 0-3,0 0-2,0 0-2,0 0-2,0 0 2,0 0-2,0 0-2,0 0 1,7 0 2,-7 0-2,0 0 1,0 0 0,7 0-1,0-4 2,-1 4 2,-1-4 0,3 4-2,-1-4 4,-1 4-1,0-3 0,0 3-2,1 0 1,-7-4-1,7 4 1,0 0-3,-1 0 0,0-3-1,-6 3 2,7 0 0,-1 0-1,-6 0 0,6 0 0,1 3 1,-7-3 0,7 0 0,0 0-1,-1 0 1,1 0 0,-1 0 2,-6 0 1,13-3 0,-7 3-1,1 0 1,0 0-1,6 0 0,-7-5-1,1 5 0,5 0-2,-5 0 0,-1 5 1,8-5-1,-8 0 0,1 0 2,6 0-1,-7 0-1,0 0 1,8 0-1,-7 0 1,5 0 0,-6 0 1,14 0 1,-14 0 0,15-5 2,-8 5 2,0-2 3,6 2-1,1-4 1,-8 0 0,8 0-1,0 4-1,-1-3-1,-6 3-1,7-4-1,-6 4-1,4 0-1,-5 0-1,1 0-2,-2 4 0,1-4 0,0 3-2,-6-3 1,6 4-1,-1-4 2,1 4 0,2-4 0,-3 4 1,1-4 0,7 0 1,-1 0 0,-6 0 0,7 0-1,-1 0 0,1-4 0,-1 0 0,1 4 1,-8-4 0,9 4-2,-2-3 0,-6 3 1,7 0 0,-1 0-1,-6 0 0,7 3 0,-7-3-2,0 4 2,7-4 0,-7 4 0,6 0 0,-6-4 0,0 2 0,7 3 0,-1-2 0,-6-3-1,6 4 1,1-4 0,-1 0 2,1 3 0,-6-3 0,11 0 0,-5-3 1,-1 3-1,0 0 0,2 0 0,-2-4-1,7 4-2,-6 0 1,-1 0 0,7 0 0,-6 0 0,5 0 1,1 0-1,2 0 0,-3 0 1,1 0-1,0 0 0,0 0-1,-1 0 1,9 0 0,-8-3 0,0 3 3,6 0-1,1-5 0,-1 5-1,2-2 2,-2-2 0,0 0 1,1 0 0,-2 1-3,3 3 2,-2-4 0,1 0 1,-1 0-2,1 4 2,0-2-1,-7 2-3,6 0 1,1-5 1,0 5-3,-8 0 1,8 0 1,-7 0-1,7 0 0,-8 0-1,2 0 0,-2 5 1,2-5 0,-1 0 1,0 0-1,0 0 0,0 0 0,0 0 0,0-5 0,0 5-1,-5 0 1,3 0-1,-3-3 1,-2 3-1,0 0-1,1-4 2,-1 4 0,2 0 0,-9 0 0,1-5 0,0 5 0,0-2 1,0 2-1,0 0 0,0 0 0,-6 0-1,5-4-1,-5 4 1,6 0 1,-6 0 0,6-4 1,-7 4-1,1 0 1,-1 0 1,-6 0-1,6 0 0,-6 0-1,7 0 1,-7 0-1,0 0-1,0 0 0,0 0 1,0 0 0,0 0 0,0 0 0,0 0 0,0 0-1,0 0 2,-7 4-8,7 0-4,-6-4-12,0 7-20,-1-3-32,1-1-56,-7 2-117,6-5-99,-6 2-66</inkml:trace>
  <inkml:trace contextRef="#ctx0" brushRef="#br0" timeOffset="128744.1377">8466 5579 31,'-7'0'348,"1"-4"-84,6 0-88,0 4-66,-6-2-38,6-3-22,0-2-7,0 4-2,0-1 1,0-4-2,6 1-3,-6 0-3,0 0-4,0-1 0,0 1 1,6 0-2,-6-1-2,0 1-1,0 0 2,0 0 1,0-1 0,0 0 1,0 2-2,0 1-2,0-2 2,0 4 0,0-1 3,0 0 3,0 4 2,0-4 1,0 1-3,0 3-3,0 0-1,0 0-4,0 0-5,0 0-8,0 0-6,0 3-5,0 1 0,0 0 2,0 3-4,0 0 1,0 4 1,0 1-1,0-1 0,0 8 1,0-5-1,7 1 3,-7 2 1,6 5 3,2-3 4,-1 6 6,6 1 3,-8 0 3,2-1 4,6 9 3,-6-1-1,6-1-1,-7 5-2,7 3-3,-7 1-3,1-1-2,-1 4-4,1 0-3,0 0-3,-7 0-1,6 4-2,-6-1 0,7 1 0,-2-2 0,-5 2 2,7 5 0,-1-2 2,1 0 0,-7 0 1,8 0 1,-8 1 0,6-1 0,0 0-3,-6 4-1,0-3-1,0 2 2,0 1-1,0 0-2,0 0-2,0-1 0,-6-1-1,6-2 0,-6 1 1,6-5-2,0-3 0,0-5-2,0 2 0,6-7 0,0-2-2,1-3 0,-1-7-4,7 1-9,7-8-27,-7-5-45,6-3-56,7-3-89,0-8-177,-6-3-80,5-3-44,-10-10-24</inkml:trace>
  <inkml:trace contextRef="#ctx0" brushRef="#br0" timeOffset="129945.8527">8421 5283 90,'0'0'233,"0"0"-49,0 3-49,6-3-35,-6 0-25,7 5-20,-7-5-16,6 2-5,1-2-2,-1 4-3,7-1 4,-7-3 1,9 0-4,-2 4-5,5-4 0,-4 0-5,-1 0-4,6 0-2,-6 0-4,0 0 0,7 0 0,-8 0 3,9 0 1,-9-4 1,8 4 1,-1 0 2,1 0 1,6-3-3,-7 3-2,7-4-3,0 4-1,1-2 0,-2-3 0,2 2-4,5 3 0,-5-4-1,5-1-1,1 2-1,-8 3 1,8-3-1,-1-1-3,1 0 2,-1 4 0,8-3-1,-7 0 1,-1-2 1,1 5-2,-1-7 0,7 7 1,-6-4 1,-1 1-1,1-1 0,-1 1 0,8-1 1,-8 0-1,1-3-1,6 3 0,-1 1-1,2-2-1,-1-1 1,6 2-1,-6 0 1,7-4 0,0 5-2,-1-1 2,1-3 0,6 4 0,-6-5 0,0 4-1,-2-3-1,9 3-2,-8-2 4,1 1 0,0-2-1,-1 3 0,-6 1 1,7-1-1,-7 1 0,0-1 3,0-4-2,0 5 0,0-1 0,-1 1 1,2-4-1,-1 3 0,1 0-1,-1 0-1,0 1-1,0-1 2,0 0-1,1 0-1,5-3 2,-6 4 0,6-1-2,1 1 2,-1-5 1,1 4 1,0 0 2,0 1-2,-1 0-1,0-2 0,1 2 0,-1-1 0,1 4 0,6-3-2,-6-1-1,0 0 3,6 1-1,-7 3 2,7-4 1,-6 0 1,6 1-1,0-1 2,-6 0-3,12 1 0,-6-1 1,0 1-1,0-1 0,-6 0-1,6 0 0,1 1 0,-1-1 0,-7 0 1,0 0-1,1 2-1,0-2 1,-8 0 0,2 4-3,0-4 2,-2 1 1,-6-1-1,1 0 1,0 4 1,-7-4-2,0 1 1,-1-1 1,-4 4-1,-2-3 0,0-2 0,-6 3 1,7-2-1,-13 0 1,5 4-1,-5-4 1,0 0 1,0 1 2,-1 3 3,1-4 2,-7 0 3,6 4 4,-6-2-2,0 2 6,0-5 1,0 5-1,0-4 0,0 4-3,-6 0-4,6-3-3,0 3 1,0 0-7,0 0-1,-7-4-2,7 4-1,0 0 2,0 0-2,0 4-2,0-4-1,0 0 0,0 3-2,0 1 2,0 1-1,0 1-3,0 1 5,-6 1-1,6 0 1,6-1 2,-6 3 1,0 2 0,7 3 0,-7 2 1,6-2-1,-6 3 3,6 4-1,1 0 1,5 5 0,-5-2 1,7 4 0,-2 1 0,1 2 1,0 4 1,1 5 1,-1 0 3,-7 3 0,7 4 1,0-2 1,-7 3 1,1 2 2,0-1 2,-7 6 0,6-1 1,1 4 0,-1-1 1,-6 4 0,6-3-2,1 3-2,-7 1-3,6-1-1,-6 0-5,0 1 0,7-2-2,-7-1-4,7-2 0,-7 1-1,0-5 0,6 1 0,1-7-3,-1 4-2,1-9-8,5 1-13,1-4-19,7 0-26,-7-7-65,6-3-138,-5-1-95,-1-7-68,0-3-26</inkml:trace>
  <inkml:trace contextRef="#ctx0" brushRef="#br0" timeOffset="130857.8054">8721 7664 3,'-7'0'444,"0"-4"-84,1 4-124,-1-3-96,7 3-54,0-4-29,-7 4-15,7 0-5,0 0-5,0-4 0,0 4-3,0 0-3,7 0-5,-7-4-5,7 4-4,6 0-3,-6 0-3,5-3-5,1 3 1,7 0 0,-7 0-1,6 0-1,1 0 1,7-4-2,-2 4 1,1 0 1,0 0 0,7-3-1,-1-1 3,14 4 0,-7-3 0,7-5 4,5 4 3,1-4 2,1 5 4,4-5 4,3 1 2,-1-1 1,7 5 1,-2-4-3,1 0-2,8-1-1,-3 4-5,3-3-3,4 0-1,1 0-2,0-1 0,1 1 1,-1 0-1,0-4 1,0 4 2,0-1 1,7 2-1,-7-6 1,0 4-1,0 2-2,1-2 0,-8-4-3,7 5 1,-6 0-1,6-4 2,-6 4 1,-1 0 1,-6 0 1,7-1 1,-6 1 1,-8-1-3,1 2 0,0 1-2,-1 2-3,-6-6 0,0 7 0,0-2-3,-5 1 0,-2-1 2,0 4-2,-7-4-1,7 1 1,-4-2-2,-3 5 0,2-4 1,-2 1 0,2-1 0,-1 2 1,0-6 0,0 4-1,7-4 1,-1 5 0,1-4 2,-1 0-1,2 3 1,-2-4-2,0 1 1,8 3-1,-8-2 2,0 1 1,1-2-4,5 3 1,-4-3 1,-2 4 0,1-5 3,-7 1 4,1 2 0,4-2 3,-11 1-1,7 2 2,-16-4 0,3 4 1,0 1-3,-8-3-2,1 0 0,-7 4 5,0-2 14,-1 0 17,1 0 17,-5 1 14,-2-1 11,0 0 7,-6 0 3,8 2-6,-8-3-13,0 2-34,0-1-52,0 1-63,0-1-69,-8 0-91,-4-3-190,-2 0-108,-12-1-66,-7 0-21</inkml:trace>
  <inkml:trace contextRef="#ctx0" brushRef="#br0" timeOffset="131445.8595">9020 6150 121,'-6'-3'404,"6"3"-97,0 0-108,0-4-82,0 4-47,0 0-28,0 0-16,0 0-9,0 0-4,0 0-3,6 4-3,-6-1 2,6 1 1,1 3 3,-1 4 3,7-3 4,-6 3 7,6 3 1,-6 1 4,5-1 0,1 5 3,-6-1-1,6 1 0,0-2-4,-5 6-3,3 0-2,-4-2-2,6 1-3,-1 0-5,-4 5-2,5-6-4,-6 1-1,5 3-1,-5-3-1,0 1-5,-1-2 1,0 2 0,1-5 0,-7 0-2,6 4 0,1-7 0,-7 3-1,6-3-1,-6-1-3,7-3-7,-7 1-7,7-5-11,-7 0-12,0 0-17,6-3-28,-6-4-56,0 0-115,0-8-99,0 0-59</inkml:trace>
  <inkml:trace contextRef="#ctx0" brushRef="#br0" timeOffset="131997.8025">8961 6169 7,'0'-3'462,"0"-2"-67,0 1-135,0 1-107,0-1-56,0 1-32,0-1-17,7 1-9,-2-1-4,3 0-2,-2-3-3,1 3-3,6-4-3,0 6 0,0-6-1,0 4 1,0-3 3,7 3 5,-8-2 1,8 1 0,-1 2 0,1-1-2,-1 1-5,0-1-2,-4 4-6,3 0-5,3 0-2,-9 4-4,1-1 0,7 4-3,-13 0 0,6 5-2,-7-1 1,0 0-1,1 3 0,-7 1 0,0 4-1,-7-1 1,1 1 0,0-5 0,-7 3-2,6 2 1,-13-1 0,7-2 0,1 1 0,-2-2-1,-5-4 0,6 4 0,0-5 1,-1 2-1,1-1 0,2-4 0,3 0-2,1-3 1,7 3-1,-6-2 0,6-2 0,0 4-3,0-3 1,6-1 1,1 0-1,1 6 0,3-6 1,2 4 1,6 0 1,2-2 1,-2 2 0,7 1 1,-6-1 0,6 0 1,-7 0 1,7 4-2,-6-4 0,6 4 0,-6 0-1,-1 0 0,-6 4 1,0-4-1,-6 4-1,-1-5-2,1 5 2,-7 0 0,-7-4 1,7 4 2,-13-1 0,7-2 1,-14 2-1,1-3 5,-1 3 1,-6-3-1,0 0 0,0 1-1,-7-2-1,7 2 1,0-5 1,1 0-4,5 0 1,-7-3-1,8 3-1,6-3-4,7-4-8,-8 4-16,8-1-21,6-3-24,0 0-37,6 0-54,1-3-91,6-5-141,8 1-61,-3-1-29</inkml:trace>
  <inkml:trace contextRef="#ctx0" brushRef="#br0" timeOffset="133478.2419">9756 6367 277,'-7'-7'495,"7"0"-86,-6 3-163,6 0-108,-7 0-59,7 4-37,0-3-20,0 3-9,-6 0-8,6 0-2,0 0-3,-7 3 1,7 5 1,-5-2-1,5 6-1,-7-1 0,-1 0 1,2 3-1,-1 5-1,7-4 1,-6 2-2,0 3 0,6-3 2,0 5 0,0-3-1,0-5 1,0 5 1,6-1-1,-6-4 0,6 1 0,1 0 1,-1-4 0,2 0 0,-1 0 0,5-4 1,-6-4 1,7 2 4,-6-1 4,6-4 2,-6 0 5,5 0 4,-5-4 8,6-4 10,0 1 13,-6 0 6,6-5 3,-8 2 2,2 3 2,-7-5 2,8 2-3,-8-5-10,-8 3-11,8 2-10,-7-6-8,-5 6-4,6-1-6,-8-4-7,1 5-4,0-2-5,1 2 0,-2 3 0,8-1-2,-7-4 1,6 5-2,1 5-2,-1-6-3,7 4-7,0-1-5,0 2-2,0 0-2,7-1-2,-1 0 2,7 1 0,0 0 5,1-2 10,-2 1 2,8 1 2,0-1 2,-2-3 1,-3 4-2,4-1 3,0 0 0,1-3-5,-1 3 4,-6 1 2,0-4 0,0 3 1,-7 0 2,8 4 1,-8-4-1,7 1 2,-6 3-1,-7-4 0,6 4 2,-6 0-2,0-4 0,0 4 0,7 0-2,-7 0-2,0 0 0,0 4 0,0-4-3,0 4 1,0-1 0,0 1 0,0 4 0,0-6 1,0 10 0,0-5 0,0 1 1,6 2-1,-6 1 2,0 4-1,6-5 0,-6 7-1,8-3 1,-8 1 1,0-1 0,5 1 1,3-1-2,-8-3 1,7 4-1,-2 0 1,-5-5-1,7 5 0,-1-3 0,1-3-2,-1 3 0,1-4 1,0 2-1,-1-6 0,1 3 2,-1-3 0,0 3 0,7-7 4,-6 4-2,7-8 3,5 4 2,-6-7 6,-1 3 1,2-3 3,5-4 12,1 0 13,-7-1 14,7-2 11,-1-1 9,0 1 7,-6-4 7,7-1 2,-1-2-5,-5 2-9,6 1-12,-8-3-12,1-6-10,7 5-10,-14-4-10,7 1-8,-7-1-6,1 0-7,0-3-4,-1-1-1,-6 1-3,7 0-5,-7 0 1,0 0 1,-7-1 0,7 1-1,-6 4 3,-1-2 1,0 6 4,1 2 5,0 1 0,-1 0 2,1 4 3,-7 2 2,6 1 0,0 3 0,1 1 0,0 0-3,0 0-1,-1 3-2,-1 0-1,8 1 0,-5-1-1,-2 0-3,7 4 0,0 0 0,-7-4 0,7 4-1,0 0-2,0 0 0,0 0-2,0 0 1,0 0 0,-6 0-1,6 0-1,0 4 2,0 0-1,-7 3 1,7 1 0,0-1-1,-6 4 2,6 4 3,-5 0 0,5 3 1,0 0 0,-8 0 1,8 1 0,0 2 2,0 2 0,0-1-4,0 3 1,0-3-2,8 4 2,-8-1 0,5 1 0,-5 1 0,6-2 0,1 0 2,-7 4 1,6-4-1,1 2 1,-7-1-2,7-4-2,-2 4 1,3-1 1,-1-4-2,-1 1-2,0 1 1,0-5-4,8 0 1,-7 1-1,5-5-3,1 1-4,0-3 0,0-3 0,1 3-1,5-4 0,-6-1-1,7 0 0,-1-4 2,-6 1 2,7 0 1,6-4-2,-7 0 3,0-4-1,1 0 2,-1 1 2,8-4 1,-7 0 1,-1-5-2,1 2 4,-1-5 1,0 0-1,1-3 1,0-1 1,-8-3 1,2 0 0,5 5 1,-12-6 1,6 0 1,-7 3 3,0-3 1,-6 5-2,7 0 1,-7-1 2,0 1-4,-7-1 2,7 4 1,-6-2 1,0 2-3,-1 1 2,1 2 3,-1 1-3,2 0 3,-2 4-2,0 0-3,-7-1-2,8 4 0,0-2-3,6 6-3,-7 0-2,1 0 0,-1 0-3,1 3 2,6 0-1,-7 1-2,7 4 1,-7-1 3,7 5 0,-7-2 0,7 1 1,0 4-2,0-1 0,-6-3 1,6 7-4,6-3 1,-6 0 1,0-1 2,0 5-1,7-4 1,-7-1 2,7 4-2,0-2 2,-1-6-2,1 5-2,-1-3-1,7-3 0,0 3 1,-6-2 0,7-2 0,-2-1 2,1-3 1,-1 0 1,2-4 1,5 0 1,-6 0 2,7-4 1,0-3 1,0 3 2,-1-6-1,0 2 1,1-4 1,-1-2 2,7-1-2,-7 1-1,2-1 1,-2 1 2,0-1 0,1-3 3,-6 3 0,4 0-1,-5-3-1,1 4 1,-2-2-3,1 2-5,-6 3 2,-1 4-3,1 0-3,0-1-3,-1 4-3,-6 1-4,7-1 0,-7 4-1,0 0-3,5 4 0,-5-1 0,8 5 1,-3-2 2,2 6 4,-7-1 1,13 3-1,-6 2 2,0-2 1,6 4 1,-7-3 0,7 0 1,-6-1 0,6 1 0,0-4 3,0 3-3,0-3 0,-7 0 0,7-3 2,1-1-1,-2-2 1,1 1 2,-6-3 2,6-3 3,1 0 0,-1 0 2,-1 0 2,8-3-1,-7-1 2,6-3-3,-6 4-2,7-6 0,-7-1 0,0 3-5,7-5-4,-14 5-9,7-3-24,-6-2-51,-1-3-56,-6 5-59,0-5-74,-6-3-151,-1-1-113,-12-3-71,-1 4-20</inkml:trace>
  <inkml:trace contextRef="#ctx0" brushRef="#br0" timeOffset="133696.853">9235 5946 276,'-14'0'513,"14"0"-21,-5 0-208,10 0-141,-5 3-83,7-3-64,7 0-55,-2 0-88,-5 4-182,12-4-96,-5 0-48</inkml:trace>
  <inkml:trace contextRef="#ctx0" brushRef="#br0" timeOffset="155181.938">9912 6161 19,'0'-4'310,"0"4"-52,0-3-53,0-1-49,0 4-31,0-3-17,7-1-13,-7 1-6,0-1-9,6 0-6,-6 0-7,0 4 0,7-3-1,-7 3-5,0-4-5,0 1-9,6 3-14,-6 0-18,0 0-18,7 3-21,-7 1-33,6-1-47,1 1-100,6 4-145,-7-1-84,-6 0-50</inkml:trace>
  <inkml:trace contextRef="#ctx0" brushRef="#br0" timeOffset="170058.5006">10368 7008 258,'8'-8'249,"-8"4"-70,0 2-48,5-6-35,-5 4-15,0 1-11,0 3-9,0-4-8,0 0-6,-5 4-9,5 0-8,-15 4-8,9 0-9,-7 3-5,0 3-2,0 2-3,0-1 0,0 3-3,0 1 1,0-1-1,6 2 2,-5-2-1,5 1 1,7-1-1,-6 1 1,6 1 0,0-3 2,6-1 1,1-1 0,-1 3-5,0-3 4,7 4 1,0-5-1,1 2 1,5-5-2,-6 3-1,6-2-1,-6-1 4,2 1-2,-4-1-3,2 0 0,1-3 0,-9 3 2,3-2-1,-1-5 3,-7 3 1,6 1 0,-6 0 2,-6-4 2,6 3 0,-15 1-1,10-2 0,-15 7-2,7-6 0,-7 5-2,1-5-2,-1 5-2,1-5 0,-1 1 1,1 0-1,6 0-1,-6-1-2,6 1-5,6-4-6,-6 3-16,13-3-24,0 0-33,0-3-42,5-1-70,10-3-126,-2-1-74</inkml:trace>
  <inkml:trace contextRef="#ctx0" brushRef="#br0" timeOffset="170311.2705">10622 6949 41,'-7'-3'446,"1"-1"-117,0 0-133,-1 1-87,1 3-47,6 0-29,0 0-16,0 3-8,6 1-4,-6 3 0,7 4-2,-1 0 2,-6 4 0,13-5 0,-7 5 0,1 5 2,0-6 3,6 3 0,-7-1-1,1 2 3,-1 1 1,7-2 1,-7 3 0,1-7-1,-1 5-4,1-2 0,-1-2 2,1 1-5,1-1-2,-8 1 0,5 0-3,1-5-1,1 2-1,-7-2-10,7 1-9,0-3-13,-7 0-25,6-1-41,-6-5-70,5-2-134,3 0-80</inkml:trace>
  <inkml:trace contextRef="#ctx0" brushRef="#br0" timeOffset="170704.8298">10524 7169 105,'-13'-4'448,"13"4"-115,-7 0-134,7 0-89,0 0-49,0 0-28,0 0-14,7 0-3,6 4-6,7-4-3,-2 4-4,10-4-1,-3 0-6,8 0-4,-1 0-6,-6 0-6,7 0-6,0-4-6,-1 0-5,-5 4-1,-2-4 1,2-3 2,-8 5 4,0-6 5,-5 0 8,5-3 8,-12 3 11,6-2 10,-7-1 7,0 0 8,1 0 5,-7-1 5,7 2 3,-7 3 3,-7-5-2,7 4-1,0 2-4,-7-2-2,7 1-1,-6-1-4,0 6-4,6-3-4,-7 2-4,7 3-2,-6-4-4,6 4-5,-7 0-2,2 0-1,5 0-2,-7 4 0,0-1 0,0 2 0,0-3 0,1 6 0,6-4-1,-6 7-1,-1-5 1,7 2-1,-6 4 0,6-5 0,-7 3 1,7 2 0,-6-1 0,6 0 1,0 0 0,0-1 0,0 2 2,0-5 0,0 3-1,6-2-1,-6-1 3,7 5-1,-1-4 1,1-1 1,5-5-2,2 7 0,0-6 1,4 1 0,-5 0-5,13-1-7,-6-3-12,-1 4-20,8-4-37,-2 0-61,2-4-106,-1 1-115,0-1-63</inkml:trace>
  <inkml:trace contextRef="#ctx0" brushRef="#br0" timeOffset="171078.198">11371 7037 281,'-19'0'398,"-8"0"-129,9 3-110,-10 2-64,9 2-37,-6-3-24,11 7-12,-5-4-3,-1 0-6,7 4-2,0 0-3,7 1-3,-1 2-1,1-3-3,6 1 1,-7-3-2,14-1 0,-7 4 1,6-5 0,1-5-1,-1 3 0,7 2 1,0-7 0,0 0 0,0 0 0,0 0 1,7-7 4,-7 2 5,0 3 2,-1-5 6,9-5 6,-9 4 6,-5-1 8,6-3 3,0 4 3,-6-3 1,-1-3 3,0 7 3,-6-5 1,7 2-2,-7 2-1,6 0-2,-6 5-2,0-4-2,0 3-7,0 4-8,0-3-8,0-2-6,7 5-6,-7 0-7,0 0-4,0 0-4,0 0 0,0 5-1,6-5 0,-6 7 0,7-3 0,0 2 4,-1 2 0,1 0 0,-2-1-2,3 4-2,4-4 0,1 5-4,1-6-3,-1 5-6,0-3-7,0-2-6,7 2-9,-8 3-7,8-3-10,-1-4-6,-5 2-14,5 1-20,0-2-34,2 2-54,-8-3-96,-1 0-98,1-4-52</inkml:trace>
  <inkml:trace contextRef="#ctx0" brushRef="#br0" timeOffset="171571.7261">11560 7070 186,'0'-8'361,"0"2"-103,0-2-91,6 0-61,-6 5-31,7-3-19,-1-2-11,8 4-9,-8-4-9,7 5-5,0-1-6,0 0-6,1 0-3,-1 2-4,-1 2-3,1 0 0,1 2 0,-2 2-2,1 0-1,0 3-1,-7 5 2,1-2-1,7 2 0,-8-1 1,-6 3-2,5 1 2,3 0-1,-3 0 2,-5 2 0,8-5 0,-8 2 0,0-3 0,0 1 1,7-3-1,-7 0 2,0-6 0,0 5 1,0-5 6,0 1 8,0-4 6,0 3 5,0-3 9,0-3 3,0-1 8,0 1 4,6-1 2,-6-3-3,7-2-2,-7 0-1,6 1-7,1-4-3,-1-3-6,0 5-7,1 3-4,-1-5-4,-6 2-4,7 3-5,0-1-1,-1 1-1,-6 0-4,7 3 1,-7-3-2,6 2 0,-6 2-1,7 0 0,-1-1-2,-6 0-3,13 1 5,-7-2-9,1-2-4,-1 5-4,9-4 2,-2 0-3,-2 2-1,-4-3 0,7 3-7,-1-4 6,-1 6 2,1-3 1,0 2-6,1-1 4,-8 1 0,6 3 3,1 0 4,-6 0 1,0 3 2,6 1 2,-6-1 2,-1 4 2,-1 1 2,3-1 0,-2 5-1,1-2 0,0 5 2,-1-4 1,1 4 0,-1-4 0,1 0 0,5 3 0,-5-3 2,6 0 0,-6 1-1,6-2-3,0 1-8,-1-3-12,2 0-20,-2-6-37,8 5-62,-7-7-128,0 5-102,-6-5-61</inkml:trace>
  <inkml:trace contextRef="#ctx0" brushRef="#br0" timeOffset="172491.9906">9085 7250 13,'0'-8'247,"0"4"-36,0 2-37,0-3-35,-6 2-31,6-1-21,-7 0-9,7-3-7,0 7-4,-6-3-7,6-1-6,0 4-7,0-4-8,0 4-7,0 0-9,0 0-6,0-3-6,0 3-5,0 3-6,0-3-1,6 0-3,-6 4 2,0 3-1,7-3 2,-7 7 1,0-1 0,0 2 1,6 3 0,-6-1 1,0 4-2,0 0 0,0 1 0,0-1 0,6 1 0,-6-1 0,0-4 0,7 5 0,-7-5-2,6 2 0,-6-7 1,7 3 0,0-1 1,-1-3 1,7-1 2,-5-3 3,3 0 4,2-1 4,1-3 0,-1 0 3,0-3 1,-1-5 3,9 1 5,-9-4 4,8 0 4,-7-1 2,0 1 2,0-4 0,0 5 2,0-5 4,-7 1-2,8-1-6,-8 4-5,-6-4-4,7 3-3,-7 3-4,6-2-3,-6-1-6,0 6-6,0 1-1,0-2-4,0 3-3,0 0-2,0 4-2,0 0-2,0 0-1,0 0-1,0 4-2,0 4 0,6 0 1,-6-2 2,0 1-1,7 5 2,-7-1-1,6 0-2,1 0 0,0 0-1,0 0 1,-1 0-1,0-1 0,7-2-1,-6-1-3,6 0 3,-7-3 4,8 3 0,-2-2 1,-4-2 3,5 0 2,-8-3 2,9 0 4,-8 0 1,7-3 1,-6-5 3,-1 4 4,1-3 3,-1 0 1,1-4 3,-7 0 3,0 1 2,0-2 3,0 1-4,0-3-1,-7-1-3,7 1-2,-6-4-3,6 6-5,-7-3-3,7 5-6,-6-2-12,6 1-16,0 0-19,0 4-25,0 3-39,0-3-60,0 4-99,6-1-117,1 0-71</inkml:trace>
  <inkml:trace contextRef="#ctx0" brushRef="#br0" timeOffset="172826.7444">9658 7236 51,'-13'2'449,"-1"6"-97,2-1-147,-1 5-94,7-2-54,-1-3-29,7 5-14,0-4-8,0 1-5,7 0-3,-1 2-3,1-4-1,5-5-1,-6 7 0,8-6 1,-1 2-1,0-5 1,-6 0 0,5 0 3,-5-5 8,7 2 5,-7-1 4,-2-3 6,2 0 5,-1-1 5,1 0 5,-7 1 4,6 1-2,-6-6-1,0 4-2,0 1-4,-6-1-1,6 2-3,0-2-5,-7 5-2,7-5-3,0 4-4,0 4-5,-6-2-3,6 2-2,0 0-2,0 2-4,0 2-4,0 0-5,0 0-3,0 7-6,0-5-7,6 2-4,1-1-7,-1 5-10,1-4-12,6-2-20,0 1-24,0-2-37,0-2-55,7-3-125,-7-3-66</inkml:trace>
  <inkml:trace contextRef="#ctx0" brushRef="#br0" timeOffset="173338.8349">9945 6927 259,'0'-3'437,"-7"3"-132,7 0-127,-6 0-83,6 0-45,0 7-23,0-3-15,0-1-6,0 5-4,0 3-1,0-1-1,0 2 0,0 3 1,0-5-2,0 9 1,0-5 0,-7 5 0,7-1 1,0 0 2,0 5 0,-6-6-1,6 5 1,0 1 0,-7-1 0,7-1-1,-6-3-2,6 1 0,-7-1 0,7 1 0,0-2-1,0-1-2,0-3 1,0-1 2,7-1 0,-7 0 0,6-3 1,-6-4-1,7 3 1,-1-4 4,1-3 4,-1 0 4,1 0 4,-1 0 3,1-3 5,6-1 3,-7 1 4,0-5 3,1 1-1,0-1-2,-1 2 1,-6-6-3,7 5-2,-7-4 0,0 4-2,0-2-4,0 0-5,0 4-1,0-2-2,0-1-2,-7 5-2,7-1-3,0 1-4,0 3-1,0-5-2,-6 5 1,6-2-3,0 2 0,0 0-3,0 0-2,0 0-1,0 0-3,0 0-3,6 0-3,-6 0-1,0 0-3,7 0 1,-7 0 1,6 0 4,-6 0 2,7 0 5,-7 0 2,6 0 2,-6 0 3,7 0 1,-7-4 0,6 4 1,0-4 1,-6 0-1,8 4-1,-8 0 0,0-3-1,5 3 1,-5 0 0,0 0-2,8 0-1,-8 0-2,0 3 1,0-3-3,0 4-2,7 0-4,-7 0-5,5-2-3,-5 3-4,7-2-4,-1 1-3,1-1-5,-1 1-6,8-4-8,-8 0-12,7 0-24,0 0-42,0-4-67,1-3-127,-8 4-66</inkml:trace>
  <inkml:trace contextRef="#ctx0" brushRef="#br0" timeOffset="173500.0714">9718 7067 311,'5'0'432,"2"-5"-141,-1 2-126,14 3-79,0-3-44,12 3-22,-6-4-10,14 0-11,-2 4-17,1-3-32,0 3-56,7-5-110,-6 2-106,-9-1-74</inkml:trace>
  <inkml:trace contextRef="#ctx0" brushRef="#br0" timeOffset="174527.9094">10511 7297 183,'-7'-3'412,"1"-1"-119,0 0-114,6 4-74,0-4-42,-7 4-24,7-3-10,0 3-8,0 0-3,0 0-4,0 0-5,0 0-3,7 3-5,-1 1 0,-6 4-2,6 0 1,1-2 0,6 6 0,-6 2 2,0 1 3,-1 3 2,7 1 0,-8 2 2,10 1 2,-9 4-1,1 3 2,6-3-1,-7 7-2,0-4 0,7 4-2,-6 0-1,0-4-2,6 4-1,-7 0-2,1-3 0,5-1 0,-5 0-1,-1-3 0,-6-1-1,7 2 1,-1-6 0,-6-2 2,7-1 0,-7-3-1,0-1 2,0-3 4,0 0 4,0-4 5,0-2 10,-7-3 4,7 3 6,-6-3 6,6 2 4,-7-4 0,1-4-4,-1 4-4,1-2-8,0-3-4,-7 3-9,6-3-6,1 2-3,-1-1-4,0 0-1,1 0-3,6 4-3,-7-3-6,7 3-4,0 0-6,0 0-4,0 0-2,0 0-3,0 0-1,0 3-2,7-3 3,-7 4 5,6-4 4,1 4 2,6-4 4,-6 0 2,6 0 2,-7-4 3,7 0 4,0 1 3,0-1 6,0 1 3,-5-5 3,3-2 2,3 2 5,-1 1 3,-8-5-1,3 2-2,-1 3-1,-1-5-2,0 2 0,1-1-2,-7-1-5,6 1-6,-6 0-10,0 0-14,-6 4-21,6-4-37,-7 3-63,1-2-112,0 3-120,-1-1-73</inkml:trace>
  <inkml:trace contextRef="#ctx0" brushRef="#br0" timeOffset="174956.1686">9580 8306 96,'-6'-8'459,"-1"0"-110,1 1-130,6-1-82,-7 2-44,7 1-24,-6 2-11,6-1-9,0 0-7,0 4-6,0 0-7,0 0-6,0 0-9,0 4-6,6 0-4,-6-1-2,7 8-2,-7 0 2,6 1 3,1 5 3,-1 3 4,1-3 0,-1 5 1,-6 0 0,7 1 1,-1 2-1,1-4 0,-1 6-4,0-5-3,0 4-1,-6-5-4,7 4 1,0-2-1,0-1 3,-1-4-4,-6 4 0,7-3 1,-1-2 1,1-2-2,-1-1-1,-6 1-4,6-3-11,1-2-7,-7-1-13,6-3-21,2 2-27,-8-5-43,0-3-82,0 0-147,0-3-71,0-1-40</inkml:trace>
  <inkml:trace contextRef="#ctx0" brushRef="#br0" timeOffset="175192.0546">9516 8396 287,'0'-14'472,"-8"-1"-126,8 0-142,8 5-80,-3-5-45,2 0-23,13 1-14,-7-1-5,6 1 0,7-2-1,-1 2 1,2 3 2,5-1 0,1 2 1,0 3-1,-1-1 0,-6 2-1,1 0-2,-2 6-5,2 0-10,-8 0-5,-6 6-5,0 0-3,-6 2-3,-1-1-3,-6 8-2,-6-1-1,-7 4 0,0 1-2,0 3-2,-7-4-3,0 5-2,-5-6-6,5 2-2,0 0-2,-5-5-5,5 1-5,7-1-5,-7-3-9,8-4-11,-2 0-15,7-2-23,1-3-38,0 3-57,6-5-123,6-5-98,-6 3-46</inkml:trace>
  <inkml:trace contextRef="#ctx0" brushRef="#br0" timeOffset="175623.9817">9925 8074 164,'-6'-4'480,"6"-2"-87,-7 0-150,7 4-106,0 2-59,0-4-35,7 4-18,-1 0-9,1 0-6,-1 4-7,1-2-1,6 4-2,0 0-1,-1 5 1,-5 1-1,6 2-1,0 1 2,0-1 0,-6 4 1,5 5 0,-4-1 2,-3-5-2,3 10 1,-1-6 0,-7 1 0,5 0 0,-5 1 1,0-2-2,0 1 1,0-3-1,0-5 0,0 5 1,0-9 0,-5 2 0,5-2 1,0-3 1,0 1 2,0-4 3,0 0 7,0 0 6,0-4 7,0 3 7,0-3 6,0-3 4,0 3 2,0-4 0,5-4-5,2 5-6,-7-4-8,13-5-7,-7 1-7,1 0-2,6 1-5,-6-2-1,5 1-1,-5 5 0,6-6 0,-6 5-2,0 3 1,-7-3-2,6 3-1,-6 4-3,6-4-3,-6 4 1,7 4-1,-7-4 0,5 4 0,-5 0 1,8 3 1,-8 0 1,7 5 2,-7-2-1,5 5 1,-5-4 0,8 3-1,-2-3-1,1 3-1,-1 2-9,0-5-9,1-1-11,6 2-12,-7 2-19,8-2-21,-8-5-35,7 0-53,-7-4-74,7 1-137,0-4-67,-6 0-30</inkml:trace>
  <inkml:trace contextRef="#ctx0" brushRef="#br0" timeOffset="176324.448">10524 8320 229,'-6'0'489,"-8"0"-89,2 7-154,-1-3-108,0 0-65,-1 3-35,2 0-20,-1 4-8,5-4-6,-4 4-4,5 4 1,1-4 0,6 0-2,-7 3 0,7-3 1,0 0-4,7 1 1,-7-2-2,6 2 0,-6-5-1,7 0 1,5-4-2,-4 1 4,-1 1-1,5-2-1,1-3 2,-6-3-1,6-2 2,-7 1 3,7-3 4,-7 4-4,1-4 6,0-5 8,-1 4 7,1-1 5,0-3 5,-1 1 5,-6 0 5,6 0 6,-6 0-1,0 1-4,0-2-3,0 1 2,-6 0 1,6 4-4,-6 0-2,6 0-6,-7-1-3,0 4-3,1 1-5,6 3-7,-7 0-8,0 0-8,1 0-5,6 0-3,-6 3-2,6 1-1,-7 0 0,7 2-1,-6-1-1,6-2 0,0 4 1,0-3 3,6 0 1,-6 0-1,0-1 0,7 1 3,-7-1 2,6 1 2,0-4 2,1 0-3,0 0 4,-1 0 2,1 0 0,6 0 2,-7-4 0,6 1 0,3-1 0,-2 1-1,6-1 1,-6 0-1,7 4 1,-7-4-1,0 1 0,6 3-1,-13 0-3,7 0-8,0 0-8,2 3-4,-10-3-5,1 4-5,1 4-2,-7-1-3,0 0 0,7 0 4,-7 4 3,-7-3 4,7 3 3,-7 0 1,7 3 3,-6-3 2,6 1 3,-5-5 4,5 4 3,0-4 0,0-3 1,0 3 2,0-4 1,0 1 0,5 1 2,-5-2 1,6-3 0,1 0 2,7 0 1,-3 0 1,4-8-1,4 4-1,-6 1 3,6-4-1,0 0 0,2-5 2,-2 4 3,-6-1 4,7-3 7,-1 1 4,-6 0 5,6-4 10,-5 4 8,-1-3 3,0 3 3,-7-4 1,1 4 1,-1-3-1,1 3-2,0-1-6,-7 2-6,0-2-4,-7 5-4,7 0-4,-7-1-7,1 1-6,6 3-4,-7 1-4,1 3-3,-1 0-4,1 0-1,-1 0-2,-6 3-2,6 1 0,1 3 1,0 1 0,-1-1-2,7 4 2,-6 0 2,6 0 1,0 0 0,0 1-1,0-2-2,0-3-1,0 5 0,6-2-3,-6 1-1,7-3-4,5-1-2,-5 0-4,6 1-7,0-1-3,7-3-10,0-1-11,-2 1-13,2-1-15,7-3-20,-1-3-34,0 3-56,0-7-95,0 3-108,0 1-57</inkml:trace>
  <inkml:trace contextRef="#ctx0" brushRef="#br0" timeOffset="176558.4552">11390 7986 108,'-13'-7'519,"7"3"-48,6 1-169,-7 3-131,7-4-74,-6 8-47,6-1-25,0 1-12,6 3-9,-6 4-2,7 4 0,-1 0 1,1 3 1,6-5-1,0 7-1,-6 2-1,6-4 0,-1 4 2,1 0-1,1 1-2,-1 2 0,0-3 0,0 3 1,0 1 0,0-3 0,-7 2-1,7-4-4,0 1-3,-6 0-7,-1-3-10,8-1-10,-8 0-16,7 1-21,-7-4-34,1-5-49,-1-3-95,1 5-118,0-9-63</inkml:trace>
  <inkml:trace contextRef="#ctx0" brushRef="#br0" timeOffset="176719.4014">11371 8320 124,'-7'-12'508,"-5"5"-89,5 4-138,0-5-101,7 4-58,0-3-37,0 3-23,7 1-15,0 0-11,5-5-9,1 4-8,7-3-7,5 3-5,3 1-2,4-1-7,-6-3-12,6 7-15,1-4-19,-7 0-29,0 4-42,7-3-78,-14 3-148,1-5-86,-1 5-43</inkml:trace>
  <inkml:trace contextRef="#ctx0" brushRef="#br0" timeOffset="177046.6038">11671 8436 74,'-6'-3'487,"-1"3"-71,7-7-143,0 3-108,0-3-61,7-1-31,-1 1-14,0-3-9,0-2-4,1 1-2,7-4-2,-2 5-3,1-5-3,0 0-6,-7 4-7,8 0-2,-7-4-1,-1 4-1,-1 0 0,3 4-1,-3 0-3,3 0 0,-1 3-2,-7 0-3,0 1-3,6-2-1,-6 5-3,0 0-3,0 0-3,7 0 0,-7 0-1,0 5 1,6-2-2,-6 5-1,7-5 3,-1 5 2,-6 2 0,6-2 0,1 3 1,-1 0 1,8 0 1,-8 1 1,1-3-2,6 3-3,-1-2-7,1 2-11,0-1-12,7-4-14,-1 4-14,2-4-18,-2-2-22,0 1-28,1-2-38,-1-4-50,0 0-69,-5 0-101,6 0-50</inkml:trace>
  <inkml:trace contextRef="#ctx0" brushRef="#br0" timeOffset="177354.2906">12192 8257 426,'-13'-7'403,"6"3"-112,1 1-94,-8-1-58,8 4-40,-7 0-25,7 0-12,-7 0-10,6 0-8,0 4-11,-6-4-9,6 7-7,1-4-5,0 5-5,6 0-4,-6-2-3,6 2 0,0-1 0,0-3-2,0 3-2,0 0-2,0-3-1,6 4 1,0-5 0,-6 1 0,6-4 1,1 0 2,-1 0 2,1 0 3,0 0 1,6-4 2,-6 1-1,-1-5 5,-1 4 3,3 2 3,-2-6 1,1 0 0,0 4 0,-1-3 0,1 0-1,-7-1-3,6 5-4,1-1-2,-7 0-2,0 1-1,6-1 0,-6 4-2,0-3 2,0 3-3,0 0-2,6 0 0,-6 0-3,0 3 2,7 1-2,-7-1 2,6 1-2,-6 0 3,7 4-1,0-5-3,-1 4-4,1 0-8,-1-3-8,1 4-13,5 0-12,2-6-17,-7 5-23,5-2-29,1-2-46,-5 1-70,4 0-125,-6-4-63</inkml:trace>
  <inkml:trace contextRef="#ctx0" brushRef="#br0" timeOffset="177908.3091">12323 8173 192,'0'-8'427,"0"5"-107,5-1-115,-5 0-82,0 4-50,7-3-27,-7 3-20,6 3-10,1-3-6,0 4-3,-1 3-3,1-2 1,-1 4-3,0-1-2,1 4-2,-1-1-3,-6 0-1,7 0-2,-7 3-2,0-3-3,0 1-2,0-2-2,0 1 3,0 0 1,-7-4 3,7 0 2,0 1 2,-6-4 2,6 0 6,-7 0 5,7-4 1,-6 0 4,6 0 3,-6-4 3,6 0 2,-7 0 4,7-4-1,0 1 0,0 0 4,0-4-1,0 4 0,7-4-2,-7 0-2,6 0-2,0 0-1,1 0-2,-1-1-4,-6 2-1,14 3-1,-14-5 3,6 4-2,1 6 1,-7-2-1,6 1 0,-6-2-3,0 5-2,7 0-2,-7 0-4,5 5 1,2-2-2,-7 3 1,7 2-2,0 0 1,0-1-1,5 5 0,-5-5 1,-1 4 0,7-4 0,0 0 0,-6 0 1,12 1 1,-12-5 0,6 2 0,7-2 1,-8-3 2,1 0 7,0-3 10,0-2 11,1-2 7,-1 3 12,-1-3 12,-4 0 14,4 0 12,-5-4 7,-1 4 4,1-5 1,-1 5-2,1-3-5,-7-2-11,0 4-11,6-3-9,-6 5-10,0-2-10,6 0-11,-6 5-8,0-1-7,0 1-3,0 3-6,0-4-8,7 4-7,-7 0-1,0 0-4,0 0-2,7 4-2,-7-1-2,7 4 3,-7-3-2,6 3-6,0 4-10,-6-3-2,7 3-8,-7 1-9,6-2-11,-6 1-10,0-1-9,0 2-5,0-1-9,-6-4-11,6 4 1,-7-4 1,7 1 2,-6-1-1,6-3-2,0-1-4,-6 1-16,12-4-30,-6 0-52,0-4-91,0 1-89,0-1-46</inkml:trace>
  <inkml:trace contextRef="#ctx0" brushRef="#br0" timeOffset="178082.1836">12908 8111 365,'0'0'392,"0"0"-115,-7 0-100,7 0-72,-6 0-46,6 3-26,-6 5-14,6-5-9,0 4-3,-6 4-1,6-3-2,-7 3-1,7 0 1,0 1-3,0-2-1,0 1 1,0 4-1,7-4-4,-7 0-6,6-1-9,0 1-14,0 0-24,1-3-42,6-5-69,0 1-129,0-4-87</inkml:trace>
  <inkml:trace contextRef="#ctx0" brushRef="#br0" timeOffset="178228.1941">13039 7939 100,'-8'-8'479,"8"5"-92,-5 3-156,5-4-117,0 4-77,0 0-58,5 0-65,-5 0-105,8 0-126,-2 0-74</inkml:trace>
  <inkml:trace contextRef="#ctx0" brushRef="#br0" timeOffset="178450.1089">13065 7854 466,'0'4'461,"-7"-1"-159,7 8-124,0-4-75,7 5-42,-7-1-18,0 0-7,6 7-5,0-4-2,1 1-3,-1 4-3,0-1-4,8 5-4,-7-6-5,6 4-5,-7 2-3,7-1-1,-7-3-1,7 2 0,-6 1-2,6 0-6,0 1-11,0-1-14,1-4-15,-1 1-26,-1-5-35,1 1-56,-7-5-90,1-3-118,7 5-61</inkml:trace>
  <inkml:trace contextRef="#ctx0" brushRef="#br0" timeOffset="178958.6888">13052 8158 169,'-7'-4'434,"7"1"-103,-6 0-102,6 3-74,0-5-45,0 5-29,0-3-16,6-1-13,1 4-7,-1-4-6,7 1-4,0-1-6,-1 1-4,2-1-1,6 0 1,-8 1 2,8-1 3,-7-3 3,0 2 3,0 3 6,0-6 7,1 8 3,-8-7 3,1 3 6,-1 4 3,-6-4 1,6 0 1,-6 4-3,7-2-5,-7 2-5,0 0-9,0 0-10,0 0-11,0 0-9,0 0-8,0 0-8,0 2-5,0-2-4,6 4 1,-6 4 0,0-5 0,6 5 1,-6-2 1,7-1 2,0 2 0,0 0 0,-1-3 0,0 3 1,0-3 2,1-1 1,6 1 1,1-4 1,-8 4 1,7-8 4,0 4 0,0-4-2,0 1 3,0-1 3,0 1 2,-7-5 2,7 1 1,1 0 2,-1 0 9,-7-1 8,1 4 6,-1-3 2,-6 3 1,6-2 0,-6 0 6,0 4-10,-6-2-12,6 1-12,-6 3-16,6-4-10,-7 4-10,1 0-13,-1 0-21,1 4-6,6-4-8,-7 3-2,7 1-1,-7-2 0,7 4 2,0-6 9,0 2 8,7 2 11,-7 0 9,7-4 9,-7 4 7,6-1 7,1-3 5,-1 4 2,7-4 4,-7 0 0,7 4 6,1-4 2,0 4 2,-2-4 3,0 2 5,2-2 4,-1 5 5,6-5 5,-6 3 3,7 1 3,-1 0-1,-6-1 1,7 1-4,0 0-2,-1-1-4,1 1-8,-7-1-8,6 1-19,-6 0-25,0-1-30,0 5-31,0-8-33,-6 3-35,-1-3-51,-6 0-86,7-3-138,-14-5-63,1 5-16</inkml:trace>
  <inkml:trace contextRef="#ctx0" brushRef="#br0" timeOffset="179089.5253">13442 7924 365,'0'-4'468,"-7"0"-126,1 1-125,6 3-85,0-5-53,6 5-33,-6 0-22,7 0-23,-1 0-33,1 0-61,0 0-115,-1 0-127,1 0-84,-7 5-50</inkml:trace>
  <inkml:trace contextRef="#ctx0" brushRef="#br0" timeOffset="180152.0656">10192 4759 282,'-6'-8'315,"0"0"-93,6 5-71,-7-3-46,7-3-25,-7 6-14,7-4-7,0 3-5,-7-4-2,7 5-3,0-1-1,-6-4-5,6 6 0,0-2-2,-7 0 4,7 0 2,0 1 1,-6-1 2,6 0-1,0 4-1,-6-4-6,6 4-6,0 0-7,0 0-9,0 0-7,0 0-9,0 0-4,6 4-1,-6 4-3,0-1-1,6 3 0,1 5 2,-1 4 3,1 2 1,7 2 5,-8 3-1,7 3 3,0 5 3,-1-3 2,2 7 0,-1 2 0,0 3 0,6-1-4,-5 1 1,5 1-1,-6 4-1,6-4-1,-6 2-3,7 0-1,-7 0 0,7-1 0,-7-6-3,0 2 0,-1 0-4,2-4 3,-1-6 1,0 3 0,-7-8-1,0-4 1,1 0 0,-7-7 0,7-1 8,-7-6 10,0-1 9,0 0 11,-7-7 16,0 0 9,1-3 9,0-5 20,-1 0 16,1-2 14,-7-1 12,-1-4 11,8 0-2,-6 1 0,5 3-7,-1-3-13,-4 2-21,5 1-22,1 0-20,-1-1-19,7 6-14,-6-2-12,6 5-4,-5-1-7,5-4-6,0 8-5,0 0-7,5 0 0,1 0 0,1 4-1,-1 0-5,8 0-3,6 4-9,-2-5-16,9 3-35,-2 2-46,2-4-54,4 4-44,10-8-48,-9 0-75,7 0-176,0-8-67,0 1-32,-6-4 6</inkml:trace>
  <inkml:trace contextRef="#ctx0" brushRef="#br0" timeOffset="180765.7413">10862 3828 343,'-6'-7'385,"-7"3"-131,7-3-103,0 3-60,-1 4-35,7-4-21,-7 1-11,1 3-5,-1 0-2,1 0-4,0 3-1,-1 1-4,-6 3-1,7 1 0,-8 2 1,1 5 1,8-3 1,-10 2 3,2 5 2,0-1 3,-6 0 2,6 4 3,0 0 0,-7 3 0,7 4 1,-6 1-1,-7 3-2,6 4-2,1 0-4,-1 3-2,1-4-1,0 5-1,5-4 0,1-1-4,7 0-1,0 1 0,-1-4 1,7 4-2,7-8 1,-1 0-2,6-3 1,2 4 2,5-9 1,0 1 1,8-3 0,-1-4 1,0-5 1,6 1-1,1-7 1,6 0-2,0-4 1,1 0-1,-2-8-1,8 1 1,-7-7 4,7-1 11,-7-4 8,6-3 11,-5 1 18,-2-9 15,2 1 9,-8-4 13,1-4 3,0 0-3,-14-3-3,0-4-8,-6 1-15,-6-2-14,-7 1-9,-7 0-14,-6 0-7,-6 0-8,-7 4-5,0 1-3,-7 4 1,1 3 0,-1 3 0,1 4 0,-1 2 1,7 5-3,-7-1-2,7 8-2,7 4-6,-7 3-12,6 1-21,7 6-25,-1 5-31,2-1-30,5 8-29,1 2-32,0 3-35,6 1-45,6 2-97,-6 2-111,6 0-51,1-3-15</inkml:trace>
  <inkml:trace contextRef="#ctx0" brushRef="#br0" timeOffset="181010.3976">11045 4388 431,'7'4'493,"0"-4"-167,6 4-140,-8 0-82,10-1-49,4 4-26,-6 0-10,6 1-7,7 3-1,-6-1 0,5 7-1,2-3-1,-1 4 1,7 0-1,-1 0-2,0 1 0,1-2-2,-8 6-2,8-4 0,0-1 0,0 0 0,-7 0-1,6 1-3,-12-1-10,6-3-14,-6 0-21,6-2-34,-14-1-57,9-1-110,-9 0-117,1-8-72</inkml:trace>
  <inkml:trace contextRef="#ctx0" brushRef="#br0" timeOffset="181694.293">11892 4337 26,'-6'-4'455,"-1"1"-111,1-2-130,-8 5-88,8 0-51,-1 0-28,7 0-18,-6 0-9,0 5-7,6 2-3,-7 1-3,7-1-1,0 0-2,0 8-2,0-4 1,0 0 2,0 3 1,0 1-2,0-4 0,0 4 1,7 0-1,-7-1 1,6 1-1,-6-1-1,6 1 0,1-1-1,-7-2 0,6 3-2,1-5 2,0-3 2,-1 4 1,1-3 2,-1 0 6,1-4 7,-1-1 10,0 0 5,1-3 9,6 0 6,0-3 7,-5 0 3,10-1 2,-12-4 0,15-3-1,-8 0 1,-1-1 0,1 2 2,0-5 1,1 4 2,-8-3-3,6 3 1,-5-3 3,6 2 4,-6 1 1,0 0-6,-7 4-2,6-1-6,1 1-4,-7 3-7,0 1-13,0-1-12,6 4-13,-6 0-8,0-4-8,0 4-4,0 4-3,5-4-1,-5 4 2,8-1 0,-8 1 4,6 0 1,1 2 3,-7-1 2,7-2 2,-7 1-1,6 1 1,1-2 0,-1 0 0,-6-3 0,7 4 1,-7-4 1,0 0 1,6 0 1,-6 0 0,6-4 3,1 1 0,-1 0-1,8-2 7,-8 1-2,1-4 1,6 5-2,-7-4 1,7 0 1,-6 3-4,5-4-1,-5 5-7,6-4 0,0 3-2,0 1-2,1-1 0,-1 0-3,-1 4 0,1 0 3,7 0-2,-7 4 0,-1-4 3,9 4-1,-8 3 2,6-4 1,-6 1 1,7 3-1,-1-3 2,-6 3 1,7-3-2,-1 3 4,7-4-1,-6 5 1,0-4 0,0 1 1,-8-2-1,8 0 0,-1 1 1,-6-4-1,7 0-1,-7 0-1,0 0-8,-7 0-16,0 0-30,-6 0-43,7-4-47,-7-2-58,-7-3-77,1 1-140,-7-6-101,-6 3-59,-8-3-12</inkml:trace>
  <inkml:trace contextRef="#ctx0" brushRef="#br0" timeOffset="181823.2042">11808 4016 309,'-15'-8'550,"2"4"-65,8-4-193,5 5-121,0-1-70,5-4-43,3 6-27,5-3-22,0 5-29,0 5-41,6-3-73,1 6-192,-7-4-101,0 3-71,-6-3-37</inkml:trace>
  <inkml:trace contextRef="#ctx0" brushRef="#br0" timeOffset="199518.1843">13468 6195 64,'-6'0'211,"6"-4"-40,-7 4-40,0-5-28,1 5-23,-1-2-20,7 2-10,-6 0-7,6-4-2,0 4-3,0-4-4,0 4-5,0 0-5,0 0-3,0 0-3,0 0-2,0 0-4,0 0-3,0 0-2,0 0-6,0 0-1,0 0-1,-6 4-4,6-4-1,0 4-1,0-4 0,0 2 2,0 3 0,6-1 1,-6-1 0,0 2 2,0-3 3,0 2 4,6 0 2,1-4 1,-7 4 2,6-1 2,8 1 3,-8-4 1,1 4 0,6 0 0,-1-4-2,1 0 1,1 0-1,5 0-1,0-4-2,2 0-2,-2 4-2,7-4 0,0 1-1,1-1-2,-2 0 0,8-2-1,-1 1 2,7 2-1,-6-6 1,7 7-3,-2-6 1,1 4-1,0 1 1,1 0-1,5-6 0,0 6 0,-6-1-3,7 1 3,-1-4 0,1 3 0,0 0 1,0 0 0,-1 1-2,7-1 1,-7 4 4,8-3-1,-1 3-3,0 0 1,-7-5-2,14 5 0,-7 0 0,0 0 2,7-2-4,-7 2 0,7-4 1,-1 0 0,1 0 2,0 1-2,-1-1 0,1 0-1,-1-2 3,1-2 1,-7 4-1,7-3 3,-7-1-1,7 5 3,-8-4-1,7 3 1,-4-3-1,4 3-1,1 0 0,0-3-1,-2 3-3,3 0 0,5 0 0,0-3 1,-7 4-2,14-4 0,-6-1 0,5 1 0,-6-1 0,7-3 0,-8 4-1,2 0 0,-1-4 0,-7 4 0,1 0 0,-6-5-1,-2 5 2,-5 0 0,0-1 0,-1 4 0,-6-3 0,-6 4 0,7-1 1,-8-4 3,-6 5-2,0-1-1,-7 0 2,0 4-2,2-4-1,-9 4 0,-5 0 2,-1-2-1,1 2 3,-1 0 0,-6-4 1,-6 4 1,6 0 1,-7-4-2,1 4-3,-7 0-10,7-4-14,-9 4-25,2-3-27,1-1-100,-1 0-114,-7 0-76,-5-3-48</inkml:trace>
  <inkml:trace contextRef="#ctx0" brushRef="#br0" timeOffset="200132.2256">15865 5770 42,'-7'0'431,"0"0"-78,7 0-130,-6-3-97,6 3-51,-6 0-25,6 0-10,0-4-5,0 4 0,0 0-3,0 0 1,0 0-3,0 0-5,0 0-6,6 0-7,-6 0-5,0 0-7,0 0 1,0 0-2,0 0 1,0 0 2,0 0 3,0-5 2,0 5 2,0 0 5,0 0 5,0 0 2,0 0 3,6-3 1,-6 3-1,0 0-2,0-3-3,0 3-4,7-4-3,-7 4-5,7 0-3,-7-4-2,7 4-2,-7 0 0,6 0 0,7 0 0,-7 0-1,7 0 1,1 0 0,-1 0 0,-1 4 0,1-4-1,1 0 1,-1 4 0,6-1 0,-6-3 0,7 0 0,-7 3 0,6-3 1,1 5 0,-8-1-1,8-1 1,0-3-1,6 3-1,-6-3 1,-1 4 0,1-4 0,5 4 0,-4-4-3,-2 3 0,0 1 2,1 0 1,-1 3-1,1-3 0,0 3 0,5 0 0,-5-3 0,0 3 0,-2 1 0,2-2-1,0-2 1,6 4-1,-6-1 2,-1 1 0,7-5 0,-6 4 1,-1-3 1,1-1 0,0 2-1,-7-2 2,0 1-2,-1 0 1,1-1-1,1 1-1,-8 4-1,0-5-1,1 1-1,-1 3-1,-6 0 0,0 4 2,0-4-1,-6 8 1,-1-4 1,-5 7 0,-2 1 0,-5-2 1,0 2 1,-2 3-1,-11 0 0,6 4 1,-6-1-1,-7-3 2,0 9 1,0-6-2,-1 0-1,-5 4-1,0 1 0,-1-1 1,-6-3 0,6 3 1,-6 0-2,7 0 1,-1-2 3,7-2-1,0 1-4,0-4-12,12 3-11,1-2-20,7-5-25,5 0-44,2-7-78,6 4-151,12-9-75,0 3-39</inkml:trace>
  <inkml:trace contextRef="#ctx0" brushRef="#br0" timeOffset="202763.8174">16588 5154 102,'-7'0'311,"1"-4"-79,-1 1-74,1-1-52,-1 4-34,7-4-20,-6 1-11,6 0-4,0 3-1,-7-5-3,7 2 0,0-1-1,0 0-1,0 4 0,0-3 0,0-1 0,0 1-3,0 3-1,0-8 0,7 4 0,-7 1 0,0-1 1,6 1-1,-6-4 1,7 3 1,-1-4-2,1 1 0,-1 3-2,7-2-4,0-2 0,7 1 0,-1-5-2,1 5 0,7-4 3,-2 0 2,8 4 7,-1-4 8,1 3 3,-7 1 0,7-4 0,-1 7-2,-6 1-6,0-1-5,-7 4-10,1 0-10,-1 4-8,-12-1-4,-1 5-5,1 3 0,-14 3-1,1 5 1,-12-1 1,-3 4 1,1 0 2,-12-1 2,6 2 2,-6-1-1,6-4 0,-2 4-2,3-8-1,-1 2 3,7-2-1,5-3 1,1 0-2,1-4 2,6 0 0,6 2 1,0-3 0,6-2 1,0 3 0,7-4 1,7 2 1,5-5-1,2 4 1,4-4 0,3-4-2,5 4 0,0-5-1,-7 5 0,1-3 1,0 3 0,-1-3-1,-5 3 0,-9 0-1,2 0-5,-6 3-1,-8 0-2,1 2 0,-7 2 0,-7 0 0,-13 4 0,7 1 2,-12 1 5,-8-1 1,0 6 2,-6-2 0,0-2 0,-7 1 0,8-1 2,-3-3-1,-4 3-1,7 1 2,-1 0-1,5-1-1,2-2-6,6-1-15,13 0-19,-6 0-28,12-1-53,7-2-101,7-1-142,-1-3-92,13-1-41</inkml:trace>
  <inkml:trace contextRef="#ctx0" brushRef="#br0" timeOffset="205200.3152">17558 5953 74,'0'0'100,"-7"3"-4,7-3-4,0 0 0,0 0-1,0 0 0,0 0-2,0 0-3,0-3-4,0 3-7,0 0-5,0 0-9,0 0-6,0 0-8,0-4-9,0 4-4,0-3-6,0-1-4,0 4-4,0 0-2,0-4-5,0 4 4,0 0-3,0 0-3,0 0-2,0-4-3,0 4-2,0 0 1,0 0 2,0 0-7,7 0 2,-7 0 2,0 0 0,0 0 1,0 0 1,0 0-3,0 0 0,0 0-2,0 0 0,0 0 1,0 4-1,0 0 0,0 0 1,7 3-1,-7-4 1,0 4-1,0 5 1,0-5-1,0 4 0,7 0 1,-7 0 0,0 0 0,0-1-2,0 2 3,0-1 0,0-3-1,6 2 0,-6 1 1,0-3-2,0-1 1,6 1 3,-6-1 0,0 0 0,0-4 0,7 5 0,-7-1 0,0 0 1,0 0 1,6 5 0,-6-5-2,0 1 1,0 3 1,0-1-1,7 2 0,-7-1-2,0 3-1,0-3-1,0 0-1,6 0 1,-6 1 0,7-2-1,-7 0 0,6 2-1,-6-1 3,7 0-2,-7 1 2,6-2-2,-6 1 1,0-3 1,7 2-1,-7-3 0,0 2 1,0 1 2,6-3 1,-6 1 0,0 4 1,0-6 0,0 2 0,0-1 3,0 3 3,-6-2-2,6-1-3,0 5 2,6-5-1,-6 0-1,0 4 1,0-4-2,0 4-3,0-3 1,7-1 1,-7 4-2,0-4 1,0 1 1,0 0 1,0 1 2,0-1-2,0 0 1,0-1 2,0 0 0,0 0 1,0 1-1,0-1 1,0-3-1,0 3-3,0-4 1,0 6 1,0-6-2,6 4 0,-6 0-2,0-3 0,0 4-2,7-5 2,-7 4-1,0 0-2,6-3 1,-6 4 2,0 0-1,0-1 0,7 0 0,-7 0 1,0 1 3,0 3 1,-7-5-1,7 2 0,0-1 0,0 4 1,0-3 2,-6-1 1,6 0-1,0 0-1,0 1-2,0-1 2,0 1 0,0-2 0,0 2 1,0-4-3,-7 4-1,7-1-1,0 0-1,0-4 2,0 5 1,0 3 2,0-4 3,0 1 1,0-1-3,0 4 3,0-4 0,0 1 0,0 2-1,0-3-2,7 1-4,-7-1-3,0 5 3,0-4-2,0-2 0,6 2-1,-6-1-1,0 0 0,7 4 0,-7-3 2,0 2-1,0-2 2,7 3-2,-7 3 1,0-3 0,0 3-1,5 1-1,-5 5 2,0-6-1,0 4-1,0-3-1,-5 3 1,5-3 0,0 3-1,0 0 0,0-4 1,-7 2-2,7-3 3,0-1 0,0 3 0,0-4 1,7-3 0,-7 2 2,0 1 1,0-3 0,5-1-1,-5 0-1,0 5 1,8-6 0,-8 5 0,0-3 0,0 4-1,7-2 2,-7 1 0,0 0 0,5 0 1,-5 0-1,0 0-1,8-1 0,-8 2-2,5 2-1,-5-3 0,7 1 0,0-1-1,-7 4 0,0-5 0,6 5-1,-6-1 1,0-3-1,7 8 0,-7-5 0,0 1 0,0-1-1,0 4-1,0-2 1,0-2 0,0 5-1,0-5 0,0 1 0,0-1 0,0-3 0,0 4 0,0 0 0,0-4 0,6 3-1,-6-2 1,0-1 0,7-1 1,-7 1-1,6 1 0,-6-2 1,6 1-1,-6-4 0,7 5 0,-1-4 0,-6 1-1,7-1 1,0 4-1,-7-5 0,6 3 1,1 2-1,-7-5 1,6 3 1,1 2 1,-7-5-2,5 4 0,2-4 0,-7 4 0,7-3 3,0 3-3,-7-3 0,7 1 0,-1 3 0,0-1 1,-6 1-1,7-2 0,-7 1 3,6 0-2,-6 0 1,7 1-1,-7-2 2,6 5-1,-6-3 2,0-3 1,6 7-1,-6-5 2,0-1 2,8 5 0,-8-4-1,0 1 0,0-2 1,0 1-2,0 0 0,0 0 0,0-4-2,0 4-1,0 1 0,0-2 0,0-2-2,6 3 1,-6-1 0,0 2-2,0 2 1,0-2 1,0 2-2,7 1 2,-7 0-1,0-1 1,0-3-2,0 3 2,0-2 0,0 2-2,0-2 1,0-2 0,0 1 7,0 0-4,0 0-1,0 0-2,0-4-1,6 5 2,-6-2 4,0-3-1,0 5-5,0-5 2,6 5 4,-6-6 1,0-2 1,0 3-3,0 1-2,7-4-1,-7 3 0,0-4-1,0 1-2,0-1-9,0 1-17,0-4-27,0 4-37,-7-8-45,7 4-67,-6-7-94,6 0-170,-6-4-74,-7-4-32</inkml:trace>
  <inkml:trace contextRef="#ctx0" brushRef="#br0" timeOffset="205683.9016">17461 7697 468,'-7'-8'484,"7"5"-144,0-5-141,0 8-83,0-4-50,0 1-27,0 3-15,0-4-10,7 4-4,-1 4-1,6-4-1,-5 7-2,6-3 0,-5 3 1,4 4 2,1 0 3,0 0 3,0 4 3,1-3 3,-2 5 5,1-2 2,0-1 0,-6 5 1,-1-1-2,1-3 0,-1 3-4,1-4 0,-1 2-2,1-3-2,-1 3 1,-6-5 0,7-3 5,-7 2 6,6-3 5,-6 1 4,0-4 11,7-1 16,-7 1 24,7-1 34,-7-3 34,5 0 25,3-3 13,-8-1 9,12-3-2,-4-8-10,11 1-15,0-5-35,0-6-41,8 0-31,-1-6-20,0 2-13,13-3-13,-6-6-9,5 1-11,1 5-5,1-4 1,5-2 1,-6 6-2,-6-1-1,6 8 2,-13-4-3,0 6-7,1 4-12,-8 1-28,-7 7-59,-5 0-77,7 4-70,-14 4-67,0-1-86,0 4-126,-7 4-121,-7 3-56,2 0 7</inkml:trace>
  <inkml:trace contextRef="#ctx0" brushRef="#br0" timeOffset="207388.9166">17220 9247 50,'0'0'223,"0"0"-38,0-4-30,0 4-28,0 0-26,0 0-19,0 0-17,0 0-11,-7 0-11,7-4-9,0 4-5,0 0-4,0 0-3,0 0-2,0-4-2,0 4 1,0 0-2,0 0 2,0 0-3,0 0-2,0 0-1,0 0-1,0 0-4,0 0 0,0-3 1,0 3 0,0 0 0,0 0 1,0 0 1,0 0 3,0-4 0,0 4-1,0-4 0,0 0-1,0 2 0,7-3 0,-1 2-3,-6-1-2,7-3 0,-1 3-1,0-3-3,7 3-1,-6-4-2,6 6 1,-6-7-1,6 6-1,-1-4 1,8 3-2,-7-3 1,8-1 1,-10 0 0,10 2 1,5-2 1,-7 1 0,1-1-1,5 1 1,-4 0 0,4-4 0,-6 4-1,8 0-1,-1 0 0,0-5 0,0 5 0,0-1 1,1-3-1,-2 1 1,1 2-1,0-3 2,7 3-1,-8 1 0,2-3-1,-1 2 0,7-3 0,-1 1 0,-6 2 0,6-3 0,-5 4 0,6-5 1,-1 2 1,-7 2 0,9-3 0,-9 1 1,8-2 0,-7 1-2,1 4 2,-2-4 0,2 4-1,-2-4 0,-5 3-1,6-2-1,-6 2 0,6 1 0,-7 0-1,0-1-2,8 1 3,-8 0-1,7-1-1,-5-3 1,-3 3-1,9-2 1,-2 3 1,1-5 1,-6 1-1,7 1 0,-2-1 0,-7 0 1,10-1 1,-2 2 0,-1-2-1,2 1 3,-8 5 1,8-6 0,-2 1 1,2 0-2,-8 4 0,7-5 2,0 6-2,-6-5-1,6 3-1,-7-3 0,7 4-1,-6 0 0,-1-1 0,7 0-1,-6 1 1,-1 0 1,1-4 1,7 4 1,-9 0 2,2 0 1,0-1 0,-1 1 2,-6-1 1,7 2-1,-7-6 3,6 8-4,-12-3-1,6 4 1,-6-1 2,-1 0 0,0 0-1,1 4 1,-7-3-1,0 3 2,0 0-1,0 0 1,0 0-4,0 0-3,-7 0-5,7 3-6,-6 1-9,6-4-10,-13 4-11,7 0-19,-1 3-25,0-4-44,1 1-61,-7 0-89,6-1-113,-5-3-55</inkml:trace>
  <inkml:trace contextRef="#ctx0" brushRef="#br0" timeOffset="208367.9519">19265 8422 102,'0'0'118,"-7"0"-19,0 4-8,1-4 0,6 0 2,-7 0 1,7 0 0,0 0-6,-6 0-8,6 0-10,0 0-9,0 0-8,0 0-4,0 0-7,0 0-3,0 0-1,0 0-1,0 0-1,0 0-3,0 0-2,0 0-2,-7 0-3,7 0-1,0 0-1,0 0-2,0 0-1,0 0-1,0 0-1,0 0-1,0 0-1,0 0 1,0 0-2,0 0 1,0 0-1,0 0 0,0 0-2,-6 0 0,6 0-1,0 0-2,0 0-3,0 0-1,0 0-3,0 0-2,0 0 0,0 0-2,0 3 0,0-3-1,0 0 0,-7 0 0,7 0 1,0 4 0,0-4 0,0 0 0,0 3 0,-6-3 0,6 4 1,0-4-1,0 4 0,-7 0 1,7-1-1,0-3 1,0 5-1,0 2-1,0-7 0,-6 2 1,6 6-1,0-8 0,0 8 0,0-4 1,6-1 0,-6 4 1,0-3 1,0 3-2,0 1 0,0-1 0,0-3 0,0 2 0,0 3-2,0 1 1,-6-3 0,6 1 1,0-1 1,0 0 0,-7 0 1,7 1 0,0-1 0,0 1-2,0-4 2,0 3-2,0-4 0,0 1 0,0 4 1,0-5-2,0 1 1,0 0 0,0-1-1,0 0 1,0 6 0,0-6 0,0 0 0,0 5 0,0-5 0,0 5 0,0-4 0,0 3 0,0 0-1,0 0 1,0 1 0,0-5 1,0 5 0,0-4 0,7 3 1,-7-4 0,0 4-2,0-2 2,6 2-1,-6-3 2,0 2-1,7 3 3,-7-3-2,0-2 2,0 3-2,6 1 1,-6-1-3,0 0 1,0-3 1,7 3-2,-7 1 1,0-1 0,0 3 0,-7 2-1,7-1 2,0 0 0,0-4-2,0 1 1,0-1 0,0 0 0,0 1-3,0-1 3,0 4 4,7-4 1,-7 4 1,0 1-1,6-2 2,-6 1 1,7 0 2,-7 0-2,6 0-2,-6 0-1,7 4 0,-7-4 0,0 0 3,6 3 0,-6-3 1,0 0 1,0 3 1,0 2 1,0-5 2,7-1-1,-7 6-1,0-6 1,0 2 1,7-2 3,-7 5-1,0-4 0,5-1-3,-5 5-2,0-3 0,8 2-3,-8-2-1,0 2-3,7 1 0,-7-1-4,0 5 1,0-1 0,0 4 1,0-3 0,0 1 2,0 3 0,-7 2 0,7-2 1,0-2 0,0 2 0,0 0 1,0-2-1,0-4 1,0 6 1,0-1 1,7-1 2,-7 2 0,6 0 0,1-2 0,-7 1-1,5 4 1,2-5-1,-1 5-1,1-4-2,0 3 2,-7 2 1,6 2 1,-6-4 1,7 4 1,-7 5 1,0-1 3,6-1 4,-6-3 1,0 8-1,0-3 1,0-2-2,0 5 0,7-4 0,-7 4 0,0-1-1,6 1-3,0-1 0,1 6 1,-7-6 0,7 3 1,0-1 1,5 1-3,-5 2-2,-1 0 1,1-1 1,-1 0-3,1 1 0,6-2-1,-6 2-1,5-1 2,-5-3 2,6 2 0,0 2 1,0-4 3,0 4 2,0-2 1,0-2-3,0 3 0,6-4-3,-4 1-2,-4 0 0,3 0-5,-1 0-3,0-8-3,0 5 1,-7-5-3,8 0-4,-8-4-13,1-4-32,-1 2-38,0-4-41,1-9-44,-1 1-73,8-3-117,-14-4-141,6-4-78,-6-8-26</inkml:trace>
  <inkml:trace contextRef="#ctx0" brushRef="#br0" timeOffset="209192.9763">17415 9158 12,'0'4'345,"-6"-1"-108,-1 6-93,1-2-62,-1 0-35,0 0-16,0 1-10,-4-1-2,3 3-4,-5-2 3,0-1 0,0 5 1,0-5 1,0 3-1,-6 2-1,-1-2 2,1 1 1,-1 4-1,-1 0 1,-3-3 1,-3 5 2,1-3 0,0 1-2,1 4-1,-2 0-1,-4-2-5,3 3-1,2-3-2,-6 5-3,6-3-2,0 2 0,0-2-2,0 4-1,-1-2 1,-5 1-2,6 0 0,1-4-1,-9 3 2,8 2-2,-7 0 1,8-2-2,-1-4 1,-7-1-1,7 2 3,-1 0-1,2-3 1,-1 0-1,-6-1 2,5 2 2,2-3-1,-8 3 1,1 1 2,-1-2 2,0 0 1,-6 3 3,1-3 1,5-1 1,-7 5 3,7-4 2,-5-1-1,5 1 1,1-4 0,5 0-3,8 0-3,-1-4 0,7 1-4,1-1-5,-3-4-3,10 2-10,5-3-7,-7 6-11,7-4-17,7-1-31,-7 1-45,5-4-65,3 0-125,5 0-92,-7 0-45</inkml:trace>
  <inkml:trace contextRef="#ctx0" brushRef="#br0" timeOffset="209665.8973">16073 10089 361,'0'-7'302,"0"3"-88,0 4-71,0-4-47,-6 1-32,6 3-21,0 0-16,-7-4-8,7 4-4,-6 0-2,6 4-1,-6-4-3,6 0 3,-7 3-1,7 1 1,-7 0 2,7 3 0,0 0 0,0 0 0,0 1 4,0 3 2,0-1 2,0 2 0,0 3-2,7 2 2,-7-1 1,7 6 2,-7-4-3,6 3-1,0 2 0,1 2 0,-1-2 0,1 2 0,-1 0 0,1 4 0,0 1 1,-2-4-3,3 8-2,-8-5 1,5 3-3,2 5-1,-7-4-2,8 3-1,-8-3 2,0 4 4,0 0 6,0-1 3,0 0 5,0 2 5,0-1 1,-8-1 2,8 4 1,0-3-5,-7-4-4,7 0-2,0-4-4,0 0-5,-5 0 0,5-3-3,0-1-3,0 1 0,0-4-2,0 0-3,0-2-2,0-3-1,0-3-5,0 2-1,0-5-12,0-1-17,0 1-20,0-4-22,0 1-27,0-1-40,0-3-54,0 0-78,0-4-138,0-4-69,0 0-28</inkml:trace>
  <inkml:trace contextRef="#ctx0" brushRef="#br0" timeOffset="210355.8773">16308 11115 275,'0'-5'340,"-7"2"-104,7 0-81,0-1-53,0 0-33,0 1-18,-6-1-10,6 0-2,0 4-5,0 0-4,0 0-5,0-4-6,0 4-5,0 0-4,6 0-4,-6 0-2,0 0 1,7 0-2,-1 0 2,-6 0 2,13 0 0,-6 4 0,0-4 1,0 0-3,5 4 1,-6 0 1,7-1-2,1 1 0,-2 0 0,1-1-1,7 0 0,-7 5 3,7-4-2,0 3 1,-1 0 1,7 1 3,-7-5 0,7 5 1,-6 0 1,6-2-1,0 2 1,-1 0-1,3-1-1,3 1-2,-5 2-1,0-3-1,1 5 0,-1-2-1,0 1-2,0 0 2,0 0-2,0 1 2,0-2 2,0 1 0,6-1 3,-5 2 4,5-1 4,-6 1 4,7-5 4,-2 4 4,3 0 4,-2-4 2,8 0 1,-1 0-2,1 0-2,-2 1-4,1-1-4,6 1-7,-5-2-4,-1 2-3,6-1-7,-6 5-1,1-4-2,-2 1 0,8 0-1,-7 2 0,7 3 0,-7-2 0,0 2 0,7 1 0,-8-1 0,-6 1 1,8-1-1,-7 1 1,6 0-1,-7 3 0,1-3 3,-7 0-1,7-1 0,-8 1-2,8-5 1,-7 5 0,7-3 0,0-3 0,-7 3-1,6-4 0,1 3 0,-1-4 0,1 4 0,-7-4 1,6 0-1,1 1 0,-1 3 0,-5-4 2,-3 4-2,4 0 3,-2-4-2,-1 4 0,-5 0 0,6-4-1,-7 4 1,9 1-1,-10 2 0,9-2-2,-2-2 1,-5 1 1,6 0 0,1 1-1,5-2 0,-6-3 1,6 4-1,-6-3 1,7-1-1,0 0 2,0-3-1,-1 4 0,0-5 0,1 5-1,-7-4 1,7-1 0,-1 1 0,-6-1 0,0 1 0,0-4 2,0 0-1,0 3 1,1-3 1,-8 0 0,1 0-2,-1 0 1,0 0 2,-5 0-3,-1 0-1,0 0-8,-2 0-14,3 0-19,-7 0-23,0 0-54,-7-3-100,0-1-158,0 1-87,-14-1-48</inkml:trace>
  <inkml:trace contextRef="#ctx0" brushRef="#br0" timeOffset="210925.0039">17044 9910 87,'-7'0'366,"0"0"-104,7 3-97,-6-3-66,6 4-37,0-4-22,6 4-8,-6-4 1,7 0 2,0 0 2,0 3 3,6-3 3,-1-3 0,8 3-1,-7 0-3,12-4-7,-4 0-4,3 1-1,4-5 3,-2 0-1,6 2 0,1-1 4,5-1 3,1-4 3,1 5 1,-1-3 0,6-2-1,-5 1-1,-1 5-3,0-6-3,0 5-6,-1-4-3,-5 7-5,0-3-4,-7 0-4,0 3-6,-6 1-4,-8-1-8,2 4-13,-1-4-15,-7 8-19,-6-4-30,0 4-50,-6-1-84,-7 1-153,-1 3-82,-5 0-34</inkml:trace>
  <inkml:trace contextRef="#ctx0" brushRef="#br0" timeOffset="211131.8706">17343 9894 227,'-7'4'479,"7"0"-124,-6 0-139,6 3-91,0 1-53,0 2-26,0 1-12,0 4-4,6 3 0,1 4 1,1 0 2,-3 4-2,3 3 3,3 0-6,-4 4-1,7 0-5,-1 1-4,-7-2-2,7 1-4,-7 0-1,8 4-5,-8-3 1,7-3-3,-6 3-4,5-1-8,-6 0-15,9-4-27,-9 0-36,7-3-61,0-4-96,-7 0-136,0-3-75,1-5-33</inkml:trace>
  <inkml:trace contextRef="#ctx0" brushRef="#br0" timeOffset="212018.2343">17519 10319 420,'0'-3'381,"0"-1"-115,0 1-99,0-1-68,7 0-39,-1 0-22,1-3-12,-1 7-6,0-3-5,1 3-2,0 0-4,0 0 0,5 3 0,-5 4-1,-1 1-2,1-1 0,-1 5 1,1-1 2,-1 3 1,1-3 0,-1 7-1,1-3 1,-7 3-2,6-3 0,1 6-2,-7-2-1,6 0-1,-6-1 0,7 1-1,-7-5-1,6 1 2,1-1 1,-7 1 1,12-4 1,-4 0 3,-1-4-2,-2 1 3,3-5 0,-3 1 2,9-4 1,-1 0 0,0 0-1,-1-4-1,1-4 1,1 2 3,-1-3 2,0-1 2,-1-1 2,2-4 4,-1 5 0,-7-2 4,7-3 3,-6 1 0,-7-1 0,6 5 0,-6-5-2,6 1-2,-6 2 0,0-2-3,-6 2-2,6 2-3,-6-1 1,6 0 3,0-1 3,-7 5-2,1 0 5,6 2 0,-7 3 1,7-2-2,0 0-4,-6 4-6,0-3-6,6 3-1,0 3-6,-7 1-2,7 0-3,0-2-1,-7 7-1,7-6 0,0 4 0,0 5 0,0-5 0,0 3 1,0-2-1,0 3 0,7 0 0,-7-4 1,0 4 0,0 0 2,7-3-1,-7 3 0,0 1 2,6-2-1,-6 1-1,6-3-2,-6 2-1,7-3-4,-1 1-1,-6-1-1,7-3-3,-1 3 2,-6-4-1,6-3 1,2 4 2,-8 0 1,6-4 2,1 0 0,-1 0 2,0-4-2,1 0 3,6 1 0,-7-1 0,8-3 0,-8 0 0,0-1-1,7 1 2,-6-1 0,-1-2-2,1 3-1,-7-5 1,7 5-1,-7-5 2,0 2 0,0 3-3,0-5 2,0 5 2,0-3 0,-7 2 0,7 1 1,0 0-1,-7 0-1,7-1 1,-6 1-1,6 3 1,0 0-1,0 0 0,0 2 0,-7-3-1,7 5 1,0 0-1,7 0 0,-7 0-2,0 0 2,0 5 0,0-3 0,6 2 0,-6 0 0,7 3 0,-7 1 2,7-2 0,-1 2-1,1-1 0,-7 5 1,5-2-1,3-3 0,-1 5 0,-2-1 0,3 0 0,4 1 0,-5-2 0,-1 1 0,1-1-2,-1 2-6,1-1-5,-1-4-7,0 4-6,1 0-7,0-4-6,0 1-8,6-5-3,-7 5-2,0-4-4,7-1-4,0-3-4,-6 0-7,6 0-6,-6 0-11,5-3-18,-5-1-25,6-4-40,-6 1-76,0 0-123,-7-5-56</inkml:trace>
  <inkml:trace contextRef="#ctx0" brushRef="#br0" timeOffset="212446.7897">18151 10159 235,'0'-4'440,"7"4"-116,-7 0-119,0 4-82,0 3-48,6 0-28,1 1-14,-1 6-6,0 1-3,1-1 0,6 1-1,-7 3-3,8 1-1,-1 2-2,-7-2-1,7 3-2,0 0-2,-6 0-3,6-1 0,-7-2 0,1 3-2,-1-4 1,0 5-1,1-5 0,0 1 1,-7-5 1,0 1 4,7-5 5,-7 5 6,0-8 6,0 1 10,-7-2 12,7-1 14,0-1 12,0-1 8,0-3 4,0 0 1,0 0-1,0-3-6,0 3-11,0-4-13,0-4-12,0 1-12,7 0-9,-1-5-7,-6 5-7,12-3-5,-5 2-3,1-3-3,4 1-1,1 2-1,0 1-2,-8-1 1,10 2 0,-2-2 0,0 4 0,0-1 0,-7 3 1,7 2 0,-7 0 0,1 0 0,0 2-1,-7 7-1,6-6 2,-6 4-1,0 1-1,-6 3 0,6-1 0,-7 2 1,0 3-1,-6-5 1,7 1-4,0 4-3,-7-5 0,0 2-6,6-1-7,-6-3-10,5-1-11,3 1-13,-8-1-15,13 0-18,-7-4-19,1-3-22,6 4-25,0-8-34,0 1-40,0-4-56,6 0-74,1-1-75,-7 1-34</inkml:trace>
  <inkml:trace contextRef="#ctx0" brushRef="#br0" timeOffset="212666.8084">18567 10330 276,'0'-6'447,"0"1"-101,0 2-114,-6-1-87,6 4-49,0-3-30,0 3-18,-7 0-9,7 3-5,0 1-8,0 4-4,0-2-1,0 6-4,0-5 1,7 4-2,-7 1-1,6-2-2,-6 5 0,7-4 1,1-1-2,-3 5 1,2-4-2,-1 1 0,0-2-2,1 0 1,0 2-3,6-5-1,-6 1-1,5-1-2,1 5-2,0-10-6,7 3-14,-8-2-19,8-3-27,-6 0-39,5-3-61,-6-2-86,0-1-135,-6-2-69,6 5-31</inkml:trace>
  <inkml:trace contextRef="#ctx0" brushRef="#br0" timeOffset="212794.2159">18633 10257 430,'-6'-6'396,"-1"-2"-116,0 4-112,7-3-71,0 3-45,0 0-23,0 1-20,7-1-16,0 1-24,-1 3-31,1-4-35,5 0-41,-5 1-48,6 3-57,-7-5-54,1 5-43</inkml:trace>
  <inkml:trace contextRef="#ctx0" brushRef="#br0" timeOffset="213245.8733">18750 10235 69,'0'8'290,"7"0"-47,-7 2-54,0-3-46,0 5-38,6 2-25,-6-3-21,0 3-13,5 5-12,-5-4-7,0 4-4,0-5-8,0 3-1,0-2-7,0 4 0,0-5-3,0 1 0,0-5 0,0 2-2,0-5 6,0 1 8,0-1 9,0-3 8,8-4 11,-8 4 7,7-8 7,-7 4 4,6-7-2,1-1-4,-1 2-3,1-6-7,6 1-5,-7-3-6,0 2-5,7-2-4,-6 2-2,6-3-5,-6 5-5,-1-1-2,7 3-5,-13 1-3,7 0-3,-1 2-2,-6 3 0,6 2 0,-6-4 0,8 4-2,-8 4-1,5-2 2,-5 3-2,8 2 2,-8 0-3,7-3 1,-2 4-1,2-1-1,-1-3-2,1 0-2,0-2 2,6-2 1,-7 0 0,7 0 1,0-2 3,0-6 0,0 1 1,7-1 2,-8-3-1,2-1 1,-1 2 0,0-5 4,0 1 2,-7 3 4,7-4 9,-6 5 7,0-2 6,-7 1 0,6 0 5,-6 4-4,-6-4-3,6 4-4,-7 0-8,-6 3-5,6 0-7,-6 8-3,-6-4-4,0 7 1,-1 0-1,0 4 1,0 0 0,7 4 0,-6 4 0,6-2 0,0 2 0,0 3 0,6-5 0,7 6 0,-5-4-3,10-1-1,-5 0 1,7 0-1,6 1-3,0-4 2,0-1 2,6-3-2,1 1 2,0-5-1,5-4-3,8-3-4,-7 0-7,7 0-8,6-3-11,-7-4-12,8 3-12,-8-4-16,7-3-24,-6 5-44,-7-6-76,0 1-153,-6 0-74,-8 3-37</inkml:trace>
  <inkml:trace contextRef="#ctx0" brushRef="#br0" timeOffset="228696.7529">19199 9767 330,'0'-4'302,"0"1"-96,7-1-70,-7 4-40,0-4-25,0 0-12,0 4-6,0-4-4,0 4-5,0-4-4,0 4-3,0 0-7,0-3-6,0 3-6,0 0-5,0 0-2,-7 0-1,7 0-5,0 0-2,0 0-2,7 0 1,-7 0 2,0 0-1,0 0 2,6 0 2,1 3 2,-1-3 5,7 0 3,7 0 3,0 0 2,0 0 3,12 0-3,-6-3 1,13 3-1,0-4 2,0 4 0,7-2 2,-1-3 1,7-2 3,0 3 3,0 0 0,7-3 0,-7 0-2,7 4-6,-1-6-1,1 3 1,-7 2-5,0-3-2,-5 3-7,-3 0-2,-5 0-2,-6 1 0,-1 3-5,-5-4-3,-1 4-2,-7-3 0,1 3 2,-7 0 1,0 0-2,0-4-2,-7 4-3,1 0-7,-7 0-10,8 0-17,-8 0-23,0 4-33,0-4-59,-8 0-113,1 3-130,-6-3-72,0 0-33</inkml:trace>
  <inkml:trace contextRef="#ctx0" brushRef="#br0" timeOffset="229069.103">18893 10176 40,'-6'5'414,"-1"-5"-118,7-5-100,0 5-71,0 0-41,7-3-29,-7-1-17,6 4-9,1-3-6,-1-2-6,0 3-1,7 2-3,-5-4-1,4 4-5,1 0-3,7 0-1,-7 0-2,6 0 1,8 4 1,-1-2-2,0-2-2,6 5 0,1-2 1,12-3 0,-6 0-1,14 4-1,-1-4 0,6 0 1,1-4 0,0 4 0,-1-3-1,8-2 2,-8 3 0,1-2 0,-1-4-1,-6 5 1,6-5 1,-5 4 0,-7-3 1,5 4-1,-5-4-1,-7 3 0,0 0 1,-6 0 0,-7 4-1,-1 0 0,-5 0-1,1 0-2,-9 0 0,1 0-5,-6 0-13,-1 0-22,1 4-36,-7-4-48,6 0-101,1-4-106,-7 4-69</inkml:trace>
  <inkml:trace contextRef="#ctx0" brushRef="#br0" timeOffset="229818.3147">20437 9082 133,'0'-4'245,"0"4"-72,6-4-51,-6 4-33,0 0-22,0 0-14,0 0-13,7 0-8,-7 4-6,0-4 0,0 7 0,8-3 0,-8 4 1,5 2 3,-5 1 3,0-1 2,6 6 3,-6 2 0,0 1-4,0 3 3,0 3 2,0 1-2,0 3-2,0 4-1,0 0-3,0 3-1,7 5 0,-1-1-5,-6 0-5,7 4-3,-1 0-1,-6 1-5,6 1 0,2 6-3,-8 0-2,0 3-3,0-1 0,0 5-1,0-1 0,-8 1 1,8-1-2,0 2 1,-6-6-1,6 5 2,0-4-2,0 0-1,0-4-1,6 1 1,-6-5 0,8 0 0,5-2 0,-7-5-3,0-4 0,7-2-5,-6-1-5,6-8-17,0 1-24,-7-8-41,7-2-60,1-7-117,-7-1-102,5-4-67</inkml:trace>
  <inkml:trace contextRef="#ctx0" brushRef="#br0" timeOffset="230556.2331">20365 9026 132,'0'0'204,"0"0"-61,0 4-38,0-4-22,-6 0-12,6 4-7,6-4-6,-6 0-6,7 0-5,-1 4-8,8-4-8,-2 0-5,1 0-3,7 0-1,1 0 0,3 0 0,3 0 1,-2-4-2,8 4 0,6 0 0,-1-4-2,9 0-3,5 2-2,0-3-1,7-2-2,0 3 1,-1-3 0,7-4 2,7 3 1,-6-3 1,4 4 1,2-4 2,6 0 1,-6-3-1,6 3 0,0 0 0,0-1-1,0 2-1,-6-2-2,6 1-3,-6 5-2,-1-6-2,2 5-3,-8-1-1,0 1-3,-7-3-1,7 2 0,-6 1 0,-7-4-1,7 4 1,-7-1-1,0 1 1,-7-5 1,7 5 0,-6-1 1,0-2 2,-7 3-1,0-5 1,0 2-1,-7-1 2,-6 0-1,7 3 1,-13-2 2,5-1 2,-12 3 3,7 1 2,-7-1 4,0 0 0,-7 6 1,1-2 1,0-4 1,0 5 0,-1-1-4,-6 4-2,6-4-3,-6 4-2,0 0-1,0 0-3,7 0-5,-7 0-1,0 0 0,0 4 0,0 0 0,0 4 0,0-1-1,0 0 0,0 4 0,0 4 1,0 0 0,0 2 0,6 2 0,-6 3 0,7 3 3,-7 1-1,6 3 0,1 4 1,-1 0 1,1 5 0,-7 1 1,7-3 0,-1 10-1,-6-3 2,7 1 0,-1 3-1,-6 5-1,6-1 0,-6 4-1,7-1 1,-1 2 0,1 3 1,-7-5 0,7 5-1,0-4 0,-1 0-1,0 0 0,1-3-2,-1-6-1,7 3-2,-6-2-1,-1-3 1,1-5-4,-1 3-6,0-6-9,1 1-12,1-4-16,-8-4-25,5-3-44,-5-1-66,0-3-131,0 0-97,0-4-51</inkml:trace>
  <inkml:trace contextRef="#ctx0" brushRef="#br0" timeOffset="231096.1927">20170 10924 63,'-12'0'271,"12"0"-87,-7 0-61,7 0-40,7 0-24,-2 0-12,2-3-8,6-1-6,0 4-6,7-3-3,5-1-1,2 0-1,4-3-1,3 2-3,-2 2-3,7-3-2,0 1 0,7 2 1,6-1-1,6-4 4,2 5 3,4-5 1,8 2 5,7-3 1,-2 3 0,8-5-1,0-1 5,0 2-1,5-5 0,8 4-1,-7-3 0,7-2-1,6 2 2,1-1-1,-2 1-2,-5-5-3,7 5 1,-1-4-3,-7-1-1,-4 5-1,3-6 1,-11 6 0,-1-1 0,-6 1-1,1-1-3,-8 0 1,-12 5-2,0-1-1,-7 3-5,-14-2-3,2 1-1,-1 3-3,-12 2-2,-8-3 0,0 4-1,-6-6-1,1 6-3,-8-1-6,-6-3-13,0 4-20,-6-1-33,-8-4-56,1 1-102,-6-1-129,-7 2-77,-7-2-42</inkml:trace>
  <inkml:trace contextRef="#ctx0" brushRef="#br0" timeOffset="231868.2079">20978 9756 86,'-7'-4'250,"-6"4"-97,-7 0-64,7 0-33,-6 0-18,-1 4-8,1 0 1,-1 3 0,0 0 2,-6 4-4,7 0-1,-1-1-1,1 2-3,-1 2-3,1-2-4,6 2-3,0 1-2,7 0-1,-2-1 2,3-3-1,5 3 1,5-2 3,-5-1 2,14 0 2,-7-4 7,12 0 6,-6-3 5,7-1 5,-1-3 3,7 0-2,0-3 0,0-4 0,7-4 0,-8 0 0,8 0 0,-7-4 0,1 1 8,-3-2 7,4-2 5,-9 3 1,0 1-1,-5-4-3,-1 4-1,0-1-1,-13 0-8,6 4-5,-6-3-7,0 6-3,0-4-3,0 5-4,0 5-5,-6-6-7,6 8-6,-7-4-4,7 8-3,-6-4-3,6 8 0,0-2-1,-6 5-2,6 4 0,6-1 1,-6 5 1,6 0-1,1 2 1,-1 1-2,7 1 0,0 2 2,-7 0 0,7 1 0,2 3 0,-10 0 1,8 1-1,-6-1-3,0 0-5,-1 0-7,-6 5-3,0-5-3,0 0-3,-6-2-2,-1-2-2,0 0 1,1 0 5,-6-6 7,-3 0 2,2-5 4,0 1 4,1-7 1,-1-1 4,-6 0 3,5-7 3,-5 0 4,6-4 7,-7 1 13,7-4 16,0-5 10,0 1 6,7-3 6,-8-1 5,8 1 2,6-5 1,-7 0-9,7 2-13,7-2-7,-1-3-5,1 4-4,6-5-6,0 1-5,0 1-5,7 2-3,-1-2-3,7 2-3,-6 1-4,6 0-2,-1-2-1,3 6-10,-3-1 0,1 1-8,0 3-17,0 4-27,-1-4-38,2 4-37,-1-1-41,7 1-54,-14 0-93,7-1-167,-6-2-75,-7 6-24</inkml:trace>
  <inkml:trace contextRef="#ctx0" brushRef="#br0" timeOffset="232280.0553">21342 9917 282,'0'4'327,"0"-4"-111,0 0-79,0 0-45,7 0-24,-1-4-14,0 0-4,8 1-2,-1-1-4,0-4-7,6 4-8,-6-2-7,7-1-2,-1-1 3,1 0 2,-8-3 1,8 4 6,0-4 4,-7 0 10,0 1 6,0-2 2,0 1-1,-7 4 1,1-4 2,0 0 4,-7 0-1,0 3-5,0 1-3,-7 1-5,0 1-5,-5 2-7,-1-1-8,0 4-8,-7 0-7,0 0-4,0 4-5,1-1-1,0 4-1,0 0 2,-2 1-2,2 4-1,6-5 1,1 3 0,-2 2-1,1-1-1,7 0 1,-1 3 0,1-3 0,6 0 0,0 3-1,0-2 0,0 3 1,6-5 0,-6 2-3,13-1 1,-7-1 0,8 1 1,-1 0 1,0-3 0,6-1 1,8 0 1,-2-3 0,2-1 0,6-3 0,-1 0-1,0 0-1,7 0-5,1-3-9,-2-1-12,1 1-18,-6-1-22,-1 1-31,1-5-49,-8 1-70,-5-4-123,1 3-100,-9-2-58</inkml:trace>
  <inkml:trace contextRef="#ctx0" brushRef="#br0" timeOffset="233080.888">21733 9708 198,'7'-4'383,"0"0"-122,-7 1-99,5 0-61,2 3-36,-1-4-19,1 4-12,-1 0-6,-6 0-6,7 4-6,0-1-7,-1 4-2,1 0-2,-1 5-2,0 2-1,-6-3 0,7 4-2,-7-1 2,0 5 0,0-4-2,0 3 0,0-3 0,0 2 1,0-2 0,-7-1 0,7 2 0,0-5 1,0-1-1,0 2 2,0-5 0,0 0 4,0-3 9,0 0 11,0 0 8,0-4 7,7 0 6,-7-4 3,6 0 0,1-3 3,0-4-3,-1-1-6,1 2-3,6-5-3,-8 1-1,10-1 1,-3-4 0,2 1-3,-2 3-2,1-3-5,0 0-5,7 0-4,-7 3-3,-7 0-4,7 1-4,0 2-3,-6 1-4,6 5-1,-5-3-1,-3 3 0,1 2 0,-6 0 0,7 4 0,-7 0-2,0 0-1,6 8 0,-6-2 0,0 3 1,-6 1-1,6 1 0,0 0 0,0 3 1,0 2 2,0-3 0,6 3 0,-6-1 0,7-4 0,0 3 0,0-3-1,-1 0-1,1 0-1,5 0-1,-6-7-2,8 4 3,-7-1-2,5-5 2,1-2 0,-7 0 2,7 0-1,-6-2 2,7-2 1,-3-4-1,-3 1 1,5-4 0,-6 0 4,6-4 2,-7 4 8,1-4 12,-1 5 9,0-5 7,-6 1 6,7-5 4,-7 4 2,0 1 4,0-1-5,-7 5-8,7-5-9,-6 4-6,0-1-3,-1 2 0,1 3-2,-1-1-6,1 1-3,-1 2-3,-1 3 0,3-3-3,-3 5-3,8-2-3,-5 4-5,-1-2-2,-1 5-1,7 2-2,-7 0 0,7 1 0,0 2 0,-7 1-1,7 0 1,7 3 1,-7-2-1,0 2-2,7 1-3,-7-1-3,7 2-5,-1 2-4,-6-3 0,5-1-9,3 1-3,-3-1-1,10-2-2,-9 2 2,1-3 2,-1 1 4,1-5 1,-1-1 5,0 2 6,1 0 3,-1-5 3,1-3 4,-1 0 2,1 0 1,0-3 2,6-5 4,-7 0-1,7 2-1,-7-6 2,7-3 1,2 5 0,-10-1 1,8-4-1,0 1 0,-6-1 1,6 0 2,0 1 0,0-1 0,-7 0-2,7 1 1,1 2 0,-8 1-2,6 5 2,-5-6-2,-1 5 0,1 3-2,1-3 0,-2 3 0,0 4-1,1-4-1,-1 4 1,-6 4-2,7 0 1,-1 0 0,0 3 0,1 0 1,-7 5-1,7-6 1,-1 5 0,1 4 0,-1-4-1,1 4-4,-1-4-9,1 3-12,-1 1-13,0-4-15,1 1-18,0-2-19,6 1-24,0 0-36,-7-4-50,7 0-70,1 1-129,-9-4-67</inkml:trace>
  <inkml:trace contextRef="#ctx0" brushRef="#br0" timeOffset="234680.121">22944 9440 244,'-6'-7'252,"-1"3"-75,7-2-51,-6-3-30,6 6-21,-7-4-9,7 3-10,0-3-7,0 3-8,-6-3-6,6 3-2,0 1-5,0-2 0,0-1 0,0 2 2,0 0-1,0 1 1,0-1 0,0 0-2,0 4-3,0-4-3,0 4-2,0 0-6,0-2-1,0 2-6,0 2 0,0-2-5,0 4 1,0 0-1,0 3-2,0 1 0,6 3 0,-6 3 1,0 1 1,7 4 2,-7-2-2,6 5 1,1 1 1,-1-5 0,0 7-2,1-3 2,0 1-2,0-2-1,-1 2 1,7-1 0,0-1-1,-7 1 0,8-4 1,-2 1-2,-5-1 1,6-3 1,-7 0-2,1-1-1,6-3 0,-6-3-2,6-2-1,-6 3-5,-2-6-9,8 0-16,-6-3-30,6 0-50,-6 0-79,6-3-152,-7-4-75</inkml:trace>
  <inkml:trace contextRef="#ctx0" brushRef="#br0" timeOffset="234904.3676">22833 9606 219,'0'0'339,"7"-4"-103,0 4-80,6-4-50,0 0-30,-1 0-15,9-3-8,-2 5-4,6-3-8,2 2-8,-1-1-11,6-1-7,-6 2-4,6 0-7,1 3-16,0-4-30,0 0-60,-1 1-107,-6 0-124,7-2-74</inkml:trace>
  <inkml:trace contextRef="#ctx0" brushRef="#br0" timeOffset="235582.4777">23185 9558 427,'-19'6'371,"-7"3"-126,7-1-89,-1 1-53,7-1-34,-1 4-18,1-3-10,0 3-9,7-1-8,-1 0-3,7 0-5,0 4-3,0-4-2,7-1-2,-1-2 1,7 3-1,0-4-1,1 0-2,6-3-3,-2-1 0,2 1 2,0-4 0,-8 0-1,9-4 2,-2 1 2,-6-1 5,0-3 6,0 4 4,-6-5 2,-1 1-1,-6-1 2,0-2 1,0-1-1,-6 0-1,6 3-1,-7-3-2,0 4-1,1-4 0,-1 7-1,7-4-2,-6 1-2,-1 5-5,7-2-2,-6 0-3,6 0-1,0 4-5,0-4 0,0 4 0,0-4 0,6 4-1,1 0-1,-1 0 0,1 0 0,6 0 1,0 0 1,0 0-1,0 0 1,0 0 0,7 0 0,-7 0 0,6 0 0,-6 0 0,0 0-1,0 0 1,6 4-2,-5-4 2,-7 4 0,4-4 0,-3 4-1,5 0 0,-6-4 1,-1 4 0,1-2 0,-1 3 0,1-5 0,-1 2 1,0 3 1,1-2-1,-1-3 0,7 4 0,-6-4 0,6 4 1,0-4-1,0 0 0,6-4 1,1 4-1,-7-4 1,7 4 1,-7-3 4,6-2 2,0 3 2,-5-3 0,-1 3 0,6-2 0,-6 0 0,1 4-2,-8-4-3,7 0-2,-8 0-1,3 4-2,-8-3 2,7-1 0,-7 2-1,0-6 1,0 4-1,0-1 0,0-1 0,-7-2 1,7 2-1,-8-3 0,3 2 0,-1-3-1,-1 2 0,1 1 1,-1 0-1,0 0-1,2-1-1,-3 1 1,1-1 1,7 2 0,-6 1-1,6 2-1,-6-6 0,6 9 1,-6-3 0,6 0 0,0 3-3,-7-4 1,7 4 0,0 0 0,0 0-1,0 0-2,0 0-1,7 4 1,-7-4 0,0 3 0,6 0 1,-6 2 0,6-1 0,-6-1 2,6 2-1,1-3 0,1 2 2,-3 4 0,2-1 0,0-3 0,6 2 1,-7 6 0,7-5 0,-6 4 1,6-4-1,0 4-1,-7 0 1,7 0 0,0-3-1,0 4 0,7-3-1,-7 3 0,-1-4-2,1 1-3,8-1-6,-14 0-6,5-1-7,1 0-4,0 0-5,-6 1-8,6-4-11,-7-1-16,0-3-27,1 4-49,-7-8-75,6 1-149,1-1-78,0 0-36</inkml:trace>
  <inkml:trace contextRef="#ctx0" brushRef="#br0" timeOffset="235744.4619">24169 9455 56,'0'-3'528,"0"3"-29,0-4-166,0 4-134,0 0-85,0-5-52,0 5-38,0 5-37,0-1-59,0-1-119,0-3-148,0 7-94,-7-3-58</inkml:trace>
  <inkml:trace contextRef="#ctx0" brushRef="#br0" timeOffset="263195.0777">23354 8949 244,'0'0'238,"-6"0"-54,6 0-46,-6 0-40,-1 0-33,1 0-22,0 0-17,-1 4-8,-7-4-8,8 0-4,-7 4-5,7-4 3,-1 4-2,1-4-2,-1 3 1,7 1 0,-7-1 0,7 2 0,-6-3 0,6 2-3,0 0 0,0 0 2,0-4-2,0 3 1,0 1 0,0-4 0,0 4 1,0-4 2,0 0 3,0 4 7,0-4 4,0 0 4,0 0 11,0 0 5,0 0 3,0 0 3,0 0 2,0 0-2,0 0 1,0 0 1,0 0-4,0 0 1,0 0 0,0 0 0,6 0-1,-6 0-5,7-4-5,0 4-6,6-4-6,-1 0-4,1 1-5,8-1-3,-2 0-2,7 0-3,-1 2 0,1-6 2,6 4-1,2 1-1,-2-5-1,8 4 0,-2-3 1,2 0 1,6 4-2,-8-5 0,9 1-2,-4 3 2,4-3 0,-8 4-2,6-6 1,1 6-1,0-4 2,-7 3 2,-1-4-1,2 5-1,-7-1 0,-7 0 3,0 0-6,-7 2-10,1 2-11,-7-4-16,0 4-14,-7 0-22,-6 0-32,0 0-60,0 4-127,-6-2-75,-7 2-55</inkml:trace>
  <inkml:trace contextRef="#ctx0" brushRef="#br0" timeOffset="263713.0123">23368 10026 312,'6'-3'254,"-6"-5"-65,7 2-62,-1-2-44,-6 4-27,6-3-14,-6-1-9,7 5-2,-7-4 0,0 3-2,8-3-3,-8 3-3,0-3-4,5 3 0,-5-3 2,6 4-1,-6-2 2,7 1 3,-7-2 1,7 6 3,-7-4 3,0 0 0,0 4-1,7-3-2,-7 3-2,0 0 0,0 0-5,0 0-3,-7 0-2,7 0-3,0 0-1,0 0-3,0 0-2,0 0-3,0 0-1,0 0-3,0 0-1,0 0 0,0 3-2,7-3 1,-1 4 1,-1-4 3,3 4 3,12-4 1,-1 0 1,0 0 0,0 3 2,15-3 0,-9 0-2,8-3-2,0 3-1,6 0-2,0 0-2,0-4 1,7 0-1,-7 1 0,6 3 0,0-4 0,1 0 0,0 0 1,0 0 1,0-2 1,-1 2 0,-6 1 1,0-2 1,0 2 1,-6-1 2,-1 0 2,-6 0 0,0 1 2,0-1 1,-6 1 4,-8 3 2,2-4 3,-7 4 1,-1 0 1,0-3-1,-6 3-3,7 0-8,-7 0-15,-7 0-21,7 0-24,0 0-30,-6 0-35,6 0-52,0 0-81,-6 0-135,6 0-68,0 0-28</inkml:trace>
  <inkml:trace contextRef="#ctx0" brushRef="#br0" timeOffset="263900.7924">24540 9858 87,'-7'3'464,"-6"-3"-87,7 8-133,6-4-99,-7-4-59,1 8-31,6-5-19,0 1-8,0-2-2,0 2-4,0 0-2,6 4 0,1-4 1,6-1 1,0 1 3,0 0 0,0-4 0,6 3-1,-6-3-1,0 0-3,0 0-2,0 0-3,-6-3-6,6 3-13,-6-4-20,-7 0-27,5 1-50,-5-5-93,8 0-141,-8-2-91,-8-1-45</inkml:trace>
  <inkml:trace contextRef="#ctx0" brushRef="#br0" timeOffset="264316.8637">24182 8903 393,'-13'14'287,"0"-3"-120,6 0-74,1-1-40,0-2-17,6-1-9,6 0-1,-6-2 0,6-3 4,1 6 2,6-8 3,0 0 2,7 0 0,-8 0 2,1-4 5,0 0 4,0 2 7,-6-6 11,6 4 6,-7 1 8,1-5 13,-7 1 11,0 3 8,0-3 3,-7 4-4,1-5-11,-1 4-9,1 1-11,-7-1-17,0 0-20,0 4-18,0-3-12,0 3-5,0 3-3,0-3-5,6 0-6,1 4-15,-1-4-22,1 4-26,0-1-27,6 1-28,0 4-26,0-1-31,0-4-54,6 1-73,7-1-96,-7 1-56,7-4-22</inkml:trace>
  <inkml:trace contextRef="#ctx0" brushRef="#br0" timeOffset="265171.651">24736 9873 41,'-7'0'430,"1"0"-90,-1 0-108,0 0-93,-5 0-61,5 3-38,-1 2-19,-5-5-9,8 3-4,-2 1-3,0 2-3,1-2-3,6 0-5,-7 4-1,7-8-1,0 3-2,0 1 0,7 0 0,-7-4 1,0 3 0,6 0 4,1-3 4,0 0 0,-7 0 1,5 0 3,3 0 3,-8 0 6,0 0 5,0 0 4,0 0 5,0 0 4,0 0 3,0 4 1,0-4-1,0 0-3,-8 0-5,3 0-5,-2 5-4,0-5-4,1 0-4,-1 3-6,1-3-12,-1 0-20,1 3-34,6-3-73,0 0-168,6-3-95,-6-5-47</inkml:trace>
  <inkml:trace contextRef="#ctx0" brushRef="#br0" timeOffset="271420.0432">21778 7628 217,'0'0'301,"0"-4"-86,7 4-74,-7-4-47,0 0-26,0 4-13,0-3-5,0-2-3,0 2 0,7 3 0,-7-3-2,0 3-5,0-5-4,0 5-4,0-3-4,0 3 0,0 0-4,0 0-4,0 0-1,0 0-5,0 0-3,0 0-1,0 3-3,0 5-4,6 0 1,-6 3-2,0 3 1,0 5-2,0-2 1,0 6-1,0 2-1,0 2 1,-6 2 0,6 0-1,0 0-1,0 5 1,0-5 0,6 3 2,-6-3 0,0 4 1,7-4-1,-7 1 0,6 3 2,-6-7-2,6 3-1,1-4 1,-7 5-2,6-4-1,1-4-5,0 4-7,-7-5-11,6-3-15,1 1-20,-2-9-26,3 2-40,-3-5-49,3 1-97,-1-8-98,-2-4-54</inkml:trace>
  <inkml:trace contextRef="#ctx0" brushRef="#br0" timeOffset="271695.8968">21616 7718 58,'0'-15'480,"0"1"-110,6-1-147,1 1-93,-1-1-49,7 1-24,0-1-16,1 1-9,5-1-6,0 0-3,1 4-3,-1 0 0,7 4-1,1 0-8,-8-1-7,7 4 0,-1 4 0,2-3-1,-1 6 1,-6 1-3,6 0 0,-7 7 1,-6-4 5,0 4-4,-6 0-2,0 7 1,-7-3-2,0 4 0,-7 2 0,-6 1 0,0-3-1,0 3 1,0-1-1,-7-1 0,1-3 0,6 2-6,-7-1-9,8-3-15,-3-1-20,2 1-32,8-4-58,-2-4-97,7 0-117,0 0-70</inkml:trace>
  <inkml:trace contextRef="#ctx0" brushRef="#br0" timeOffset="272906.4802">22364 7902 378,'-13'6'453,"-6"2"-168,6 4-128,-7-1-73,7-1-40,1 5-21,-1 0-10,6 3-6,-6-3-3,13 2-3,-8 3-1,8-5 0,8 2 0,-1-3 3,-1 5-2,1-8 1,6 4 0,-1-4 0,8 0 0,-7-3 0,0-1 0,0 1-2,6-2 4,-6-6 0,2 4 4,-2-4 5,-2 0 7,3-4 8,-7 0 8,-1 2 8,1-4 7,-7 0 8,0 3 0,-7-5-7,7-3-2,-13 3-6,6-3-7,-11 4-9,5-4-6,-2 4-9,-4-5-3,0 2 1,-1 3-5,0-5-3,7 4 0,-6 2 0,13-1 1,-7-1 2,6 4-1,7-2 0,-8 1 0,8-2 1,8 0-1,-1-1-1,6 1-3,0-4-1,-1 4 0,8-4 0,0 4-1,-1-5-2,0 6 2,1-5 0,-7 3 1,6 1-1,2 2 1,-8-1 0,0-1 0,-1 3 0,-6 0 0,8 0 0,-7 0-1,-1 1 1,1 3 0,-2-4 0,-5 4 1,7 0-1,-7-2 1,6 2 0,-6 2-1,7-2 0,-7 0-1,8 4 1,-8-1 0,6 1 0,-6 4-1,6 0 1,1-1-1,-7 0 1,6 4 0,1 0-1,-7-1 1,6 2-1,0 3 1,-6-5 1,7 5 0,-7-4 0,7 3-1,-1-3 0,1 5 3,-1-7-1,1 3-1,-1-1-1,1-3 0,-1-2 0,0 2 0,1-4-1,6 0-3,0-1 3,0-3 0,0 0 0,6-3 1,1-1 2,-7-3-2,7 0 1,0-1 1,-7-3 2,6 1 3,-6-5 10,7 3 9,-8-3 13,-5 1 12,7-1 9,-8 1 5,7 3 7,-13-4 12,6 1 7,-6 3 8,7-1 2,-7 2-3,0 3-3,0-1 0,0 0-6,0 4-13,0 1-16,0-1-19,-7 2-13,7 2-10,-6 0-7,6 2-7,0 2-4,-7 3-3,1 1 0,6 0-4,-6 1-5,6 3-1,0-1-2,0 1-5,0 2-1,0-3-1,6 0-1,-6 0 0,6-1 1,1 5 0,-1-8 0,7 4 1,0 1 0,-6-5 0,6-1 0,0 0 2,6-4 2,-5 2 2,5-4 3,-6 0 5,6-4 0,-5 2 6,6-4 2,-7-3 1,-1 1 3,8-4-1,-7 3 3,-7-3 2,7 1 3,-6-4 2,0 5 2,-1-5 5,0 1 4,1-1 2,-7 3 0,0-2 0,0 3 1,0 3-3,0-3-1,-7 4-5,7 3-3,0-3-3,-6 3-3,6 1-2,0 3-2,-6-4-3,6 4-2,0 4-2,0-4-4,-7 3-1,7 1-4,0 3-6,0 2-7,0 0-3,0-1-5,7 0 3,-1 3-6,-6-1-5,6 2 0,7-5 0,-6 3-1,-1-2-1,7-1 2,7 1-3,-7-1 5,0-3 4,7-1 4,-1 1 5,0-4 6,1 0 7,-1-4 2,1 1 7,0-4 2,-2-1 3,10 1 8,-9-5 11,0 2 12,-6-5 3,0 3 6,7-1 3,-13-3 10,-1 2 3,0 3-1,1-4-7,-7 0-7,0 5-3,0-1-1,0 0-7,-7 4-7,1-4-3,0 3-5,-1 5-5,1-5-3,-8 8-3,1-3-4,0 6-2,1-3-1,5 8-4,-6-5-2,-6 9-2,12-2-2,-6 1-4,7 0-7,-1 0-4,0 4-6,0-4-7,7 3-6,-6-3-1,12 0-3,-6 1 1,0-1 1,7-1 1,0-2 6,6-1 7,-8 1 8,10-4 5,-2-2 4,0-2 3,0 0 5,6 0 5,-7-2 1,9-6 0,-8 4 2,6-3 1,-6-4 1,8 4 1,-3-4 3,-5 3 7,0-3 4,7 5 3,-7-3-1,-7 2 5,7 3-2,-6-3-3,0 3-7,-7 4-6,6-3-5,0 3-4,-6 3-2,6 1-5,1 0 1,-7 3 2,8 4 3,-3 0 0,-5 0 3,7 1-1,6-3 1,-6 3 1,-1-1 0,7 1-1,-6-2 0,12 1 0,-6-3-1,6-1 1,1 0 0,6-3-2,0 3-2,1-7 1,5 0-12,1 0-19,6 0-32,-8 0-42,3-4-49,-2 1-75,1-5-140,-7 5-114,-7-4-76,1-1-34</inkml:trace>
  <inkml:trace contextRef="#ctx0" brushRef="#br0" timeOffset="287759.92">17727 11442 109,'-5'-6'262,"5"6"-71,-8 0-59,8 0-41,-5-2-22,-2 2-12,7 0-4,-8 0-6,8-4-5,-5 4-1,5 0-1,-7-4 0,7 4-1,0-4-1,0 4-3,0-3-1,0 3-2,0-4-3,0 4-3,0 0-3,0 0-3,0 0-1,0-4-4,0 4-1,0 0-2,0 0-1,0 0-1,-7 0 0,7 0 0,0 0 0,0 4-1,0-4 1,0 0-1,0 0 1,0 0 1,0 0-2,0 0-1,0 4-2,0-4-1,0 3 0,0-3-3,0 8 1,-6-4-1,6 6 1,0 1 3,-7 5 0,7-2 1,0 4 0,-6 0 2,6 4 1,0 4 0,-7-3 2,7 2 3,0 4 1,0 1 4,0 2 1,-6 2-3,6-2 6,6 5 4,-6 3 2,7 0 2,-7 1 3,6 6 2,1-3 3,-7 8 2,6-1-5,1 0-3,-7 5-6,0 2-6,7-3-5,-7 3-5,0 1-2,5-1-4,-5-3-3,0 1-1,8-2 2,-8-2-2,0-1 4,0 0-4,0-3 2,7 0 0,-7-1 0,0-4 1,5 3-2,-5-7 1,8 1-4,-8-3 1,0 0-2,5-1-1,-5-2 1,0-5 0,7 0 0,-7-3 1,0-1-1,7-3 0,-7 0 0,0-4 0,6 1-3,-6-4-7,0-5-9,0 2-14,7-9-19,-7 5-24,0-8-36,0 0-66,6-8-105,-6 1-125,0-8-72,-6 1-31</inkml:trace>
  <inkml:trace contextRef="#ctx0" brushRef="#br0" timeOffset="288135.7947">17415 12876 7,'0'-7'513,"-6"0"-6,-1 0-173,7-1-148,0 5-79,-6-1-42,6 4-24,0-4-9,0 4-6,0 0-3,6 4 0,-6 0-3,7 3 0,-1 1-2,1 2 0,-1 5 1,7 0-2,-6-1 0,-1 5-2,7 0-1,-6-2-3,5 5-2,1-3-2,-5-2-1,4 3-2,-5-6 1,6 1 2,-1-4 6,2 0 8,-1-4 12,0-3 15,6-1 21,-6-6 28,13-4 30,-6-8 21,5-4 15,8-2 8,-6-1 9,5-8 0,7 1-8,1 0-20,-2-4-23,8-1-17,-1-2-15,1 3-14,-1-4-18,7 0-13,-12 1-13,6 0-8,-8-1-7,2 4-11,-7 3-5,-8 5-1,1 0-5,-6 6-9,-7 4-17,-6 0-43,-1 4-68,-12 5-71,-1 6-64,-1 3-59,-3 0-69,-3 5-95,-4 0-148,-3 2-44,2 5 20</inkml:trace>
  <inkml:trace contextRef="#ctx0" brushRef="#br0" timeOffset="303807.8933">17773 13621 206,'0'0'284,"-6"-4"-71,-1 4-55,7 0-39,-6 0-28,6 0-14,0 0-11,-7 0-4,7 0-3,0 0-6,0 0-7,0 0-7,0 0-7,0 0-10,7 0-5,-7 0-6,0 0-4,0 0-1,0 0 1,0 0 0,0 0 0,-7 0 4,7 0 2,0 0 5,0 0 4,-6 0 5,6 0 5,-7 0 1,7 0 4,0-5 3,-7 5 6,7 0 4,-5 0 3,5 0 3,0 0 2,-8 0 1,8 0 0,0 0-5,0 5-6,0-5-5,0 4-7,-5-1-3,5 4 5,0 1 4,0 7 8,-7-4 11,7 7 6,0 0 6,-8 0 8,8 5 7,-5 2-3,5 1-4,-7-1-4,7 8-7,-7-4-2,1 5-2,6-2-7,0-3-6,0 5-7,-7-1-5,7 0-7,0 0-7,0 0-5,0-1-2,0 2-5,-6-1-6,6-1-2,0-3-1,0 0-1,-7 2-1,7-6-2,0-3 1,-6 0-3,6-1 1,0-2-1,-7-1-1,7 1 1,0-8-7,0 4-12,0-7-28,0 2-41,0-3-48,0-3-57,7 0-70,-1-4-118,7-4-158,0 0-85,1-3-26,6-3 7</inkml:trace>
  <inkml:trace contextRef="#ctx0" brushRef="#br0" timeOffset="306680.3471">15572 14998 191,'-7'4'222,"-6"-4"-58,0 0-47,0 0-32,0 3-24,7-3-13,-8 0-6,-4 3-3,3 1 0,3-4 1,-8 4-3,1-4-3,-1 4-1,7-4-1,-6 3 0,0-3-1,-1 4 0,0-4-1,1 4-1,0-4-1,4 3-2,-3-3-3,-2 4-4,7 0-3,-6 0-3,6-4-1,-7 3-2,7 2-2,1-2 1,-9 0 0,8 0 1,0 2 3,0-2-1,0-3 1,0 4 4,6 0 7,1-4 3,0 4 5,-1-4 1,1 0 1,6 0-1,0 0-2,0 0-5,0 0-5,6 0-4,7-4-6,0 4-2,7-4-2,-1 0 0,7 1 0,0-2 0,0 5-2,13-3 0,1 0 2,-2 0-2,8 3-3,0-5-2,6 2 1,-1-1 0,9 0 1,-1 4 1,-1-4 1,7 1 2,8-1 3,-9 4 2,7-4 1,1 1 2,0 3-1,-1-4-1,7 4-2,-5 0-3,-1 0-3,-2 0-4,3 0-1,-2 0-2,1 0 0,-7 0-1,-1 0 0,-6 0-1,2 0 0,-1 0 2,-6 0 0,-2-4 2,-6 0 0,0 1 0,-5 3 0,-1-3 1,-7-1 1,1 0-1,-7 4 1,-6-3 0,-8 3-1,3-4 4,-2 4 7,-8 0 10,1 0 9,-6 0 8,0 0 1,0 0 4,0 0-2,0 0-3,-6 0-9,6 0-15,-5 4-14,-3-4-20,8 0-17,-5 3-23,-3-3-19,-5 4-26,7 0-33,-1-4-54,0 0-95,1 0-117,6 0-59,-6 0-18</inkml:trace>
  <inkml:trace contextRef="#ctx0" brushRef="#br0" timeOffset="307116.1404">17474 14698 148,'0'-5'193,"0"5"-7,0-2-12,0 2-14,0 0-16,0 0-19,0-4-17,0 4-17,0 0-14,0-4-9,0 4-10,0 0-9,0 0-9,0 0-7,5 0-8,-5 0-6,0 0-6,7 0-5,-7 4 1,6 0 1,1-2 5,1 6 5,4 3 3,-5 4 3,-1-1 4,7 5 1,-7-1 3,8 4-1,-1 4-2,0-4-3,0 3-2,0 1-4,0 0-4,0-1-2,0 1-5,0 0-3,0-5-3,-1 5-2,-4-4 0,-1 0-1,-2 0-1,-5-4 1,0 4-1,0-2-1,-5-7 0,-2 6 1,-13-5 0,7 1 2,-13-1-1,6 1 0,-12-1-3,6-2 1,-7-1-7,0-4-14,1 0-15,6 2-23,0-7-27,0-2-53,6 0-100,2-2-134,3-7-80,9 2-31</inkml:trace>
  <inkml:trace contextRef="#ctx0" brushRef="#br0" timeOffset="307793.9219">18880 13888 348,'7'-4'335,"-7"0"-74,6 1-67,-6-5-55,7 5-37,-7 0-22,6-2-8,-6 1-3,0 1-2,0 0-1,6 3-7,-6 0-5,0-4-10,0 4-9,0 0-9,-6 0-10,6 4-4,-6-1-5,-1 9 1,-6-2 0,-6 5 1,-1 6 0,-6 2 1,0 3 0,-6 0 0,-8 3-2,8 0-3,-7 4-2,-1-3 0,1 2 0,1-3-3,5-3 1,1 3-1,-1-7 0,12 4 1,-4-8 0,12 0 0,-7-3-1,14 0 0,0 0 0,6-4 1,0 0-1,6 0 2,7-4 1,0-4 2,7 5 2,6-8-1,7 0 0,5 0 0,-5-4 0,12 0-3,-6-3-1,7 4 0,6-5 0,-6-3 1,6 4 1,0-5-1,-6 2 4,6 3 4,0-5 4,0 1 5,0 0 6,1 1 6,-8-2 7,7 2 4,-7-1 2,-5 3 2,-1 1-4,0 0-2,-13-1-4,0 4-6,-7 1-8,1-2-11,-7 3-17,-7 2-23,1-4-21,-7 4-27,0 0-27,-7 0-26,1 0-25,0 0-41,-7 0-53,-7 0-93,0-3-86,1 3-46</inkml:trace>
  <inkml:trace contextRef="#ctx0" brushRef="#br0" timeOffset="308038.6637">18887 14052 63,'0'-2'516,"0"2"-50,0-4-140,0 8-127,0-4-73,0 2-34,6 5-12,-6 5 3,0 3 10,0 4 15,7-2 19,-7 9 19,0 4 12,6 1 3,-6 6-2,6 1-6,2 2-7,-3 3-8,3 2-13,-1-6-25,5 10-20,-6-8-16,14 5-14,-7-5-15,0 3-12,6 0-16,-5-3-24,5 2-33,-7-2-41,9-5-48,-8 5-54,0-9-46,-7 1-47,7 0-65,-6-3-98,-7-5-95,6 1-37,1-4-2</inkml:trace>
  <inkml:trace contextRef="#ctx0" brushRef="#br0" timeOffset="312639.0837">4194 15463 250,'0'0'336,"0"0"-78,0 4-74,0-4-55,0 3-30,0-6-18,0 3-7,0 0-5,0-4-4,0 0-6,0 4-4,0-4-6,0 2-10,7-3-10,-7 5-11,0-3-9,0 3-4,6-4-1,-6 4-3,0 0 0,0 0-1,6 0 0,1 0 0,-7 4 0,6-1-1,0-3 1,8 5 1,-1-3 4,0 2 2,0 4 2,6-5 4,1-3 3,6 5 2,1-5 1,-2 3-1,2-3 0,6 0-3,-1 0-5,7 0-2,-7 0-2,1 0-1,6 0-2,-6 0-2,5 0-1,1 4 0,1-4-1,-2 0 0,2 2-1,5-2 1,1 0 1,-1 6-2,7-12 1,7 6 2,0-2 1,-1 2 0,1-4 1,6-4 0,0 5-2,1-5-1,5 2-6,-6 1-7,8-2-6,-3 3-4,-4-3-4,-1 3-5,0 1-1,-6-1-2,-1 1 1,1-1 6,-7 4 3,-1-4 3,2 4 2,-8-3 2,0 3 5,-4-5 3,-3 3 4,-5 2-1,-1-4-4,-4 4-11,-4-4-11,-4 4-21,0 0-39,-7-4-66,-1 1-130,-5 3-83,-7-4-55</inkml:trace>
  <inkml:trace contextRef="#ctx0" brushRef="#br0" timeOffset="320405.8175">7008 14683 458,'0'-11'378,"-7"3"-124,0 1-99,7 0-55,-6 0-25,-1 0-14,1 3-2,6-4 1,-6 4-1,-1 0-4,1 2-1,-1-3-1,0 3-1,7-3-1,-7 2-1,7 3-1,-6-4 0,1 4-1,5-4-5,0 4-7,0 0-4,0 0-7,-8 0-5,8 0-7,0 4-6,8 0-1,-8 4 0,0-1 3,5 7 3,1 3 4,1 2 3,-7 10 8,7 1 8,0 7 9,-1 3 10,1 8 9,-1 0 7,0 3 10,1 4 8,-1 6 3,8-2 0,-8 7 3,7 0-4,-7 5-5,7 2-7,-7-1-10,1 2-12,7-1-9,-8 4-11,1-4-9,-1 1-9,-6-4-5,5-5-7,3 0-4,-1-5 1,-1-1 0,-6-8 3,7 0 4,-1-7-4,1-4-6,-1 1-5,1-9-8,-1-2-18,0-5-22,8-3-27,-7-3-32,5-5-23,1-3-29,6 1-25,2-10-25,-1-2-16,-2-2-22,9-6-49,-8-3-110,0 1-67,1-5-37</inkml:trace>
  <inkml:trace contextRef="#ctx0" brushRef="#br0" timeOffset="321506.1258">6911 14577 81,'-8'-7'439,"1"3"-101,1 0-120,6 0-90,-6 1-44,-1-1-22,7 0-11,-7 4-3,7-4-1,0 2-3,0 2-6,0-5-6,0 5-8,0 0-7,7-3-6,-7-1-4,7 0-3,-1 1-2,0-1 1,1 0-1,6 1-2,-5 3 2,3-4-1,-4 4 0,7 0 1,-1 0 0,6 0 3,-6 0 3,13 0 5,-7 0 2,14 0 4,0-3 3,-1-1 3,8 4 2,4-7 1,2 2-2,0 5 0,6-6-4,1 2-2,5 0-4,-6 4-3,7-4-5,-1 0-3,1 4-1,-1-3 0,8 3-2,-1 0 0,5-4 0,-4 4-1,12 0 0,-5 0 1,10-2-2,3-4 0,-2 6 0,8-6-1,-2 2 0,9-3 1,-2-1-1,1-3 1,6 0 1,-6 0 2,12-3 5,-7 2 2,3-2 4,5-1 2,-7 5 2,0-5-2,1 3-1,-8 2-2,-13 3-5,8-1-4,-7 4-7,-7 1-6,-7 3-5,1-4-3,-1 4-2,-5 0-3,-1 0-3,-1 0 0,2 0 0,-1 0 0,0 0 0,0 0 0,0 0-1,0 0 1,-6-3 3,6-1 3,0 0 3,-6 1 2,0-2 3,-1 2 2,1 0 3,-1-1 5,-6-3 2,7 3 0,-7 0 2,-1 0 2,2 1-2,6-2 4,-12 5-1,4-2-3,1 2 1,-7 0 0,1 0 0,0 0-4,-1 0 0,-6 2 2,8-2-1,-9 5 0,1-2-1,-1-3 0,2 4 1,6 0 1,-1-4 0,-6 0-1,6 4 1,2-4 0,-2 0 2,7-4 0,-6 4 1,0 0-1,-1-4 1,7 0 1,1 4-1,-8-3 1,7-2 0,0 5 1,1-2 0,-1-2 0,6 1 1,-6 3 0,0-5-1,6 2 0,-6 3-1,1-4 0,-2 0 0,7 0 2,-4 2 1,-2-3 1,1 2 1,-2-1 0,1 1 0,1-1-3,-8 0-1,-6 0-3,6 4-2,-6-3-1,-5-1-2,-2 1-2,7 3 0,-6-4-2,-9 4-3,10-3-1,-8 3-4,0-4-4,6 4-1,-12-5 3,6 2-1,0 3 0,1 0 3,-8 0 3,7-3 3,-6 3 5,-1 0 0,7 0-1,-13-4 0,6 4 1,-6-4 0,7 4 1,-13 0-2,6 0 1,-7 0 1,0 0 1,-6 0 1,7 0 4,-7 0 1,0 0 2,0 0 2,0 0 0,0 0 0,0 0 2,0 0 1,-7 0-1,7 0-1,0 0-3,0 0 0,0 0 1,-6 0-2,6 0-1,0 0-2,0 0-2,0 0 0,0 0-1,0 4-1,0-4 0,0 0 0,0 4 0,-6-1 1,6-3 0,0 3 4,-7 2 2,7 2 2,-6-3 6,6 3 5,-7 0 7,7 4 3,-6 1 10,6-2 7,-7 9 5,7-5 4,-7 5 8,7 6 13,-6 1 13,6-1 11,0 9 5,-7 2 2,7 0 5,0 1 3,0 4-8,0 2-12,0 5-13,7 0-11,-7 0-9,6 2-5,-6 2-6,7 0-8,-7 3-2,7-4 2,-7 0-1,0 0-1,0 0-2,0 1 0,0 0-4,0-2 1,0 1-2,-7 1-8,0-4-3,7 2-4,-6 2-4,-7-4-7,7 0 0,6-1-4,-7-3-5,1 0-5,-1-4-13,7 1-28,-6-1-47,6-4-67,-7 1-71,7-3-67,-7-2-102,7-3-182,-6-3-77,-7-4-38,0-4 18</inkml:trace>
  <inkml:trace contextRef="#ctx0" brushRef="#br0" timeOffset="322309.8961">7763 16258 250,'20'0'411,"5"4"-111,2-4-113,5 0-75,1 0-36,6 0-20,0 0-7,7 0-3,6-4 0,6 4 3,1-4 4,12 4 4,1 0 1,6-3-1,0-1 3,13 1 3,1-1 4,5 1 7,7-1 9,1-4 8,12 1 9,-6 0 5,11-1 2,10-4-2,-2 6-7,0-2-11,8-3-19,-2 0-15,7 4-15,0-4-10,8 0-6,-8 1-4,14-2-2,-8 1-3,0 0 2,8 4 3,-1-4 9,-6 3 2,7-3 5,-1 0 2,1 4 6,5 0 6,-6-1 5,-1 5 1,-4-1-3,5 1 1,-6-4-6,-6 7-1,0-4-2,-9 0-7,9 0-2,-14 4-5,5-3-5,-3-1-7,-2 0 2,1 1 1,-1 0 2,-8-2 5,3-2 3,-1 0 0,-7 3 4,0-7 1,-6 4-5,0 0-4,-7 0-5,-12-5-7,-2 4-6,-5-2-3,-7-1-4,-6 0-1,-7 0 0,-7 4 3,-4-4-2,-11 0 1,-3 0 2,-1 3 2,-12-2 2,-8 2-1,-6-4-7,-7 5-25,-6-3-58,-6-2-78,-20 5-79,-1-3-81,-11-2-127,-21 1-160,-6-3-97,-13-1-32,-13 0 28</inkml:trace>
  <inkml:trace contextRef="#ctx0" brushRef="#br0" timeOffset="322889.9005">9450 14705 86,'-7'-7'478,"1"0"-80,-1-1-131,7 1-100,-6-1-55,0 1-27,-1 3-13,0-3-8,0 2-7,1 3-4,-1-5-6,1 7-5,0-4-8,-7 4-8,6 0-11,-6 0-6,0 4-2,0-1-3,0 3-3,0 3-1,-7-2 1,7 0 3,1 8 1,-2-5 2,2 5 2,-1 0 3,-2 3 2,3 1 3,-1-1 2,6 4 4,1 0 5,1 0 1,-3 0 4,1-4 2,7 5 1,7-5 2,-7 4 3,8-4 2,3-4-3,2 5 5,1-5 0,6 1-1,5-4 2,1 5-1,7-10-3,6 2-7,0-1-3,7-3-9,-1-4-14,7 0-22,-6 0-35,6-4-37,0 0-37,1-4-32,-2 5-33,1 0-40,-13 0-54,1-5-80,-8 0-85,-6 4-37</inkml:trace>
  <inkml:trace contextRef="#ctx0" brushRef="#br0" timeOffset="323386.1978">9861 14913 55,'-8'-3'475,"-4"0"-81,5-2-129,1 2-105,6 3-59,-7 0-34,0 0-21,1 0-13,6 0-9,-7 8-6,7-5-5,-6 5-2,6 2-1,-7 1-3,7 0-2,-6 4 0,6-1 2,0 1 0,-6-1 0,6 1 1,0 4-1,-7-4 1,7-1 2,0 1 2,-7-1 1,7-2 4,0 2 3,0-3-2,-6 0 2,6-4 2,0 1 1,6-5 0,-6 6-1,0-7 4,0-2 6,7 4 14,0-4 18,-1 0 19,0-4 15,7-3 19,-6 0 14,13-1 7,-7-3 3,-1 0-4,9-3-12,-2-1-16,-6 1-17,0 3-18,6-5-18,-6 7-14,0-3-14,6 1-10,-12 0-9,6 3-7,0 1-3,-6 4-4,-1-1-4,1 0-4,-1 4-1,0 0-2,2 0-3,-8 4-1,5 0-3,-5-1-1,8 4 3,-8-3 1,0 3 1,7 1 0,-7-5 5,0 5 4,0-4 2,0 4 3,0-8 5,0 3 0,5 0 1,-5 0 2,0-3 0,0 0-3,0 0 4,0 0 3,7 0 1,-7-3 1,6 3 5,1-6 2,-1 1 4,1-2 2,0 3 0,-1-3-1,7-1-4,-7 1 0,7-4 0,-6 8 0,7-5 2,-8 1-2,7 3 0,-8 0-1,3 4 2,-1 0-5,6 0-3,-7 0-5,1 4-2,5 0-3,-5 3 1,6-3-1,-7 3 0,8 4 1,-8-4-1,7 4 0,0 1-2,-7-4-4,7 1-10,0 3-18,-6-1-15,6-4-23,0 4-27,0-3-29,-1 2-27,3-3-23,-3-3-18,1 4-11,7-1-11,-7-3-17,-1-4-33,2 0-61,-1 0-104,-6 0-40</inkml:trace>
  <inkml:trace contextRef="#ctx0" brushRef="#br0" timeOffset="324097.9265">10706 14624 330,'-6'-8'406,"-1"6"-105,7 2-99,-6-5-71,6 3-39,-7 2-25,7-5-16,0 5-12,0 0-7,0 0-5,0 7-4,7-2 0,-1 1 2,-6 2-1,7 0 2,-1-1 5,7 4 5,-6-1 1,1 5-1,3-1-1,-4 1-2,0 4 0,6-5-2,-8 5-4,3-1-3,5-3-1,-7 0-1,1 3-2,-1-3-1,1-5 0,-7 5 1,7-4 4,-7-1 3,6-1 1,-6-3 2,0-1 4,0 1 5,0-1 5,0-2 1,0 4 1,-6-2 1,-1-2 2,0 4-2,1-3-1,-7 3-7,-8 4-3,10-4-4,-10 4-6,2 0-2,-7 0-4,6 4-5,-5-1-2,5 1 0,0-1-1,1-2-1,0 3-1,4-5-2,3 2-1,6-2 1,-7-3-1,6 5-3,7-5-2,-6-3-2,6 2 1,6 2-1,-6 1 1,14-7 0,-8 2 1,7-1 1,0-3 3,7 0 2,-1-3 4,0-1 1,1 2 2,0-7 4,5 1 7,-5-2 9,1 3 7,-10-5 6,3 5 5,-1-3 2,0-2 0,-6 5-2,5-3-2,-12 2-4,7-4-6,-1 9-6,-6-3-7,7-2-4,-7 0-2,0 4 0,0 1-5,-7-1-3,7 0-3,0 4-4,0-3 0,0 3-3,0 0 0,0 0-3,0 0-3,0 0 0,0 0-1,0 0-3,0 3 1,0-3-2,0 4-2,0 0 0,-6-1 1,6 1-3,0 0 3,0 3 1,0 1 1,-7-2 0,7 2 4,0 0-2,0 3-2,0-4 2,0 4-2,7-4-8,-7 4 5,6-4 1,-6 1-1,7 3 0,0-5 1,-1 2-1,0-4-2,7 3 7,-7-3 0,8 3-1,-1-7 1,0 4 1,-6-1-3,5-3-10,2 0-19,0 0-25,-2 0-34,-6 0-35,7-3-29,0 3-30,0-4-20,7-3-10,-7 3-1,7 2 2,-2-7-3,2 1-21,0-2-43,0-1-87,-1 0-55,1 0-27</inkml:trace>
  <inkml:trace contextRef="#ctx0" brushRef="#br0" timeOffset="327062.2129">11827 15211 128,'7'0'223,"-7"0"-56,0-4-43,0 4-33,0 0-21,0 0-12,0-3-5,0 3-3,0 0-3,0-4-1,0 4-4,0-5-4,0 5-7,0-3-5,0-1-8,0 4-5,0-4-6,0 1-3,6-1-2,-6 2-2,0-3 0,6 1-1,-6 1 1,7-2 0,-7-1 1,6 2 0,-6-3 3,7 3 2,0-4 5,-7 1 4,6 0 8,1 0 4,-7-1 6,6 1 3,1-3 3,-7 2 0,6 1 1,0-1-3,1 2-4,-1-6-4,1 4-4,-1 1-5,1 0 2,1 3-6,-8-4-2,5 2-2,3 2-1,-8 0 1,0 1 4,5-1 1,-5 0-4,0 0 4,0-3 1,0 4 1,0-4 1,0-1 0,0 4 0,0-3 2,0 3 4,-5-2 0,5 1 0,0-2-1,0 4-4,-8-5-2,8 5-5,-5-5-4,5 5-6,0-2 0,-8 1-3,8-2 1,-7 2 0,7 0 0,-6 1-1,-1-1 1,1 0 2,-1 0-1,7 1 1,-6-1 0,0 4 3,6-3 5,-7 3 2,7-4 5,-6 4 0,6 0 3,0 0-1,0-3-2,0 3-3,0 0-4,0 0-4,0 0-4,0 0-3,6 0-2,-6 0-1,7 0 2,-1 0-1,-6 0-2,6 0 3,1 3 0,6-3 0,-7 0 1,9 4-1,-10-4 1,8 3-1,7 1 2,-7-1-2,6 5 1,0-4 2,2 3 0,-3 0 0,9 0-1,-1 1 1,-7 0 0,8-2-2,-8 2-1,0-1-2,1 1-4,-7-1-3,0 4-1,0-7-3,-6 3-1,0 4 0,-7-4-3,0 1 1,-7 3 3,7-5 3,-7 2 2,-6-1 1,0 1 2,7-5 4,-7 5 1,-1-4 0,1-1 0,1 2 0,-1-2 1,0 0 2,-1-3 0,8 0-2,-2 3 3,3-3-2,5 0 1,0 0 1,0 0-2,5 0-1,3-3 0,5 0 0,0 0-1,7-2-1,-1-2 1,7 3 0,0-3 0,1-1 0,-2 1 0,8-4 0,-1 4 1,1-4 5,-1-4 9,1 1 9,0-1 9,-1 0 10,1-3 10,-7 4 8,0-5 7,-1 4-1,-10 1-4,3 3-7,-11-4-9,0 1-7,-1 3-12,1-4-7,-14 4-6,1-3-6,-1 2-5,0 1-2,-6 0 0,1 0-3,-1 0-1,-7 3 1,0 6-3,1-2 1,-1 0 1,1 4-2,6 4 2,-7 0-1,7-2 1,0 10 1,7-5 0,-1 4-5,1 3-2,6 1-5,0-1-5,0 2-2,13 2-5,-7-3-4,14 3-2,0-3 2,-1 3-1,7-7 0,0 3-2,6 2-1,2-5-2,-9-1-3,8 1-2,0-3-4,-1-1-1,7 1-1,-7-1 0,1-4-6,0 1-11,-8-1-18,1 1-26,1 0-48,-7 0-85,-1-1-136,-6 1-79,0-4-38</inkml:trace>
  <inkml:trace contextRef="#ctx0" brushRef="#br0" timeOffset="328610.2817">11072 15031 147,'0'-4'262,"0"4"-43,0-4-42,5 4-40,-5-3-31,0 3-24,7-4-19,-7 0-7,8 4-3,-3-4-5,2 1-2,-7 0-3,7 3-5,-1 0-3,1 0-2,-1 3-7,1-3-6,-1 7-1,1-3-6,-1 0-3,7 3-1,-6-3-2,-1-1-1,1 1 1,-1 0 3,7 0 3,-7-1 6,8-3 7,-7 0 8,-1-3 8,7 3 3,-7-4 4,7-4 6,-7 5 2,1-1 3,0-3 1,0-1 0,-7 4-1,0-2-3,0 2-3,0-3-10,-7 3-7,-7-4-10,8 5-8,-13-1-7,6-3-6,-7 7-5,1-3-2,-7 3 0,6 3 0,-6-3 0,0 4 2,6-1 1,-5 1 1,5 3 3,0 1 1,7-1-1,0 0 0,-6 4 1,12 0-2,-6 0 0,8 5 0,-2-7-3,7 3-2,-7-1 1,14 3-1,-7-2 0,7-2 0,-2 1 0,2 0-1,-1-3 2,7 3-1,7-4 3,-7-2 0,6 1 3,1-3 0,5 1 0,-5-4 1,7 0-1,-1 0 1,0 0-4,6 0-9,-5 0-21,-2-4-22,8 1-28,-7 3-28,0-4-29,-7 4-33,1-2-40,0-3-53,-7 1-74,0 1-94,-13-2-38</inkml:trace>
  <inkml:trace contextRef="#ctx0" brushRef="#br0" timeOffset="328960.2768">11279 15012 319,'7'-4'404,"-7"-2"-107,7 2-106,0 0-69,0 1-40,-2-1-23,2 4-14,6 0-6,0 0-6,-6 4-4,-1-1-5,0 5-8,7-2-3,-6 6-5,-1-1-2,1 0-1,-7 1-3,7 2-1,-7-3-1,0 3 1,0-3-1,0-3 2,0 2 1,0-3 1,0 1 6,-7-4 5,7 3 12,0-7 13,0 4 16,0-4 14,0 0 9,0 0 5,0-4-2,0-3-3,0 3-10,7-7-12,-7 4-13,6-4-14,-6-4-10,7 5-6,-2-5-1,3 1-1,4 2 2,-4-3 2,4 4 3,-5-3 2,6 3 4,0 3 1,0-3 0,-7 4 0,8 4-3,-2-1-3,1 0-5,0 4-4,0 4-6,1 0 0,5-1-3,-6 8 1,0-4-1,1 4 0,-1 0-6,-1 0-15,1 4-17,7 0-26,-8 2-28,8-1-24,-7-2-25,7 5-27,6-5-32,0-3-57,6 0-123,1-7-69,6 2-39</inkml:trace>
  <inkml:trace contextRef="#ctx0" brushRef="#br0" timeOffset="329446.1973">12921 14994 61,'0'0'448,"0"0"-94,0-3-108,0 3-88,0-4-54,0-4-27,7 1-9,-1 0-1,-6 0 2,7-4 2,-1 0 3,0 0 1,1-4 4,6 4 3,0-4-3,-6 1-1,6-5 0,0 5 3,-6-1 2,6 1 1,0-1-3,-7 4-9,7 0-6,-7 0-8,1 3-12,-1 5-9,-6-5-9,6 4-8,1 4-7,0 0-4,-7 0-1,7 4 1,-1 4 5,-6-5 4,7 9 4,-1-5 2,0 4 0,7 4-2,-6-4 1,6 3-3,0 1-4,6-4-3,2 3-6,-2-3-15,0 0-31,14 1-47,-6-1-52,-2-5-52,8-1-72,-1 2-113,0-7-128,1 3-68,-1-3-20</inkml:trace>
  <inkml:trace contextRef="#ctx0" brushRef="#br0" timeOffset="329555.7705">14022 14804 108,'-8'0'318,"8"4"-245,-5 3-233,-2-4-152</inkml:trace>
  <inkml:trace contextRef="#ctx0" brushRef="#br0" timeOffset="331081.8972">5660 15129 392,'0'0'336,"0"-3"-104,0 3-86,0-4-48,0 4-31,0-3-11,0 3-4,0 0-2,0 0-2,-7 0-4,7 0-3,0 0-6,0 0-4,0 0-8,-7 3-6,0 1-3,1-1-3,0 5-2,-7 3-2,0 4 0,-7-1-2,1 4 1,-1 5-1,-6-1-1,0 3 1,-1 5-2,2-5 1,-8 9-1,6-5 5,-5 4 4,6-1 4,0-2 4,1-4 3,5-1 2,0 1 3,7-4 0,1 0-1,-1-4-1,13 1-1,-7-1-1,14-3-1,-1 3 0,7-4 2,0-3-1,13 4 0,0-4-4,6-4-3,14-3-4,6 0-7,0-4-13,7-4-20,6-4-21,7 1-23,0-3-27,-1-9-40,7 4-80,-13-3-165,0 0-77,-13-4-33</inkml:trace>
  <inkml:trace contextRef="#ctx0" brushRef="#br0" timeOffset="331782.2633">5197 14500 319,'0'0'394,"0"-5"-115,7 5-113,-7-2-74,0 2-40,6 0-20,-6 0-13,0 2-3,6 3-2,-6 2 3,0 0 1,7 4 0,-7 5 1,0-2-2,0 3-1,0 2 1,0-1 1,6 1-2,-6-2 0,7 2 2,-1-4 2,1-1 3,0 1-1,-1-3 2,7-2 2,-7-3 3,1 1 3,6-4 0,0-1 1,0 2 2,6-5 2,-5-5 0,-1 2 0,7-5 2,-2-3 0,3 1 0,-9-2-2,7-3 3,-5 1 10,-1-1 9,0 1 3,-7 0-1,7 2 5,-6 2 10,-7-2 5,7 5 0,-7-1-10,0 5-10,0-1-6,-7 4-6,0 0-12,7 0-12,-13 7-10,7 1-8,0 4-4,-1-3-2,1 11-2,-1-2-1,0 0 1,7 1-2,7-2-1,-7 5-1,7-7 2,6 4-3,-1-5 1,8-3 1,0 0-1,-1 1 1,7-6 0,0-2 0,7-4 1,-8-4 1,8 4 1,0-6 2,-7-6 2,6 5 4,-5-4 4,-1-5 6,-1 2 11,-11-1 14,5 1 9,-6-1 6,0 0 4,-6 1 0,0-4-3,-1 2-3,-6-1-13,0 3-14,0-5-9,0 4-16,-6-3-22,-1 3-19,0 1-18,1-1-14,-7-3-16,6 6-18,-5 2-23,5-2-22,0 5-15,0-1-17,1 6-18,6 2-27,-6-4-33,12 4-56,-6 0-114,6-4-56,8 4-17</inkml:trace>
  <inkml:trace contextRef="#ctx0" brushRef="#br0" timeOffset="332185.1059">6161 14430 413,'-20'11'469,"1"-1"-189,-1 5-132,1-3-65,6 3-36,-6-1-19,4 1-8,2-1-5,8 1-2,-2 0 0,7-4-1,-7 3-4,14-3-1,-7 1-2,7-2-4,-2 2 1,8-5 0,2-5-1,-3-2 1,1 5 3,7-10-2,-7 3 2,6-5 2,-6-1 3,0-4 1,6 3 3,-5-7 5,-7 2 4,-1-5 9,0 4 4,1-3 5,-7 4 4,0-4 4,-7 3 0,7 3-3,-6-3-4,-7 5-3,-1 3-4,8-1-4,-7 2-5,0 1-6,0 2-2,7 3-3,-7 0-2,0 3-5,6 2-1,1 1-4,-1 2 0,1 3-2,-1 1-1,7-3 0,0 7 0,7-5 0,-1 0-3,1 3 1,6-3 0,0 1 1,0 2-1,6-3 1,1-5-1,6 6 1,-7-5-2,7 1 0,1 0-3,-2-6-6,-5 3-8,12-5-10,-12 2-9,13-2-12,-13-2-13,5 2-15,-5-5-12,-7 3-14,7-3-23,-8-2-50,1-4-89,-6-1-101,-7-2-57</inkml:trace>
  <inkml:trace contextRef="#ctx0" brushRef="#br0" timeOffset="332770.6312">6499 13869 245,'-6'15'336,"0"3"-100,-1-3-85,7 7-48,-7-3-27,1-2-15,6 6-7,0 2-4,0-2-5,-7 2-8,7-3-3,7 4-6,-7-4-2,0 3-4,6 1-3,1-4-1,0 0 2,-1 0-4,0-4 1,1-3-1,6-1 0,-7-3 3,7 1 0,2-5-1,-10 0 1,8-4 2,0-3 5,0 0 4,-6-3 8,6-1 6,0-4 6,-7 6 6,7-10 8,-6 5 6,0-1 2,-1 1 2,-6-3-3,6 2-4,-6 4-7,0-3-7,0 4-1,-6-1-13,6 0-11,-6 4-8,-8 0-6,7 4-6,1 0-3,-7 3-2,7 0-11,0 4 3,-1-4 3,0 4-1,7 0 0,0 1-1,0-2 0,7-3-1,0 5 2,-1-5-1,7 1 1,-1-1 0,2-3 2,5 3-1,-6-4 0,7-3 1,0 0-1,6 0 1,-7-3 0,1-1 1,-1-3-1,1 0 1,-1-1 1,0-3-1,1-4 2,-7 5 2,0-5 0,-5 1 0,3-1 1,-4 0 1,-7 0-1,7 1 2,-7-5 0,0 5-1,0-1-4,0 1 1,-7-1-3,7 0 0,-7 4-1,1-4-1,1 8 1,5-3-2,-8 1 2,3 2-1,5 0 1,-8 4 1,8-5 0,-7 8-2,7-4-1,0 1-1,0 3 1,0 0 0,7 0-2,-7 0-1,8 3 0,-8 1 1,5 0 1,8 0 3,-7 3-4,8 0 3,-1 0 2,0 1 0,0-5-2,0 5 1,0-2-1,0 3 2,-1-2 0,8-4-1,-6 4 0,-1 1-6,-2-4-10,4 3-17,-2-4-16,0 2-21,0-3-21,-1-2-24,9 0-28,-9 0-36,1 0-68,0-2-151,0-6-73,-7 1-30</inkml:trace>
  <inkml:trace contextRef="#ctx0" brushRef="#br0" timeOffset="332929.7549">6480 13994 393,'-13'-4'515,"0"1"-98,0 3-189,6-3-105,7-2-57,7 1-34,6-2-21,6-2-9,1 1-9,12-1-9,1 1-11,6-3-16,6-2-29,1 1-55,0 5-115,-7-6-109,0 4-72,-13 1-38</inkml:trace>
  <inkml:trace contextRef="#ctx0" brushRef="#br0" timeOffset="333997.8988">4175 15383 95,'0'-4'124,"-7"0"5,7 0-6,-6 4-13,6-2-20,-7-4-19,7 4-12,0 2-10,-8-4-8,8 4-5,0 0-4,0-3-2,0 3-1,0-4 0,0 4 0,0 0 1,0-4 3,0 0 0,0 4 1,0-4 1,8 0 2,-8 2 0,0-3-2,7 5 2,-7-2-6,0 2-6,0 2-4,-7-2-3,7 7-4,-13 1-4,7 4-3,-1 3-7,-7-1 2,3 3 2,-4 6-1,9-5 0,0 0 0,-8 1 1,14-5-1,-6-2 1,6 3-1,0-8 2,6 0 4,1-3 4,6-1 5,0-3 5,0-3 4,0-5 8,7-2 4,0-2 1,-2 1 1,3-3 2,-2-5 5,-7 4 3,2 1 8,-1-1 6,-6 4 5,-1 3 0,-6 2 0,0-2-6,0 5-8,-6-1-9,-7 0-13,6 4-14,-7 4-9,2 0-5,-1 3-4,7 1-2,-15 2 0,16 1 1,-8 0 0,6 4 2,-6-1-2,7 2 0,6-7-1,-7 3-2,14-1-1,-7 1-3,6-5-2,7 0-2,0-3 1,-1-1 0,15-3 2,-8-3 0,8-1 3,5-3 2,-6-4 1,0 3 1,0-3 1,0 5 0,-13-2 1,7 4 4,-13-4 2,-1 5 1,-6-1 0,0 4-1,-6 0-1,-1 0 0,-6 4-2,-7 4-2,1-1-1,-8 1-1,2 2 0,-2 5 2,8-4 0,-7 3 1,0-3 0,7 4-1,-2-4-1,9 0 2,-1-4-2,0 1-2,7 0-1,-1-2-1,7-6-2,7 3 1,-1 2-2,-1-5 0,10-5 0,3 2 2,3-3 2,-2-2-1,7-4 4,-6 1 8,-8 0 20,1 0 21,-6 1 15,-1 2 9,-6-3 8,-6 3 7,-1 2 2,-6-2-1,-6 1-14,-1-1-14,-6 6-9,0-4-7,-6 4-3,-1 2-5,7 0-4,-7 0-5,8 2-6,-1 4-5,-1-6-4,8 2-6,-1 2-11,6 0-36,2 0-56,0-1-57,12 5-48,6-4-51,0-2-79,14-2-169,6-2-91,6-2-41,1-4 16</inkml:trace>
  <inkml:trace contextRef="#ctx0" brushRef="#br0" timeOffset="395402.2061">11156 15445 431,'-6'-4'354,"-1"4"-119,7 0-84,-6-4-45,-1 4-22,7 0-11,-6-3-8,6-1-3,-7 4-2,7-4-2,0 1-4,0-1-2,0 4-1,0-3-2,0-1 2,7 4 8,-7-4 8,0 1 10,0-2 10,0 5 8,0-2 8,6 2 5,-6 0-1,0-4-9,0 4-14,0 0-14,0 4-11,0-4-2,0 2-4,7 3 3,-7 2 7,6 4 11,1 0 13,-1 3 12,0 8 7,1 4-1,6 4 2,-6 2-11,-1 9-5,7 2-10,-7 5-10,8 3-10,-1 8-11,-7 0-10,7 7-13,0 0-3,-7-1-9,8 5-5,0 0-7,-9 0-3,2-1-1,-1 4 2,1-2 2,-1-2 0,1-4 0,-7 2 1,7-5-1,-7-4 5,6-3-2,-6-3-2,0-8-3,0-1-1,-6-6 2,6-3 3,0-9 9,-7-4 5,7-2 11,-7-4 5,1-8 6,-1-3 7,1-4 3,-1-7-2,2-2-2,-2-5-9,-7-8-8,1 0-5,7-3-5,-7-1-5,0 0 0,7 1-1,-1-1-1,0 8 1,0-1-2,1 5 0,0 3-1,6 0-2,-7 4-3,7-1-2,0 5-5,0-1-3,0 4 0,0 0-1,0 7 0,7-4 0,-1 9 0,0-1-1,1 0-2,7 1-3,-8 2-3,7-3-2,0-4-2,-1 0-1,9 0 2,-9-3-1,1-4 3,0 0 4,7-4 4,-7-3 1,0 0 1,0 0 3,0-4 0,-1-1 0,-4-2 1,-3 3 0,2-3-9,6-1-9,-6-4-13,0 5-26,-1-5-68,1 2-104,-1 2-100,1-4-137,-1 8-169,-6 0-91,-6 4-51,-1 7-14</inkml:trace>
  <inkml:trace contextRef="#ctx0" brushRef="#br0" timeOffset="395894.298">11853 17094 280,'-13'-8'573,"7"4"7,-7-4-186,6 6-157,1-3-95,-1 5-58,-6 0-35,5 5-15,-3 2-8,-3 4 0,1 3 4,0 8 7,0 8 6,1 2 5,-9 4 6,3 1 6,5 8 4,-1-6 3,1 7 6,0-2 1,0-1-1,7-2-4,-1 2-5,7-3-9,0-3-7,7 3-6,-1-6-10,7 2-10,0-4-6,14-1-3,-8-10 1,7 2 0,6-13 3,1-3 4,-2-7 9,3-7 16,-2-7 20,8-5 23,-8-2 16,2-5 11,-9-4 9,7-3 3,1-7 1,-8 0-7,2-1-14,-7-3-17,-1 1-14,-6-1-12,-6-4-13,-7 4-12,0 4-11,0-4-10,-7 7-10,-6-3-12,-6 8-17,-1 2-19,0 0-19,-5 8-35,-2 8-74,-5 3-94,5 4-83,-5 7-78,6 2-113,-6 10-128,-1-1-80,7 7-20,-8 1 44</inkml:trace>
  <inkml:trace contextRef="#ctx0" brushRef="#br0" timeOffset="396112.3344">11618 17587 180,'0'0'740,"0"0"14,0 5 9,7-5-191,-7 3-189,6 1-150,8 3-102,-7 1-54,6-1-25,-7 3-11,6 6 0,9 2-2,-9 4 0,7-1 3,1 6-2,0-2-2,6-4-6,0 6-8,-7-6-6,14 6-5,-7 2 1,0-3-3,0-1-5,7 4-19,-1-3-37,1-4-58,-8 0-79,15-3-70,-8-4-74,1-1-95,6-7-146,-6 1-94,0-6-38,-8-2 20</inkml:trace>
  <inkml:trace contextRef="#ctx0" brushRef="#br0" timeOffset="397544.1622">12517 17775 212,'-6'0'351,"6"0"-72,-7 0-70,7 0-59,0 4-45,-6-4-29,6 0-18,0 0-10,-7 2-12,7-2-5,0 0-4,-6 5-6,6-1-4,-7-1-3,7 4-1,-6 5 0,0-1 7,-1-1 1,0 5 5,0 0 4,0-1 8,2 5 7,-2 2 1,7-2 3,-6-1-2,6 5-2,0-6-6,0 2-7,6-5-9,1 1-7,-2 0-5,9-3-5,0-2-4,-2-3 0,1-3 0,7 0 1,-7-4 1,0 0-1,0-4 1,0 0 5,0-3 14,0 3 17,-7-2 15,-6-6 14,0 4 10,0-3 8,-6 5 5,-7-6-5,0 1-7,0 0-6,0 4-4,-7-4-3,1 0 0,-1 4-2,8-1-3,-2 2 6,0-2-4,2 1-6,6-1-12,-1 4-13,7-3-10,0-1-7,7-2-3,-1 2-6,1-3-7,12-3-2,-5-1-3,-2 0 2,8 1-2,-1 3-1,1-4-1,-1 3 0,1 2-1,-1 3 1,1-1-2,-7 1-1,7 0 2,-15 3 2,10 1 0,-2 3 1,-8-4 0,2 4-1,-7 4 4,7-1-1,-1 1 0,-6 6-1,0-2 2,0 7 0,0 0 3,0-1 1,0 5 3,0-1-2,0 0 1,0 0 0,0 1 0,0-4 1,7-1-3,-7 1-1,6-5-1,1 2-1,-1-5 1,0-3 0,8 0-1,-1-4 1,0 0 0,0-4 0,6-4 1,-5-3-1,11-3 1,-12-1 1,8-4-1,-3 1 2,-5-4-1,1 0 4,-1 5 2,-7-2 9,0 1 11,1 3 12,-1 0 14,-6 4 13,0 4 12,0 3 7,7 1 6,-7 6-4,0-3-9,0 0-11,-7 4-17,7-1-13,0 4-15,-6 1-9,6 3-9,-7-1-5,7 6-3,0-5 1,0 0 1,7 3 1,-1-3 1,1 1 0,6 2 0,-6-3-1,6-4 0,7 1-2,-1-2 2,1-6-2,5 0-4,2-3-1,-2-4-3,1-4-1,1 0 0,-1-3 1,6-5 0,-13 1 0,8-1 3,-8-2 6,1-2 6,0-2-5,-14 0 7,7 2 3,-6-2 4,-1-2 1,0 2 1,-6 4 1,0-6-2,0 6 10,0-4-5,-6 2-2,6-2-2,-6 6 2,6 1 2,-7 3 0,-1 1 0,8 7 0,-5-5-1,5 9-3,-6-1 0,6 4-4,-7 4-2,1 7-5,6 3-2,-7 5-2,0 2-1,7 4-1,-5 6 0,5-2 1,-8 3-1,8 2-2,8-2 0,-3 5-2,-5-4 3,14 0 1,-8-4-2,7 1-2,7-8-2,-8 3-3,15-2-4,-8-6-1,7-2-10,0-1-22,1-2-55,-2-5-80,1-3-76,1-8-68,-2-3-77,-5-1-118,-1 1-127,-6-4-62,-5 0 3</inkml:trace>
  <inkml:trace contextRef="#ctx0" brushRef="#br0" timeOffset="397699.3686">13123 17727 557,'-6'4'647,"6"0"-2,0-4-197,6 0-135,7 0-90,6-4-67,9-4-51,3 1-26,2-3-11,13-2-10,-1-3-10,7 1-21,6-4-31,1 0-35,-1-5-46,1 4-53,7-2-56,-8 3-69,-6-8-122,0 4-127,-5 0-76,-15 0-29</inkml:trace>
  <inkml:trace contextRef="#ctx0" brushRef="#br0" timeOffset="412043.9505">1628 11305 63,'-6'0'186,"6"0"-22,-7 0-23,7-4-26,0 4-17,0-3-12,0 3-15,-7 0-15,7 0-15,0-4-14,0 4-7,0 0-4,0 0-3,0-4-4,0 4 0,0 0 1,0 0-1,-6-4 3,6 4-3,0 0 0,0 0-1,0-2 0,0 2 1,0-5-2,-7 5-1,7 0 1,0-3 2,0 3-1,-6-4 0,6 0 3,0 4-1,0-3 2,-7 3 2,7-4 0,0 4 2,0-4 2,0 4 0,0-3-1,-6-1-1,6 4-1,0-3-2,0 3-2,0 0-3,0 0-1,0-4-1,0 4-2,0 0-1,0 0-1,0 0-2,0 0 0,0 0 0,0 0 0,0 0 1,0 0-1,0 0 0,0 0 1,-6 0 1,6 0-1,0 0 0,0 0 0,0 0-2,0 0 1,0 0 0,0 0 0,0 0-1,0 0 1,0 0 0,0 0 0,6 0 0,-6 0 0,0 0 1,0 0 0,0 0 0,0 0 2,0 0 0,0-4-3,0 4 2,-6 0 1,6-3-1,0 3 3,0-5 0,0 5 1,0-2 1,0 2 3,0-4 0,0 4 3,0-4 1,0 4-1,0-4-1,0 1-2,0 3-2,0-4-2,0 0-2,0 4-3,0-4-2,0 2 0,0 2 1,0-6 0,0 4 1,0-2 1,6 4-1,-6-3 1,0-2 1,0 2-2,0-5 0,0 2-1,0-2 0,0 0-1,6 1 2,-6-4-1,7 4 0,-7-5 2,6 2 0,-6-1 2,7 0 2,-7 0-2,6 0-1,1-1 2,0 3-2,-7-3 1,6 1-3,0 0 0,0 0-1,7-4 1,-6 4 1,0-3-1,6-1 1,0 4-1,-8-3 2,10-2 1,-2 2 0,0-1-2,0 1 0,-1-1 2,1 4-2,1-4-1,-1 1-1,6 3 1,-6 0-1,1 1 0,6-2 1,-8-3-1,7 5 0,-5-2 3,5 5-2,-6 0 0,0-1 1,0 1-1,6 0-1,-13 3-1,8 1 1,-1-1-1,0 4 1,-6 0 0,5 0 0,2 0-2,-8 4 2,7-1-1,0 4 0,-6 0-1,5 5 0,2-1 1,-1 4-1,0-1 1,0 1 0,-7 3 1,8 1 1,-1 2 0,0 1 0,-1 4-1,1-1 1,1 5-2,-8-1 0,7-3 1,-6 7-1,-1-3-1,7 2 1,-6 1 1,0 0-1,-1 3 1,-6-3 2,6 4-2,1 0 1,-7 0 2,0 0-2,0-1 1,0 0 1,0 1-1,-7 0-1,1-1 1,6-3 1,-13 3-2,6 2 2,0-1 1,-5-1 0,-1-3 2,0 4 1,-7-1 1,8-3 1,-8 3-1,0-5 0,-6 1 0,7-3-3,-8-3 0,1 3-2,0-7 0,0 4 0,0-4-2,6-4 0,-5 1 0,-2-5 2,8 1-2,-1-5 0,1 1 1,-1-4 2,8 1 4,-2-4 5,1-4 7,7 4 0,-7-4 4,6-4 2,7 0 0,-6 1-1,6-4-3,-7 0-5,7-5-6,7-3-3,-7 1-3,0-1-1,6 0-2,-6-3-2,7 3 0,-7 1 2,0-1 1,0 0 1,0 1 1,0-1-2,0 0 1,0 5 3,0-5-3,0 0 0,0 1-1,0-1-2,0 5 0,0-5 0,0 3 1,0-3-2,0 5 0,0-1 0,0-4 0,0 4 0,0-4-1,0 1 1,-7 3-1,7-4-1,0 4 0,0-1 1,0 6 0,0-5 1,-6 7 1,6-4-2,0 5 1,0-1-1,0 1-2,0 3-1,-7 0 1,7 0-3,0 3 1,0 1 0,-7 3-1,1 4 2,6 0 2,-7 4 0,1 0 0,0 4 2,-1-2 0,1 5 1,-1 0 3,7 0-2,-6-4 0,6 5-1,0 3 1,0-5 0,0 2 2,0 2-1,6-2-2,1-2 1,-1 1-1,7 0 0,0-4-1,0 1 0,7 0 0,-1-6-1,8 3-1,-2-7 1,8 3 1,-1-4-1,8-5-1,-1 1-5,6-4-15,1-4-20,6 1-27,-1-9-54,9-3-120,-2 1-112,1-12-86,-6 1-48</inkml:trace>
  <inkml:trace contextRef="#ctx0" brushRef="#br0" timeOffset="412829.7027">736 9898 54,'0'-10'360,"-7"-2"-110,7 1-96,0 0-55,0 1-25,0 2-16,0-3-12,0 1-4,0 1 0,0 3-1,0-2-5,0 5-4,0-1-4,0 0-1,0 0-1,0 1-4,0 3-6,0 0-6,0 0-4,0 0-2,0 0-2,0 0 0,0 3-1,0 5 1,0-1 1,0 4 2,0 7 2,7 1 1,-7 6 2,0 4 2,0 8 1,0 0 1,6 6-1,-6 2 1,0 2-2,7 1 0,-1-1 0,1 1-1,-1 0-2,0 0-2,1-4 0,0-4-2,0-4 0,-1-3-1,0-4-1,7 1 1,-6-8 1,-1-4 3,0 0 4,1-6 10,0-1 13,-7-7 18,7 0 21,-1-4 11,0-4 15,1-4 10,-1-3 4,1-7 4,6-4-6,-6 0-11,-1-4-14,0 1-7,1-1-13,-7-4-11,6 1-10,-6 4-13,7-5-7,-7 1-6,0 3-8,6 1-3,-6-1-5,0 4-2,0 0-1,0 8-1,0-1-2,0 3-2,0 2-1,0 5-2,7 3 0,-7 2-1,7 2 0,6 3 1,-8 5 0,8 2 3,2 3 1,4-1 3,0 8 0,1-4 0,0 5 1,5 2 1,-5-4-2,12 2-2,-6 0-3,1-2-1,-2 1-5,2-4-4,-2-4-1,2 1-4,-9-3 1,10-1 1,-9-8 2,0 2 3,1-10 4,-7 2 3,7-12 5,-8 1 1,-5-9 3,6 1 8,-7-7 10,9-4 12,-10-4 9,3-3 4,-8-4 6,0 0 4,0-4-2,0 1-3,-13-4-8,5 3-13,-5-3-9,0 2-5,-6 3-4,-1-2-6,0 4-3,1 7-3,-7 1-4,7 6-9,4 0-12,-3 9-26,4 4-44,8 0-42,6 7-31,0 3-29,6 4-22,8 3-25,4 6-46,16-2-110,-8 3-49,13 5-33,-7-2-13</inkml:trace>
  <inkml:trace contextRef="#ctx0" brushRef="#br0" timeOffset="413438.6045">1791 10136 40,'-7'-4'445,"-6"4"-115,0-2-143,7 2-83,-1-5-48,1 5-23,-1 0-16,7 0-5,-6 0-4,-1 5-2,7-5-4,0 6-3,-6-2 1,6 3 0,0 5 0,-7-2 0,7 2-1,0 2 1,0 1 1,0-1 0,0 1 1,7 3 1,-7 1 0,0-5 1,6 8-1,1-4 1,-1 1-2,1-4 2,-1 3-1,1-3 0,5-1 1,1 1 1,-6-4 2,6-4 4,-6 0 5,6 1 5,-1-5 6,-5-3 7,-1 0 3,2-3 3,4 0 2,-4-6-3,-3-1-1,2-1-3,-7 0-3,6-3-7,-6-1-4,0 3-4,0-7-3,0 6-3,0-3-1,-6 2-4,6-4-3,-7 4-1,2-1 0,5-4-1,-8 1-2,8 4 2,-7-2-2,7 2 1,-5 3-1,5-3 0,0 6-2,0-3 1,0 3-1,5 6-1,2-3-2,1 2 1,-3-1 1,8 4-1,0 4 4,7-4-1,-7 3-1,13 2 0,-6 1-2,-2 2-2,3-1-3,-2 1-1,0-1-1,1 0 0,0 1 0,5-1-1,-4 0 4,-2 1-3,0 3-1,-5-4 0,4 0-3,-3 4-2,-3-4-2,1-2-4,-6 1 0,6 2 0,-7-1 1,1-3-1,5 2-1,-5-1-3,-7-2-2,7 4-1,0-3-7,-1-4-13,7 4-22,-7-8-41,1 4-83,5-7-112,-4 0-62</inkml:trace>
  <inkml:trace contextRef="#ctx0" brushRef="#br0" timeOffset="413986.3125">2357 10316 20,'0'-4'312,"0"4"-56,-6-3-62,6-1-54,0 0-45,0 0-27,-7-3-12,7-1-10,-6 2-5,6-5-3,-7-1-3,1 2-1,6-5-1,0 1-3,-6-2-6,6 2-4,0-1 1,0-3 0,0 3-6,0 1-1,0-5-2,0 5-3,0-1-2,0 4 0,0-4-3,0 5-6,6 3 2,-6-1 0,0 0 0,0 2 0,0 1 0,0 2-1,6 3-1,1 0 6,-1 0-3,1 0-2,-1 3-2,0 4 2,2 1-1,5-1 2,-1 5 0,-5-2 0,6 5 0,-7 0 1,8 0 0,-1-1-1,-7 1-2,7-1-3,0 1-2,0 0-3,0-5-1,0 2-3,0-2-1,-7-2-5,8 3-1,-1-7-2,0 3-1,-1-3-6,2-4-8,-1 0-21,6 0-39,-6-8-79,0 1-130,1-4-74</inkml:trace>
  <inkml:trace contextRef="#ctx0" brushRef="#br0" timeOffset="414860.227">2624 9514 185,'-6'-4'454,"0"0"-163,6 1-134,-7 3-71,7 0-40,-7 3-20,7 5-13,0-4-7,-7 6-3,7 1-2,0 0 1,0 3-1,0 3-1,0 0 0,0 2 0,0 3 1,0-5-1,0 6 1,0-2-1,-5 5 1,5 0 1,0-1 2,-7 1-1,7 3 3,-8 4 0,3-4 0,-3 8 1,3-3 0,-2-2 1,0 5-1,1-4 1,-1 0-2,7-3 0,-6-1-2,6-4-1,-7 1-2,7-8 1,-6 0 0,6-3 1,0-4 11,0-3 7,0-1 14,0-4 9,6-3 3,-6 0 2,7-3 2,-7-4-3,6-1-7,1-3-8,-1-4-13,1 1-8,0-4-5,-7-4-2,5 3 0,3 1-1,-8-1 0,0 1-2,0 3 1,-8 1-2,8 3 1,-5 4 0,5-1 0,0 1-1,-7 3 0,7 0 0,-7 4-1,7 0 1,-6 4-1,6 0-1,0 7-2,0-4 0,0 5 0,0-2-1,6 5 2,1-1-4,0-3-1,6 4 2,0-5 1,-1 2-1,2-1-2,5-3 2,-6-2 0,7-1 2,0 2 0,-1-7 1,0 0 0,9 0 1,-10-4 1,2-4-3,0 2 1,-8-2 2,7-3 0,-5-1 0,5-2 2,-6-1 4,-7 1 0,8-1 2,-14 1 3,7 3-3,-7 0 3,0 0-1,-7 0 0,7 0-6,-7 0 2,-6 3-3,6 2-2,-6 1 0,1 2-3,-2 3 1,-5 0-1,7 3-1,-8 4 2,6 1-1,1-1 1,2 1 1,-3-2-2,7 2 0,0 0 0,7-1 0,-6 1-4,6-1-1,6-3 1,-6 0 0,7 3-1,0-7 1,-1 3 0,7-3 2,-7 0 2,7-3 0,1-1 1,-1 1 0,0-5 4,-1 1-1,1-1-1,1-3 2,-8 4 1,7 0 1,-7-5 2,1 5-1,-1 3-1,1-2 3,-7 1 0,7 2 1,-7 3-1,0-4-1,0 4-1,0 0-3,0 4 0,-7-1-2,7 2-2,0 1-1,0 5 0,0 1 1,0 2 0,7-3-1,-7 4-1,7-4 2,-7 3-2,6-2 0,1-5 1,-1 1-2,7-2 2,-6-2 1,-1 0 1,7-4 1,-6 0-1,-1-4 3,1 0 1,5-2 3,-5-2 4,-1-3 1,1 0 3,0 0 4,-1-4 4,1 1 1,-7-1-2,6-4-2,-6 4-4,0 1 0,0-1-4,0 1-3,-6-1-4,6 1 0,-7 2-4,1 2 1,-1 3-2,7-1-1,-7 0-1,1 4-3,-1 2 0,1 2-2,6 0 0,-6 2-1,6 2-1,-7 4 1,7 0-3,0 3-4,7-1-3,-7 1-2,12-3-1,-5 3-2,6 0 0,7-1-2,-1-2-1,8-4-5,-2 3-2,1-4-7,7 2-12,-7-5-16,6 0-29,1 0-52,-7-5-127,0 2-78,-6-4-65</inkml:trace>
  <inkml:trace contextRef="#ctx0" brushRef="#br0" timeOffset="459674.3328">16366 9012 136,'0'0'150,"0"0"-38,0 0-31,0-4-23,0 4-18,0 0-11,7 0-9,-7 0-3,0-3-5,6 3-2,-6 0-2,7 0-1,-7-4-1,7 4-3,-7 0-1,0-4 0,6 4 2,-6 0 3,0 0 2,0 0 0,0 0 6,0 0 4,0 0 5,0 0 1,0 0 2,0 0-1,0 0 0,0-4-2,0 4-3,0-3-2,-6 3-3,6-4 0,0 4-3,0-4-2,0 0 1,0 2 2,0-3 2,0 2-1,0-1 1,0 1-3,0-1 3,0 0 2,0 0-1,0 1-1,0 3-1,0-4-1,0 4-1,0 0-1,0 0-2,0-3-1,0 3-3,0 0-3,0 0-2,0 0 0,0 0 0,0-4-1,0 4 0,0 0-1,0 0 0,0 0 1,0-3 2,0 3-1,-7 0 0,7 0 2,0-4 3,0 4-1,0 0 1,0 0 0,0-4-1,0 4 1,0 0 0,0 0 0,0-4-1,0 4-1,0 0 1,0 0-2,0 0 0,0 0 0,0 0 0,0 0-1,0 0 0,0 0-1,0 0 1,0 0 1,0 0 2,0 0-1,0 0 2,0 0 1,0 0 2,0 0 0,0 0 1,0-3 0,7 3 0,-7 0-2,0 0-1,0-4-1,0 4-3,6 0 0,-6-4-3,0 4 0,6-3-1,-6 3-1,7-3 1,-7 3 0,6 0 0,-6 0 1,0-5 0,7 5 1,-7-4-1,6 1-1,1 3 0,-1 0 1,-6-3-2,7-1 1,0 4-1,-2 0 1,3 0-1,4 0 1,-4 0 0,-3 0 0,2 0 1,0 4 0,-1-1 0,1-3 1,-1 7-1,7-2 0,-6-2 0,-1 0 0,1 1 0,-1 0-2,1-1 0,-1 1 2,7 4 1,-6-5 0,-1 1-1,0 3 0,1-4 0,7 1 2,-8 0-1,0 0 0,1-1-1,-1 1-1,1-1 1,-1 2 1,0-3 1,2 6-2,-1-4 0,-1 3 0,1 1 1,-1-1 0,0 5-1,0-2 0,1 1 1,-1 0 0,1 0 1,0 0-1,5 3-2,-5 1 0,-1-4 1,7 4 0,-6-1 0,7 1 0,-8-1 1,7 1 0,-8 4-1,10-5 1,-9 5 0,7-5 0,-6 8 0,5-4 1,-5 4-1,-1 0 1,1 5 2,-1-2-2,1 5 4,0-1 1,-1 4-1,1 0-2,-1-1 2,-6 1 0,6 3-1,1 1 0,-1 1-2,7-1-3,-6-1 1,1 3-1,-3-1 0,8 2-1,-7-3 0,1 3 1,-1 0 0,1-1 1,-7 3 0,7-2 0,0-3-1,-7-1 2,0-3-2,6 0 2,-6-4-2,0 0 1,0 1-1,7-5 1,-7-2 1,0-2-1,-7-2 2,7 0-1,0-5 2,-6 4 1,6-7 0,-7 4 2,0-5-1,-6 2 2,6-1 0,-4-4-1,-2 0 0,-2 0 1,2 1 3,0-1-1,1-3 2,-1 0 1,-7-4 1,7 0 3,0 0 2,-6-4 1,6 0 1,-7-3 4,7-1 2,0-2 3,-1-5 1,1 4 1,0-3-3,1-5-3,5 5-2,-6-5-5,6 4-6,1-3-5,0 3-3,0 0-2,-1 5-2,1-1 0,6 3 1,-7 1-2,7 4-3,0-1 0,0-1-1,0 3-3,0 2 2,0 2 0,0-2-1,7 5 1,-7-1 1,6 4 3,1-6 1,-1 6 3,0-1-1,7 1-2,-7-2 0,1-1 0,0 2 0,-1 0-1,0-3 0,1 0-1,-1-1 0,-6 1 2,7-1 0,-7 1 0,0-4 2,0 0 2,6 0-2,-6 0 3,0-4 0,0 1-1,0-1 3,0-7 2,0 4 1,0-5 0,0 2 0,0-5-1,0 1-1,0-1 0,0-4 0,0 5-3,7-1-2,-7 1-1,0-1-1,0 4-1,0 3 0,0 1-1,0 0-6,0 7 0,0-4 0,7 8-2,-7 0-1,0 4 1,7 2 1,-1 5 1,-1-1 2,3 8-1,5 1-5,-6-3-9,12 3-11,-6 0-14,6 2-18,-6-4-21,14 2-39,-2-5-65,-5 1-159,6-4-82,7-5-38</inkml:trace>
  <inkml:trace contextRef="#ctx0" brushRef="#br0" timeOffset="467047.9704">20567 11639 217,'-13'-4'360,"-7"-1"-125,8 3-93,-1-2-55,-1 4-27,1-3-15,0 3-8,2-4-5,3 4-1,1-4 1,1 4-1,-7-4-3,6 4 1,7-4 1,-6 4 0,-1-4 1,7 4-1,0-3 1,-6 3-2,6 0-1,0 0-2,0 0-2,0 0-3,0 0-4,6 0-2,-6 0-3,7 3-2,-7-3-1,13 4 0,-7-4 0,14 4 0,-1-4 4,1 0 0,7 0-1,4-4 1,8 4 2,7-4-1,0 1 1,6-1-2,0 2 1,13-6 0,-6 0-1,6 1-1,7 0 1,-1-4-3,1 3 3,6-3 0,0-3 0,6 3-1,-6-4 1,8 1 0,-1-1-1,-1 0 3,1-3 2,-7 3 7,0-3 7,-7 0 8,-5-1 7,-8 1 6,-12-1 13,-7 5 17,-7 3 21,-12-1 9,-1 2 0,-12-1-6,-1 3-7,-12-2-7,-7 2-9,-6 0-23,-8 2-23,-5-2-18,-2 5-9,-4-1-10,-1 0 3,0 0-1,7 2 2,-1 2 2,7 0 0,0-6 2,13 6 0,0 0 4,7 0-3,6 0-2,6 6-2,7-4-4,13 2 1,0 0-2,13 0-2,6-1 1,7 5-1,6-2 0,2-1-2,-2 2-3,1 0 1,0 0-1,-1 1 0,1 3 0,-13-3 0,-1 2-3,-12 1-3,0 5-2,-21-2-3,1 3 0,-13 6 0,-13-1-1,-7 0 2,-5 3 3,-14 4 2,0 1 5,-13 3 0,-8 0-2,3 3-11,-14-2-24,5 3-33,-6-5-39,6 5-35,1 0-36,0-1-60,7 1-124,-1-1-111,8 1-66,-2-4-21</inkml:trace>
  <inkml:trace contextRef="#ctx0" brushRef="#br0" timeOffset="468618.3488">22039 12430 73,'0'-4'132,"0"4"-2,0-4-6,0 1-9,-6-1-14,6-3-12,0 3-11,0-3-7,0 3-2,0-4-2,6 2-3,-6 2 2,0-3-4,0-1-6,0 2-4,8-2-7,-8 1-9,0-1-4,5 0-4,-5 5-2,0-5 0,6 6 5,-6-7-1,0 6-1,7-4 4,-7 3-1,0 0 2,0 1 3,6-1 0,-6 0-3,0 1-1,0 3-3,0-5-4,0 5-4,0 0-4,0 0-5,0 5-6,0-2-3,0 5-2,0-1 1,0 4 1,0 8 2,0-5 0,0 9 1,0-2 0,0 1 2,7 3-1,-7 5-1,7-5 0,-7 2-2,7-2-2,-1 0-1,1 1 0,-1-1-1,0 2 0,7-5 1,-6-1-1,6-2 1,-7-4 0,7-1 0,-7 1 3,1-7 5,6 1 7,-6-5 12,6 0 21,-8 0 23,8-8 15,-5 4 18,5-11 21,0 5 17,0-10 7,0 1 1,0 0-10,0-2-17,-6-2-13,6 1-13,-7-1-19,0-3-14,1 8-7,-1-4-11,1 7-5,-1-1-5,-6 2-3,0 3-6,7 3-4,-7 0-8,0 4-8,0 4-6,0 0-2,8 6-3,-8 6-1,5-2 2,-5 4-1,8 4 1,3-1 0,3-1-1,-7 1 0,12 1 1,-6 0 1,6-3 1,1-2-1,-1-1-2,8-3 2,-8-5-1,7 0-2,-6-4 2,6-4-1,0-4 1,0-4 2,-7-2 10,8-1 9,-7-8 11,5 1 8,-12-4 7,7 0 4,-1-4 6,-6 1 4,-6-5-8,6-3-8,-8 4-7,-5-4-8,7-4-7,-14 4-8,7-3-7,-5 3-5,-2-3-1,1 7-3,-1-1-2,-6 4-7,6 5-8,1 2-18,0 3-45,-1 7-70,1-3-70,6 8-57,0 4-46,0 0-43,6 4-59,7 4-85,0 3-97,0-1-12,0 2 24</inkml:trace>
  <inkml:trace contextRef="#ctx0" brushRef="#br0" timeOffset="469464.2513">23185 12559 227,'-7'14'473,"-5"-3"-165,5 7-137,1-3-77,-1 2-42,1 3-19,6-6-7,0 4-1,6 1-1,1-5 1,6 5 2,6-5 0,-5-3 1,11 4-3,-5-4-2,6 0-4,-7-4 1,8-3 0,-1 0 1,0-1 3,-7-3 1,2 0 5,-3-3 3,-4 3 5,-3-4 1,-3 0 1,-1 1-3,-7-1-4,0-4 1,-7 0-4,-1 2-1,-3-1-5,-3-5-4,-4 5-3,3 1 1,-4-6-1,-1 4-2,1-3 4,0 1 1,-1 2 3,7-3 5,0 4 7,0-1 7,6 1 6,1-3 6,6 2-4,-7 1-4,14 0-3,-1 0-6,1-1-8,6-4-7,0 5-8,6-3-7,-5-2-3,12 1-1,-7 5-3,7-6 0,-5 1 0,4 4 0,-7-4 0,3 4-1,-1 0 1,-7-1 0,-1 4 1,-5 1-3,-1-1 2,0 0-3,1 4-1,-7-4 0,0 4-1,0 0 0,0 4-1,0-4 2,-7 8-1,7-5 2,-6 5 2,0-2 1,6 6 0,-7-5 0,7 1 0,-6-1 0,6 0 0,0 0 1,6 1 4,-6-5-3,7 5 0,-1-5-2,0 1 0,1 0 1,7-4-1,-1 4 0,-1-4-4,1-4 3,7 4 0,0-4 0,-8 0 1,8-3 0,0 0 0,-1-5 1,-6 5 1,7-3-2,-8-2 2,3 2 3,-3-1-1,-5 0 5,-1-3 4,1 2 3,-7 4 7,6-3 5,-6 5 5,0-2 0,0 0 3,-6 5-4,6-1-2,-7 1-5,1-1-5,-1 4-6,0 0-4,2 4-4,5-1-6,-8 1-1,1 3 0,1 0 0,6 4-3,0-3 1,-6 3 1,6 3-2,6-2 4,-6-1-1,6 3-1,1-3-2,6-3 1,-6 2-1,6 1 3,0-3-7,0-5 2,7 5 1,-7-5 3,6-3 0,0 4-1,-5-4 1,5-4-2,0 4 9,-6-7-3,0 3-1,2-2-2,-3-6 1,-6 5 2,1-4 0,-1-4 3,-6 5-3,0-5 2,0 1 1,-6-1 1,-1-4 1,1 0 0,-1 1 0,-5-3 2,4 2 3,-5-3 4,0 0 0,1 0 3,5 0 1,-6 0 0,0 1 0,0-2 1,0 4-4,7 5 1,-7-1 6,6 1 4,1 3 2,6 3 1,-7 1 0,1 3-2,6 0 0,0 4-6,0 0-5,-7 4-9,7 4-4,7 3-3,-7 3-1,0 1 1,6 4-2,1-1 3,-1 0-3,1 4-2,6-3 2,-1 2-2,1 1 0,1-4 5,5 5-4,-6-1-5,6-5-4,2 6-11,-2-5-13,7 0-12,-6-2-20,5-1-24,2-5-20,-2 1-20,2-3-20,-1-1-15,0 0-17,0-4-21,0-3-36,-7 0-72,1 0-141,-1-3-65,-5-1-18</inkml:trace>
  <inkml:trace contextRef="#ctx0" brushRef="#br0" timeOffset="469638.1453">23595 12379 136,'-13'-4'522,"7"0"-54,0 1-174,6-1-116,6-4-62,7 0-35,6 2-21,8-1-11,5-1-15,13 1-12,1-3-8,5 1-13,3 6-22,-2-4-32,-1-1-56,2 5-112,-8-5-139,0 5-97,-5-2-51</inkml:trace>
  <inkml:trace contextRef="#ctx0" brushRef="#br0" timeOffset="469811.9164">24495 12225 59,'6'-4'459,"7"4"-110,-7 0-178,7 0-124,-6 0-94,0 4-96,-1-4-142,1 3-82</inkml:trace>
  <inkml:trace contextRef="#ctx0" brushRef="#br0" timeOffset="472145.9339">2149 10543 214,'-13'8'317,"6"-1"-134,7-4-80,0 1-43,0-4-20,14-4-12,-8 1-4,13-8-2,1 0-3,0-3 0,5-1-4,2 1-1,-1-9-3,-7 4-2,7 1 0,0 0 0,-6 0 2,-1-1 3,-6 8 5,-6-1 2,-1 6 2,-6-1 1,0 3 0,0 1-3,-6-2-1,-1 1-5,1 4-6,-1 0-3,1 4-3,0-4-1,-1 0-1,1 0-1,6 0-3,-8 0-4,8-4-18,0 2-34,0-3-79,0-2-153,0-4-92</inkml:trace>
  <inkml:trace contextRef="#ctx0" brushRef="#br0" timeOffset="472669.8495">1622 9704 258,'0'-4'351,"-7"1"-122,7 3-91,0 0-57,-7-3-39,7 3-20,0 3-11,0-3-7,7 3-2,-7 1-2,0 0-3,7 3 2,-1 4 0,-6 0 1,6 0 0,0 1 1,1 2-1,-1 1 0,8-1 2,-7 1 0,6-1-2,-7-2 1,7-2 0,0 1 0,0-3 1,7 3 1,-8-5-1,1-2 1,7 4 1,-7-8 0,6 4 1,-6-4 2,7-4-2,-7 0 2,0 0-1,0 0 1,1-2 0,-1-2-3,-1 1 1,-5-1-1,-1 1 5,1 0 5,0 0 4,-1-1-1,-6-3 0,7 5 2,-7-3 1,0-1 0,0 3-5,0 3-2,0-4 0,0 5 3,0-4 0,0 3 1,0 1-2,0-1-2,0 4 1,6-4-3,-6 4-5,0-4-4,6 0-2,0 0-2,1 1 1,0-3 1,6-2-1,-6 4 2,6-4-1,6-3 1,-6 5 1,0-3 0,0-1-2,6 3 0,-12-1 0,7 1-2,-2 3 2,1 1 0,-6-1 0,6 1 1,-6 3 0,-2 3 0,8 1 0,-5-1 0,-1 4 0,-2 1-2,2-1 1,-1 4-1,-6 1 0,7-6 0,0 5 0,-1-3 1,1-1-2,-1 0-4,1-3-7,-1-1-15,0-3-25,1 0-41,0-3-71,0-3-145,-1-6-84</inkml:trace>
  <inkml:trace contextRef="#ctx0" brushRef="#br0" timeOffset="472793.2383">2143 9460 211,'-7'-8'475,"7"-1"-152,-7 3-145,7 2-84,7-3-49,0 4-34,-1-2-37,7 1-53,6 1-126,-5 3-105,4-4-7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59:18.32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356 3652 110,'0'0'317,"0"0"-89,0 0-84,0 0-59,0 0-33,0 0-20,0 0-8,0-3-4,7 3-1,-7 0 0,0 0 0,0-4 1,0 4 2,0-4 0,7 4 2,-7-3 1,0 3 1,0-4 0,0 0 0,7 0 0,-7 2-2,0-4 1,0 4-3,0-2-3,0 1-2,6-1 0,-6 4-1,0-4-1,0 4-2,0-4 0,0 4 1,0-4 2,0 4 3,0-4 1,0 4 2,0 0 1,0-2-1,0 2 0,0 0-2,0 0-1,0 0-5,0 0-3,0 0-3,0 0-3,0 0-2,0 2-4,0 2 0,-6 0-1,6 0 1,-7 7-1,0-5 1,0 6 0,1-1 0,-1 3 1,1 1-1,-7 0 0,7 0-1,-8-1 0,8 2 0,-1 1 2,1-5 0,-7 3 0,7-1 1,-1-3 1,1 3 0,-1-3 0,0-4 2,0 5 0,1-5 3,6 1 4,-6-6 5,6 2 5,-7 0 9,7 0 10,0-4 13,0 0 13,0 3 18,0-3 14,0 0 12,7-3 4,-7 3-2,0-8-9,0 4-11,6-6-15,-6 3-18,6-5-16,-6-2-18,7 3-9,-7-4-4,7 0-4,0 1-1,-7-1-2,6 1-3,1-1-1,-7-3 0,6 3-1,-6 4-1,6-3-1,1 3 1,-7 3 1,6 1 2,-6-1-2,7 0-2,-7 6-3,0-2 0,6 4-2,-6 0-2,0 0-1,7 0-4,0 0 2,-1 4-1,1-2 3,-1 6 2,0 0 3,7-1 1,-6 1 4,7-2 0,-2 6 0,1-5 1,7 4 1,-7-4-1,-1 4-8,8 0-13,-7 0-20,7 1-28,-7-2-27,7 2-29,-7 3-32,0-1-33,0-3-49,-7 3-91,7-3-106,-6 0-62,-7 0-19</inkml:trace>
  <inkml:trace contextRef="#ctx0" brushRef="#br0" timeOffset="455.5965">4396 3743 41,'0'0'120,"-7"0"-20,7 0-21,0 0-14,0 4-13,0-4-8,0 0-6,0 0-3,0 0-3,0 0 1,0 0 3,0 0 2,0 0 1,0 0 1,0 0 0,0 0-3,0 0 2,0 0-3,0 0-3,0 0-5,0 0-3,0 0-1,0 0-1,0 0-2,0 0-3,0 0 0,0 0-3,0 0-2,0 0-1,0 0-3,0 0-2,0 0-3,0 0-1,0 0-1,0 4-2,0-4 1,0 0-1,0 4-2,0-4 0,0 0-3,0 0-1,0 4-1,0-4-4,0 0-1,0 0-3,0 0 2,-6 0-6,6 0-5,0 3-10,0-3-9,0 0-15,0 4-21,0-4-28,0 0-44,0 0-48,-6 0-65</inkml:trace>
  <inkml:trace contextRef="#ctx0" brushRef="#br0" timeOffset="4250.0642">4447 3759 120,'-5'0'98,"5"0"-27,0 0-17,-7-4-5,7 4 1,0 0 3,-6 0-2,6 0 0,0 0-4,0 0-5,-7-4-3,7 4-8,0 0-6,0-4-6,0 4-4,0 0-2,0 0-1,0 0 1,0 0 1,0 0 1,0 0 1,0 0 3,0 0 2,0 0-1,0 0-2,0 0 1,0 0-1,0 0 0,0 0-1,0 4-1,0-4 0,0 0 1,0 0-3,0 0-1,0 0-3,0 0-2,0 0-1,0 0-3,0 0-2,0 0-1,0 4 2,0-4-1,7 0 0,-7 0 2,0 4 0,0-4 1,0 0 2,0 3 0,0 1 1,0-4 3,0 4 1,0 0-1,0-2 0,0 2-1,0 0-2,6 0-1,-6-1-1,0 1-3,0 0-1,0 3 0,0-3 0,7 3 0,-7 0 1,0 0 3,0 1-1,0-1 2,5 5 0,-5-6 1,0 2 0,0 3-1,0-3 1,0 2-1,7-2-1,-7 3 0,8-4-1,-8 4-1,0 0 1,5-4-2,-5 4 0,0-4 0,0 4 0,8 0-1,-8 1 0,5-2 2,-5 2-1,7-1 0,-7 0 2,7 0 2,-7 0 0,6 0 1,-6 4 2,7-5 1,-7 5 1,6-3 3,-6 1-2,7 3-4,-7-2 1,0 1 1,6-5-3,-6 6-2,0-2 0,7 1-1,-7-1-1,0 1 0,6-5 1,-6 5-3,0-3 1,7 2 1,-7-2-1,0-2 0,6 5 1,-6-4 0,0-1 0,0 5-1,0-4 1,7 0 0,-7 0 0,0-1-1,6-2-1,-6 4 2,0-5-2,7 3 2,-7 2-2,6-5 0,-6 4 2,6 0-2,-6-4 2,7 4-2,-7 0 0,7 1 0,-7-2 1,0 1 0,6 1-1,-6-1 0,0 3 3,0-3-1,0 4 1,0-5 1,0 5 0,0-3 1,0 2 1,0-3-1,0 0 0,0 3 0,0-2 0,0-1-1,0 0 1,0-1-3,0 2-1,0-1-1,7-5 1,-7 6 0,0-1-1,0 0 0,0-4-1,0 4 0,0-4 0,0 1 1,6 2 2,-6-2-2,0 3 0,0-3 1,0 3-1,0-5 3,0 6 0,0-5-2,0 4 4,0 0 0,7 0 2,-7 0 1,-7-4 1,7 5 1,0-6-2,0 5 1,0-3-2,0-1-1,0 0 0,0 1 1,0-1-1,0 1 0,0-2 1,0 2 1,0-1-2,0 1 0,0-1-1,0 0-2,0 1-1,0 3 1,0-4 0,0 4-3,7-3 0,-7 0 0,-7 1-1,7-1 0,0 4-1,0-2 0,0 1 0,0 0 0,0-4 0,0 4 2,7-3 1,-7-1 0,0 3-1,0-1 0,0-1 0,6-2-1,-6 1 2,0 1 0,7 0 3,-7 1 0,0-1 1,6 0 0,-6 3 0,0-4 1,6 5-1,-6-6 0,0 5-2,0 1 1,0-5 0,7 3 0,-7 2 1,0-2 0,0 5 1,0-3 1,0-3 3,6 8-1,-6-7-1,0 0-1,8 6 0,-8-6-1,0 2 1,0-2-1,7 5-2,-7-3 1,5 2 1,-5 1 3,0-1 0,7 1 0,-7 3 1,0-3-1,6-1 0,-6 1 0,7 3-1,-7-3-3,0 4 2,0-1 0,6 0 0,-6 4-1,0-3 2,7-2 0,-7 5-1,0-3 1,7 0-3,-7 2 0,6-3-1,-6 1-1,0-1 1,7-4 1,-7 5-2,0-4 0,0 3-1,6 0 3,-6-3 4,0 4 4,6-5 2,-6 4 2,0-4 1,0 5 0,7-4 5,-7 3 2,0-3-4,6 7-3,-6-4 0,0 0-4,7 1 0,-7-1 0,0 1-5,6 3-3,-6-4-1,0 3 0,7-2-2,-7 8 0,0-6 2,7 1-2,-7 0 0,6-4 2,-6 3 0,0 2 0,7 0 3,-7-2 3,0-3 0,0 4 2,5 1 1,-5-2 2,7-3 0,-7 4 2,8-3-3,-8 3-8,5 0 4,-5-4 6,8 4 2,-8-4 2,6 4 2,0 1 0,-6-2-1,7 1 9,-7 4-4,6-5-6,-6 6-2,0-2 4,7 1-4,-7 3 1,0 0 5,0-3-3,0 4 2,6-5-1,-6 4 0,0-4-3,7 5-1,-7-4 1,0 0-2,6 3 1,1-4 0,-7 1-1,7 3 0,-7-3-1,6 4 1,-6-5-3,0 4-2,6 0-1,-6 5-1,0-5-2,7 0-1,-7-3 1,6 4 2,-6-1-2,7-4 2,-7 4 3,0 1 0,6-1 4,-6 0 1,6-2-1,1 2-1,-7-1 2,7 5-1,-1 0-2,-6 1 1,7-2-5,-7 1-2,6 4 1,-6-4-2,7 1 2,-7 3 0,6-6 1,-6 3-1,7-1 2,-7-1 1,6-3-1,-6 5-1,0-2-2,6 2-2,-6-1-3,0 0 0,0 0 2,0 3-3,0-2-2,-6 2 2,6 5 1,0-5 1,0 1 3,0 3 0,0 0-5,0 1 0,0-5 1,0 5-1,0-5-1,0 1-1,0 3-3,0-3-1,0-1 5,6 1 2,-6-1-2,0-2 2,0-2-1,0 1 1,0 1 2,0-5 2,0 0-3,0 0 2,0 0 1,0-2-2,0 2 1,-6-4 1,6 4-4,0-3 0,0 0 0,0-4-3,0 4 1,-6-5 1,6 2-1,0-2-3,0-2-2,0-1 0,6 1 1,-6-4 0,0-1 1,0-3-1,0 3-1,0-3 1,0 0 0,6 1 1,-6-6-2,0 5 0,0-3-1,0-4 1,0 3 1,0 0-1,8 1 3,-8-5-1,0 5-2,0-5 1,0 1-1,0 0 0,0-4-1,5 4-1,-5-4-8,0 3-12,0-3-25,0 0-49,0-3-80,0 3-87,0-8-115,-5-3-219,5-4-91,-8-3-55,8-7-15</inkml:trace>
  <inkml:trace contextRef="#ctx0" brushRef="#br0" timeOffset="5598.6614">4839 10221 292,'0'-4'325,"0"4"-83,-6 0-86,6 0-64,0-3-42,0 3-25,6-4-16,-6 0-8,0 1-3,0-2-3,6 2 2,-6 0 0,0-1 1,7 0-1,-7 1-2,6-2-2,-6 2 0,7-1-4,-7-4-4,6 6-5,-6-2-4,7 0-7,-7 0-7,0 1-7,6 3-10,-6-4-7,0 0-8,0 0 2,0 4 2,0-2 4,0 2 11,0-5 15,0 5 19,7-3 21,-7 3 23,0-4 12,0 4 9,0-3 8,7 3-2,-7-4-3,0 0-9,0 0-9,6 1-12,-6-1-9,6-3-11,1 4-9,-1-5-10,1 4-16,-7-3-14,6 3-16,0 1-18,-6-1-13,7-4-8,0 8 2,-7-3 12,0-2 20,6 5 36,-6-2 42,0 2 44,0 0 42,7-4 27,-7 4 18,0 0 9,0-3-3,0 3-12,0 0-20,0 0-24,0-5-18,0 5-13,0 0-8,0 0-7,0 0-5,0 0-4,0 0-3,0 0-6,0 0-5,0 0-6,0 0-5,0 0-3,0 5-4,0-5-1,0 0-3,6 0 0,-6 3 0,0 1 1,7-4 2,-7 2 5,6 6 6,-6-4 3,7 4 7,-7 3 7,6 0 6,0 0 4,2 3 4,-8 4 0,5 1 0,3 3 1,-1 0 1,-2 4-3,2-1-2,6 4-2,-6-3-3,-1 4-3,1 1-4,-1 0-2,1-2-4,-1 3-2,0 2-1,7-5-3,-6 4 1,0 0 2,0-3 6,-1 3 3,0 3 5,-6-3 7,7 3 5,-2 5 1,3-4 4,-8 3-5,0 4-7,7 0-4,-7 0-7,0-1-7,6 1-2,-6 1-3,0-2 0,7-2 4,-7-1 1,6 0-1,1-3 2,-7-4 0,6 0-4,0-4-9,1 0 0,-1-2-2,1-2-2,-1-2 1,1-2 0,0-3-3,-7 4 1,6-8 6,1 6-5,-1-11-8,-6 7-18,6-5-27,-6 0-35,7-3-35,-7-5-33,0 4-41,6-3-57,1-1-90,-7 1-133,6-4-60,-6 0-17</inkml:trace>
  <inkml:trace contextRef="#ctx0" brushRef="#br0" timeOffset="7311.6455">5451 11657 34,'0'-4'344,"-7"4"-79,7-3-83,-6 3-70,6-4-51,-6 4-24,6 0-18,-7 0-6,7-4-1,-7 4 5,7 0 4,0-3 3,-7 3 3,7 0-1,-6-4 0,6 4-1,0-5-3,0 5-2,0-2 0,-6 2-2,6 0 1,0-4-2,0 4-2,0 0-2,0 0-1,0-3-4,0 3-3,0 0-2,0 0-2,0 0 0,0 3-2,0-3 0,6 0 1,-6 4 4,6-4 1,1 2 5,7-2 4,-8 0 4,7 0-2,-1 5 5,9-5 1,-2 0 2,0-5-3,8 5-4,-2 0-3,8 0-3,-7-2 2,6 2-6,1 0-2,0 0-4,-1-4 0,7 4 1,-5 0-1,4 0 0,-4-3 0,4 3 1,1 0-1,-1 0 0,2-4-1,-1 0 0,0 0 0,0 4 0,0-4 0,1-3 1,-2 3 0,1-3 2,1 4-1,-1-5 1,0 4 3,-6-3 0,5 4-2,-5-1 0,6 1 1,-6-1-3,6 0 4,0 0-2,0 4 0,0-3-1,0 3 1,0-4 1,0 0 6,7 4-2,-7-3-4,6 0-1,-5 3-3,5-5 0,-6 2 1,7-1 4,0 0-4,-8-3 6,8 4 3,0-1 1,-7 0 2,0 1 0,0-1 0,-7 4-4,7-5-4,-7 5-2,1 0-2,0-2 1,-1 2-1,1 0-2,-7 0 0,7 0 0,-1 0 1,1 0-1,0 0 0,-1 0 1,1 0-1,6-5 0,-6 5-1,6 0 1,-7-2 1,7 2-1,0-4 0,0 0 0,1 4-1,-2-4 1,8 0-1,-7 0 1,0 4 0,0-3 0,0 3 1,1-4 0,-2 4 4,2-2-3,-1 2 0,-1-6-1,2 6 0,5-2 1,-6-2 0,8 4 1,-9-4 0,8 0 2,-7-3 1,6 7 1,1-8 2,0 6 0,-1-3 3,8-2-3,-8 0 0,7 3 2,-6-3 2,-1 0-1,7-1 0,0 0-2,-6 6-2,6-6 0,0 4-1,-7-4-2,8 5-4,-1-1 1,-7 2-3,8-4 0,-8 4 0,7-2 1,-7 4 0,1-4-1,6 4 0,-6-4-1,7 4 0,-8 0-1,7-3 3,-7 3-2,8-4 1,-8 0 1,8 0 1,-8 2 3,0-3 3,7 2 2,-6-1 0,0 0 3,-1 1 2,0-1 2,2 0 0,-2 1-2,1-1 1,-1 1-3,2 3-2,-9-4-1,8 4-3,-1 0-2,1-4-2,-1 4 0,1-3-3,0-2 1,-8 3 1,15 2 3,-8-4 0,1 0 3,-1 4 1,1-4 3,-1 1 4,8-1 1,-7 4 1,-1-4-1,0 0 3,1 2-1,0 2 1,-1-6-1,0 6 0,0-2 2,9 2 1,-9-4 2,1 1 0,6-2 2,0 2 2,-1-1 4,2 0 0,6 0 7,-1 2 4,2-3 4,-2-2 5,0 3 3,1-3 1,-7 3 0,6 1-2,0-4-6,2 3-9,-1 4-4,-1-7-6,-5 7-8,5-5-6,-6 2-2,0 3-6,0 0-5,0-3 0,-6 3-3,6 0-3,0 0 3,-6 0-2,6-4-4,-7 4-4,7 0-1,0 0-2,1-4-1,-1 4 1,0-3-1,0 3-7,6-4 7,-5 0 7,-1 4 2,-1-4 3,-6 1 2,15-2 1,-8 3 1,0-2 11,1 1 1,-1 3 1,0-4 1,-1 0 0,1 0 3,1 4 5,0-3 3,-2 3 2,-5-5-2,6 5 3,-1-2 5,2 2 4,-1-5 2,1 5-1,-2-2-5,1 2-3,2-5-4,-3 2-2,1-1-7,-7 0-4,8 4-4,-2-4 6,-5 1-7,6-1-2,-6 1-3,-1-1-2,7 0 2,0 1 0,-6 3-2,6-4-4,-7 0 4,1 4-1,0-3 1,0 3 0,-1-4-8,1 0 0,-7 4 4,6-3-2,-5 3-1,5 0 5,-6-4 1,7 4 1,-7 0 9,6 0 0,-5-4 1,-1 4 5,6 0 4,-7 0 4,3-4-1,-3 4 3,8 0 0,-12 0-1,3-3-1,3 3-2,-7 0 0,5-3 1,-5 3 3,6-4-1,-7 0-1,1 4 1,-7-3 1,6-1-1,1 0-3,-6 0 0,5 1-2,-6-1 1,-1 4 1,3-3 2,4-1 0,-6-3-3,0 3 0,6 0-3,-6 1-2,7-2-2,-1 2-1,1-1-1,-1-3-1,1 4 0,-1-1 0,8-4 2,-1 5 2,-7-5 3,7 2-2,-6-3-2,7 3 0,-8-2-3,-6 1-2,7-1-1,-8 1-1,1-3-1,-6 2 2,-7 4 2,0-3 2,0 0 2,-6 4-1,-7-9-3,0 4-2,-7 1-1,-6-3-5,0-2-2,0 5-5,0 0 1,-7-1 1,1 1 2,0 3 1,5 1 0,-5-1 0,6 4 0,6 0 0,-6 0-2,6 4-2,2-1 0,5 1 0,-8-1 0,16 1 0,-3 4-2,2-1 1,13 0 1,5 5 1,-4-6-2,11 5-2,1 1-2,-1-1 2,1-4 0,-1 4-1,-6 0 0,7 0 1,-7 0 4,0 0 0,-6-1 5,-1 5 0,-6-4 5,0 1 6,-6-2 5,-7 5 1,0-3 1,-7-2 6,0 5 1,-12-4 3,0-1 1,-14 5-3,0-4-7,0 0 0,-12 0 0,-1-4-10,1 1-13,0-4-14,-1 4-34,1-6-81,-8-2-109,8 0-125,-1 0-207,-6-2-104,0-6-74,-1 4-48,-4-7-8</inkml:trace>
  <inkml:trace contextRef="#ctx0" brushRef="#br0" timeOffset="8373.3177">1660 6869 94,'-7'-4'227,"1"0"-44,-1 4-32,1-3-25,0 3-20,0-4-20,-1 4-16,7 0-10,-7-4-6,1 4-2,6 0-3,-7-4-5,7 4-1,-6 0 2,6 0 0,0-3-3,-7 3-3,7 0-3,0 0-6,0 0-2,0 0-7,-6 0-3,6 0-8,0 0-3,0 0-3,0 0-4,6 0 0,-6 0-1,0 0 0,0 3 1,0-3-1,7 0 1,-1 4 1,-6-4 4,7 4 2,6-4 7,-6 4 5,5-4 3,1 3 4,0-3 2,7 0 0,-2 0 0,10 0 0,-2 0-4,-1-3-3,2 3-4,5-4-4,2 4-1,4-4-4,-6 0-2,1 1-2,6 3-2,0-4-1,0 1-1,-7-1 1,8 0-1,-7 1 1,5-1 1,-11 0-1,5 1 1,-5 3-1,-2-4 3,-6 0-2,-5 4 6,-1-3 11,0 3 10,-7-4 19,1 4 17,-1 0 16,-6-4 14,0 4 11,0 0 3,7 0-4,-7 0-13,0 0-14,0 0-18,0 0-17,0 0-16,0 0-23,0 0-27,0 0-33,0 0-35,0 0-36,0 0-38,0 0-47,-7 0-72,7 0-117,-6-4-85,-1 4-42,-6-3-7</inkml:trace>
  <inkml:trace contextRef="#ctx0" brushRef="#br0" timeOffset="8786.6639">1953 6890 383,'0'0'369,"0"0"-111,0 0-98,0-3-62,0 3-37,0 0-19,0-4-9,0 4-3,0 0-1,0 0-2,0 0-5,0 0-1,7 0-3,-7 4-1,0-4 1,7 3 1,-1 2 0,-6 2 4,7 0 5,-1 4 2,0 0 3,0 4 0,1-1 1,0 8-2,6-4 0,-6 7-3,-1-2 0,1 7-1,-1-1-2,0 4-1,-6 0-3,7 0-2,-7 3 1,0-3 3,7 3-1,-7-2 3,0-1 1,6 4 0,-6-5 4,0-1 9,0 1 6,0-3 7,0-3 3,0-1 8,-6 1 7,6-4 7,0-3 6,0-2 4,0-2 9,0-4-2,0 0 1,0-4-1,0 4-2,0-7-1,0 0-6,0-1-10,0-3-18,0 5-8,0-5-15,0 0-31,0 0-57,0 0-78,0-5-79,0 2-114,0-5-206,0-6-100,-7-1-61,0 1-20</inkml:trace>
  <inkml:trace contextRef="#ctx0" brushRef="#br0" timeOffset="10426.1516">14295 12170 132,'0'0'304,"-6"-4"-75,6 0-73,0 4-51,0 0-32,0-2-17,0 2-5,-6-5-2,6 5 0,0-4-5,0 4-4,0-3-4,0 3-6,0-5-5,0 5-7,0-2-7,0 2-3,0-4-1,0 4 0,0-4 0,0 4 2,0 0 3,0-4 2,0 4 2,0-3 1,-7-1 3,7 0 4,0 0 4,0 2 5,-7-3 6,0 2 3,7-4 3,-5 3 4,-2-4 0,1 1 0,-1 0-2,-1 0-4,3-1-5,-2 5-2,0-5-2,1 2-2,-1 1-4,-6 1-6,7 1-4,-7-1-2,6 0-4,-6 4-3,7-3-3,-7 6-3,-6-3 0,5 4-1,-5 0-1,6 3-1,-6-2 0,-1 1-1,0 2 0,7 3 0,-7 0 1,1-1 0,6 2 0,-7 3 0,7-1 0,1 1 1,-1 4-1,5-6 0,-4 3 0,5-2 0,1 1 2,6 0-2,0-1 1,0 3 2,6-1 1,-6-2 2,13 2 1,-7-6 1,9 5 1,3-2 3,-5 3 1,7-1-1,6-1-1,0 5 0,-1-9-1,9 9-2,-2-5-1,1 1-2,6 0-2,-7 0-1,1-1-1,7 5-1,-8-5 0,-6 1 0,7 3 0,-9-2 0,-3 1 1,-1-3-1,-1 5-1,-6-1 1,-7-3 0,1 0 3,-7 0 3,0 2 4,-7-2 5,1-1 9,-7 2 14,-6-3 13,-1 3 20,-6-5 22,-7 4 22,1-5 23,-8 5 15,2-4 5,-8 0 5,0-4-3,-6 4-12,6-3-16,-5-2-19,5 2-24,1 0-16,5-1-13,1-3-15,7-4-13,6 0-10,-2 0-15,10 0-29,-1-4-56,13 1-87,-9-5-78,15-4-68,15 3-81,-3-11-133,14 3-103,0-6-69,7 5 2</inkml:trace>
  <inkml:trace contextRef="#ctx0" brushRef="#br0" timeOffset="11381.6838">15220 12627 272,'-7'0'274,"1"0"-49,-1 0-51,1 0-44,-1 0-35,7 0-19,-6 0-15,6 0-9,0 0-7,-6 0-7,6 0-6,6 0-6,-6 0-5,0-2-7,6 2-2,1 0-5,6-4-3,0 4-1,0-4 1,-1 0-2,3 0 0,4 4 3,-6-4 0,6 4 2,-6-3 3,7 3 0,6-4 2,-7 4 2,9-2 1,-4-3 2,-5 2-1,14 3 1,-6-8-1,-2 4 0,9 4-1,-10-7 1,10 3 0,-2 1 0,8 0-1,-8-6 1,7 6 1,-1-4-2,2 0 0,-1 3 3,7-7-1,0 4 2,-8 0-1,8-1 3,6 1 4,-6-5 3,0 5 2,-1-3-1,7 2 2,-6 0-1,-1-3 1,8 4-5,-8 0-2,7-4-7,-6 4 0,-1-1-4,-5-2-2,5 2 0,-6 1 1,1-1 1,-1-4 1,-7 6 6,0-1 3,1-5 8,-7 6 8,0-1 10,0-5 7,-6 5 12,6-1 12,-14 1 15,2 0 8,-1 2 14,-7-1 8,0 2-1,1-3-4,-1 3-7,-6 0-12,0-2-20,-6 1-13,-1 2-19,-5-1-18,-1 1-11,-7-1-7,1 0-1,-1 4-7,-6-4 2,0 4-4,0 0-1,0 0 0,6 0 0,7 0-2,-6 4-5,13-4 2,-1 0-2,1 0-1,-1 0-4,1 0-3,6 0 0,6 4-1,1-4 0,-1 4 1,13-4 0,1 3 0,0 1 0,5-4-2,8 3-4,-1-3-4,-5 5-1,5-5-4,1 2 1,-1-2 2,1 4 3,-7 4 5,0-5 4,-7 1 5,8 4 2,-14-1 4,6 0 2,-13 0-1,8 4 3,-14 0-1,6 1 2,-12 2 0,-1 1 2,0-1-1,-5 1 3,-1 3 0,-7-3-2,0 3-5,1-3-17,0 4-45,-9-4-60,10-1-67,-2 1-85,-6-5-152,7 1-109,-7-3-85,0-1-42</inkml:trace>
  <inkml:trace contextRef="#ctx0" brushRef="#br0" timeOffset="14098.0994">7339 9199 7,'0'4'25,"-6"-4"0,6 0 1,0 0 3,0 3 6,-6 1 5,6-4 5,-7 0 3,7 3 3,0-3-4,0 0-2,-6 0-7,6 5-9,0-5-8,0 0-11,0 2-8,0-2-13,0 0-17,0 0-24,0 0-37,0 0-51</inkml:trace>
  <inkml:trace contextRef="#ctx0" brushRef="#br0" timeOffset="15787.7504">7763 5407 177,'0'0'217,"0"0"-53,0 0-49,0-3-39,0 3-29,0 0-19,0 0-12,0-4-3,-7 4-5,7 0 1,0 0-3,0 0-1,0 0-2,-6 0 1,6 0-1,0 0 0,0 0-1,0 0-2,0 0 0,0 0 1,0 0 0,0 0 0,0 0-1,0 0 1,0 0 0,0 0 0,0 0 0,0 0-1,0 0 3,0 0 4,0 0 4,0 0 2,-7 0 2,7 0 2,0 0 3,0 0 2,0 0 0,0 0-2,-6 0 0,6 0-2,0 0-3,-7 0 0,7 0-2,-6 0-3,0 4-1,-1-1 0,0-3-2,0 4 1,1-1-1,0 1 0,-1 3 2,1-3-1,-1 0-1,7-1-4,-6 2 0,-1-3 0,7 3-1,0-3 2,0 2-2,0-4-2,0 4 2,0-4 4,0 0 0,0 0 3,0 0 3,7 0 0,-7-4 4,0 0 4,6 2 2,-6-3 2,7 3 3,-7-3 3,0-2 1,0 3 3,0 0-1,0-3-3,0 4-1,0-1-4,0 1-3,-7 3-6,7-4-6,0 4-3,-6-5-1,6 5-1,-7 0-4,1 5-1,6-5-1,-7 4 1,7-4 0,-7 3-2,2-3 0,5 4 1,0-4 0,0 3 0,0-3-3,0 4 1,0-4-1,0 3 1,0-3-1,5 0 0,-5 4 2,7-4 0,-7 0 2,7 0 0,-7 0 0,6 0 2,-6 0 0,0-4 0,7 4 0,-7 0 2,0-3 2,0 3 2,0 0 1,0 0 1,0 0 1,0 0 1,-7 0 0,7 0-3,0 0-2,0 0 0,-6 0-4,6 0 0,0 0-2,0 0-1,0 3 0,0 1 2,-7-4-2,7 4 0,0 0-2,0-4-4,0 0-3,7 3-11,-7-3-15,0 5-17,6-3-32,1-2-74,-7 5-170,6-5-87,1 0-46</inkml:trace>
  <inkml:trace contextRef="#ctx0" brushRef="#br0" timeOffset="20704.6641">7437 4246 25,'-6'4'217,"6"-4"-60,-6 0-45,6 0-33,0 0-21,-7 3-16,7-3-9,0 0-6,0 0-1,-7 0-4,7 0-1,0 0 2,0 0 2,0 0 4,0 0 5,0 0 1,-7 0 2,7 0 3,0 0-1,0-3-3,0 3-4,0 0-5,0 0-6,-7 0-4,7-4-3,0 4-3,0 0-2,0 0-1,0 0 0,0 0 0,-5 0 1,5 0 2,0 0 2,0 0 3,0 0 2,0 0 2,0-4 3,0 4-1,0 0 0,0-4-2,0 4-3,5-3-4,-5-1-3,0 0 1,7 1-3,-7 0 0,7-2 0,-7 2 0,7-5 0,0 5 2,-1-1-1,-6 1 0,6-1-2,1-4-2,-1 5 2,7-4 0,-6 0 1,6 3 1,-6-4-1,5 4-1,-5-3-1,6 1 0,0-2-2,0 4 0,-7-4-2,7 5-2,-6-1 1,-1 0-1,8 4-1,-9 0 1,-5 0 0,8 0-1,-3 4-2,3 0 2,-8-1 0,7 5 1,-7-1 2,0 4-1,0-4 0,0 5 1,0-1 0,-7-1 1,7-2 0,-8 3 0,8 0-1,-5 3 0,-3-3 1,-4 4 0,5-1 1,-6 1-3,0-1 1,1 1-1,-8-1 1,7 6 1,0-6-2,-6 5 1,5-5 0,-5 4 0,6-3-1,0 0 0,-1-4 0,7 1-1,-5-2 1,6-3 0,-1 1-1,1-1 1,-1 0 0,0-3-1,7-4-1,-6 3 0,6 1 0,0 0-1,0-4 1,0 4 1,0-4 2,6 0 0,-6 3 0,7-3-1,0 0-1,6 0 0,-7-3 0,6 3 2,2-4-2,0 0 5,5 0 4,0-3 6,8 0 3,-8 0 3,7-1 1,0 1 3,-7-3 1,8 1 0,-2-2 0,2 0-1,-8 4 0,7-4-3,-6 4-1,-7 0-3,0-1-4,0 4-2,0 1-3,-6-1-4,-1 1-3,0 3-5,-6 0-8,7 0-14,-7 0-18,0 0-30,6 3-58,1-3-157,-7 4-91,6-1-81,1-3-46</inkml:trace>
  <inkml:trace contextRef="#ctx0" brushRef="#br0" timeOffset="21923.0785">13807 4763 30,'0'0'209,"0"-4"-35,0 4-34,-7 0-26,7 0-18,0-4-15,0 4-15,0 0-8,0 0-9,0 0-2,0-4-7,0 4-4,0 0-4,0 0-4,0 0-3,-6 0-5,6 0-5,0 0-7,0 0 4,-7 0-1,7 0 0,0 0 3,0 0 1,0 0 3,0 0-1,0 0 2,0 0-2,0 0 2,0 0 0,0 0-2,0 0 0,0 0-3,0 0-1,0 0 1,0 0-1,0 0 6,0-3-6,-6 3 0,6 0 0,0-5 3,0 5 0,0 0 3,0-3-1,0 3-3,-7 0 5,7-4 1,0 4 0,-6 0-3,-1 0-1,1 0-4,-7 4-2,6-1-4,-6 2-3,0 2-1,7 1-2,-7-1-1,7 3 2,-2-2 0,1 3-1,1-3-1,6-2 0,0 5-2,0-7-4,0 4 2,0-5 0,6 1 2,-6-4 1,7 0 2,1 0 1,-2-4 1,0 1 5,1-1 5,6-4 0,-7-3 5,7 5 5,-6-6 7,-1 1 8,1 0 15,-1 1 12,1 2 11,-1-4 6,-6 5 2,7 1-1,-7-2-3,0 1-7,0-1-10,-7 4-12,7 1-14,0-1-10,0 1-6,0-2-6,-6 5-2,6-2-7,0 2-8,0 0-13,0-4-17,0 4-22,0 0-27,0 0-31,0-4-31,0 4-38,0 0-71,0 0-175,0 4-67,-7-4-39</inkml:trace>
  <inkml:trace contextRef="#ctx0" brushRef="#br0" timeOffset="22553.6853">13513 3739 177,'0'0'385,"0"-2"-86,0-2-89,0 4-66,0-3-38,0-2-20,0 2-9,0-1-1,0 0-1,0 0-2,0 1-6,8-1-2,-8 1-4,6-5-3,-6 1-6,6 0-4,7-1-1,-6 1 0,5-4 5,2 4 6,6-4 3,-1 1 3,-6-2 5,13 5 6,-7-5 4,1 6 3,6-6-3,-6 5-9,6-1-7,-7 1-11,1 4-10,-1-1-13,1 4-9,-7 0-10,-1 4-7,-4 3-3,-1 0 0,-1 0 0,-6 4 0,0 4 2,0 0 0,0 3 0,-6-3 1,-1 3 0,-1-3-2,-4 3 0,-1-4-1,6 1 0,-6-3-1,7 2 0,-1-6 0,1 3-2,-1-5 0,7 2-1,0-4 0,0 3-2,0-3-1,0-1 0,7 1 0,-1-4 0,7 4 0,0-1 0,7-3 4,0 4 2,5-4 0,2 4 1,-1-4 0,6 3 1,-7 1-1,9-4 0,-8 3-1,7 5-1,-8-4 0,-5 3-3,6 1-4,-7-2-4,-6 2-3,1 3-4,-1-3-1,-6 2-2,-1-2 3,-6 3 2,0-4 4,-6 4 5,-1 0 5,-6 0 4,-7 0 2,0-1 2,1-2 0,-7 3 4,0-1 2,-7-2 2,8 4 1,-8-5 6,0 1 1,1-1 3,6 0 0,-1-3-3,2 3 0,5-3-3,0-1-10,7 1-31,7 0-49,-7-4-52,6 3-52,7-3-76,0 0-172,7 0-86,-1 0-75,-6 0-18</inkml:trace>
  <inkml:trace contextRef="#ctx0" brushRef="#br0" timeOffset="34483.5458">8655 4836 350,'0'-4'491,"-6"0"-167,0 0-160,6 4-92,0 0-59,0 0-56,0 4-79,0 4-159,0-5-92,-8 4-58</inkml:trace>
  <inkml:trace contextRef="#ctx0" brushRef="#br0" timeOffset="36593.6917">7835 5400 98,'0'0'295,"0"0"-59,0-5-61,0 5-55,0-3-40,0 0-28,0 3-16,7-4-7,-7 0-2,6 1-2,0 3-1,0-3-3,-6-2-3,7 1-1,-1 1-3,1-1-5,-7 4-2,7-3-2,-7 3-3,6 0 0,-6 0 0,0 0 0,7 0 0,-7 0 1,0 0-2,0 0 2,6 0 1,-6 0 2,0 0-1,6 0 0,1 3 0,-7-3 0,6 0 2,1 0 2,6 4 0,-6-4 2,-2 0 1,8 0 2,-5 3 1,5-3 1,-7 0-1,8 0 0,-1 0-1,-1 0-1,-5-3-1,6 3-3,-6 0-2,6 0 1,0 0-1,-1 0-2,1-4 2,7 4-6,-7 0 2,6 0 0,-5-3 2,6 3-2,-8 0-1,8-4 0,-7 4-2,6-3 4,2 3 0,-9-4-3,8 0 1,-9 4 1,10 0-1,-8-4 3,0 4-1,0-3 1,-7 3 0,7-5 1,1 5 1,-1 0-1,-7-2-2,7 2-1,-7 0 1,7 0-2,2 2-1,-10-2 0,8 0-1,0-2 1,1-3 1,-1 5 0,6-2 1,-6-2-1,0 4 2,7-4-2,-2 0 0,-3 0 3,4 4-3,0-4 1,1 1 0,-7 3 2,6-4-3,1 2 2,-7 2 0,6-5-2,-6 2 1,7 3-1,-8-4 0,3 4-2,3-5 0,-5 5 0,1-3 0,5 3 1,-6 0-1,0 0 1,1-3 1,5 3 0,-6 0-2,0 0-1,0-4 0,0 4 1,0 0-1,0 0-1,0 0 2,0 0-2,0-4 3,0 4 1,0 0-2,0 0 0,0-3 1,0 3 0,0 0-1,0-3-1,-1 3 0,3 0 0,-2 0 1,-1-5 0,-5 5-1,6 0 1,0 0-1,0 0 1,0 0 0,0 0 0,0 0 1,-7 5 2,6-5-2,2 0 1,0 0 1,-1 0-2,-1 0 0,8 0-1,-6-5-1,-2 5-1,8-4 2,-7 4-1,7-3 1,0 3 0,-7-4 0,6 4 0,-6-3 1,6 3 1,-6 0-2,0-4 1,7 4-1,-8 0 0,8 0 0,-7 0 0,7 0-1,-8-3 0,9 3 1,-2 0-1,0 0 0,8-4-1,-8 4 2,0-4 0,8 4-1,-7-4 1,5 4 0,1-3 0,0-1-1,-6 1 1,5 3 0,-5-5-2,0 5 2,-1-2 2,0-2-1,-4 4-1,3 0 0,-5 0 0,1-4 0,5 4 0,-6 0 0,0 0-1,1 0-1,-8-4 0,7 4 0,0 0 2,-1 0 1,2 0-2,-1-3 0,0 3-1,0 0 0,0-5 1,0 5 1,6-3-1,-6-1 0,7 2 1,-7 2 2,6 0-1,1 0 0,-8-5-1,9 2 0,-9 3 0,9-4-2,-9 0 1,1 4 3,7-4-2,-7 1 1,6 3-1,-7 0-3,3 0 1,-2-4-1,6 4-1,-6 0-3,0-4 3,0 4-1,7-3 2,-8 3 0,1-3 1,0 3 1,7 0 0,-7-5 0,7 5 0,-7 0-1,0-3 2,0 3 0,0-4-1,0 0 0,6 4 2,-6 0-1,0 0 0,1-3 0,5 3 0,-6-4-1,0 4 2,8-3-1,-9 3-1,1 0 1,6-4 1,1 0-1,-1 4-1,1-4 1,5 1-1,-5-1 1,7 1 0,-1-2 0,-7 5-1,7-2 1,-7-2 1,8 0-1,-1 0 1,-7 1 0,7-1 0,0 4-1,-6-4 0,6 0-1,0 2-1,-6-3 2,5 5 0,2-3 0,-1-1 0,0 1-2,-7-2 0,7 2 1,7-1 0,-7 0 1,1 1 0,-2 0 0,-5-2 0,5 5 2,2-7-1,-1 4 1,-6-1-2,-1 4 0,7-4-1,-6 1 0,-1-1-1,0 4 2,1-4 1,-7 4-1,8-3 1,-3 3 2,2-4-3,-7 4 1,6-4 1,-6 4 0,7-3-2,-8 3 0,8-4 0,-6 4-1,-1 0 1,6-3-1,-6-1-1,7 4 1,-1-4 1,-6 4 0,7 0-1,-7-4 1,6 4-1,1 0-1,-8 0-1,8-3 0,0 3 0,-7-4-1,7 4-3,-1-4-4,-6 4 2,0-4 2,7 4 0,-8-2 0,9 2 0,-9-4 0,1 4 3,7-4 5,-7 0-1,0 1-1,0 3 0,0-8 1,0 4 0,0 4 0,0-3 1,-7-1-1,7 4 0,0-3 1,1 3 0,-9-5 0,10 5-1,-2-2 3,-1 2-2,1-4 0,0 4 0,0-4-3,0 4 2,1-4-1,-2 4 1,8-4-1,-8 4-1,2-3 0,5 3 1,-6-4 2,0 4-2,8-4 2,-9 4-1,1-2 0,0 2 0,7 0 1,-8 0-1,1-5-2,0 5 3,1 0-1,-1 0 2,0-4-1,-1 4 1,2 0 0,-1-3-2,0 3-2,0 0 2,-1-4-2,2 4 2,-7 0 0,6 0-1,-7-3 1,0 3 2,7 0 3,-6 0-2,-1-4-1,9 4-2,-10 0 0,2 0 0,5-4-1,-5 4 0,0 0 0,0-4 0,6 4 1,-7 0 1,0 0 0,1 0 1,5-3-1,-5 3 1,7 0 0,-8 0 0,6-4 1,3 4-1,-3 0-1,-5-4 1,6 4-1,-2-4 1,4 4-1,-3 0-1,-5-2 0,6 2 1,0 0-1,0-4 0,-7 4 1,8-4-1,-1 4 0,0 0 2,-7 0-2,7-4 0,1 4 0,-2 0 0,1 0 0,-6-3 1,5 3-2,-5 0 0,7 0 0,-8 0 0,7 0 0,-7 0 1,7 0 0,-6 0-1,0-4 0,-1 4 1,7 0 1,-7 0 0,0 0 0,1 0 3,7 0 0,-8 0 3,7-4 0,0 4 1,0-4-1,0 4 0,0-3 0,0 3-3,0 0 1,7 0-2,-7 0-1,6-4-1,-6 4 1,6 0-1,-4 0-1,3 0 0,-5 0 0,1 0 0,-1 0 0,0 0 2,-1 0-3,2-3 1,-1 3 0,-7 0 1,1 0 0,-2 0-1,3 0 2,-3 0-1,-5 0 2,7 0 2,-7 0 1,0 0 2,0 0 3,0 0 4,0 0 4,0 0 3,0 0 2,0 0 4,0 0 1,0 0 4,0 0-1,0 0 0,0 0 1,0 0 1,8-4 2,-8 4 2,0 0 6,0 0-2,0 0 2,0 0 1,0 0 0,0 0-3,0 0-3,0 0-4,0 0-8,0 0-6,0 0-10,0 0-18,0 0-28,0 0-35,0 0-42,-8 0-74,1 4-185,-6-4-97,1 3-66,-14 1-29</inkml:trace>
  <inkml:trace contextRef="#ctx0" brushRef="#br0" timeOffset="38359.8461">9899 4971 113,'-6'0'364,"6"-4"-75,0 1-77,0-1-66,-7 4-49,7-3-28,0-1-15,-6 0-9,6 4-6,0-4-4,-6 4-6,6-3-3,0 3-5,-8 0-5,8-4-3,0 4-6,0 0-2,0 0-1,-5 0 0,5 0-3,0 0 0,0 0-1,0 0 0,0 4 1,0-4 1,0 0-2,0 0 0,0 0 2,0 0-1,0 0-1,0 0 2,0 0 1,0 0-1,0 0 3,0 0-1,0 0 1,0 0 1,5 3 2,-5-3-1,8 0 3,-2 4 1,0-4 3,1 4-1,6-4 0,0 4 1,0-1-1,0 1 0,6-1-1,-6 1 0,7 0-4,6-1 1,-7 1-2,8 0 0,-2-1 0,2 1 0,-2 0 0,2-4 1,4 3 2,-3 1-1,4-1 3,1-3-1,-8 5 0,8-2-1,-7 0-2,7 1-2,-7-4-2,7 4 0,-8-1-2,-5 2-1,6-5 0,-8 3 1,3 1 0,-1-1 0,-8 2-1,1-5 1,1 2-1,-8 2-1,1 0 1,-1-4-1,1 7 0,-7-3 0,0 0 1,0 0 1,0 3 3,-7 3 2,7 2 1,-6-2 3,-7 6-1,6-2-1,-6 1 2,0 2 1,-6 3-2,-1 1-3,0-3 0,-6 4 0,6 1-1,-5-2 1,-2 2 0,2-1-3,-2-1 2,3 4 0,-10-2 0,8 0 1,-7-2-2,1 4 1,-7-2-1,7 2-2,-8 4-8,1-2-18,7 2-26,-1-3-35,0-5-61,7 1-131,7 0-107,-1-4-83,1-3-43</inkml:trace>
  <inkml:trace contextRef="#ctx0" brushRef="#br0" timeOffset="39305.6573">9743 3714 70,'0'0'359,"-7"0"-95,7 0-89,0 0-66,0 0-40,7 0-23,-7-4-9,0 4-2,0 0 2,0 0 0,0-3-1,6 3-1,-6 0-3,0-4-4,0 4-2,0 0-1,0 0-4,0 0 0,0 0-1,0 0-1,0 0-3,0 0 0,0 0-3,0 0-5,0 4-1,0-4-1,0 0-2,0 3 0,0-3-2,0 4-1,0 0 1,0 3 1,0-2 1,0 4 0,0-1 1,0 4 2,0-1 0,7 3 0,-7-3-2,0 7 0,0-3 0,6 0 1,-6 2 1,7 3 0,-7-5 0,7 6 0,-7-3 1,6 1 0,-6 2 2,6-2-1,-6 4-2,0-2 1,0 1 1,7 0 0,-7 0-2,6 4 0,-6-5-1,0 2 1,0-5 1,0 4 1,0 0-2,0-4 1,0 4 2,7-4 0,-7 0-3,0 1 0,0-1-1,0-3-2,6 0 1,-6-1-1,0-3-2,0 0-1,0-4 3,0 1 1,0-5 6,0 1 9,0 0 7,0-1 12,0-3 14,0 3 13,0-3 16,0 0 12,0 0 5,0 0 0,-6 0-6,6 0-8,-7 0-10,1 0-15,-1-3-11,7 0-12,-6-1-7,0-3-2,-1 3 2,0-4 3,1 1 6,-1 0 6,1-4 4,-1 4 4,1-4 1,-1 0 2,7 0-2,-5 4-1,5-5-1,-7 4-4,7-1-7,-8 1-4,8 4-4,0-4-8,-6 5-5,6-1-2,0 4-7,0-3-6,0 3-4,0-4-2,0 4-4,0 0 0,0 0-2,6 4-1,-6-1 0,8 1 1,-8-1 0,7 5 4,-2-1 0,2 1 3,-1-2 0,1 2 0,-1 4 1,7-5 1,-6 4-1,6 0-1,-7-4-4,7 0-4,0 5 0,-6-5-10,6 0 2,-1-4 1,-5 1 3,6 0 1,1 0 2,-8-1 5,7-3 1,-6 0 10,6 0 0,0 0 0,-7-3 0,7-5 3,0 4 5,-6-3 5,5 0 5,-5 0 4,6-4 3,-6 4 3,-1-4 2,1 3-2,-1-3-4,-6 0-5,7-1-4,-7 6-7,6-5-12,-6-1-23,0 5-42,0-3-65,0 2-68,-6-3-69,6 4-100,0-4-200,-13 0-80,6 1-45,-12-6-2</inkml:trace>
  <inkml:trace contextRef="#ctx0" brushRef="#br0" timeOffset="40029.5251">9684 2428 356,'-6'-10'302,"-1"2"-98,1 1-67,-1-4-37,1 4-22,6-1-13,-7 1-6,7 0-9,-7-1-6,7 4-4,-7-3-3,7 4-3,0-1-2,0 1-6,-6 3-7,6-4-5,0 4-4,0 0-3,0 0-4,0 0-3,-6 4-1,0-1-3,-1 4 3,1 4 1,-1 0 0,-6 3 1,0 5 0,0 0 3,0-2-2,0 3 3,1 1-1,-1 1-1,-7 0-3,6 0 0,1 0 1,0 4 0,0 0 1,7-1-1,-7 1 1,6-1 0,-6 1 1,6-1-1,1 1 0,0 3 0,-1-2 1,7 2 0,-6 0 0,6-3-1,0 3 2,6-4-1,1-3 1,-1 5-1,0-9 0,1 0-1,6 1 0,1-5 3,-2-3-1,1 0 3,0-4 4,7 0 3,-1-3 0,2 0 0,-2-4 2,7 0 2,-7-4 1,7 4-1,6-8-3,-5 5 2,-2-4 3,8 0 3,-7-5 6,1 5 6,-2-3 7,2-2 7,-2-3 10,2 0 10,-1 2 6,0-7 7,-7 3 8,1-6 4,-1 5-1,-6-4-1,0-3-6,0 2-9,-6-2-5,-1 3-7,0-4-13,-6 1-9,0-1 0,0 4-2,-6-4-1,0 4-2,-1 0-2,-6 4-2,0 0-4,7-1-3,-8 2-8,2 1-15,-1 2 0,0 3-4,0 3-4,0 1-5,0 0-8,0 4-23,0-1-26,-1 4-29,1 0-36,-6 4-28,6-1-25,-7 8-20,7 0-16,-6 0-10,6 7-15,0-3-46,0 3-120,6 1-57,-5-5-29</inkml:trace>
  <inkml:trace contextRef="#ctx0" brushRef="#br0" timeOffset="40329.2476">9671 2879 417,'7'-4'390,"-1"0"-143,7 1-107,1-1-60,-2-3-34,1 4-18,0-1-7,0 0-3,1 0-3,-2 1-1,8 3-1,-7 3 0,7-3-5,-8 4 0,9 0 0,-9 0-2,8 4-1,-7-2 1,6 5-2,1-3 0,-7 3 2,6 3-2,-6-3-1,7 4 0,-7-1 1,-1 1-3,9 0 2,-9-1-1,1 2-1,0-3 0,-6 2 2,6 0-2,0-1-1,0 1-3,0-1-4,-6 1-8,6-3-16,0-2-22,0 1-38,-1 0-77,-4-3-154,5-4-84</inkml:trace>
  <inkml:trace contextRef="#ctx0" brushRef="#br0" timeOffset="41100.6779">10452 2992 455,'0'-10'422,"0"3"-159,0-5-109,0 5-60,-6-1-32,6 1-15,0 4-9,0-4-3,0 3-2,0 0-2,0 0-4,0 4-5,0-3-4,0 3-5,0-4-6,0 4-6,0 0-2,0 4-2,0-4 0,0 3 2,0 1 0,0 4-2,0-5 1,0 9 2,0-6 1,6 5 0,-6 1 0,0-2 0,0 1-1,0 5 2,0-7-1,7 3-1,-7 3 0,7-4 0,-7-1 0,7 5 0,-7-3 1,6-2-1,-6 1 2,0 0 1,6 0-1,1-4 1,-7 4-2,6-3 0,0-2-1,-6-1 1,7 2-1,0-2-2,-7 1-1,6-2 1,1 0-1,0-1 0,-1-3 3,-6 4-1,6-4 1,1 0 0,-2 0 1,-5 0 3,8-4 3,-1 1 2,-7-1 1,6 0 1,1-7 0,-1 4 3,1 0 2,-1-5-1,0 1 1,7 0 1,-6 1 1,0-2 1,6-3 0,-7 5-2,7-1-2,-7 1 0,7-5-3,-6 3-3,-1 2-2,7 1-3,-6 0 0,1 1-1,-3 0 0,8 1-2,-6 0 0,-7 2 0,13-1-2,-13 2 1,5 0-1,3 4-2,-1 0 0,-7 0 0,6 4 0,0 0-1,1 0 1,-1-2-2,1 6 1,-7-1-1,7 5 0,-1-4 0,-6 1 0,6 3 0,1-1 0,-7-3 1,6 2-1,-6 1 1,6-3 1,-6-1-1,7 1 1,-7-1-2,0-4 2,0 1 1,0-1 1,0 1 0,7-4 1,-7 4 1,0-4 3,0 0 3,0 0 0,0-4 2,0 0 1,7 1 0,-7-4 1,6 0-1,1-5 0,-1 5 0,1-3-3,-1-2-3,0 1-1,8 0 0,0-1-1,-9 3 0,8-3-2,0 1-2,0-1 1,0 6 1,0-5 0,0 3-2,0 2 1,1-2 2,-1 4-1,-8 1 0,10-1 0,-10 4 1,9-4-1,-8 8 2,1-4-2,-1 4-1,1-1 3,6 4-1,-7 0-1,0-3 0,1 4 0,0-1 1,-1 1 0,-6-1 0,7 0 1,-1 0-1,1-3 0,5 3 2,-12 1-1,7-2-2,0-2 2,0 1-1,-1-2 0,0 1 0,-6-1 1,7 1-1,-7-4-1,6 4 1,-6-4 0,7 0-6,-1 0-12,0-4-18,1 0-25,0 1-40,0-1-70,-7-4-172,0-2-84,-14-1-59</inkml:trace>
  <inkml:trace contextRef="#ctx0" brushRef="#br0" timeOffset="41255.0068">10414 2681 131,'-14'-7'531,"8"0"-3,-7 0-216,13 3-141,0-4-78,0 5-44,6-5-29,1 5-24,-1-1-29,8 1-32,-9 3-55,10 3-133,-9 1-113,0-1-80,-6-3-48</inkml:trace>
  <inkml:trace contextRef="#ctx0" brushRef="#br0" timeOffset="62314.3279">13813 4821 133,'0'0'145,"0"0"-31,0 0-29,0 0-23,0-4-20,0 4-11,0 0-6,0 0-6,0 0-3,0 0-2,0 0-5,0 0-1,0 0-4,0 0-1,0 0-1,0 0 0,0 0 1,0 0 4,0 0 4,0 0 5,0-4 4,0 4 3,0 0 4,0 0 4,0 0 0,0-4 0,0 4-4,0 0-2,0 0-5,0-2 0,0 2-6,0 0-5,0 0-3,0 0-2,0 0 0,0 0-3,0 0 0,0 0-1,0 2-1,0-2 1,0 0 0,0 4 0,0-4-1,0 4 0,0-4 0,0 4 0,0-4 1,-6 3 1,6-3 0,0 0 0,0 0 2,0 0 1,0 0-1,0 0 2,0 0 0,0 0-2,0 0-1,0 4 1,0-4-3,0 0 0,0 0 2,0 0 0,0 4 0,0-4-2,0 0 1,0 0 0,0 4-1,0-4 2,0 3-1,0-3-1,0 4 0,0-4 0,0 3 0,0-3 2,0 4 1,0-4 2,0 5 2,0-5 3,0 0 3,0 2-1,0-2 2,0 0-2,0 0 0,0 4-2,0-4-2,0 0-2,0 0-3,0 4 0,-7-4-1,7 0 1,0 0-2,0 3-2,0-3 0,0 0 1,0 4 0,0-4 0,-6 0 0,6 0 0,0 4 1,0-4 2,0 0 0,0 0-1,0 0 1,0 0 0,0 0 1,0 0-1,0 0 1,0 0 0,0 0 0,0 0 2,0 0 0,0 0 1,0 0 1,0 0 0,0 0 0,0-4 1,0 4-2,0 0 0,0 0-1,0 0-2,0-4-2,0 4-1,0 0 1,0-3-1,0 3 0,0 0 2,0-4-2,0 4 1,0 0-2,0 0 1,0-4-1,0 4 0,0 0 0,0 0 0,0-2 0,0 2 0,0 0 2,0 0-1,0 0 3,0-5-1,0 5 0,0 0-2,0 0-1,0 0 2,0 0-2,0 0 0,0 0-3,0 0 0,0 0 1,0 0-2,0 0-5,0 0-4,0 0-7,0 0-12,0 0-14,-7 0-22,7 0-29,0 0-35,0 0-65,0 0-117,0 0-64</inkml:trace>
  <inkml:trace contextRef="#ctx0" brushRef="#br0" timeOffset="77340.3485">13846 4868 64,'0'0'73,"0"4"-13,0-4-9,0 4-11,0-4-6,0 4-5,0-4-3,0 4-5,0-4-4,0 2-2,0-2-1,-7 5 2,7-2 2,0 1 1,0-1-1,0 1 0,0 0 2,0 0-4,0-1-4,0 1-3,0 0-3,0-4-1,0 4-2,0-2 0,0 2-1,0-4-2,0 4 1,0 0 0,0-1 0,-6-3 0,6 4-1,0-4 1,0 4 1,0-4-2,0 0 1,0 0-1,0 4 0,0-4-1,0 0 1,0 0 0,0 0 0,0 3 0,0-3 0,0 0 0,0 0 1,0 0 0,0 0 1,0 0-2,-7 0-4,7 0-7,0 0-8,0 0-12,0 0-16,0 0-22,-6 0-29,6 0-31,-7 0-24</inkml:trace>
  <inkml:trace contextRef="#ctx0" brushRef="#br0" timeOffset="84568.9523">13852 4865 65,'0'0'108,"0"0"-19,0 0-18,0 0-16,0 0-15,0 0-9,0 3-6,0-3-2,0 0 2,-6 4 2,6-4 2,0 0 2,0 4 1,0-4 1,0 0-5,0 4-5,-7-4-3,7 4-5,0-4-3,0 0-3,0 0-3,0 2-3,0-2 1,0 0-1,0 0 3,0 5 5,0-5 1,0 0 3,0 0 2,0 3 1,0-3-1,0 4-1,0-1-1,0-3-5,0 4-2,0 4-2,0-8-1,0 7 0,0-3 1,7-4 0,-7 6-1,0-2 2,0 4 1,-7-5 0,7 5 5,0-1-1,0 0 0,0 1-1,0-1-2,0 4-1,0-4-1,0 5 0,7-2-6,-7 2-1,0-5 2,0 3 0,0-2 0,0-1 0,0 5 1,6-5 5,-6 0 1,0 0 0,0 1-1,0-1-1,0 0 1,0 0-1,0-2-1,7 1-6,-7-2 0,0 3 0,0-3 0,0 4 1,0-5 0,0 2 0,0-3 0,0 2 0,0-1 0,0 2 0,6-2 0,-6 1-1,0 0 0,0 0 0,0-2 1,0 3 0,6-2 0,-6 1 1,0-1-1,0 5-1,0-4 1,0-1-1,0 1 0,0 3-1,0-4 1,8 1-2,-8 1 1,0 1 1,0-2 0,0 0 1,0-1 1,0 5-1,0-4 2,0 4 0,0-6-1,0 2 2,0 3-3,7-3 0,-7 0 0,0 0 1,0 2 0,0-1-1,0-3 0,0-2-1,0 5 1,0-2 1,0 1-1,0-4 0,0 4 1,0 0-1,0-1 1,0 1 2,0-4-3,-7 3 2,7 1-1,0-1-1,0-3 0,0 4 0,0-4 0,0 5 0,0-2 0,0-3-1,0 3 1,0 1 0,0 0 0,0-4 0,0 3 1,0 0 1,0 2 1,0-1 0,0-4-4,-8 3 1,8 1 0,0-1 1,0 1-1,0-1 0,0 1-1,0 0 1,0 3 4,0-2-2,0-3 1,0 3 0,0 1 0,0-2-2,0 0 1,0 0-2,0 3 0,0-3 0,0 3 1,0 0-1,0-2 0,0 1-1,0-2 0,0 3 0,0 1 1,0-1 0,-6 0-2,6-3 1,0 3 0,0-3 1,0 3 0,0-3 2,0 4-1,0-6-2,0 2 1,0 4 1,0-8-1,0 8-1,0-5 0,0 1 1,0-2 0,0 6 1,0-4-2,0 4 0,0-5 0,0 5 1,0-5-2,0 0 0,0 6-2,6-6 0,-6 0 3,0 5-1,0-5-1,0 1 2,0 0 0,8 0 0,-8-1 1,0 1 0,0-1-1,0-3 0,0 4-1,0-1 1,7 1-1,-7 0 1,0 0 0,0-1-1,0 5-1,0-4 1,0 3 2,0 0 0,0-4 1,6 5-2,-6 0 1,0-5 0,0 5 0,0-1 0,0-4 1,0 1-1,7 3 0,-7-3 1,0 0-2,0 3 1,5-3 0,-5-1-1,0 4 0,0-3-1,0 0 0,0 0 0,7-1 0,-7 1-1,0 0 0,0 0 1,0-2 3,0 6 4,0-4 2,0 3 1,0-3 1,0 3-1,0-3 1,0 3 0,0-4-3,0 5-3,0-4-3,0 0-1,0-1 0,0 5 1,0-4 1,0-1 0,0 4 1,0 0 0,0 1 1,0 3 1,0-3-2,0-2 0,0 2 0,0-1-2,0 1 2,0-1-2,0-4-1,0 4 0,0-3 1,0 4-1,0-1-1,0 1 1,0-6 0,0 7 0,0-2 2,0 0-1,0 1 0,0-5 1,0 4 1,0 0-2,0 1-1,0-4 1,0 3-1,0 1 0,0-6 0,0 6 0,0-4 0,0-1 0,0 5 2,0-8-1,0 7 0,0-3-1,0-1 1,0 4-1,0-3-1,-7 1 0,7 1-1,0-6 2,0 8-1,0-4 1,0-2-2,0 3 2,0-1 1,0-1 0,0 4-1,0-3 0,0 4 1,0-1 0,0 1-1,0-6 1,0 6-3,0-1 1,0 1 2,0-4 0,0 3-1,0 0 0,0 0 1,0 1-1,0-1 2,0-3-1,0 2-1,0 3 0,0-6 0,0 4 0,0 1 2,0-1-1,0 1-2,0-2 2,0 2-1,0-1 1,-5 5 0,5-5 0,0 3 1,0 2-1,0-1 2,0 0-1,0 3 5,0-2-2,0-1-2,-7 3 0,7-3-1,0 0 1,0 3 0,0-2 0,0-1-3,0 0 2,0 3 1,0-3 3,0 0-1,0 1-1,0-2 0,0 2-2,0-2 1,-6 5 1,6-4-2,0-1 0,0 2 1,0-1-2,0 4 3,0-5-2,0 5 2,0 0-1,0-4 0,0 4-1,0-1 0,0 1 0,0-1-1,0 1 1,0-4-2,0 4 1,0-4-1,0-1 1,0 1 1,6 1 1,-6-2 0,0 2 0,0-1 1,7 0 1,-7-4-2,0 4 2,0 0-3,5 0 0,-5-1 1,0 2 1,0-1-1,7 1-2,-7-3 1,0 3-1,6-2 1,-6 2-1,0-1 0,0 0 0,0 0 0,7-1 0,-7 5 1,0-3 0,7-2 1,-7 1-1,0 1 0,0-1-1,6 0 0,-6 0 1,0-1 0,0 1-2,0 0 0,0 4-1,0-5 1,7 2 0,-7-1 1,0 1-1,0-3 0,0 0 0,0 2 1,6-4 0,-6 4-1,0 0 0,0-4 0,0 0 1,0 1-1,7-1 0,-7 0-2,0 0 1,0 1 1,6-1 0,-6 0 0,0 0 0,6-3 0,-6 4 0,0 0 1,7-2 1,-7-3 0,0 6-2,0-6 0,7 5 0,-7-5 0,0 1 1,0 0 0,6-1-1,-6 5-1,0-4 1,0-1 1,0 4 1,7-3-1,-7 3-1,0-3 1,0 0 1,0 3-1,0-4 0,6 1-1,-6 3 0,0-3 0,0 0 1,0 3-1,7 0 0,-7-4 3,0 5-1,0-1-1,5 1 2,-5-5 0,0 5-3,0 0 1,0-1-1,0-3 1,0 3 1,8 0 0,-8 1-1,0-1 1,0 3 4,0-2-2,0 3-2,5-1 1,-5 2-1,0-5 0,0 4-2,0 1 1,0-5 2,0 4 0,7 0 1,-7-4-1,0 0 0,0 4 0,0-3 3,0-1 3,8 0 3,-8 0 0,0 1 3,0-1-1,0 0 2,6 1 0,-6-1-3,0 0-6,0 0 0,7 1-2,-7 0-3,0-1 1,0-1-1,6 6 0,-6-4 0,0-1 1,0 1-1,0-2-1,0 2 1,6-5-1,-6 5-2,0-1 1,0-3 0,0 3 0,0-3-1,0 3 0,0-4 2,0 5-1,0-4 2,0-1-1,0 2 1,0-3-1,0-2-1,0 5 0,0-3 0,0-2-1,0 4 1,0-4 0,0 0 1,0 4-1,0-4 5,0 0-2,0 0 0,0 0-1,0 0 0,0 0 1,0 0-1,0 0 1,0 0-1,0 0 1,0 0 2,0 0-1,0 0-1,0 0 0,0 0 2,0 0-2,0 0-2,0 0 0,0 0 0,0 0 0,0 0 1,0 4 0,0-4-2,0 0 0,0 0 0,0 4 0,0-4 0,0 0 1,0 4-1,0-4 0,0 3 0,0-3 1,0 4 0,0-2-1,0 4 0,0-6 0,0 2 0,0 2 0,0 0 0,0 0 0,7-1 0,-7 1 0,0 0 0,0 0 0,0-2 1,0-2 0,0 5 0,0-2-1,0-3 0,-7 4 0,7 0-1,0-1 1,7 1-2,-7 0 1,0-1-1,6 1 0,-6-1-1,0 1-3,7 3 1,-7-7-1,0 8-2,0-8-1,6 3-3,-6 1 0,0-4 1,0 4 0,0-4 1,0 3 2,0-3 2,0 0 1,0 5 3,0-5 0,0 3 1,0-3 0,0 4 1,0-4 0,0 2 1,0-2-1,0 0 1,0 0 0,0 6 0,0-6 1,0 0-1,0 0 0,0 0-1,0 0-5,0-6 1,0 6 1,0 0-4,0 0-3,0-2-3,0 2-7,0 0-9,0-4-6,0 1-12,0 3-19,0-5-17,0-2-39,0 3-47,0-2-94,0-6-106,0 8-51</inkml:trace>
  <inkml:trace contextRef="#ctx0" brushRef="#br0" timeOffset="86815.824">13727 6389 105,'0'0'243,"0"0"-40,0 0-42,0 0-35,0 0-28,0 0-23,0 0-15,8 0-11,-8 0-6,0 0-5,0 0-7,0 0-4,0 0-5,0 0-7,0 0-2,0 0-5,0 0 0,0 0 1,0 0 1,0 0 1,0 0 3,7 0 6,-7 0 2,0 0 2,0 0 3,0 3 2,0-3 2,0 0 2,0 0 1,0 0 0,0 0-1,0 0-3,0 0-4,0 4-2,0-4-4,0 0-4,0 0-3,0 0-4,0 3-4,0-3 0,0 0-3,0 0-2,0 4 0,0-4 0,0 5-3,0-5 2,6 3 0,-6 0 0,0 1 1,7 3 0,-7 1 1,6-1 2,-6 4-1,7 0 2,-1 3-1,1-2 2,-7 3-3,6-1 2,1 1-1,-1-1 0,-6 5 1,7-5-2,-1 2-1,-6-2 0,7 1 2,-1-1-3,-6 4 2,7-4-1,-1-2 1,-6 2 0,7 1-1,-7-4 2,6-4-3,-6 4 1,7-3 0,-7-2-1,0 2 0,0 0 0,0-4 1,6-1 4,-6-3 6,0 4 12,6-4 17,-6 0 22,0-4 28,0 4 29,8-3 20,-1-5 15,-1-4 5,1 3-4,5-11-12,8-1-17,-1-4-22,0-5-25,1 1-19,0-4-18,5 0-11,2-1-7,-1 2-5,0-5-4,6 0-7,-6 5-2,7-1-3,-8 0-1,3 4 0,-2-1 3,-7 5-4,0 2 0,-6 5 2,1-1-3,-2 8 4,-5 0-1,-2 4 1,3 0-6,-8 3 0,6 0-6,-6 1-25,0 3-29,-6 3-43,6-3-48,-8 8-48,8-4-60,-5 3-125,-8 3-136,7-1-80,-8 1-28</inkml:trace>
  <inkml:trace contextRef="#ctx0" brushRef="#br0" timeOffset="90402.035">13579 6367 304,'0'0'259,"0"-4"-73,0 1-60,0-2-36,0 5-25,0-2-14,0-2-11,-7 0-7,7 4-4,0-4 5,0 4-3,0-3-4,7 3-1,-7 0-4,0-4-1,0 0-1,0 4 0,0 0-6,0-4 0,0 4-2,0 0-1,0 0-1,0-2-2,0 2-2,0 0-1,0 0-2,0 0-1,0 0-1,0 0-3,0 0-1,0 2 0,0-2-1,0 0 0,0 4-1,0-4 0,0 4 1,7 0 3,-7 3 0,0-3 0,6 2-1,1 6 2,-1-5 0,0 4 0,1 0 0,-1 1 0,8 2 0,-8-3 1,7 3 0,-7 1 0,7-1-1,1 1 0,-8-3 2,7 2-1,0 1-1,0-1-1,-6 1 1,6-4-1,-7 4 1,1-5-1,-1 2 0,1-1 0,-1 0 1,-6-1-2,0 2-11,0 2-15,-6-2-28,-1-2-56,1 1-129,-1-3-97,1 2-70</inkml:trace>
  <inkml:trace contextRef="#ctx0" brushRef="#br0" timeOffset="104591.2373">8369 8572 16,'6'0'22,"-6"0"-4,7 0-6,-7 0-5,6 4-3,-6-4 0,0 3-2,6-3 0,-6 5-1,0-5 0,7 0-3,-7 2 0,0-2-1,0 0 0,6 0 1,-6 4 4,0-4 7,-6 0 9,6 4 14,0-4 11,0 4 12,-7-4 11,7 0 13,0 3 7,-6-3 3,6 0-1,0 0-4,0 5-7,0-5-7,-6 3-11,6-3-12,0 0-9,0 0-11,0 0-7,0 0-7,6 0-7,-6 4-4,0-4-1,0 2-1,0-2-3,-6 5 1,6-2-3,0 1-1,0 0 1,-7 0 0,7-1-2,-6 1 1,-1 0 0,1-1 3,-1 0 2,1 2 2,-1-5 3,-1 4 3,3-1 5,-1-3 4,-1 3 4,7-3 4,-6 4 1,-1-4 1,7 0-1,-7 0-3,7 0-3,-5 0-4,5 0-4,0 0-6,0 0-2,-8 0-1,8 0-1,0 0 1,0 0-2,0 0 1,0 0 0,-7 0 0,7 0 3,0 0-1,0 0 3,0 0 1,0 0 2,0 0 3,0 0 1,0 0 0,0 0-1,0 0-1,7 0-1,-7 0-2,0 0-1,0 0-2,0 0 0,8 0-2,-8 0 1,5-4-3,-5 4 0,7 0-2,0 0 0,-7-3 0,6 3-1,1-3 1,4 3-2,-3 0 2,-1-4 1,6 4 1,0-5-1,-7 2 2,7 3 0,0-3-2,7 3 1,-7-4 0,0 0 0,6 4-1,2-3 0,-8-1-1,-1 0 2,8 0-1,-7 4 1,0-3-1,-1-2 0,1 5 0,-6-2 0,0 2 0,6 0-1,-8-4 1,2 4-1,-1 0 1,-6 0-2,7 0 2,1-3-1,4 3 3,-5 0-1,-1 0 0,1 0-1,-1 0 1,0 0 1,1 0-1,0 0 0,6 0-3,-6 0 0,-1-5 2,0 5 0,7 0 1,-6 0 0,-1 0 0,1-3 1,6 3 0,-7 0 1,1 0-3,-1 0 0,7-4-2,-6 4 3,5 0 0,3-4 0,-9 4 0,6-4-1,1 4 1,1-2-1,5-3 2,-6 5-2,0-3 0,7-1 1,-7 1-1,6-1 3,1 0-2,-7 0 1,6 1 0,1-1 1,0 1-3,-8-1 2,1 4 0,7-3-2,-7 3 2,0 0-1,0 0-1,7 0 0,-15 0 0,10 0-3,-2 0 1,-1 0 1,-5 0 0,6 3 1,-7-3 0,7 0 0,0 0 0,1-3 2,-1 3-1,-1-4 0,8 4 1,0 0-1,-1-5 0,0 5 1,2 0-1,-2-3 0,7 3 0,-6-3-1,5 3-1,-5-4-1,0 4 1,-1 0 1,7 0-2,-6-4 0,-2 4 1,3 0 0,-2 0 0,0 4 1,-6-4-1,7 0-1,0 0 0,-1 4 2,1-4 0,-1 0-2,1 0 2,0 0 0,0-4 0,5 4 0,-5 0 2,6-4-2,0 4-2,-1-3 2,-5 0 0,6-2-1,1 5 0,5-4 1,-6 1-1,0-1 0,0 4 1,-6-3-1,6-1 1,0 4 0,0-3 1,0 3-1,-6-4 0,5 4 0,1-4-1,0 4 2,1-4-1,-1 4-1,0 0-2,6 0 2,-6 0 1,0-3-1,1-2 1,5 5 0,1-2-2,-1 2 0,-6-5 2,8 3-1,-2 2-1,0-5-2,1 2 1,5-1-2,-5 4 3,-7-4-1,7 0 0,-1 1-1,1 3 1,0-4 3,-8 1-2,8 3 0,0-4 1,-1 1-1,0-1 2,1 4 1,-1-4-1,1 0-1,7 1 1,-8-1-1,1-3-2,5 4 1,2-2 1,-7-2 1,5 3-1,-5 1 2,6-4-1,-6 3 0,6-4 2,-7 5-2,1-1 0,0 1-1,-1-2 1,-6 3-2,0-2 0,0 4 1,0-4 1,0 4-2,1-4 1,-8 4-1,0-3-3,8 3 5,-9-5 0,2 5-4,0-3 0,-2 3 2,3-4 1,-1 2 0,-1-3 1,7 5 0,-6-3-1,-1-1 1,1 0 2,-1 0-2,7-3-1,1 3 0,-2 1 0,-5 0 0,6-2-2,0 2 3,0-1-2,-6 4 1,6-4 1,0 1-1,-7-1-3,7 4 2,0-3 1,1 3-3,-2 0 2,-5-4 0,6 4-2,0-4 3,-6 4-1,6-3-1,0 3 0,0-4 0,-7 0 0,8 1 1,5 3-1,-6-5 2,0 3 1,-1 2-1,3-4 0,-2 0-5,-1 4-1,1-4 0,-6 4-4,6-3-1,0 3-1,-6-4 0,6 4 3,-6-4 1,5 4 4,-5-4-5,-1 4 4,7-2 3,-6-4 1,-2 6-1,3-2 2,-8-2 1,7 1-2,-8-2 5,8 2-1,-7-1 0,0 4-1,-6-4 0,-1 4 0,7-3 0,-7 3 1,2 0-1,-8 0 0,6 0-1,0 0 0,-6 0 0,8 0-1,-3 0 1,2 0 1,-1 3-1,-6-3-1,13 0 0,-6 4 1,0-4 0,6 0 0,-1 4 0,1-4-1,1 0 2,-1 0 1,-7 0-1,6 0-1,3 0 0,-3 0 0,1 0 0,-6 0 0,4 0-2,-3 0 1,5 0 0,-6 0 1,6 0 0,0 0 0,-7 0 1,7 0 2,0 0-3,0 0 0,7 0 0,-7 0-1,-1-4 1,3 4-1,-2 0 0,-1 0 4,1-4-3,0 4 1,-6 0 2,-1 0 0,1-3-3,-1 3 0,0 0 1,1 0-5,0 0 3,-7 0 0,6 0 0,-6 0 1,0 0 0,0 0-1,7 0 1,-7 0 1,0 0 0,0 0 2,6 0 0,-6 0 2,0 0 2,7 0 1,-7 0 2,5 0 0,-5 0 0,8 0 2,-8 0-2,5 0 0,-5 3-3,7-3-2,1 0-8,-8 0-11,6 4-28,1-4-74,-7 0-168,0 0-90,0 0-45</inkml:trace>
  <inkml:trace contextRef="#ctx0" brushRef="#br0" timeOffset="105609.1164">10785 8085 229,'0'0'210,"7"0"-38,-7-4-41,0 4-31,6-3-20,-6 3-13,0-4-7,6 4-9,-6-4-10,0 0-11,7 4-5,-7-2-3,0-4-4,6 4-5,-6 2-5,7-4-5,-7 4 1,7-3-3,-7 3-1,0 0-1,6-4-1,-6 4 1,0 0 0,0 0 1,0 0-1,0 0 1,0 0 0,0 0 0,0 0 1,0 0 1,0 0 2,0 0 1,0 0 2,0 0 0,0 0-1,0 4 1,0-4-2,0 0 0,-6 3-1,6 1 1,0 4 1,-7-6-2,7 6 1,-7-1 2,-6 1 1,7 3 2,0-4 1,-9 4 0,10 0 2,-8 0 1,-1 0 1,3 3 1,-10 0 0,1 6 0,1-5-1,0 3-2,-8 0-2,8 1 0,-7 2 0,0-3-2,0 1-2,-1-1-1,2 1-1,-2-1-1,9 0 0,-9 1 0,7-5 1,1 1 1,-1-5 1,1 2 2,6-1 3,0-4 0,7 0 2,-8-3-1,8-1-1,-1 1-1,1 4-2,-1-8-2,7 3-2,0-3-2,-6 4-3,6-4 0,0 0 0,0 4-2,0-4-1,0 0 1,6 3 0,-6 0-1,7 2 1,-1-1 2,1-1-1,-1 4 0,1 0 1,6 1 0,-6-1-2,5 5 2,8-6-1,-7 5-1,8 1-2,-3-2 1,7 2 3,2-1-2,6 0 1,-8-1-1,9-2 1,5 3 1,-1-4 1,2 0 0,-2 0-2,8 1 2,-8-1 0,2-3 0,5 0 0,-5 2 0,-7-1-2,6-2 1,-7-3-1,-6 4 0,1-4 0,-2 0 0,-5 3-1,0-3 1,-7 0 1,0 0-1,-7 5-1,0-5-5,1 0-9,-7 0-11,0 0-36,0 0-71,0 0-177,-7-5-95,1 2-48</inkml:trace>
  <inkml:trace contextRef="#ctx0" brushRef="#br0" timeOffset="115117.6739">11228 4722 82,'0'0'170,"0"0"-30,0 0-30,0-4-21,0 4-15,0 0-11,0 0-6,7 0-5,-7 0-4,0-3-4,0 3-5,0 0-6,0 0-7,0-4-8,0 4-5,0 0-4,6-4-4,-6 4 1,0-4 0,0 4 1,0-3 1,6-1 4,-6 4 1,0-3 2,7-2 2,-7 3 2,0-2 0,6 0-2,-6-3 0,7 3-3,-7 0 0,6 0-1,0-3 0,-6 4 2,7-1 1,-7 1 1,7-1-1,0 0 3,-7 0-1,0 4-2,0 0-2,0-3-4,7 3-3,-7 3-2,0-3-2,0 4-3,5 4-2,-5-1 2,7 3-1,-1 2-1,-6 3 0,7-1 1,6 4 1,-6 0 1,-1 5 1,0-2-1,7 2 1,-6-2-1,-1 5 2,8-4-1,-8 4-1,1 0 0,-2-1-1,3 1 3,-8-1-2,5 4-1,-5-3-3,0-1-2,7 2-2,-7-1-1,0-5-3,0 1-5,0 1-2,0-6 1,0-2-2,8-1 1,-8 1-4,0-7-8,0 3-11,0-4-19,5-2-24,-5-3-45,0 2-83,0-4-111,0-4-58</inkml:trace>
  <inkml:trace contextRef="#ctx0" brushRef="#br0" timeOffset="115357.5729">11528 4613 301,'6'-9'399,"0"6"-122,1-5-117,-1 5-71,7 3-36,-6-4-23,6 4-9,0 4-7,0-1 0,-7 5-1,7 4-2,1-2 0,-1 9 0,-6-2-1,5 6 1,-6-2 0,1 10 0,-7-2 0,7 0-2,0 3-3,-7 1-3,0 4-9,0-1-15,6 5-27,-6-5-51,0 6-125,-6-3-98,-1 1-74</inkml:trace>
  <inkml:trace contextRef="#ctx0" brushRef="#br0" timeOffset="116071.9797">11944 7916 138,'0'8'229,"0"-4"-64,0 3-47,8-3-33,-8 0-18,5-2-9,-5 2-4,8 0-3,-3 0-6,1-1-5,8 5-4,-7-4-4,6 3-4,-7 0-4,7 4-1,-1 0-2,2 3-1,-1 1 1,-1 4-1,8-1-2,-6 3-2,-1 6-2,-2-6-4,3 9-3,0-1-1,-8 1-1,7-1-2,-6 0 1,5 1-4,-5-1 0,-1-4 1,1 1 1,0 0-4,-1-1-5,1 1-5,-1-4-10,1 0-10,-1-3-21,0-2-40,1-5-74,-7-2-134,7 1-77</inkml:trace>
  <inkml:trace contextRef="#ctx0" brushRef="#br0" timeOffset="116253.4834">12315 8052 376,'0'-7'423,"0"3"-139,0 0-120,0 8-69,0 0-43,8 3-25,-8 7-13,0 1-10,5 4-2,2 3-1,-7-1-2,6 9-1,1-1-1,6 4-4,-6 1-8,5-2-8,-5 4-14,6-2-26,0 2-55,-6-3-101,-1 4-105,1 0-64</inkml:trace>
  <inkml:trace contextRef="#ctx0" brushRef="#br0" timeOffset="119705.9285">8128 8711 181,'0'0'180,"0"-4"-41,0 4-35,0 0-27,0 0-21,0 0-14,0 0-10,6 0-6,-6-3-3,0-1-3,8 1 2,-8-1-2,0 1 0,5 3-1,-5-4-2,0 0 0,0 4 3,0-4-1,0 4 0,0-3 3,0 3 0,0-4 1,0 4 1,0-4-1,0 4-1,0-3-3,0 3-4,0-3-3,0 3-4,0 0-2,-5 0-2,5 0-1,0 3-1,0 0-2,0 1 1,-8 0-1,8-1 1,0 5 2,-6-1-1,6 0-1,0 0 0,0 1-1,0-4 2,0 3-2,0-3-1,6 0-1,-6-2-1,0 3 1,8-5 1,-8 0 1,5 0-1,2-5 2,-1-1-1,0 2 1,1-3 0,0-1 1,0 4 1,-1-6-2,-6 3 3,7-1-1,-7 1 2,6-1 1,-6 2 3,0 2 3,0-4 1,0 5 3,0 3-1,-6-4 1,6 4 0,-7 0-2,1 0-2,-1 4-4,0 2 0,7 3-5,-7-3 1,-5 2-1,12-1-3,-7 4 0,2 0-1,5 0 1,0 0-1,0-3 0,0 2-2,0-3 1,5 1-2,2 0 1,-1-2-3,7-1 2,-6-5-2,0 4 2,6-8-1,-7 4 3,7-5 0,-7 2 0,1-4 2,0 0 0,-1 2 2,1-2 0,-2-1 1,-5 2 2,0-2 1,0 1 1,-5-1 4,5-2 2,-7 6-2,1-3 1,-1-1-3,-6 5-2,0-1 0,7 4-9,-7 0-9,-1 0-9,7 0-13,-5 4-18,5-1-22,2-3-44,-3 4-78,2 0-135,-1-4-65</inkml:trace>
  <inkml:trace contextRef="#ctx0" brushRef="#br0" timeOffset="122026.6814">8095 8711 54,'0'0'218,"0"0"-40,0 0-40,0 0-40,0 0-33,0 0-27,0 0-17,0 0-8,0 0-3,0 0-3,0 0 1,0 0-1,0 0 0,0-4 1,0 4-1,0 0-2,0 0-3,0 0-3,0 0-3,0 0-3,0 0-2,0 0-2,0 0-1,0 0 1,0 4 1,-6-4 3,6 0 0,0 0 3,0 0 2,0 0 5,0 0 3,0 0 3,0-4 1,0 4 1,0 0 0,0 0 1,0-3 2,0 3-1,0-4 0,0 1-3,0 3 0,0 0 0,0-4 0,0 4-1,0-3-1,0 3-2,0 0-5,0 0 1,0-4 1,0 4-1,0 0-1,0-4-1,0 4 0,0 0 0,0-4 1,0 4 2,0-3 0,0 3-2,0-4 3,0 4 0,0-4 1,0 4-1,0-3-1,0 0 2,0 3-1,0 0 3,0-4 1,0 4 1,0-5 0,0 2 1,0 3 1,0-3-1,0 3 0,0-4-4,0 0 1,0 4-1,0-3-1,0 3 1,0-4 1,0 0-1,0 4 1,0-4-2,0 1 0,0-2 1,0 5-1,0-2-2,0-2-1,0 1 0,0-2 1,6 5 1,-6-3 0,0 3-1,0-4 2,0 4-1,0-4 1,0 4-3,0-4 1,0 4-1,0-2-1,0 2 1,0-5-1,0 5 0,0-3 1,0 3 2,0-4 1,0 1 0,0 3-1,0-4-1,0 0 2,0 0 0,0 1-1,0-1 0,0 4-1,0-3-4,0-1 2,0 1 1,0-1 0,0-1 1,0 5 2,-6-3-1,6 0 1,0-1 8,0 4-5,0-4-1,0 1 0,0 0-1,0-2-2,0 1-1,0 1-2,0-1 0,0 1 0,0-4 0,0 3 1,0 0 1,0 0 0,0 1-4,0-2 1,0 3 1,0-5 2,0 2-1,0 2 2,0-1-1,0 0 2,0 0 2,0 1 0,0-1-2,0 1-1,0-1 0,0 1-2,0-1 0,0 0 1,0 0 0,0 1 0,0-1 0,0 0 1,-7 1 0,7 0-1,0-5-1,0 4-1,0 0-1,0-3 0,0 4 0,0-1 0,0 0 0,0 0 6,0-3-3,0 4 1,0-2-2,0-1 2,0 2-3,0 0 0,0 1 1,0-5-6,0 4 1,0 2 0,-6-3 3,6 2-2,0-1 1,0 0 0,0 4-1,0-4 2,0 1 1,0-1 2,0 4-1,-7-4 0,7 1 0,0 0 0,0-2 0,0 2 0,0-1-1,0 4-1,-6-4 1,6 1 1,0 3 0,0-4 3,0 1-2,0 3 1,0 0 0,0-4 0,-7 4 2,7-4-4,0 1 1,0 3-2,0-4 0,0 0-1,-7 1 0,7-2 1,0 3-1,-6-6-1,6 4 0,0 1 1,-7-1 0,7-4-1,0 6 1,0-6-2,0 4 2,0 1 0,-6-2 0,6-2 0,0 3 0,0-2 0,-6 1 0,6-2 0,0 3 0,0-3 0,0 4 1,0-5-1,-7 5 0,7-1-1,0-3 0,0 2 1,-6-1 0,6 2 0,0-3 0,0 3 0,-7-4 1,7 6 0,0-4 1,0 0-3,0 3 1,0-1 1,-7-4-2,7 0 2,0 6-1,0-3 0,0-2-1,0 4 1,0-1 0,-6-4-1,6 5 1,0-1 0,0 1-1,0-1 1,0 0 0,0 1 1,-6-1 0,6 1 4,0-1 2,-7 4-1,7-8 2,0 8-2,-8-3 1,8-5 0,0 8-2,0-6-2,-5 2 0,5 0-2,-8 0-1,8 1 2,-5-1 0,5 0-2,0-3 2,-7 2-1,7-1 0,-6-1 1,6-1 1,-7 4-2,7-3-2,0 1 1,-7-3 1,7 6-1,-6-5 0,6 1-1,-7 0 0,7 3 1,0-4 1,-6 2-1,6-2-1,0 1-2,0 3 1,0-3 2,0 3 0,-6-3 0,6 4 0,0-1 0,0-4 0,0 5 1,-7-2 0,7 2-2,0-3 0,0 2 1,0-1 0,0-2-2,0 3 0,0-3 1,-6 3 1,6 1 0,0-4 0,0 2 1,0 2 0,-7 0 1,7-1 0,0 0-2,0-3 0,0 3 1,-7-3-2,7 3-1,0-3-1,0 0 1,0-1 1,0-2 1,0 3-2,7-5 1,-7 4 1,0-3 0,0 4 1,0-1-2,0 2 0,0-2 0,0 1 2,-7 3 0,7-3-1,0 3 0,0 1-1,0-1 1,0-3 0,0 3 0,-6 0-1,6 1 1,0-1-1,0 4 1,0-3 2,0-1-1,0 1-1,0-1 0,0 0 1,0 0 0,-7-3-1,7 3 0,0-2-1,0 1 0,0-2 0,0-1 1,0 5 0,0-5-1,0 5 1,-6-5 1,6 1 1,0 3-2,-6-3 0,6 4 0,0-5 0,0 4 2,0-3-2,0 4 0,-6-1 0,6 1-1,0-5 2,0 4-1,0 1 0,0-1-2,0 0 1,-7 1 0,7 0 1,0-5 0,0 4 0,0-1 0,0 3 0,-7-2 0,7 1 0,0-1 0,0 0 0,0 1 0,0-2 0,0 1 0,0 1 1,0-1-1,0 2 0,0-3 0,0 2 0,0-1 1,0 0-1,0 0 0,0 1 0,0-1 1,0 1-1,0-4 0,0 3 0,0-4-1,0 1 0,0-1-1,0 1 1,0-4 0,0 4 0,0 0-2,0-4 2,-7 4-1,7 0 1,0-1-1,0-4 1,0 3 1,0 1-2,-6-4 3,6 5 0,0-3 1,0 2-1,-7-3 0,7 0-1,0 0-1,0-7 1,0 2-1,0-1-1,0-2 0,0 1 1,0 3 1,0-3 0,0 3 1,0 1 0,-6-1-2,6 1 0,0-6 1,0 6 0,-7-1 0,7 1 0,-6-4 0,6-1 0,-6 5 0,-1-1 2,7-3 0,-7 3 1,1-3-3,6 3-1,-7-3 2,1 3-1,6-3 0,-7 0 1,7 3-1,0-4 0,0 5 0,-6-1 0,6-4-2,0 5 1,0-1 0,0 1-1,0-1 0,6 0 1,-6 5 0,0-5 1,0 1 0,0 2-1,0 1-2,0-4 2,0 5 0,0-1 0,0 0 0,0-1 0,0 2 0,0-1 0,0 3 3,0-2 0,0 1-2,0-1 0,0 0 0,0-6 1,0 6-1,0-2 0,0-3-1,0 1 2,0 3 0,0-3-1,0-1-1,0 1 0,7-2 1,-7 2 0,0 3-1,0-3-1,0-1 1,0 1 0,0-1 1,0 3 1,0-2-1,0-1 0,0 0 0,0 1 0,0-1 1,0 0 2,0 1-1,0-1-2,0 1 0,0-1 0,0 0 2,0 0-2,0 5-1,0-5 0,0 3 0,0-2 1,0-1 1,0 1 0,-7 3-2,7-4 1,0 5 0,0-1 0,0 0 2,-6-1-2,6 2-1,0-2 0,0 1 1,0 0 0,-7 4 0,7-4-1,0 4-1,0-4 1,0 4 1,0-4 0,0 3 0,-6-3 0,6-1 1,0 6 1,-6-5-1,6 3-1,0-3 1,-7 4-1,7 0 0,0-1 0,0 1 0,0 0-1,0 0 0,0-1 0,-7 5-2,7-5 3,0 5 0,0-5-1,0 4 0,0-4 0,0 2 1,0-1 0,0-1 0,0 0-1,0 1 1,-7 0 1,7 0 0,0 3 1,0-3-1,0 3 1,0 1 0,0-1-2,-6 4 1,6-3-2,0 3-4,0 0-1,0 0-2,-6 0-3,6 3-2,0 1-1,-7-1-5,1 4 0,-1 1-5,1-1-6,-1 5-9,1-6-12,-1 6-19,0-5-33,2-1-70,-2 2-140,-1 1-72</inkml:trace>
  <inkml:trace contextRef="#ctx0" brushRef="#br0" timeOffset="122848.5549">7750 6883 126,'0'0'253,"0"-4"-82,0 0-71,6 2-48,-6-2-26,7 0-12,-1 0-6,-6 1-2,7-1 1,0 0-1,5 0-2,-5 1-2,-1-4-2,1 3 1,-1 4-1,-6-7 0,7 7 1,0-4 3,-7 0 3,7 1 6,-7-1 6,0 0 8,6 1 7,-6-1 2,0 0 4,0 4-1,6-4 0,-6 1-4,0 0-6,0-1-4,0-3-1,0 3 2,0 0-1,0 0 0,0 1-1,0-2 0,0 3 0,0-2-1,0 4-3,0-3-5,0 3-2,0-5-1,0 5 1,0-3-3,0 3 0,0 0-1,0 0-4,0 0-1,0 0-1,-6 0-1,6 3-2,0-3-1,0 5 1,-6-2-2,-1 3 0,0 6 0,0-1 1,-6 3 0,0 1 1,7 4-1,-7-1 0,0 0 2,0 0-1,6 1 2,-6-1-1,1 1 0,5-1 2,-7-4-1,8 5-1,0-5-1,-7-3 1,13 3 0,-7-6-1,1 4 0,6-5 0,-7-3 1,7 2 1,0-1 2,-6-2 1,6 1 2,0 0 6,0-4 4,0 0 6,0 0 6,0 0 4,0 0 3,0 0 2,0-4 1,6 4-1,-6-7-5,0-1-5,7 1-7,-1-5-6,1-3-4,-1 1-2,1-3-6,5 2-2,-5-7-1,0 3-2,0 1 0,5 0 0,-5-1 0,-1 5-1,1-1 0,-1 0 1,1 1-1,-1-1 3,1 4-1,-7 3 0,7-2-1,-1 3 1,-6-1-1,6 4-1,-6-4 1,0 6-2,7-2 0,-1 4-1,1 0 0,-1-3-3,1 6 1,0-3 1,6 4 1,-1-2 0,1 6 0,1 0 0,-1-1 2,-1 4 3,1 0 0,7 0 0,-8 0-1,1 0 1,8 3 0,-8-2 0,7 3 0,-8-5 1,1 5-1,1-1-3,5 5-4,-6-4-12,0 3-13,0 0-20,0-4-41,0 5-91,6-1-147,-12 1-91,0-4-41</inkml:trace>
  <inkml:trace contextRef="#ctx0" brushRef="#br0" timeOffset="123726.2458">7496 8657 165,'0'0'244,"0"-5"-58,0 2-55,0 3-45,0 0-28,0-3-18,0 3-12,0 0-2,0 0-6,0-4-4,0 4-4,0 0-2,0 0-3,0 0 0,0 0 0,0 0 2,0 0 4,0 0 3,0 0 2,0 0 3,0 0 3,0 0 1,0 0 1,0 0-2,0 0 1,0 0-2,0 0 1,0 0 1,0 0-1,0 0 1,0 0 1,0 0 0,0 0-1,0 0 1,0 0-1,0 0-1,0 0-3,0 0-1,0 0-3,0 0-1,0 0-1,0 0-3,0 0-2,0 0-3,0 0-2,0 4-1,0-4-3,0 0 1,0 3-3,0-3 0,0 8-1,0-4 1,0 2 0,0 5 1,0 1 0,0-2 0,6 5 0,-6 0 0,7-1 1,-1 5 1,-6 0-1,7 2 0,-1-3 0,1 4 0,0 0 3,-7-3-2,6 6 1,-6-2-1,6-2 0,-6-3 0,7 4 1,-1-3-1,1 3-1,-7-3 0,6-5 1,-6 4-1,7-4 0,-7 1 2,7-3 0,-7 2-1,0-7 3,0 4 1,0-4 0,5-3 1,-5 1 2,0 2 0,0-7 1,0 3-1,0 1 0,0-4-1,0 0-3,0 0-2,0 0-10,0 0-18,8 0-43,-8-4-98,0-6-149,5 1-101,-5-5-50</inkml:trace>
  <inkml:trace contextRef="#ctx0" brushRef="#br0" timeOffset="126802.1462">14582 8170 261,'0'0'237,"-6"0"-65,6 0-60,0 0-44,0-5-30,0 5-17,0 0-10,-7 0-4,7-3-3,0 3 0,0 0 1,0 0 0,0-4 3,0 4 0,0 0 2,0 0 2,0 0 1,0-4 0,0 4 1,0 0 0,0 0-1,0 0 0,0-3-3,0 3 0,0 0-1,0 0-2,0-3-1,0 3-2,0 0-1,0 0-2,0 0-1,0 0-1,0 0-2,0 0 1,0 0 1,0 0-2,0 0 0,0 0 2,0 0 0,0 0 0,0 0 1,0 0 1,0 0 0,0 0-1,0 0 4,0 0 0,0 0 1,0 0-1,0 0 0,0 0-1,0 0 1,0 0 0,0 0-1,0 0 2,0 0 1,0 0 1,0 0 3,0-5 1,0 5 3,0 0 1,0 0 3,0 0 1,0 0 2,0 0 0,0 0 0,0 0 2,0 0-1,0 0 0,0 0-2,0 0 0,0 0-1,0 0-1,0 0-1,0 0-2,0-3 1,0 3 1,0 0 1,0 0 0,0 0-1,0 0 2,-7 0 1,7 0 1,0 0-1,0 0-1,0 0-1,-5 3-1,5-3-2,0 0-3,-8 0-4,1 5-1,1 1-3,-6-2-2,-2 3-2,7 5 0,-12-2-1,6 2-1,0-1 2,0 3 1,-7 1 0,1-1 0,6 5 0,-8-5 0,9 6-1,-7-6 1,5 3-1,-5 2-1,0-4-2,-1 4 2,8-2 1,-8 2-1,0-1 1,0 1 0,7-5-2,0 1 2,0-1 0,7-3-3,-1 0-1,1-3 0,-1-4 1,7 3-2,0-4 3,7 1 0,-1-1 1,-6-3 1,13 4 4,0-4 2,-6-4 1,12 4 2,-6-3 1,1 3 0,6-4-1,-2-3 3,3 4-1,4-6-1,-6 6-1,8-4 0,-1 0-1,0-5 1,6 5 0,1-3 0,-1-2 1,-6 2 2,14-2 1,-14 1 3,6 0 4,1 1 1,-7-2-1,0 5 0,0-3-1,-6 2-3,-7 4 0,0-3-1,-1 3 1,-5 1 4,0-1 8,0 0 5,-7 4 4,6 0 1,-6 0 1,0-4-6,0 4-6,0 0-7,-6 0-13,6-3-14,0 3-15,-7 0-15,7 0-18,-7 0-25,7 0-32,-7 0-48,1-4-89,0 1-153,-7-2-76,-7 3-32</inkml:trace>
  <inkml:trace contextRef="#ctx0" brushRef="#br0" timeOffset="127030.8287">14315 8224 245,'0'4'477,"0"0"-143,-7 7-143,7-4-86,0 7-47,0 5-27,0-1-13,0 4-4,0 0-2,0 7 0,7-3-3,-7 3 1,6 5-3,0-2 0,1 1-2,0 0-1,0 4-2,-1 0 1,7-1-2,-8 0-2,3 1-4,5 1-8,-6-2-12,6-3-20,-7-4-31,7 0-58,0-3-102,-7-4-106,1-3-64</inkml:trace>
  <inkml:trace contextRef="#ctx0" brushRef="#br0" timeOffset="153405.3779">7763 5454 110,'0'0'112,"0"0"-2,0 0-4,0 0-9,0-4-9,0 4-13,0-2-14,0-3-12,6 3-12,-6-3-11,0 2-7,7-1-4,-7 0-1,0-3 5,0 3 5,0 1 2,0-1 2,0 1 1,0-1-2,0-1 0,0 5-4,0-3-5,-7 3-7,7 0-4,0 0-3,-6 0-3,6 0 0,-7 0-1,1 0 0,6 3 0,-7-3 0,7 0 0,0 0 1,-6 5-1,6-5 0,0 0 0,0 0 0,0 4 0,0-4 0,0 0 0,0 0-3,0 0 2,6 0-1,-6 3 2,0-3 0,0 0 0,0 0 0,0 0 3,0 0 4,0 0 7,7-3 4,-7-1 1,0-1 2,0-1 5,0 2 2,0-3 4,0-1-1,0 1-3,-7 0 0,7 0-3,0 3-3,-6 0-5,6 0-3,-7 1-6,7 3-4,-12 0-3,5 0-2,0 3-1,0 1-1,1 4 2,0-1-1,-7 3 1,6 2 1,7-5-1,-6 3 0,6 2 0,0-5 0,0 4-1,0-3 0,6 0-1,-6-1 1,7-5-1,-1 2 1,1 0 2,-1 0 1,0 0 1,1-4 0,0 0 0,0 0 3,-1 0 0,0-4 1,1 4 1,-1-4 4,-6 4 2,0-4 3,0 4 2,0-4-1,0 4 2,0-2-3,0-3-2,-6 5-5,6-2-4,-7 2-4,7-5-2,-6 10-1,0-5-3,-1 2-1,0 5 2,0-3 0,1 4 2,0 0-2,-1 1 3,7-1-2,0 1-1,0 1 1,0-3-3,0 1 1,7-1-2,-1 0 0,0-3 0,1 3-1,0-3 2,0-4 2,-1 4 2,0-4 1,1 0 1,-1 0 6,1-4 5,-1 4 6,1-4 7,-1 4 8,-6-4 4,0 1 5,0-1 0,0 4-4,0-3-2,-6-1-7,-1 1-10,1 3-13,-1-4-18,7-1-19,-6 2-24,-1 3-34,-5-3-55,5 3-82,7-4-154,-7 4-75</inkml:trace>
  <inkml:trace contextRef="#ctx0" brushRef="#br0" timeOffset="162924.2771">5028 5796 398,'7'0'287,"-7"-4"-129,5 4-82,-5 0-37,7 0-22,-1 0-12,-6 0-3,7 0-1,-7-4-1,7 4 2,-7 0 4,6 0-3,-6 0-3,0 0 1,7-4 1,-7 4 0,0 0 0,0 0-2,0 0 0,0 0 2,0 0-2,0 0 0,0 0-6,0 0-11,0 0-16,0 0-17,0 0-15,0 0-23,0 0-32,0 0-47,0-3-42,0 3-37</inkml:trace>
  <inkml:trace contextRef="#ctx0" brushRef="#br0" timeOffset="163051.6789">5028 5796 208,'-8'0'260,"3"3"-52,5-3-65,-8 0-51,8 4-30,-6-4-20,6 0-8,-6 3-1,6-3 1,0 0 5,0 0 3,0 0 1,6 0 0,-6 0-3,0 0-5,6 0-7,2 4-5,-3-4-9,10 3-6,3-3-10,9 0-11,-2 0-20,9 0-36,-2 0-67,1-3-163,5-1-93,1 1-48</inkml:trace>
  <inkml:trace contextRef="#ctx0" brushRef="#br0" timeOffset="163190.1601">5633 5770 43,'0'-3'529,"0"-1"-9,6 4-204,-6-5-142,7 5-80,7 0-48,-2-3-27,1 3-17,6 0-14,8 0-16,-1 0-21,7-3-35,6-1-58,-7 0-144,15 1-93,-9-2-69</inkml:trace>
  <inkml:trace contextRef="#ctx0" brushRef="#br0" timeOffset="163308.0551">6493 5700 331,'13'-4'432,"0"0"-256,13 1-303,6-4-171,2 0-96</inkml:trace>
  <inkml:trace contextRef="#ctx0" brushRef="#br0" timeOffset="163554.9874">7620 5586 127,'-13'5'364,"-7"-2"-310,0 1-246,7-2-140</inkml:trace>
  <inkml:trace contextRef="#ctx0" brushRef="#br0" timeOffset="288290.0939">6441 10752 57,'0'0'394,"0"-8"-96,0 5-107,0-1-73,0 0-42,0 1-27,0 0-14,0 3-6,0-4 0,0-1 0,6 5 1,-6-3 0,0 3-2,0-3 2,0-1-2,0 4-2,0-4-3,7 4-3,-7-3-4,0-1-4,0 0-2,0 0-5,6 1-1,-6-1-3,7 1-1,-7-1-1,6-3-1,-6 3 1,7-3 1,0 0 0,-1 0-3,0-1-8,1-3-9,6-1-15,-7 2-21,1-5-29,6 0-43,-5-3-61,-3 0-94,3 4-85</inkml:trace>
  <inkml:trace contextRef="#ctx0" brushRef="#br0" timeOffset="288423.7445">6604 10367 182,'0'-3'391,"-7"-6"-94,7 7-96,0-6-70,0 1-41,0-1-28,0 2-17,0-2-16,0 1-8,7-1-5,-7-3-5,7 3-5,-1-2-4,0-1-3,7 1-10,-7-6-12,1 2-19,7-1-21,-2-3-32,-6-1-36,7 1-62,-6-3-69,7-2-74</inkml:trace>
  <inkml:trace contextRef="#ctx0" brushRef="#br0" timeOffset="288559.1412">6728 9884 139,'0'-8'270,"0"1"-63,0-1-65,6 5-46,-6-4-34,0 0-21,0-1-13,5 4-6,-5-3-5,8 0-4,-1 0 0,-1-1-8,1-3 0,-1 4 0,1-4 0,-1-3-5,1 2-10,-1-3-19,7-3-31,-7 3-46,1-3-73,0 0-99,-1 0-78</inkml:trace>
  <inkml:trace contextRef="#ctx0" brushRef="#br0" timeOffset="288680.749">6812 9407 331,'0'-7'283,"-7"-4"-94,7 4-75,-6-5-44,6 2-25,0-1-16,0 1-9,0 2-5,0-4-4,6 1-4,-6 0-3,7 0-9,-7 1-10,6-5-17,1 3-25,0-2-46,-1-3-67,1-2-116,-7 1-72</inkml:trace>
  <inkml:trace contextRef="#ctx0" brushRef="#br0" timeOffset="288810.537">6818 8891 347,'0'-11'262,"0"3"-103,7-3-71,-7 1-40,7-1-22,-7-1-13,6 2-5,1-1-2,-1 0-2,1 0-2,-1-1-3,7 2-3,-6-5-11,-1 3-26,7-2-49,-5-1-92,5 1-101,-8-4-60</inkml:trace>
  <inkml:trace contextRef="#ctx0" brushRef="#br0" timeOffset="288947.2963">7073 8250 314,'6'-7'241,"-6"-4"-78,7 0-59,-1 4-37,-1-5-25,10 1-12,-2-3-13,-7 2-13,7-2-20,0-1-42,0-3-63,1 0-115,-8-1-86</inkml:trace>
  <inkml:trace contextRef="#ctx0" brushRef="#br0" timeOffset="289086.2552">7307 7667 357,'0'-3'329,"-6"-1"-120,6-3-91,6-1-54,-6 1-32,0 0-22,7-4-23,-1-1-32,1 1-47,-1-4-67,0 1-104,1-4-74</inkml:trace>
  <inkml:trace contextRef="#ctx0" brushRef="#br0" timeOffset="289230.0864">7359 7220 98,'-7'-7'432,"7"-4"-121,-6 4-130,6 0-76,-7 0-41,7-1-26,0 0-14,0-3-8,0 3-5,0 2-5,7-5-4,-7-1-13,6-2-13,-6-1-21,7 1-31,6-4-47,-13-1-71,7 1-124,-1-5-68</inkml:trace>
  <inkml:trace contextRef="#ctx0" brushRef="#br0" timeOffset="289378.3162">7352 6704 142,'-6'-8'446,"6"1"-108,-7 0-129,7 4-84,0-1-54,0-1-29,0 2-15,0 0-9,0 3-6,0-4-3,0 0-3,7 1-6,-7-1-3,6 0-5,1 0-7,0 1-13,-1-4-14,1 0-19,-1 3-21,1-4-23,-7-2-30,5 3-33,2-5-29,-7 1-38,7 0-34</inkml:trace>
  <inkml:trace contextRef="#ctx0" brushRef="#br0" timeOffset="289482.1212">7379 6454 79,'-7'-9'222,"1"1"-44,6-4-51,-7-2-45,0 2-32,7 2-17,0-5-11,-6 4-5,6 1-3,0-2-7,6 1-8,-6 0-3,0-1-4,7-2-7,-7 3-9,7-3-15,-1-1-34,1 1-53,-1-5-78,1 2-82</inkml:trace>
  <inkml:trace contextRef="#ctx0" brushRef="#br0" timeOffset="289624.3342">7385 5799 126,'-6'-11'256,"6"0"-83,0 4-56,0-5-44,0 2-31,6-2-24,-6 2-26,0-5-40,7 4-63,-7-4-92,5-3-92</inkml:trace>
  <inkml:trace contextRef="#ctx0" brushRef="#br0" timeOffset="289786.6572">7379 5411 148,'0'-4'403,"0"-3"-112,0 2-114,0 2-72,0 0-41,6-5-25,-6 5-12,0 0-9,7-6-5,-2 6-3,2-4-2,0 3-2,0-3-4,0 3-3,5-3-5,1-5-5,0 6-14,1-10-14,-1 7-17,-1-8-21,1 7-29,0 0-32,-6-6-36,0 6-35,-1-2-17,0 2 4</inkml:trace>
  <inkml:trace contextRef="#ctx0" brushRef="#br0" timeOffset="289866.2439">7561 5172 119,'0'0'183,"0"0"-23,0 0-35,6 0-40,-6 4-31,7 4-25,-7-5-14,6 5-7,1-2-2,0 2-4,-2 3-6,8-3-14,-5 2-22,-1 1-43,-2-3-68,2 3-106</inkml:trace>
  <inkml:trace contextRef="#ctx0" brushRef="#br0" timeOffset="290129.5855">7652 5656 238,'0'-10'214,"0"1"-78,7-1-55,-1-1-36,-6 0-23,7-3-14,-1-2-17,1 2-19,5-1-32,-5-3-34,0-4-32,0 3-31,-1-2-37</inkml:trace>
  <inkml:trace contextRef="#ctx0" brushRef="#br0" timeOffset="290288.7192">7763 5133 133,'0'-5'193,"0"2"-24,-7-5-27,7 8-27,0-3-21,0-1-16,-6 1-9,6 3-6,0-4-6,0 0-4,0 0-5,6 4-8,-6-3-10,0-1-7,7 1-8,-7-4-7,6-1-4,1 1-2,0-5-4,5 2-8,-5-2-11,6 1-18,0 0-28,-6-3-45,6-1-81,-7 1-125,0-1-74</inkml:trace>
  <inkml:trace contextRef="#ctx0" brushRef="#br0" timeOffset="290423.7118">7860 4807 236,'0'-8'341,"0"1"-114,7-1-86,-7 1-48,0 0-25,6 0-15,-6-1-7,7-4-3,0 5-10,-7 1-6,6-6-8,7 5-7,-7-4-9,1-1-11,6 2-18,-6-1-21,6 1-34,-8-5-62,3 3-102,-3-2-96,3 2-58</inkml:trace>
  <inkml:trace contextRef="#ctx0" brushRef="#br0" timeOffset="290554.9917">7932 4469 88,'0'-6'298,"7"-3"-85,-7 1-74,6 2-50,1-5-32,-2 3-16,3-3-8,5 1-8,-6-2-6,-1 2-6,7-1-13,0-4-24,0 0-31,-7 1-62,7-5-99,-6 4-98</inkml:trace>
  <inkml:trace contextRef="#ctx0" brushRef="#br0" timeOffset="290688.2956">8101 3938 50,'0'-4'307,"7"-3"-90,-7 0-85,0-1-54,6 1-33,1-1-19,0-2-14,-1-2-21,2 1-36,-3 1-53,2-5-76,5 4-115</inkml:trace>
  <inkml:trace contextRef="#ctx0" brushRef="#br0" timeOffset="290819.7806">8114 3645 161,'-6'-4'303,"6"-3"-115,0 3-66,-7-2-42,7 0-24,0 0-14,7-1-11,-7-1-8,0 0-6,6 1-7,1-4-11,-7 4-13,7 0-17,-1-4-26,2 4-36,-8-4-51,5 0-73,2 3-90</inkml:trace>
  <inkml:trace contextRef="#ctx0" brushRef="#br0" timeOffset="291779.8806">7627 5591 120,'-7'7'221,"-1"-5"-58,3 6-45,-3 4-36,8-9-25,-5 8-14,-2-8-8,7 6-4,-7-6-4,7 4 0,0-3-5,0-4-2,0 0 0,0 3-3,0-3-1,0-3-3,0 3-2,0 0-2,0-4-4,7 0-10,-7 1-13,7 0-29,-7-6-37,0 3-77,0-5-127,0-1-66</inkml:trace>
  <inkml:trace contextRef="#ctx0" brushRef="#br0" timeOffset="292176.7469">7612 5322 107,'-5'-6'468,"5"-6"-120,0 1-133,0 1-89,0-2-56,0-2-32,5-1-17,-5 1-7,8-5-7,-1 1-5,5-1-5,-5-3-12,-1 0-11,1 1-11,-1-6-16,1 6-15,-1-4-12,-6 3-11,7-1-5,-1 1 6,-6 4 7,0-1 13,6 2 18,-6 2 16,0 1 15,0-2 21,-6 3 19,6-3 11,0 1 7,0 0 7,0 1 2,0-4 6,-6 4 0,6-1-3,0 1-7,0-2-7,0 1-4,0 0-6,0 5-7,0-5-5,0 4-5,0-3-3,0-1-1,0 5 0,6-5-1,-6 3 0,0-2-2,0-1 0,0 0-2,6 1-2,-6-1-3,0 1-2,0-2-4,0 2-3,0-1 2,0 1 0,0-1 0,0 4 0,-6-3 1,6 2 5,0 2 0,0-1 3,0 3 0,0-3-2,0 5 1,0-3-2,0 1 1,0 2 0,6-2-1,-6 1-4,0-1 1,0 5 1,0-4 1,0 3 1,0 1 0,0-1 0,0 0 2,0-3 4,0 3 0,0 4-1,-6-7-4,6 4-6,0-1-6,-6 0-11,6 0-10,-7-3-13,7 3-19,-6 1-17,6-5-13,-7 5-4,7-5-6,0 1-30</inkml:trace>
  <inkml:trace contextRef="#ctx0" brushRef="#br0" timeOffset="292444.9825">7783 3685 52,'6'0'436,"-6"0"-120,0 0-127,0-4-92,6 4-59,-6-3-43,7-1-46,-1-3-68,1-5-135,-1 6-84</inkml:trace>
  <inkml:trace contextRef="#ctx0" brushRef="#br0" timeOffset="292777.7496">7873 4063 364,'0'-8'326,"7"-6"-125,0 3-92,-1-9-53,1 6-35,-1-8-27,7 4-27,-7-4-45,1 0-63,0 1-103,-1-2-95</inkml:trace>
  <inkml:trace contextRef="#ctx0" brushRef="#br0" timeOffset="292938.0096">8036 3352 106,'0'-7'323,"7"3"-84,-7-3-81,6-1-63,-6 1-40,7-3-24,0-2-14,-1-3-10,7 5-12,0-6-17,-7 2-25,1-4-41,6-1-67,-6 2-90,-1-2-87</inkml:trace>
  <inkml:trace contextRef="#ctx0" brushRef="#br0" timeOffset="293072.2803">8142 2975 210,'0'-12'402,"0"5"-110,0-1-109,0-2-70,0 3-42,0-5-26,0 2-15,0-1-4,5 0-8,2-1-3,-1-1-1,0 1-4,1-3-1,0 5-3,0-9-2,-1 4-5,7 1-7,-7-5-16,7 4-20,1-7-29,-8 5-50,6-6-91,-5 5-120,-1-4-66</inkml:trace>
  <inkml:trace contextRef="#ctx0" brushRef="#br0" timeOffset="293222.4198">8270 2305 59,'0'-8'437,"0"0"-114,0 1-126,0 3-84,0-3-47,0 0-26,7-1-14,-7 5-10,8-8-3,-3 3-3,2 1-4,0-4-4,6 0-9,-7-3-12,7-1-14,0 0-17,0-3-28,0-1-41,0 1-56,0-8-105,-7 9-77</inkml:trace>
  <inkml:trace contextRef="#ctx0" brushRef="#br0" timeOffset="293356.1437">8401 1792 56,'-7'-12'384,"7"-3"-116,0 5-108,0-5-63,0 4-32,0 1-17,7-2-8,-7 1-5,6 0-2,1-1-4,-7 6-3,7-2-7,-1 1-5,1-1-6,-1 1-5,1 0-7,-1 0-9,7-4-10,1 3-18,-7-7-23,6 5-42,-8-5-53,8 1-80,-6-1-103</inkml:trace>
  <inkml:trace contextRef="#ctx0" brushRef="#br0" timeOffset="293478.2209">8512 1356 101,'-7'-9'349,"7"3"-113,-5-2-91,5 5-59,0-5-34,-8 4-19,8 1-8,0-4-7,0 3-2,0 1-3,0-2-4,0 2-4,0-1-8,8 0-11,-8-7-18,5 4-21,-5-4-30,7 0-56,-1 1-97,-6-5-90</inkml:trace>
  <inkml:trace contextRef="#ctx0" brushRef="#br0" timeOffset="293616.1566">8505 1040 147,'0'-3'294,"0"-4"-81,0 3-68,0 0-55,0 0-30,0 1-20,0-2-10,0 2-6,0-1-7,7 2-9,-7-3-11,0 2-7,6-1-16,1-4-14,0 1-30,-1 0-49,1-1-63,-1 1-93</inkml:trace>
  <inkml:trace contextRef="#ctx0" brushRef="#br0" timeOffset="293750.6594">8603 824 91,'7'-7'308,"-2"-1"-79,2-3-68,-1 4-48,9-8-28,-9 0-15,7 1-10,0-1-8,-1 5-6,2-5-10,-8 0-8,8 4-6,-2 0-12,1 0-13,0 0-17,-6 3-19,6 2-23,-7-2-39,7 5-62,-6-5-123,-1 2-76</inkml:trace>
  <inkml:trace contextRef="#ctx0" brushRef="#br0" timeOffset="293886.1959">8890 494 52,'0'-4'323,"0"2"-89,0-3-82,0 2-52,0 3-33,-7-4-22,7 1-12,0 3-11,0-4-13,0 4-17,0-4-16,7 4-22,-7-4-26,0 1-39,0-2-48,0 5-59,0-2-59</inkml:trace>
  <inkml:trace contextRef="#ctx0" brushRef="#br0" timeOffset="294013.2171">8955 373 173,'6'-4'198,"-6"2"-50,7-3-44,-2 2-33,3-1-23,-8 4-12,6-3-8,-6 3-6,0 0-6,7 0-3,-7 0-2,0 0-3,7 3-8,-7-3-12,6 4-19,-6-1-34,7-3-59,-1 0-111,-6 5-79</inkml:trace>
  <inkml:trace contextRef="#ctx0" brushRef="#br0" timeOffset="294157.7136">9163 359 75,'6'0'269,"-6"0"-86,0 0-68,7 0-44,-7 0-28,0 0-15,7 0-9,-7 3-6,5-3-3,3 0-7,-1 0-10,-1 0-20,1 0-35,5 0-64,-5-3-117,6-1-76</inkml:trace>
  <inkml:trace contextRef="#ctx0" brushRef="#br0" timeOffset="294314.1072">9503 428 335,'0'0'282,"5"4"-107,-5-1-67,8 2-38,-3-5-20,-5 4-10,7-4-6,6 2-2,-6-2-4,-1 5-7,7-5-7,0 2-11,0 3-13,-6-5-17,12 3-27,-7-3-36,2 0-69,-1 0-133,0 0-76</inkml:trace>
  <inkml:trace contextRef="#ctx0" brushRef="#br0" timeOffset="294449.7473">9906 611 287,'6'12'246,"1"-5"-93,6 1-54,-7-1-32,1 3-19,6-2-10,-7-1-7,7 0-10,0 1-10,0-5-20,7 5-24,-7-5-49,7 1-82,-7-4-129,-1 4-71</inkml:trace>
  <inkml:trace contextRef="#ctx0" brushRef="#br0" timeOffset="294587.8016">10303 890 21,'7'11'290,"-1"-3"-101,-6 2-72,13-3-44,-7 1-28,1-1-18,-1-3-17,1 3-20,6-3-39,-5-1-60,3 2-95,2-2-88</inkml:trace>
  <inkml:trace contextRef="#ctx0" brushRef="#br0" timeOffset="294727.638">10596 1110 77,'0'4'351,"0"3"-121,0 0-100,0-4-57,0 1-31,7 0-16,-7 0-13,6-1-5,0 2-6,1-3-9,-1-2-23,8 0-40,-8 0-69,7-2-122,-6 2-75</inkml:trace>
  <inkml:trace contextRef="#ctx0" brushRef="#br0" timeOffset="294870.3505">10785 1318 217,'7'12'283,"-7"-5"-108,6 3-69,-6-1-40,6-2-23,1 0-11,-1 4-7,8-7-7,-8 3-14,7-4-27,-1 2-49,2-5-88,-1 2-128,0-2-64</inkml:trace>
  <inkml:trace contextRef="#ctx0" brushRef="#br0" timeOffset="295006.1394">11026 1594 358,'6'7'267,"1"-4"-105,-7 5-67,6-5-38,1 5-20,0-4-11,-2 3-6,3 1-10,4-2-14,-4-2-26,4 3-53,1-3-102,0 0-109,-6 2-66</inkml:trace>
  <inkml:trace contextRef="#ctx0" brushRef="#br0" timeOffset="295154.0395">11417 1945 170,'0'11'418,"0"0"-146,5-4-119,3 4-71,-3-4-41,2 1-25,6-1-25,1 0-35,-1 1-61,0-8-123,6 4-97,-5-1-61</inkml:trace>
  <inkml:trace contextRef="#ctx0" brushRef="#br0" timeOffset="295301.724">11814 2282 213,'0'7'473,"0"-3"-144,7 4-135,-1-4-87,1-2-50,-1 5-30,0-2-13,7-5-12,1 0-10,5 3-18,-6-3-27,13 0-47,-5 0-92,-3 0-123,-5-3-75</inkml:trace>
  <inkml:trace contextRef="#ctx0" brushRef="#br0" timeOffset="295440.6005">12198 2554 393,'6'6'397,"-6"2"-149,7 3-108,-1-5-64,1 6-37,6-4-27,0 3-22,0 0-30,0-4-60,1 4-123,6 0-99,-7 0-72</inkml:trace>
  <inkml:trace contextRef="#ctx0" brushRef="#br0" timeOffset="295567.743">12628 3125 233,'0'10'372,"6"6"-151,1-2-125,0 1-101,6-4-98,-6 3-115,-2 0-103</inkml:trace>
  <inkml:trace contextRef="#ctx0" brushRef="#br0" timeOffset="295725.8081">13011 3476 194,'0'12'456,"8"-2"-130,-8 1-139,7 0-86,-2 0-56,3 0-38,-2 0-36,7-4-48,-6-3-86,5 0-146,-5-1-72</inkml:trace>
  <inkml:trace contextRef="#ctx0" brushRef="#br0" timeOffset="295870.9257">13234 3858 357,'0'6'484,"0"5"-174,0-3-151,7 4-100,-7-6-66,6 2-47,0-1-42,1-3-56,5 3-97,-5-3-95,0 3-54</inkml:trace>
  <inkml:trace contextRef="#ctx0" brushRef="#br0" timeOffset="296010.2866">13513 4216 217,'8'11'449,"-8"0"-135,6-3-140,0 3-89,-6-1-52,8-2-36,-3 3-25,2-4-23,-1 0-35,7 1-50,-6 0-74,0-1-113,6-5-54</inkml:trace>
  <inkml:trace contextRef="#ctx0" brushRef="#br0" timeOffset="296131.749">13690 4440 345,'0'6'340,"0"2"-94,0 4-82,0-5-59,0 0-38,0 1-22,0 3-12,6-4-6,-6 0-8,7 1-6,-1-5-14,7 4-18,-8 4-28,10-7-48,-9 3-90,7 1-140,-6-4-69</inkml:trace>
  <inkml:trace contextRef="#ctx0" brushRef="#br0" timeOffset="296247.3235">13820 4743 15,'6'5'467,"-6"-2"-99,7-3-131,-1 4-101,7 0-66,-6-4-45,5 0-32,3 4-34,-2-4-33,-1-4-45,8 4-63,-7 0-89,0 0-85</inkml:trace>
  <inkml:trace contextRef="#ctx0" brushRef="#br0" timeOffset="296347.4712">14080 4843 96,'7'7'507,"-7"-2"-76,6-3-134,-6 2-110,7 0-68,0-1-45,-1-3-28,1 4-14,-1-4-17,0 4-24,7-4-35,-6 0-73,6 0-151,-7 0-106,1 0-76,-1-4-46</inkml:trace>
  <inkml:trace contextRef="#ctx0" brushRef="#br0" timeOffset="297672.5729">14027 4886 192,'-5'-2'589,"-3"-6"-1,3 4-158,5 4-186,0-4-128,-7 4-79,7-3-54,0 3-36,7 0-26,-7 0-14,0 0-8,5 3-9,3 5-9,-3-4-17,10 2-29,-9 2-45,1-1-77,-1 1-91,0-1-40</inkml:trace>
  <inkml:trace contextRef="#ctx0" brushRef="#br0" timeOffset="297790.0117">14042 5191 248,'-8'10'368,"8"2"-115,0-1-102,0-4-62,0 4-36,8 1-19,-8-6-12,6 2-5,1 3-5,5-4-5,-5 0-15,6 4-21,7-3-38,-7-4-71,-1 2-144,1 1-85</inkml:trace>
  <inkml:trace contextRef="#ctx0" brushRef="#br0" timeOffset="297918.6335">14295 5605 297,'0'3'354,"7"1"-144,-7-4-136,6 4-118,1-4-132,-1 0-125,0 0-69</inkml:trace>
  <inkml:trace contextRef="#ctx0" brushRef="#br0" timeOffset="298061.7151">14484 5913 300,'-6'7'433,"6"0"-161,6 4-149,-6 0-105,6-4-86,1 0-85,-7 5-127,6-5-85</inkml:trace>
  <inkml:trace contextRef="#ctx0" brushRef="#br0" timeOffset="298194.9512">14744 6261 40,'0'3'441,"0"4"-108,0 0-136,0-3-92,0 4-58,7-5-41,0 5-37,-1-5-43,1 0-71,-1 2-124,1-1-85</inkml:trace>
  <inkml:trace contextRef="#ctx0" brushRef="#br0" timeOffset="298327.7075">14947 6499 379,'0'7'363,"0"0"-132,0 0-98,6 1-60,-6-4-34,0 3-18,7-3-8,-1-1-10,-6 5-9,7-4-15,-1-1-25,7 1-46,-6-4-74,6 0-125,-7 0-77</inkml:trace>
  <inkml:trace contextRef="#ctx0" brushRef="#br0" timeOffset="298455.6693">15051 6722 318,'-7'3'389,"7"1"-127,0 4-125,0-8-88,0 3-63,0 2-57,7-5-75,-7 3-128,6-3-86</inkml:trace>
  <inkml:trace contextRef="#ctx0" brushRef="#br0" timeOffset="298608.1435">15142 7070 31,'0'8'387,"6"-5"-138,-6 4-223,7-3-210,6 0-139</inkml:trace>
  <inkml:trace contextRef="#ctx0" brushRef="#br0" timeOffset="298758.4419">15389 7382 54,'0'7'498,"-6"0"-28,6 4-168,0-3-127,0-1-80,0 0-52,6 5-35,7-6-29,2 2-26,-4-2-37,9 3-66,-8-1-120,9-2-95,5 5-63</inkml:trace>
  <inkml:trace contextRef="#ctx0" brushRef="#br0" timeOffset="298905.7478">15760 7774 182,'0'4'515,"7"3"-63,-7-4-166,0 4-121,0-3-72,8 4-43,-8-1-25,5-3-11,1 2-10,8-2-11,-1 4-15,0-1-19,6-3-25,1 3-38,-7 0-57,6 4-111,1-4-105,0 5-55</inkml:trace>
  <inkml:trace contextRef="#ctx0" brushRef="#br0" timeOffset="299036.048">16105 8154 450,'8'8'480,"-8"-5"-160,5 5-135,2-4-81,-7 4-51,13-2-30,-6 2-21,6-5-18,0 5-24,0-4-33,0-2-60,0 3-102,7-2-113,-7 1-70</inkml:trace>
  <inkml:trace contextRef="#ctx0" brushRef="#br0" timeOffset="299335.7134">16451 8411 521,'0'4'565,"7"0"-110,-7-1-163,5 1-118,3-4-78,-3 7-56,2-4-34,1 1-22,-3-4-17,9 4-17,-1 0-21,6-1-20,-6-3-24,7 5-18,-7-3-19,6 3-16,-6-5-7,7 2-3,-7 3 10,6-2 25,-5 5 39,-1-4 48,0 3 50,-7-4 48,7 4 43,-7-3 33,1 4 22,0-5 7,-1 1-4,0 0-13,1-4-7,-1 3-4,1 0-5,-1-3-3,1 5-6,0-5-8,6 4-10,-8-4-11,3 3-16,-3 1-21,10-1-25,-9-3-25,7 4-22,-6-1-19,-1 1-13,0 0-12,1 0-9,-1-1-3,1 1 4,-7-1 9,6 2 12,-6-3 16,-6 2 10,6 4 8,-7-5 5,1 5-1,-1-2-5,-5-1-5,5 2-9,-6-3-20,0 3-30,0-3-49,0 0-88,7-1-97,-8 0-55</inkml:trace>
  <inkml:trace contextRef="#ctx0" brushRef="#br0" timeOffset="300596.5586">16712 8767 497,'-6'3'605,"-1"5"-29,1-4-233,6 2-190,0 2-132,6-1-100,7 1-70,6-1-55,1 0-61,5 0-119,2-3-65,-1 0-28</inkml:trace>
  <inkml:trace contextRef="#ctx0" brushRef="#br0" timeOffset="300731.1795">17226 8997 521,'-6'4'605,"-1"0"-15,7-1-220,-6 4-166,-1-3-111,7 3-74,0-3-50,0 4-35,7-5-23,6 5-27,-7-4-43,13 3-71,-6-4-135,14 1-88,-8-1-48</inkml:trace>
  <inkml:trace contextRef="#ctx0" brushRef="#br0" timeOffset="300883.9774">17448 9203 537,'-7'3'604,"0"-3"-5,7 4-225,-6-4-166,6 3-104,0-3-63,0 5-33,0-3-15,6-2-4,1 4-10,6 0-22,0 0-21,6 3-27,2-3-29,-2 0-36,6 3-54,8-4-86,-7 4-131,-6 1-53,-1 3-18</inkml:trace>
  <inkml:trace contextRef="#ctx0" brushRef="#br0" timeOffset="301009.6151">17786 9474 132,'-7'7'551,"7"1"-24,0-1-160,0 0-137,-6 0-89,6 4-59,6 0-36,-6-4-20,7 4-8,-1 0-9,1 1-7,6-2-14,7 1-21,-8 1-19,9-1-22,-2-1-25,0 2-28,1 2-39,-1-3-58,1 0-77,-14 4-94,8-1-41</inkml:trace>
  <inkml:trace contextRef="#ctx0" brushRef="#br0" timeOffset="301093.8816">18034 9931 479,'0'11'410,"0"0"-122,6 1-111,1-2-75,-2 1-61,15 0-52,-7 1-68,14-2-97,-8 2-146,8-5-84,-2 3-42</inkml:trace>
  <inkml:trace contextRef="#ctx0" brushRef="#br0" timeOffset="301216.0398">18730 10301 571,'14'4'621,"5"3"9,1-3-212,6-1-173,-1 2-130,2-3-91,-1 2-72,-1 1-58,3-5-64,-3 3-121,1-3-143,-7 0-91,8 0-43</inkml:trace>
  <inkml:trace contextRef="#ctx0" brushRef="#br0" timeOffset="381034.1194">14348 5956 310,'0'-3'276,"0"3"-97,0 0-64,-7-4-41,7 4-22,0-3-12,0 3-7,7-4-6,-7 4-2,0-4-7,0 4-4,0-4-4,0 4-2,0-3-4,6 3-2,-6-4-1,0 4-1,0 0 0,0 0 0,0 0 0,0-3-2,0 3 0,0 0 1,0 0 0,0 3-1,0-3 1,-6 0-1,6 4 1,0-4 1,-7 3 0,7 5 0,-7-1 3,0-3 1,1 6-1,0-2 1,-1 3 3,-6 0-1,1 0-1,5 4 0,-7-4 0,2 4-1,-1-1 0,0 1 2,-1-1-2,1 5-1,0-5 1,0 1-1,0-1 1,0 2-1,7-2 1,-1 1-1,1-5 0,0 2 0,6-5-2,-7 3 1,7-2-1,0-1-1,0 1 1,0-1 0,0 0 6,7-3-1,-7 3-3,6-2 0,0-2-2,7-3 0,-6 3-1,12 1-2,-6-4-13,0 4-6,7-4-14,7-4-18,-9 0-27,3 1-39,4 0-72,-6-6-106,2 2-75</inkml:trace>
  <inkml:trace contextRef="#ctx0" brushRef="#br0" timeOffset="381269.2269">14217 6203 88,'0'0'297,"7"0"-90,-2 0-76,3 0-52,5 0-33,6-5-14,1 2-12,6-1-4,7-3-4,5-1-4,1 1 1,14-5-2,-2 5 0,9-7 0,5 3-1,6-3 1,0-5 1,2 4 6,11-3 2,1 0-2,-1-1 0,1-3 0,6 4-1,-6-1 0,0-2-3,-1 3-2,-12-1-1,0 5-3,-8-1-8,-11 0-17,-8 0-29,0 5-43,-11-1-85,-9-1-126,-5 2-70</inkml:trace>
  <inkml:trace contextRef="#ctx0" brushRef="#br0" timeOffset="386508.1989">14269 8250 147,'-7'-7'133,"7"-1"-25,0 1-20,0 0-14,0 2-14,0-1-8,7-2-9,-7 1-8,7-3-7,-7 2-5,7 1-7,-7-1-8,6 0-7,-6-3-5,6 8-1,-6-5-2,0 5 4,0-1-3,7 1-2,-7 3 2,0-4 0,0 4-1,0-4 0,-7 4 1,7-3 0,0 3 6,0-4 5,0 4 5,0-4 4,-6 4 6,6 0 8,0 0 6,-6-3 4,6 3 2,0 0 0,-7-5 0,7 5-3,0 0-3,-7 0-6,7 0-3,-7 0-7,7 0-6,0 0-3,-5 5-1,5-5-2,0 0 0,-7 3 1,7-3 1,-6 0 4,6 0 2,-7 4 1,7-4 1,-8 4 3,8-1-2,-5 1 1,-2 0-1,0-1 1,1 4-1,-1 1-1,-6 0 0,7 2-2,-1-3 2,-6 5-2,7-2-1,-1 2-4,1-5 0,-1 3-2,7-2-1,-6 0-2,6-5-1,0 1-1,-6 0-1,6-1 4,0 1 1,6-4 2,-6 0 3,0 0 1,6-4 4,-6 1 4,7 3 2,-1-8 4,-6 5 1,7-5 2,-1 0 0,1 2 5,-7-5 2,6 3 3,-6 2 1,0-2 1,0 1-1,0-1 2,-6 0-2,6 5-5,-7-5-5,7 8-5,-6-3-7,-1-1-3,1 4-7,-1 0-4,1 4-4,0-4 0,-1 3-1,1-3-2,-1 5 0,7-2-1,-7-3 3,7 0-1,0 0 0,0 0-2,0 0 2,7 0 0,-7 0 1,7 0 1,-1 0-1,1 0 1,-1-3 0,0-2 2,1 5 1,-1-7-2,1 3 2,-1 4 0,1-7 1,-1 4 4,-6-1 5,0 4 5,7-4 6,-7 1 4,0 3 4,-7-4 2,7 4 0,0-4-3,-6 4-5,-1 0-7,1 0-6,-1 0-3,1 0-6,-1 0-1,1 4-3,-7-4-2,7 4 0,-1-4 1,0 3-1,7-3-10,0 0-20,-6 0-31,12 4-39,-6-8-55,7 4-153,6-3-122,-6-5-86,-7 0-44</inkml:trace>
  <inkml:trace contextRef="#ctx0" brushRef="#br0" timeOffset="391383.9875">14132 8045 205,'0'0'222,"0"0"-71,7 4-46,-7-4-28,0 3-16,0 1-11,0-2-7,6 4-3,-6-6-5,0 2-2,0-2-6,0 4-5,0-4-8,7 0-2,-7 4-3,0-4-2,0 0 0,0 0-1,0 0 0,0 0-1,0 0-1,0 0 1,0 0-3,0 4-1,0-4-8,-7 0-13,7 3-21,0-3-39,0 0-70,0 4-130,-6-4-81</inkml:trace>
  <inkml:trace contextRef="#ctx0" brushRef="#br0" timeOffset="400326.7787">6675 6506 151,'0'4'128,"-6"-1"-43,6-3-29,0 4-19,0-4-13,0 0-8,0 3-2,0-3-3,0 0-1,0 0-2,0 0 1,0 0 2,0 0 7,-6 0 6,6 0 6,0 0 3,0 0 6,0 0 6,-7 0 4,7 0 0,0 0-5,0-3-7,0 3-8,0-4-5,0 1-5,0-1-8,7 4-4,-7-3-6,0-1-1,0 0-1,6-3 0,-6 3 0,6 1 0,-6-2 0,6 3-2,-6-2 0,7 0 2,-1-3-1,1 2 1,-7-2 0,7 5 0,0-6 0,-1-1 1,1 3 0,-1 2-2,-1-6 2,10 1 0,-9 2-1,7 0 1,-6 0 0,-1-4 0,7 4 1,-7-4 0,7 3 0,-6-3-1,6 5 0,-6-6 2,6 4-2,-7-3 0,7 5-2,-6-6 2,-1 5 0,7 0 0,-5-5 0,-3 5 0,3-1 0,-3-2 1,1 3-2,1-1 0,0 2 0,0-6 0,-1 5 0,1-1 1,-1 1-1,0-1 1,1 1 3,-1-4-2,1 4-1,0-4 0,-1 4 0,1-4-1,-1 0 0,6 3 0,-5-6 0,-1 3 1,8 0 0,-7 0-1,-1 0 0,7 0 0,-8-1 1,3 2 1,-1-1-1,6 0 0,-7 3 0,1-3 0,-1 4 0,1 0 1,-1-4-1,0 4-1,1 0 1,0-5 0,0 5 0,5-5 0,-5 5 0,-1-3 0,1-2 0,5 1 0,-5 5 0,7-6 0,-9 1 0,3 0 0,-1 4 1,-2-4-1,3 4 2,-8-1-1,5-2-1,-5 2 2,7 1-1,-7 3-1,0-4 0,7 1 0,-7-1 0,6 6 0,-6-6 0,7 1 0,-7-1 0,6 1 0,-6 0 0,7 0 0,-1 3 0,-6-4 0,6 1 0,1 0-1,-1 4 0,1-6 0,-7 6-1,7-4 1,-1 3 0,1 1 1,-7-5-2,6 4 2,1 1 0,-2-2-1,-5-1 1,7 3 0,0-5 0,0 4 0,0-4 0,-1-2 0,7 3 0,-7-1 0,1-3 0,-1 4 1,1 0 1,6-1-1,-13 1-1,7 0 0,-1 4 0,0-6 0,1 6 0,-1-2 0,-6 3-1,0-2 1,7 1 0,-7-1 0,6 0 0,-6 4 0,0-4 0,7 4 0,-7-4-1,0 0 0,7 2 1,-7 2 0,6-5 0,0 5-1,-6-2 0,7-3 0,-1 5 1,-6 0 0,7-3-2,-1 3-4,-6 0-5,7 0-9,0 0-17,-2-4-28,3 4-55,-3-4-120,3 4-90</inkml:trace>
  <inkml:trace contextRef="#ctx0" brushRef="#br0" timeOffset="400817.976">8317 5349 52,'6'-4'87,"7"0"-37,0 4-23,0-4-15,0 1-6,0-2-2,0 3-2,7-3-2,-7 3 0,6-2 1,0 0 0,1 0 1,0 0-1,0 0-1,-1-3-2,7 5-6,-6 2-11,5-5-17,-4 2-22,4-1-26</inkml:trace>
  <inkml:trace contextRef="#ctx0" brushRef="#br0" timeOffset="400947.931">9561 5107 101,'45'-12'160,"-6"2"-43,6-1-41,1 3-33,0 1-19,-7-1-11,1 6-6,5-3-2,-6 2-10,-1 3-7,2-4-12,-7 4-19,5-3-35,2 3-57,-8-5-87</inkml:trace>
  <inkml:trace contextRef="#ctx0" brushRef="#br0" timeOffset="402020.0472">13989 4682 67,'-13'0'148,"6"0"-12,1-4-19,0 4-22,6 0-17,0-4-13,0 4-13,0-3-10,0-1-9,0 0-8,0 4-5,6-4-1,-6 4-4,0-2-1,0 2-2,0 0-7,0-5-3,0 5-1,0 0-1,0 0-1,0 0 0,0 5-1,0-5 0,-6 2 2,6-2-1,0 4 1,0-4 3,0 4-1,0-4-2,-7 4 0,7-4 0,0 3 1,0-3 1,0 4-2,-6-4-2,6 4 0,0-4 2,-7 4 0,7-4 0,-6 2-1,6-2 1,-7 5 1,7-5 0,0 3 0,-7-3-1,7 0 0,0 4 0,0-4 0,-6 0 4,6 0 4,0 0 5,0 0 4,0 0 5,0 0 5,0-4 2,6 4 2,-6-3-2,0 3-3,0-5-2,7 5-4,-7-2-4,0-2-4,7 0-3,-7 0-1,0 1-1,6-1 0,-6 0-1,7 0 0,-1-3 0,1 4 0,-1-4 3,0-1 0,8 1 3,-1-1-2,0-2 0,0 2-2,-1-3 1,9-4 0,-9 5-1,8-2-2,0-3-2,-1 5-3,-6-5 1,6 1 0,1-2-1,-1 2 0,1-1-1,-8 1 1,9-1 1,-9 0 2,9-3 1,-2 4-3,-6-5 2,6 2 0,1 0 0,-2 0-1,3-2-1,-1-3 0,-1 5-1,0-6 0,8 5 2,-2-4-2,-4 1 0,4-2-3,2 1 2,-1 1-1,-1-2 2,2-2 0,-2 3-1,2-4 2,-8 3 1,7 2 2,-6-5-1,5 4-1,-4 1 0,-2-2-1,-6 5 0,7-4-2,-7 4 0,7-1 1,-15 2 1,8 2 2,1-1-2,-8 3 2,1-3-1,6 2 0,-7 3-1,1 0-2,-1 0 0,-6-1 0,7 2 0,-1-1 0,1 3 0,-7-2 0,6 3 0,-6-5-1,7 4 1,-7 6-1,6-5-1,-6 2 1,0 1 3,6 1-1,-6-1-1,0 4-2,-6 0-3,6 0-6,0 0-9,-6 4-20,-1 3-33,1-2-56,-7 2-153,-7-1-87,1 6-62</inkml:trace>
  <inkml:trace contextRef="#ctx0" brushRef="#br0" timeOffset="405398.24">6253 9569 33,'0'0'203,"0"0"-19,0 0-23,0 0-28,0 0-27,0 0-22,0-5-22,0 5-18,0-3-11,6 3-12,-6-3-7,0-1-5,6 4-2,-6-4-3,6 1-2,-6 0 0,7-2-2,-7 5 0,6-4 1,1 1 0,-7-1-1,6 4 1,8-3 0,-8-1 0,0-3 0,7 3-1,0-3 0,1 0 0,-1-4 1,5 3 0,3-3-1,-2 0 0,7-1 0,1 2 0,-2-5-2,1 4-11,7-3-13,0-1-19,-1 1-23,-5-1-48,4 0-80,-4 0-112</inkml:trace>
  <inkml:trace contextRef="#ctx0" brushRef="#br0" timeOffset="405541.7387">6708 9239 294,'-14'0'252,"8"4"-90,6-4-61,-7 0-36,7 0-20,0 0-12,0 0-9,7 0-6,-1 0-9,1-4-10,7 4-7,-1-4-13,-2 4-19,4-3-21,4-1-34,1-4-56,-8 6-81,8-6-95</inkml:trace>
  <inkml:trace contextRef="#ctx0" brushRef="#br0" timeOffset="405666.1926">6994 9092 9,'0'-3'216,"0"3"-60,0 0-54,0 0-53,0 0-44,0 0-47,7-4-63,-7 4-111</inkml:trace>
  <inkml:trace contextRef="#ctx0" brushRef="#br0" timeOffset="405807.7395">7190 8957 210,'0'0'245,"0"-4"-108,6 4-79,1-4-72,-1 1-90,1-1-148</inkml:trace>
  <inkml:trace contextRef="#ctx0" brushRef="#br0" timeOffset="406100.8673">7612 8788 138,'0'4'150,"-5"-4"-37,5 0-30,0 4-22,0-4-16,0 0-12,5-4-15,-5 4-25,8 0-39,4-4-60,2 1-109</inkml:trace>
  <inkml:trace contextRef="#ctx0" brushRef="#br0" timeOffset="406232.0208">7783 8734 140,'0'-4'169,"6"4"-68,-6 0-65,6-4-69,7 0-103,0 1-113</inkml:trace>
  <inkml:trace contextRef="#ctx0" brushRef="#br0" timeOffset="406366.4065">8011 8661 59,'0'3'213,"0"-3"-82,0 0-58,0 0-43,6 0-55,1 0-85,5 0-121</inkml:trace>
  <inkml:trace contextRef="#ctx0" brushRef="#br0" timeOffset="407354.5373">14458 7931 70,'7'0'67,"-7"0"-20,6 0-9,-6 0-5,0 4-1,0-4-1,7 0 0,-7 0-2,0 4-5,0-4-6,0 0-6,0 0-5,0 4-3,0-4-1,0 2-1,0 2 2,0-4-1,0 4-7,0 0-23,0-1-34,0-3-58,6 4-85</inkml:trace>
  <inkml:trace contextRef="#ctx0" brushRef="#br0" timeOffset="407450.5218">14458 8008 97,'-7'0'183,"7"0"-66,0 0-56,7 0-48,-7-4-47,7 0-65,-1 1-102</inkml:trace>
  <inkml:trace contextRef="#ctx0" brushRef="#br0" timeOffset="413351.8972">13774 4784 100,'0'4'161,"0"3"-58,0-3-38,0-4-17,0 4-4,7-4 2,-7 0 2,6 0 4,-6-4 4,7 0 5,-1-3 5,7-4 3,-6 4-3,-1-4-7,1 0 0,-1-1-3,1 1-4,-1 1-3,-6-2-6,0 2-6,0-1-5,-6 3-9,6-3-4,-7 5-5,1 1-5,-1-2-2,-6 4-4,0 3-1,7-4-1,-7 8 1,-7-4-2,7 7 0,-8 1 0,10-2-1,-2 2-1,0-1 0,7 3 2,-9-2-2,9-1-1,0 1 2,6-1 0,-6 0 0,6 2-1,0-3 1,0-3 0,0 5 1,6-4 0,-6 0 0,6 0 0,0-1 0,-6-3 0,7 4 1,1-4-1,-2 0-1,0-4 2,1 4-1,-1-3 0,1-1 1,-1 0 2,-1 0 3,3-4 4,-1 5 4,-7-1 5,6 2 1,-6 2 1,0-4 0,0 4-1,0 0-4,0-5-4,0 5-3,0 5-6,0-5-3,0 4 0,0-2-1,0 2-1,-6 4 2,6-1 0,0 1-2,0-1 2,0 3 7,6-2-7,-6 3 1,7-3 0,-7-2-1,6 2 0,1-5 0,-1 5-1,1-4-6,-1-4 7,7 3 1,-6-3-2,6-3 1,0 3 0,-7-4 1,7 0 0,0 0 0,-7-3 2,9 3-2,-9-2 2,1-2 0,-7 4 0,5-3-1,-5 3 3,0 0-1,-5 1 0,-2 3-1,1 0-1,-9 0-2,3 7 0,-8-3-1,1 7-3,-1-1 1,7 2-1,-6 3 4,-1-5 0,7 5-1,5-4 1,-3 3 0,4-2 0,7-5-3,-6 4 1,12-3 1,-6-2-1,7 2 1,4-4 1,4-1-1,-2-3 1,13-3 4,-7-1-2,7 0 0,7-2 1,-6-2 0,4-3-1,2-4 0,0 5 0,-2-6 1,-3 3 0,-3-3 4,-5 1 6,0 0 5,-7 5 6,-7-1 4,0 0 1,-6 0 2,-6 4-1,-7-1-4,0 0-6,0 5-6,-7-1-6,-5 4-4,5 0-3,-6 4-1,-1-4-2,8 3-1,-7 5-1,6-4 2,2 0 0,3 3-1,3-3 2,5-1-1,-6 1 3,13-4 0,-6 3-2,6 1-1,0 0-2,0 0-1,6-1 1,1-3 0,6 4-3,-7-4 0,0 0-4,9 0-9,-9 0-10,1 0-15,-7 0-21,5 0-29,-5 0-40,0 0-74,-5 0-151,-2 0-74</inkml:trace>
  <inkml:trace contextRef="#ctx0" brushRef="#br0" timeOffset="415021.9973">14562 4619 9,'-5'0'68,"-3"4"-24,1-4-12,7 0-6,-6 4 0,6-1 6,-7-3 8,2 0 11,5 4 12,-7-4 9,7 0 8,0 0 5,-7 0 3,7 0 1,0 0-2,0 0-6,0 0-8,0-4-6,0 4-8,7 0-7,-7 0-9,0 0-8,0 0-9,0-3-6,0 3-6,0 0-4,7 0-3,-7-4-3,5 4-2,2 0-1,-1 0 1,9 0 0,-3 0-1,-5 4-1,6-1 1,-7-3-1,7 8 1,0-4-4,0 3 2,0-4 0,-6 4 0,5-3 1,-5 4-1,6-1 1,-6 3 0,-1-2 1,1-1-1,-7 5 0,0-5 0,0 5 1,-7-3 0,1 3 1,-1-1-1,-6 0-1,6 0 1,-5 0 1,-1-1-1,-1 2 0,2-1-1,-1 0 0,0 1 0,6-6 1,1 5-3,-8-3-3,9-2-6,-3 2-8,8-4-14,0 3-20,0-3-34,8 0-55,-3-4-116,2 0-96,6-4-59</inkml:trace>
  <inkml:trace contextRef="#ctx0" brushRef="#br0" timeOffset="415278.1131">14887 4561 202,'-5'-4'410,"5"-3"-124,-7 3-113,7 0-71,0 0-41,-6 2-21,6 2-14,0-5-7,0 5-3,-7 5-5,0-3-6,7 2-2,-6 7-3,-7-3-1,6 3 0,1-1 0,-7 1 0,6 0 1,0 4 1,-5-4-1,5 1 0,1 3-5,6-5 3,-7 5 1,7-4 1,-6 3-1,6-3 0,0 1 1,6-2 1,-6 1 4,7 1-1,-1-2-2,1-3-1,5 1 0,2 3 2,5-7-3,1 2 0,0-2-7,5 0-10,1 0-22,7-4-32,0-4-54,5 0-113,-5 0-100,6-2-72</inkml:trace>
  <inkml:trace contextRef="#ctx0" brushRef="#br0" timeOffset="415620.4689">15181 4565 277,'-6'0'230,"-1"0"-73,1 0-45,-1 0-29,7 0-18,0 0-9,-7 0-9,7 0-4,7 0-2,-7 0-5,0 0-7,7 0-4,-1-4-6,7 4-6,-7-4-2,7 0-4,0 1-3,7-1 0,-8 0-3,8 0 0,1 2 1,-2-3-1,0 2 1,1-1-1,6 1-1,-7-1-1,1 0-1,-1 0 4,1 1-2,-8 3-4,9-4-12,-9 4-18,2-3-22,-1 3-30,-7-4-40,7 4-52,-13-3-68,6 3-93</inkml:trace>
  <inkml:trace contextRef="#ctx0" brushRef="#br0" timeOffset="415777.4625">15279 4616 117,'-6'7'210,"-7"-3"-65,13-1-46,-7 1-28,7 0-18,0 0-11,0-4-6,0 0-4,7 3-2,-2 1 0,3-4 1,5 0 4,6 0 0,0 0 1,1 0-2,6-4-3,0 1-6,0 3-4,0-4-7,7 0-3,-7 0-4,6 4-14,-6-3-32,-6-1-60,6-3-135,-6 0-87,-1-1-70</inkml:trace>
  <inkml:trace contextRef="#ctx0" brushRef="#br0" timeOffset="415969.4525">15715 4289 37,'0'0'485,"-6"4"-110,6 3-158,6-3-99,-6 8-55,0-3-28,6 3-14,1 3-8,-1 4-3,7-2-1,0 5-1,2 4 0,3 4-2,2-1-3,0 4-1,-2 4 1,3 7-1,4-1-8,-5 1-27,-7 8-68,0-5-161,0 1-94,-7 3-64</inkml:trace>
  <inkml:trace contextRef="#ctx0" brushRef="#br0" timeOffset="418908.5543">14184 8029 234,'0'0'228,"0"-2"-47,0 2-43,0-5-37,0 5-24,0-2-14,0-3-9,0 5-6,0-3-3,0-1-2,0 4-6,0 0-7,0 0-8,0 0-5,0 0-6,0 0-6,0 0-2,0 0-3,0 0 0,0 0 0,0 0 0,0 0-1,0 0 2,0 4 2,0-1-1,0 2 0,0-3-1,7 5-1,-7-3 2,6 0 1,-6 4-3,7-4 0,-1-1 1,-6 1 0,7-2 1,0 4 0,-2-4 0,3-2-1,-1 4 3,-7-4 5,6 0 4,-6 0 5,0 0 4,7 0 4,-7 0 0,0 0 2,0-4 2,0 4-3,0 0-4,0 0-5,0 4-4,0-4-3,0 0-3,-7 4-2,7 3-3,-6 1-1,6-2-2,-7 6-1,7-1 1,-8 3 0,8-3 0,0-3-1,0 3 1,0-3-2,8-1 1,-8-5 0,7 6 1,-7-4-1,6-4 1,-6 4 2,7-4 2,-7 0 1,5 0 1,-5-4 3,0 4 4,0-4 9,7 4 8,-7-2 8,0-4 4,0 6 4,0-2 0,0-2-2,-7 1-4,7-2-8,-5 2-10,5-1-8,-7 0-6,1 1-5,6 3-1,-7-3-2,-1-2-2,8 5-1,-5 0-2,-2 0 0,7 0-4,-7 0-10,7 5-11,-6-2-15,-1 0-15,7 1-21,0 0-20,0-1-38,7 2-76,-7 2-159,6-5-74,-6 4-32</inkml:trace>
  <inkml:trace contextRef="#ctx0" brushRef="#br0" timeOffset="420863.0733">13369 9364 82,'-5'0'304,"-1"-4"-63,-1 0-70,7 4-51,-6-3-31,6-1-22,-7 0-12,7 0-8,0 2-6,0-3-5,0-2-6,7 4-7,-1-5-7,1 0-6,-1 5-5,7-5-5,0 1 0,7 0 2,-7 0 1,6 3-1,7-4 5,-6 1-1,5 4-1,-5-2 3,6 3-1,1-2-3,-2 4-1,2 0-1,-8 0-3,8 4 1,-8-2 0,0 6 0,1-1 0,-7 5 0,0-2 2,-7 6 3,1-2-2,-1 1 1,-12-1 2,6 5 0,-13-1 0,0 4-1,0 0-1,-7-5-2,1 9 2,-8-4-1,8-3-1,-7-1-1,0 4 0,7-8-1,-8 3 2,9-4-2,4-1-3,-6-1-6,7-1-8,7-6-10,6 0-19,-7 0-26,14-4-48,-1 0-88,7-4-129,1-4-68</inkml:trace>
  <inkml:trace contextRef="#ctx0" brushRef="#br0" timeOffset="421087.7098">14002 9188 345,'-19'0'433,"-1"0"-166,-6 3-122,6 1-65,2 0-34,-2 3-18,0 0-9,0 0-6,7 5-3,0-1-3,0 0 0,7 3-4,-1 1 0,1-1-2,-1 1-1,7 4 0,0-5 0,0 5-1,7-1-2,-7 0 1,6 0 1,1-3 0,-1 4-1,7-2 0,-6-1 1,6 2 0,6-7-4,-6 3-3,8-3-5,-3 0-9,2-3-12,6-5-21,-7 0-29,14-3-39,-8 0-61,3-3-103,-3 0-76</inkml:trace>
  <inkml:trace contextRef="#ctx0" brushRef="#br0" timeOffset="421246.0297">14276 9324 29,'-7'0'455,"0"-5"-134,7 5-130,0 0-84,0-3-48,7 3-27,0 0-15,6 0-10,6-4-7,0 0-16,2 4-29,3 0-61,10-3-103,-8 0-106,-7-2-71</inkml:trace>
  <inkml:trace contextRef="#ctx0" brushRef="#br0" timeOffset="421385.7758">14315 9496 328,'0'3'322,"6"1"-122,0-1-87,8-3-52,-1 0-28,13 0-14,0-3-12,6-1-21,-5 1-41,11-2-70,-5-1-147,7-2-81</inkml:trace>
  <inkml:trace contextRef="#ctx0" brushRef="#br0" timeOffset="427670.0858">14790 9199 49,'0'4'91,"-6"-1"-27,-1 1-20,7-4-11,-6 0-5,6 3-3,0-3-3,0 0-2,0 0-1,0 5-1,0-5 0,0 2-2,6-2-1,-6 0 4,7 0 1,-7 0 2,6-2 2,-6 2 3,0 0 1,6-5 0,-6 5 0,7 0 0,-7 0 0,0-3 2,0 3 2,0 0 1,7 0 2,-7 0 1,0-4 0,0 1-2,7 3-2,-7-4-1,0 4-1,6-4 2,-6 4 1,0-4 0,0 1 2,6 3 0,-6-4 0,0 1-1,0-2-5,7 3-1,-7 2-7,0-5 0,0 1-4,0 1-1,0 3-2,0-4 1,0 4-2,0-3-3,0 3 1,0 0-4,0-4-2,0 4-2,-7 0-2,7 4-1,0-4 1,0 3 0,-6 1-2,0-1 1,6 6-1,-7 1 1,0 1 0,0 4 0,1-1 0,0 1 0,-1 3 1,1 1-1,6-5 1,-7 4 0,7-2 1,0 1-2,0-2 0,0-1-1,0 1 1,0 4 1,7-9 1,-7 5-1,6-4 3,1 1-2,-1-2 2,0 2-1,1-5-2,0 3 2,0-5-3,-1 2 0,0-4-3,1 1 3,6-4 5,-13 0 5,6 0 5,1-4 3,0-3 7,-1-1 6,6 2 8,-5-5 8,1-1 7,-3 2 4,-5-5 3,8 4 2,-3-4 0,-5 1-5,0-1-3,0 1-6,0-1-9,-5 1-7,5 2-8,-8-3-5,3 0-4,-3 4-3,1-3-4,-5 3-5,-1-1 0,6 2-4,-6-1 0,7 3-2,-7 1-1,7 4-4,-1-1-18,0 1-21,7 3-24,0 0-24,0 0-40,0 0-65,7 0-115,0 3-116,5-3-59,-5 4-23</inkml:trace>
  <inkml:trace contextRef="#ctx0" brushRef="#br0" timeOffset="427893.7854">15181 9220 68,'-6'-2'498,"-1"-3"-82,1 5-154,6-3-106,-7 3-59,7-4-34,-7 1-19,7 3-11,0 0-7,0-4-5,0 4-7,0 0-5,0 0-6,0 0-3,0 0-5,7 4-9,-7-1-14,0 1-23,7-4-29,-7 3-45,0 2-65,6-5-99,-6 2-102,0 2-48</inkml:trace>
  <inkml:trace contextRef="#ctx0" brushRef="#br0" timeOffset="428685.3274">15435 9097 15,'0'0'160,"0"-5"-43,0 5-31,6-3-19,-6 3-12,0 0-9,0 0-4,0 0-3,0 0-4,0 0-7,0 0-8,-6 0-6,6 0-4,0 0-7,-7 0 0,1 3-2,1-3-1,-3 5-1,1-3 0,1-2 2,-1 4-1,1 0 1,-1-4 0,1 4 1,-1-4 2,1 3 3,0-3 3,-1 4 3,1 0 4,-1-4 2,0 0 5,7 0 3,-6 4 3,-1-4 1,1 0 2,6 0 2,-7 0 5,7 0 1,-6 0 2,6 0 0,0 0-2,0 0-1,-6 0-3,6 0-7,0 0-4,6 0-4,-6 0-2,0 0-2,0-4-2,0 4-2,6 0 0,1-4 1,-7 0-2,6 4-2,1-3-4,-1-1-1,8 0 0,-8 4-3,1-4 1,5 2-2,-5-3 0,6 5-1,-7-3 1,7-1-2,-6 4 0,6-3 0,-7 3-1,1 0 0,6 0 0,-6 3 1,-2 1-1,3-1 0,-1 4 1,-1 1 0,0-1 1,0 5 0,-6-2 2,7 1-2,-7 4 2,0-3 1,0 5 0,0-2-1,0-1-2,0 1 1,-7-1-2,7 5 0,-6-4 0,0-1-1,0 5-1,-1-4 0,-1-1 1,3 1-2,-2 0-2,0-1-14,1 1-27,-1-1-39,7-3-67,-6 0-102,1 1-107,-3-4-65</inkml:trace>
  <inkml:trace contextRef="#ctx0" brushRef="#br0" timeOffset="693248.9527">8142 8584 126,'0'-5'231,"0"5"-36,0-3-36,0 3-33,0-4-27,0 4-20,0 0-16,0-3-7,0 3-8,0-4-5,0 0-4,5 4-4,-5 0-2,0-4-2,7 1-1,-7-1 2,6 1 0,-6-1 3,6-3 4,-6 2 5,7 2 2,-7 0 6,0-1 3,7 0 5,-7 1 3,0 3 1,0-3-2,0-2-2,0 1-4,0 1-3,0 3-7,0-4-5,-7 1-6,7-1-1,0 4-5,0-3 1,-7-1 0,7 0 0,-6 0 2,0 4 0,6-3-1,-7-2-1,2 5-1,-3-2-4,2 2-5,-8 0-3,8 0-7,-7 2-3,0 6-3,-6-4-3,5 4-1,1 2-3,-6 1 0,6 0-2,0 3 1,-8 2-2,8-2 1,8 1 2,-8-1-1,-1 5 2,8-1-1,-7-3 0,7 4 2,-1-2 1,-6 5-2,6-3 1,7 3 0,-6-4-1,-1 1 2,7 2-1,-6-2 0,6-1-1,6 1 1,-6-5-1,7 1 1,-1-1 0,8 1 1,-8-4 2,13 0 5,-6-4 0,7 0 2,0-3 4,0 0 3,6 0 1,-1-4 1,2 0 1,-1-4 0,-1 0 1,3 0 0,-4 1-1,3-4 0,-1 0-1,-6-5 1,5 5 1,-4-3 10,-2-2 11,0 1 10,-6 0 10,0-1 6,7-2 3,-14-4 9,7 4 15,0-5-1,-7 0-6,1-3-5,-7 5-9,7-6-4,-7-2-1,0 3-3,0 0-11,0-5-6,-7 6-5,0-1 0,1 4 0,-1-5-3,-5 6-5,-1 2-8,6 1-8,-12-1-2,4 1-4,-3 2-7,5 4-1,-7-2-1,7 3-3,-6-1-1,6 4-3,0 1-2,-6-1 0,6 4 2,-1 0-4,1 4 4,0-1 0,0 5 1,-7 3-2,7-1 1,1 5-2,-1-1 0,0 2-2,-1 2-4,1 0-2,1 1-1,-1 2 2,6 1 0,0 0 2,1 4-2,0-4 3,-1 0 0,7 0 1,0 0 2,0-1 0,0-1-7,0-3 1,7 2 3,-1 0 1,0-5 0,1 1 3,0 0-2,-1-5 1,7-3 9,0 5-3,0-5 0,0-4 0,7 1 1,-1 1 0,1-5 1,6 0 2,-7-5-2,1-2 1,-1 4-1,8-5 2,-9-3-3,2 3 0,-7-2 2,7-5-1,-7 4 6,7-3 8,-14-1 7,7 1 1,-6-1 2,-7-4 1,0 5 1,0-5-2,0 1-4,-7 3-6,1-3-5,-7 0-5,-2 3-2,4-1 0,-2 2-4,-6-1 0,-9 5 0,10 3-2,-9-1-1,8 4-3,-8 1 2,3 3 1,-4 3 2,3 1 1,-1 4 0,-1 2 0,8 1 0,-7 8 4,5-5-3,3 9-2,5-2-2,-7 2-2,7-2-5,7 2-3,-7 2-1,6-2-6,7 2-2,0-4-1,0 2-1,7-5 4,-1 1 0,7-4 5,0-1 3,7-3 4,-2-4 3,3-3 5,5-4 1,0 0 0,7-7 1,-7-1 1,6-3 0,-6 1 6,0-9 2,1 4 4,-2-3 5,-5-1 5,-1 5 3,-6-5 2,0 2 1,1-2-6,-8 4-1,-6 1-4,7-1-2,-14 0-5,7 4-3,-6 0-4,-8 4-2,1 3-2,0 0-2,-6 1-1,6 3-4,-7 3 0,8 1-1,-8 3 0,6 1 0,2 3-3,5-1-2,2 2-3,-3-1-6,8 0-4,-6-1-4,12 2-2,-6-2 0,8-1 1,4-3 1,0 2 6,2-1 3,6-3 6,-8-4 1,8 0 3,0 0 3,-2-4 3,-3 0 1,-3-3 2,1 3 6,0-2 4,0-3 8,-6 3 8,-1-2 3,1 0 3,-7 1 3,0 4-2,0-4-4,-7-1-6,1 1-7,-1-1-9,-6 4-3,0 1-6,-7-1-8,0 4-12,2 0-28,-2 0-54,0 4-70,1-1-69,6 5-67,-1-4-79,8 3-162,0-3-110,6 0-54,-7 3 7</inkml:trace>
  <inkml:trace contextRef="#ctx0" brushRef="#br0" timeOffset="694622.2387">13669 4930 90,'0'-2'165,"-6"-2"-24,6 0-31,0 0-28,0 1-27,6-1-16,-6 0-11,0 0-11,7 1-9,1-1-4,-2-4-4,-6 6-1,6-2 1,1 0 0,6-4 1,-7 1 5,-1 3 5,3-3 4,-1 0 8,6 0 3,-7-5 6,1 5 5,-1-3 8,1 2 4,-1-3 3,1 0-2,-1 4-3,1-4 2,-1 0-2,-6 3-1,7-2-5,-7 2-6,0 1-2,0-1 1,0 1 1,0 0-1,0 2-1,0 3-3,0-2-2,0 4-2,-7-4-5,1 4-5,-1 0-4,1 4-5,-1 0-4,1-2-1,-7 10-2,0-5-2,6 4 1,-6 5 0,5-2 1,-3 1 0,4 2-1,1-2 1,-1-1 0,1 5 0,6-4 0,0 3 0,0-3-1,0 0-2,6-1 1,1-3 2,-1 1 0,1-6 0,4 2 1,4-1 3,-2-3 4,0 0 5,6-4 5,-6-4 7,7-4 8,-1 1 8,7-3 12,-5-5 16,4 0 19,-5-7 19,6 3 17,-7-2 14,7-6 10,-14 6 10,8-4 1,-6 2-8,-1-2-14,-7-2-20,-6 6-10,7-1-16,-7 0-18,-7 3-16,1 5-13,0-1-10,-7 1-9,-7 3-6,7 3-12,-13 4-7,6 4-5,-6 0-2,0 4 0,1 7-1,-2 1-3,1-2 0,0 8-2,6-2-1,-6 5-1,13 1-3,-8 0-5,10 0-4,4 0-3,-6 3-10,13-5-9,0 1-5,0-2-3,7-1 2,-1 0 3,7-2 4,0-6 6,7 1 11,6-1 11,0-5 8,0-2 7,6-3 2,2-3 3,-2-2 4,0-5 2,7-1 2,-14 1 6,9-6 6,-8-2 8,0 4 10,-7-5 9,-6 4 8,-6 1 5,6-2 3,-13 3 0,6-2-7,-12 3-8,-1 5-12,-6-1-11,-6 2-3,-7 6-11,-7 4-9,8-2-8,-15 10-4,7-1-2,1 0-2,-1 7 1,0-3-11,8 0 1,5 3-4,1-3-2,-1-1-6,14 1-7,-7-4-15,13 1-4,-7-2 2,14-3 5,-1 1 7,1-2 7,6-1 10,6-5 11,1 0 17,6-5 5,1 3 6,4-10 5,-4 1 10,-2 0 9,2-3 12,-1-1 14,0-3 18,-7 3 18,1-3 9,0 3 8,-14 3-3,7-1-4,-7 1-7,-6 1-15,0 0-18,-6 1-17,-7 2-17,0 1-18,-7 3-22,-5 4-30,-3 4-34,-3-1-48,-8 5-56,6 3-50,-5 3-46,11 1-38,-6-1-43,7 5-66,0-1-147,7 1-37,-1-2 3</inkml:trace>
  <inkml:trace contextRef="#ctx0" brushRef="#br0" timeOffset="706409.0691">13839 4824 14,'7'-3'86,"-7"-1"-20,6 4-17,-6-4-15,7 0-10,-7 2-9,6 2-5,-6-4-4,6 0 2,-6 0-5,8 1-1,-1-1-1,-7 0 0,6 0 0,1 1-1,-2-1 0,2 1-3,-1-4 2,1 3 2,6-4 2,-6 5 3,-1-5 1,7 4 0,-7-2 0,8-2-2,-8 1 0,7 3 1,-6-4-3,6 1-3,-8-1 1,10 2 1,-9 2 0,1-3-1,5-1 0,-5 4-1,-1-3 0,1 4 0,6-4 0,-6 3 0,-1 0-1,1 0 0,-1-3 1,0 3 0,1 1 0,-1-4 0,7 2 0,-6-1 0,-1 1 0,1-2 0,-1 3 0,1-3 0,-1 4 1,1-4 0,-1 3-1,-6-4 0,7 1 0,0 3 0,-2-2-1,3 1 0,-1 2 4,-7-1-3,6-3 0,1 3 0,-7 0 0,5 1 0,-5-1 0,7 1 0,-7-1-4,7 4 3,-7-3 1,7-1 0,-7-1 0,0 5 0,6-3 2,-6 3-2,0-3-6,6 3-2,-6-4-5,0 0-2,7 1-3,-7 3 1,0-3-1,6-2 1,-6 1 3,0 4 4,0-3 3,7-2 3,-7 2 1,0 0 0,6 3 0,-6-4-1,0 0 1,6 1 0,-6-1 0,7 0 1,0 0-6,-7 1 3,7-1 1,-7 1 3,6-1 1,-6 1-3,6-1-1,-6 0-4,7 0 2,-7 1-2,0-1-1,5 1-1,-5-1 3,0 1 3,0-1 3,8 0 4,-8 0 4,0 4 1,6-3 0,-6-1 0,0 0-1,7 1-1,-7 3 0,0-3-3,0 3-1,7-5-1,-7 5-3,0-4-3,6 4-5,-6-3-5,0-2-6,7 3-5,-7 2-7,6-4-8</inkml:trace>
  <inkml:trace contextRef="#ctx0" brushRef="#br0" timeOffset="707127.841">14641 4055 26,'6'-3'39,"-6"-2"-3,7 3-1,-7-2-2,0 4 1,6-4-4,-6-3-3,6 7-2,-6-8-3,7 4-3,-7 2-3,6-4-5,1 4-4,-7-2-3,7 0-4,-1 0 0,1-3 0,-1 3 0,1 0 1,-1 2 0,0-3 1,1 2-1,-7-1 1,6 1-2,1-1 1,0 4 0,-1-4-1,-6 4 0,7-3-2,-7 3 2,6-4-1,1 4-2,-1-4-4,-6 1-4,6-1-8,1 0-2,-7 1-4,7-1-1,0 1-2,-7-1 0,6 0 4,0 0 6,-6 1 5,7-1 3,-7 0 5,6 0 1,-6 2 2,0-2 2,7 0 0,-7 0 0,0 1 4,0-2 4,0 2 1,6-1 5,-6 0 6,0 0 5,0 2 2,0-2 0,0 0 0,7 0-3,-7 1-3,0-1-3,0 0-5,7 0-5,-7 1-2,0-1-2,6 1 0,-6-1-1,0 0 1,0 1-1,0-1-2,7 4-2,-7-4 1,0 4-1,0-3 0,0 3 4,5-4-1,-5 4-1,0 0-1,0 0 2,7-4-2,-7 4 1,0 0 0,8-3-5,-8 3 2,0 0 1,0 0 1,5-4-1,-5 4 1,0 0-1,8 0 1,-8 0-1,0 0 1,0 0-1,0 0 1,0 0 0,0 0 0,0 0 0,0 0-1,0 0 0,0 0-1,0 0 0,0 0 0,0 0-1,0 0 0,0 0-1,0 0 1,0 0 1,0 0-1,0 0 1,0 0 2,0 0 0,0 0 0,0 0 0,0 0 0,0 0 0,0 0 1,0 0 0,0 0 0,0 0 0,0 0-1,0 0-3,0-4-5,0 4-7,0 0-8,0 0-6,0 0-5,0 0-5,0 0 0,-8 0 1,8 0 3,0 0 2,0 0 2,0 0-3</inkml:trace>
  <inkml:trace contextRef="#ctx0" brushRef="#br0" timeOffset="723345.7144">14042 4740 81,'0'-6'91,"6"-3"-18,-6 6-16,7-4-13,-7-1-11,6 1-6,0 3-5,1-4-4,-1 2-2,-6 2-1,7-3 2,-1-1 2,1 2 1,0-2 3,-1 1 3,-6 3 4,7-4 2,-1 1-2,-6 0 0,6 0-2,1-1 0,-1 0 0,-6 1-4,7 0-2,-1 0-2,-6 0-4,7-1-2,-1 1-3,1-1-3,-1 2-3,1-6-2,-1 5-2,7-1-1,-6-2 0,0 3 1,-2-5 0,3 5-1,-1 0 0,-1-1-1,1-4 2,-2 6-1,2-2-2,0 5 0,0-5 1,-1 1 2,0 0-1,1 3 2,-1-3-2,1 3-1,-1-3 4,0 0-2,-6 3 0,7-3-4,0-1 2,0 5-1,5-5 2,-5 5-1,-2-5 1,-5 4 0,14-4-2,-7 6 1,-7-5 1,7-1 0,-1 0 1,1 4 2,-1-3-3,0 0 0,1 0 0,-1 3 0,1-3 0,-1 0 0,1 0-1,0 3-3,-1-4 3,1 1 0,-1 0 1,0-1 1,1 5-1,-1-8 0,1 4 0,0-1 1,0 1-1,5 0 1,-6 0 1,1-1-2,1-4 1,4 5-1,-5 0 0,-1-4 1,1 4 0,-1-4 1,1 3 0,-1 1 0,1-4 2,-1 4 1,0 0 0,1-1-1,0 0-1,-7 2-1,6 2-1,1-3 0,-1 2-1,0 2 0,-6-3 0,7 0-1,-1 4-1,1-6 1,0 4 0,-1-3-1,1-1 1,-1 6 0,1-6-1,-1 1 2,0-1 0,1 1 0,-1 0 1,1-1 1,0 1-1,6 0 0,-13-1 0,13 1 0,-7 3-1,0-2 0,1-2 0,-7 4-1,7-4 1,0 5 0,-1-5 1,0 4-1,1 2 0,-7-6 1,6 4-1,1-3 0,-1-1-1,1 5 0,0-4-1,-1-1 0,1 1 1,5 0 0,-4-1 1,-3 1 0,8-1 1,-6-2-1,6 3-1,-6-1 1,6 0 0,-7 2 0,1-1 0,-1 2-1,7-2-1,-6-1 1,-1 5 0,1-4 1,-1 3 0,0-3 2,1 3 0,6-3-1,-6 3 0,-1-3-2,1 3 1,-1-4 1,7 2-2,-7-2 1,7 1 0,-5 3 0,-1-2 0,-2-2 2,8 4 0,-6-3-1,-1-1 0,1 4 0,0-2-1,6 1 0,-7-2 1,0 3 1,1-3-1,-1 0 0,7 3 1,-6-3-1,6 0 1,-6-1 1,-2-3-1,10 4 1,-2-1 0,-7-2 4,7 3-1,0-5 1,0 4 1,-7-1 1,8-3-1,-8 4 0,7-1 1,0 1-1,-7-1 2,1 3 1,-1-2-2,7 1 2,-6-1 0,1 1 0,-3 0-1,1 4 0,1-5-2,-1 1-3,8 0 0,-9 0-1,3-1-1,5 1 0,-1-1-1,-5 2-1,6-2 0,0-1 0,0-1-1,-7 3 1,7-1-1,-6 1 2,7 0-2,-8 0 4,7 3 0,-8-4 2,3 1 0,5-1 1,-6 2-1,-1-2 0,1 1 1,-1 3-2,0-7-2,1 8-1,-1-6 2,1 3-2,-1-2 0,1 5 0,0-5-1,-1 1-1,1 0 0,-1 0 0,0-1-2,1 4 1,-1-3 0,1 4 1,-7-4-1,6 3 1,1-4 0,-7 5 0,6-1 1,-6 0-1,7-2 2,-7 1-1,8 2-1,-8-4 1,0 3 0,5 0 0,-5 0-1,6 1-1,-6-1 0,0 1 0,7-2 2,0 1 1,-7 2 2,0-2 1,6 1 2,-6 3 2,0-5 1,7 2 0,-7-1-3,0 0 0,5 0-2,-5 1 2,0-1-2,0 1-1,0 3 1,0-5-3,8 3 3,-8 2-1,0-4-1,0 4 1,0-4-1,0 4-1,0-4 3,0 4-1,0-3 1,0 3 2,0-4 0,0 4 0,0 0 1,-8-4-1,8 4 0,0 0 0,0 0 0,-5 0-1,5 0 0,-7 0-2,7 0-2,-6 4-2,-8 0 0,8-1 0,1 5-2,-10-4-1,9 3-1,-7 0 2,0 0-1,6 1 2,1 0 1,-7-5-2,7 3-1,6-2 2,-7 4-2,0-4-2,7-1 0,-6 1-1,6-4-1,0 4 0,0-4 1,0 0 0,6 0 2,-6 0 1,0 0 3,7 0 1,-7 0 1,7-4 0,-7 0 1,6-3 0,1 4 1,-7-2 1,6-1-2,-6-1 1,6 2 2,-6 2 2,0-1 0,0 4 0,0-4-2,0 0-1,0 4 0,0 0-5,0 0 0,0 0-3,-6 4-1,6-4-1,0 4 1,-6-4-1,6 4 1,0-1 1,-7 2 1,7-5-3,0 0 1,0 0 0,0 3 0,0-3 1,0 0-2,0 0 2,7-3 0,-7 3 1,6 0 2,-6-5 2,6 2 1,-6-1-1,0 0 1,7-3 1,-1 3 0,-6 1 1,7-2 0,-7-1-1,0 2-1,6 0 3,-6 1-2,0 3 0,-6 0-1,6-4 1,0 4-3,-7 4-1,7-4 1,-6 3-1,-1 1 0,7 0 0,-6 0 0,0-2 0,-1 6-1,1-4 0,6-1-3,-7-3 0,7 4-2,0 0-1,0-4 0,0 4-1,0-4 1,0 0 1,7 0 2,-7 0 1,6 0 1,-6 0 1,7 0 1,-1-4 1,-6 4 0,6 0 0,-6-4 0,0 0 1,7 4 1,-7 0 0,6-3 0,-6 3 0,0 0 1,0 0 0,0 0 0,0 0-1,0 0-1,0 0-1,0 0 1,0 0-2,0 0 2,0 0-1,0 0 0,0 0 1,0 0-1,0-4 1,0 4 1,0 0 1,7-3-1,-7 3-1,0-5-1,6 3 1,-6-2 0,7 4-1,-7-4-1,0 4-2,0 0 0,6 0 0,-6 0 0,0 0-3,-6 0-2,6 0 0,0 4 0,0-4-2,0 4-7,-7-2-15,7 6-29,0-8-37,0 4-81,0-4-136,0-4-76</inkml:trace>
  <inkml:trace contextRef="#ctx0" brushRef="#br0" timeOffset="724022.1247">15585 2377 199,'0'-3'298,"-6"3"-76,6 0-67,0 0-50,0-4-32,0 4-19,0 0-12,0-4-7,6 4-8,-6-3-5,0 0-4,6 3-3,1-9-1,-2 9 0,-5-7 0,15 4 0,-9-4 2,1 3-1,-1-4 3,7 0-2,-7 1 0,7 5 0,0-10 0,1 4 0,-8 5-1,7-3 4,0-2-4,-7 4 1,7-4 0,0 5-3,2 3-2,-10-4-3,1 4 1,8 0-6,-8 0 0,1 4-1,-7-1 0,5 0-1,-5 6 0,0-1 1,0-2 0,0 5-1,0 1 1,-5-3 1,-2 3-1,1-1 3,-1 0-2,0 1 2,1-6-1,1 5 0,-3-3-1,1-1 0,1-3-2,6-1 1,-7 4 1,7-7-1,0 4-2,-6-4 0,6 4-1,0-4-1,6 0 0,-6 0-2,0 0-1,7 0 1,-7 0 0,6 0 0,1 4 2,6-4 1,-7 0 1,8 0 1,4 3 0,-3-3-1,-3 5-1,1-3 1,1 3 0,-2 1 0,1 2-2,0 0 0,1-1 1,-8 0 1,7 0 2,-7 4 0,1-3-1,-7 3 3,6 0 1,-6-1 1,-6 2 1,-1-2 2,1 5 0,0-3-1,-7 2 0,-8 1 1,9-1-2,-7 4 0,-2-3-2,-4 3 0,5-7-2,0 8 2,1-9-2,-7 5 0,6-3-1,1-1-1,6-1 1,-7 1 1,7-3-1,7-5-3,0 5-3,-1-5-7,1-3-13,6 0-21,0-3-47,0-5-97,0-3-150,6-3-91,-6-4-45</inkml:trace>
  <inkml:trace contextRef="#ctx0" brushRef="#br0" timeOffset="724300.7812">15884 1719 434,'13'-12'315,"0"5"-132,7-5-76,-7 9-40,0-4-23,0 2-11,0 5-6,0 0-5,0 5-1,0-2-2,-7 4-3,1 1-2,0 6 0,0 1-1,-7 0-2,-7 7 0,0 0-2,0 3 1,-12 1-2,0 3-2,-1 1-4,0-1-9,-5 4-16,-2-1-30,2 2-65,4-5-179,-4 0-97,5 0-48</inkml:trace>
  <inkml:trace contextRef="#ctx0" brushRef="#br0" timeOffset="746823.8116">14237 4528 49,'0'0'70,"0"-4"-3,0 4-2,0 0-6,0 0-6,0-3-8,0 3-6,0 0-8,0-4-6,0 4-7,0-4-6,0 4-5,0-4-1,7 1-3,-7-1 0,0 4-1,0-3 3,0-1 2,0 1 1,0-1 1,6 4 2,-6-5 1,0 2 1,7 0 1,-7 3-1,0-4-2,0 0-3,5 4-2,-5-3-2,0 3-1,7-3-2,-7-2-1,7 1 0,-7 4 0,0-3 2,7-2 0,-7 5 1,6-3 0,-6 0 1,6-1 2,1 0 1,-7 1 4,6-1 2,-6 0 1,7 0 1,-1 1 1,-6-1-1,6 1-1,-6-1-1,7 1-4,-7-1-3,7 0-2,-7 0 0,0 1-2,7-1 2,-7 1-3,6-1-1,-6 4 1,0-3 0,6-1-1,-6 0 2,7 0-1,-7 1-1,5-1 0,-5 0 0,8 1-1,-8 0 1,6-2-1,1 1 1,-7 1-1,7-2-1,-7-1 2,6 3 0,1-2 1,-7-2-1,6 3 1,0 0-1,-6 1 0,7-1 0,-1 1 0,-6-1 0,7-3 0,-1 3-1,-6-3 0,7 3 1,-7-3 0,7 4 0,-1-1 0,1-4 0,-7 5 0,6-1 0,-6-3 0,6 4 1,1-5-1,-7 4 0,6 0 2,-6-3-1,7 4-1,-7-5 0,7 4 0,-7-4 0,7 6 0,-7-5 0,0-1 0,5 4 0,-5 0 0,7-3 1,-7 3-6,0 2 2,6-6 2,-6 8 1,7-4-2,-7-4 1,8 5-1,-8-1 1,5 0 5,2 1-1,-7 0-3,7-2 0,-7 2 1,6-1 0,-6 1 0,7-1-1,-7 0 0,6 1 0,-6-1 0,7 0 0,-7 1 0,6-1 1,1 0-2,-7 1 1,6-2-2,0-1 3,-6 2 0,7 0-2,0 1-2,-7-5 1,6 4 1,1 2 0,-1-6-1,-6 4 2,6 0-1,-6 0 1,7 1 0,-7-1-1,6-4 0,-6 8 0,7-2 1,-7-3-3,7 2 0,-1 3 2,1-4-2,-7 1-1,6-1 1,-6 4-3,7-4 0,-1 1 0,-6-1-1,6 4 0,1-4-1,-1 4 1,-6-3 1,7-1 2,0 4-1,-1-4 1,-6 1 1,7-1 0,-1 4 1,-6-3 2,7-1 0,-7 0 0,6 4 0,0-4 0,1 1 0,-7-1 0,7 0 3,0 0 1,-1 2 0,0-2 1,1 0 2,-7 0 2,6 1-1,1-2 2,-7 2-1,6-1-1,1-4 1,0 6-1,-7-2-1,6-4 1,1 8 2,-2-3 0,2-5 1,-7 4 0,8 1 2,-8-1-1,5 1 0,3-1-2,-8 0-2,5 1-1,2-1-4,-7 0 1,7 1-4,-7-1 1,6 0 0,1 1 0,-1-1 1,1 0 1,-1-2 2,1 2 0,-1 0 0,-6 0-1,7 1-1,-1-1 2,1-4-4,-1 4 2,1 0-1,-1 2-2,0-2 1,-6-4 2,7 5-1,0-1 0,-1 0-1,-6 0 2,7 1 0,-1-1 1,-6 1-2,7-1 0,-1 0 2,-6 1-2,7-1-1,-1 0 0,-6 1-1,6-1 0,-6 0 0,7 4 0,-7-3 0,6-1 1,-6 1 2,8-2-3,-8 2 1,7 0 2,-7-1 0,5 0-2,-5 1 1,7-5 0,-1 4-1,-6 2 1,7-6-1,-1 4-1,-6-3 0,7-1 2,0 4 1,-7-2-2,6 1 3,1-2-1,-7 3 0,6-3 1,-6 3-3,6 1 1,-6-1-1,7-3 0,-7 3-1,6 1 1,-6-2-1,7 2 0,-7 0 1,0-1 0,6 0 2,-6 1-1,0-1 1,7 0 0,-7 0-1,7 1 0,-7-1 0,6 1 0,-6-1-2,7 4 0,-7-3 0,0-1 1,5 0 4,-5 0 0,0 1 0,8-2 1,-8 3-2,7-2 3,-2-3-1,-5 3-2,8 0-1,-2-4-1,1 5 0,-1-1 2,-6 2 0,6-6-2,1 4 0,-1-1-2,-6 2 1,7 0 0,-1-1-1,-6 4 0,7-4 0,-7 1 0,7-1-1,-1 0 1,-6 4-5,7-7 4,-1 7 0,-6-4 1,6-3 1,1 7-1,-7-3 1,6-1-1,1 0 6,-7 0-5,6 1 1,-6-1 0,7 1 0,-1 3-2,-6-4 0,7 1 1,-7-1 2,8 0 0,-8 4-2,5-4-1,-5 1-1,6-1 1,1 4 1,-7-4 0,6 1-3,-6 0 2,7 3-1,0-5 1,-7 2 1,5-1-1,3-1 0,-8 5 1,7-3-1,-7 0 0,0-1 1,6 4-1,-6-4 0,0 1 0,0 3 1,6-3-2,-6 3 0,0-5 1,0 5 0,6-4 1,-6 4-1,0-3 0,7 3 0,-7-4 0,0 4 3,7-3-2,-7-1-1,6 1 0,-6-1 1,7 0-1,-1 0 0,-6 1 1,7-1-1,-1 1-1,-6-2 0,6 3 0,1-2 0,-7 0-1,6 0 1,-6 1 0,7 3 1,-7-4 0,7 0 0,-7 1 2,7 0 0,-7 3-2,6-5 1,0 2-1,-6-1 0,7 4 1,-2-5-1,-5 3 0,8-5 0,-1 2 1,-1 2 1,1-5 0,-1 4 0,-6 1 0,7-1 1,-1 1-2,0-1-2,-6 4 1,7-3-1,-1-1 1,-6 4 0,7-4-2,-1 0 1,-6 4 1,7-3 0,0-1 1,-7 1-1,6-2 0,1 3-1,-1-2 2,0 0 2,-6 0-1,7-3-1,-1 3 0,-6 0 1,7 2 0,-1-6 1,1 4-1,-7 1 1,6-1-1,-6-4 3,7 5 0,-7-1 2,8 1 1,-8-2 1,0 1 0,0 4 1,5-2 1,-5 2 1,0-4-2,0 4-1,0-3 0,0 3-2,0 0-1,0-5-2,0 5-1,0-3-2,0 3 2,0 0-1,0-4-2,0 4 0,0 0 0,0 0 0,0-4 0,0 4-1,0 0-1,0-4 2,0 4 1,0 0-1,0 0 1,0 0 0,0 0 1,0 0-1,0 0 2,0 0-3,0 0-1,0 0 0,0 0 1,0 0 0,0 0 0,0 0 0,0 0-1,0 0 0,0 0 0,0 0-2,0 0 2,0 0-4,0 0-1,0 0 0,0 4-1,0-4 1,-5 0 1,5 4 1,0-4-3,0 0 3,0 4 2,-8-1 0,8 2 1,0-5 0,-7 3 0,7 1 1,-6-2 0,-1 2 0,7 4 0,-6-4 0,-1-1-1,1 5 1,6-4-1,-7 3 0,1 1 0,0-2 0,-1 2 2,1-1-1,-8 1 1,8 2 1,-1-3-5,-6 5 3,7-2 1,0-3 0,-1 5-1,-6-4 0,0 1 1,5 3-1,-4-1 4,0 0-3,5 1-2,-7-2 0,1 1-1,1 0 1,-1 3-6,0-2 2,-1-1 3,2 4-4,-1-4 2,5 0-2,-4 4-1,-1-1 0,0 1 1,0-1 0,-7-3-1,14 4 0,-7-4 0,0 1 2,0-3-1,7 3 2,-8-1-2,1 0-1,7 0 2,-7 0-2,0-1-2,7-2 0,-7 3 0,6-4-1,-6 4 1,0 0-1,6-4 0,-6 4 1,6 0 1,1-4 1,-7 5 1,7-1 2,-1-5-1,1 2 3,-8 0-1,14 3-2,-6-4-1,-1 1-1,1-1 1,6 0-1,-7 0-1,7 1 0,-5-5 1,5 5 1,0-1 3,-7-4-1,7 1 1,0 0 0,-8 3 3,8-2 0,0-2 2,-6 1-1,6 2 0,-7-2-1,1 0 0,6 4 1,-6-5 0,-1 5 0,1-4-2,6 2 1,-7-2 0,1 3 2,-1-3 1,1 3-2,-1 1-1,0-1-1,-5 0 1,5 0-1,1 1 0,-1-1 0,1 1 0,-1-4 1,-6 2 0,13 2 2,-13-5 0,7 5 0,-1-4-2,1 4-1,-1-2 2,0-2-2,2 3 0,-3-3-1,3 4 0,-3-1 1,1 0 1,-5 0 1,6 1-1,-1-1 0,0 0 1,1-3 1,-1 4-3,1-2 0,-1 2-1,1-1-1,0-3-2,-1 2-1,0 2-1,-6-1 0,7 1 0,-1 0 2,1-2-1,-7 2 3,6 3 2,-6 0-1,0-3 1,7 2-1,-7 1 2,6 0 0,-6 4-1,0-4 1,6 0-1,-5 3 0,-1-2 1,6 3 1,-6-1-3,0 1-1,0-4 0,0 4-3,0-1-5,-7 4-3,7-4-5,1 1-5,-9 4 0,8-4-2,1 3 2,-8-3 2,7-1 5,0 4 3,-6-3 7,6 3 3,6-3 4,-14 0 0,16 4 0,-8-5 0,0 1 0,6 0 0,-6-1-2,7 1 0,-1-1-4,-6 0-6,7-3-3,-7 4-4,6-4-8,0 1-12,2-2-16,-2 1-18,1 0-19,-1-3-17,-1 3-22</inkml:trace>
  <inkml:trace contextRef="#ctx0" brushRef="#br0" timeOffset="755220.1687">17011 1938 91,'6'-4'405,"-6"-3"-115,7 3-110,-7-4-70,6 2-36,-6 2-21,0-3-13,7 3-9,-7 0-7,0 0-10,0 4-10,7 0-19,-7 0-26,0 0-42,0 0-82,0 4-150,-7 4-86</inkml:trace>
  <inkml:trace contextRef="#ctx0" brushRef="#br0" timeOffset="756371.5097">15917 3004 300,'-7'0'297,"7"0"-84,-7 0-74,1 0-55,0 3-32,-1 2-19,1-5-10,0 7-6,-1-5-5,7 7-3,-7-2-2,7 0 0,0-3-3,0 3-4,0 0 2,0 0-2,0-3 1,7 0 3,-7 0 3,7-1 5,-7-3 4,6 0 5,0 0 3,1-3 3,-7-1 4,6 0 1,0-2 0,1-2-2,0 1 1,0-1-1,-1 1-2,-6-5 0,7 6 0,-7-1 0,0-1 1,6 0-1,-6 4-4,-6 1-2,6-1-3,0 1-4,-7 3-7,1 0-6,-1 0-8,0 3-2,-6 1-4,7-1-1,-1 1 0,1 0 0,0 0 3,-1-1 3,0 2 2,7-5 1,-7 3-2,7 1-1,0-4-2,0 0-5,0 2-6,0-2-6,0 0-7,7 0-13,0 0-32,0 0-55,-1-2-119,0 2-98,1 0-69</inkml:trace>
  <inkml:trace contextRef="#ctx0" brushRef="#br0" timeOffset="756884.7933">16789 2433 216,'0'-12'443,"-6"1"-110,-1 4-119,7-4-72,-6 4-37,6-4-18,-7 3-13,1 2-11,6-3-7,-6 6-8,6-1-5,-7 1-10,0-1-13,1 1-11,-1 3-5,-5 0-4,-1 3-2,0 4-1,-7 0 0,7 5 0,-6-1 2,-2 4 0,-4 2 1,5 3 0,7-3 1,-6 2 0,6 3 0,0-5-2,-1 2 1,9 0 0,-3-2-2,8 3 1,8-3 1,-8 2 0,5-4 4,9 3-1,-1-3-2,6-1 1,1 1 1,-1-4-1,7-1-2,1 1 0,-2 1-3,2-2 1,5-3 2,-6 5 0,0-5 0,0 1 0,-1-1 1,-4-3 2,-1 3-3,-1-4 2,-13 5 2,7-8-1,-6 4 3,-7-1 3,6 1 4,-6-4 2,-6 8 3,6-6 3,-13 6 0,6-4 0,-5 3-2,-8 4-3,7-4-2,-8 0-5,3 1-1,-2 0-3,0-1-1,1-1-2,-1 3-9,8-2-9,-7-4-14,4 1-15,3 4-20,-1-5-19,0-3-24,7 4-40,-1-4-56,0 0-100,7-4-100,-7 1-52</inkml:trace>
  <inkml:trace contextRef="#ctx0" brushRef="#br0" timeOffset="757380.1294">16952 2527 294,'0'-3'448,"0"-1"-136,0 1-126,0-1-74,0 1-43,0 3-25,0 0-16,0 0-9,0 0-6,0 3-6,0 1-2,0-1-3,0 8-3,0 0 0,0 1 0,0-2 1,0 9 2,0-5-1,0 1-2,7 3 2,-7-3-1,6 3 0,-6 0 1,7-3-1,-1 3-5,1-3 4,1-1 1,-3 1 0,8-4 1,-7 4 0,7-8-1,1 0 0,-1 1 2,0-4-2,6-4 0,-5 0 0,4-4 0,2-4-1,0 1 2,-2 0 0,10-8 0,-9 1 0,0-1 2,1-4 2,0 4 3,-7-2 3,-1-2 4,2 5 5,-2-5 3,-5 4 6,1 1 4,-3-1 1,-5 1 2,8-1 1,-8 5 1,0-2-4,0 1 2,-8 0-3,8 4-2,0 0-3,0 2-4,-5 2-5,5 0-6,0-1-1,0 4-8,0-4-4,-8 4-2,8 4-4,0 0 1,0-1 1,0 0 0,8 6 1,-8-2 0,5 0 1,-5 4 1,8-4 0,-3 5 1,1-6-2,1 5 0,0 1 0,0-2-3,-1 2 2,7-5-2,-6 3-3,5-2-3,2 3-3,-8-4-5,14-3-1,-8 4-6,9-5-3,-2 1-7,0-1-9,8-3-12,-8-3-15,7 3-21,0-4-36,0 1-51,-6-5-73,0 1-126,-2-1-57</inkml:trace>
  <inkml:trace contextRef="#ctx0" brushRef="#br0" timeOffset="757602.2375">17669 2377 154,'-7'-7'447,"1"3"-122,6 4-127,-7-3-80,7 3-48,0 3-25,7-3-11,-7 8-3,6-2-4,1 3 0,-1 5 1,1 1-1,5 0 1,3 7 0,-10-5-6,8 6-5,1-1-1,-8 3-3,7-3-2,-6 4 0,5 0-1,-5 3-3,6-4-2,-6 5-1,6-5-1,-7 0-1,6 5 0,-5-4-2,0-1-9,7 1-11,-8 0-15,0-4-17,7 0-29,-6-3-43,-1-2-64,0-3-87,2-2-112,-2-1-51</inkml:trace>
  <inkml:trace contextRef="#ctx0" brushRef="#br0" timeOffset="757830.2979">17643 2458 315,'0'-15'479,"0"5"-150,6-2-132,1 1-76,-1 0-41,7 4-25,6-5-11,1 2-7,0 3-4,0-1-7,5 4-10,-5-3-4,0 7-3,-2 0-2,3 4-4,-8-1-2,0 9 0,-7-1-2,1 4 1,-7-1-4,0 9-5,-7-2-7,1 1-8,-1 4-8,-5-4-9,-9 7-8,9-4-8,-1 1-12,-7-1-11,7-2-21,0-1-38,0-4-60,7 1-120,-7-5-70</inkml:trace>
  <inkml:trace contextRef="#ctx0" brushRef="#br0" timeOffset="758343.1838">17877 2585 177,'0'0'454,"0"-2"-127,7 2-128,-1-4-82,1 1-46,-1-5-29,8 4-14,5-4-4,-6-2-5,6 3-5,-5-1 2,5-3 0,0 1 2,-5-2 2,-1 5 4,0-3 3,-1-2 4,-4 5 4,-3 0 0,2-5 0,-7 4-6,0 1-2,0-3-2,0 2-5,0 1-6,-7 0-3,2 0-6,5 3-3,-8-4 1,3 5-3,-2-1-3,-6 4 0,6-4-1,1 4 1,-1 4 0,-6 0 1,6-1-1,1 0 0,-7 6 2,7-2 0,-1 0-1,7 4 0,-7-4 1,1 5-2,6 2 1,0-3 1,0 0 0,0 4-3,0-4 1,6 4-4,1-5 3,0 5-3,-1-4-3,0-1-3,1 2-1,6-1 1,-7-5 0,8 2 2,-1-4-3,0 0 3,-1-4 4,1 0 2,1-4 3,-1 0 2,0-4 3,6 2 7,-5-2 0,-1-3 0,-1 5 2,8-6 0,-7-3 1,0 5 1,-6-1-2,5 0-5,1-3 0,-6 2 0,0 1-1,6 0-2,-13-1-1,6 5-2,1 0 2,-1 0-2,-6 3 1,6 0-1,-6-3-1,0 7 0,0-3 0,7 3 0,-7-4-2,0 4 0,0 4-1,0-4 0,7 3 2,-7 1 0,7-1 0,-1 5 1,-6-1-1,6 0 1,0 0 1,1 1-1,-7 4-6,8-5-5,-3 3-8,8-1-7,-6 1-11,6-3-14,0 5-22,0-5-41,7-4-59,-1 1-97,0-1-110,1-3-53</inkml:trace>
  <inkml:trace contextRef="#ctx0" brushRef="#br0" timeOffset="758940.1433">18574 1901 236,'0'-3'442,"0"-1"-145,0 4-126,0 0-77,8 0-41,-3 4-24,8 3-13,-7 1-6,8 2-2,-1 1 1,-6 0-2,5 3 0,1 5 0,0 3 0,-6 0-2,6 0 0,-7 4 0,0-1 1,1 4-2,1 2 0,-8-2 2,0 3-1,0-3 1,0 4-1,0-4-1,0 1-3,-8-1 0,8-3 0,-7-4-2,7-1 1,-6-1 0,6-3 1,-6-5 1,6-1 4,0-5 4,0 3 3,0-6 2,0-3 2,0 0 1,6-3 1,-6-1 1,6-4-3,1-3-4,1-4-4,-3 5-1,2-5-1,0 1 0,6-5-1,-7 4-1,7-4-1,-6 5 0,-1-4-1,7 4-1,-6-1 0,-1 3-2,-6 2-1,7 2 0,-1 1 1,-6 3-3,0 2 2,6-3-2,-6 5-1,7 5 2,-7-5-1,6 6 0,1-3-3,0 5 2,-1 0-1,1-2-2,6 6 0,-7-5-2,7 1-1,-7-1-2,7-4 2,7 4-2,-7-7 3,1 4 0,-1-4 2,0 0 2,-1-4 1,1 1 3,1-1 0,-1-3 1,0 0 0,-1-1 1,-4-2 1,5 3 2,-7-5 3,0 1 2,1 0 3,-1-1 2,1 2-1,-7 0 0,6 1-1,-6-1-1,0 3-3,0-1-3,0 1-3,-6 0-1,6 2 1,0 3-2,-7 2 0,7-4-1,-6 8-1,6-4 1,-7 2-1,7 3 1,-6 2-1,6 0 2,0 4-2,0-4 1,0 0-3,6 2 0,1 1-7,-1-3-7,7 1-6,0 4-9,1-6-13,-2 1-23,14-3-38,-6 4-53,6-4-77,-1-4-124,3 0-59</inkml:trace>
  <inkml:trace contextRef="#ctx0" brushRef="#br0" timeOffset="759635.8463">19414 2176 458,'-25'8'371,"-2"-1"-142,8 0-93,-1 0-52,7 1-33,1-1-19,-1 0-12,6 0-10,7 1-11,0-1-7,0 0-8,7 1-4,-1-1-3,6-2-8,1-5-2,1 2-1,-8-2 2,7 0 2,0 0 3,0 0 3,-6-2 2,6-3 6,-7 5 4,1-3 3,-7-1 6,6 4 1,-6-5 3,0 5 3,0 0 2,0 0 3,-6 0 1,6 5 0,-7-5-1,7 4 0,-6 4-1,6-6-1,0 5-1,0 1-3,0 0 1,0-2-2,6 1 0,-6-2-1,7 2 0,6-3 1,-7 0 3,8-4 2,-8 0 0,13-4 1,-6 0 5,0 0 2,1-4 5,-1-1 2,-1-3 5,1 1 2,1-3 1,-8-1 3,7-4 2,-7 5 0,1-5 0,1 2-6,-3-3-2,1 3-5,1-2-2,-7 0-4,7-2-6,-7 3-4,7-1-3,-7-3-1,0 4-1,6-5-1,-12 6 0,6-5-1,0 3 0,-7 2-1,7-2 1,-7 1-1,0-1 0,1 0 2,1 9 4,-3-1 3,1 0 2,1 3 3,-1 2 1,1 2 2,0-4-1,-1 8-1,7 0-3,0 0-3,-7 8-1,7-4-4,0 2-1,-6 5-1,6 1 0,6 2 1,-6 1 0,7-1 0,-7 5 1,7 3-1,-1-4 0,-6 4-1,6 0 0,1 3 0,-1-3 0,9 4 1,-10-1-1,1 2 1,1-6 0,7 4 0,-8-2 0,7-4-1,-6-1 5,5 0-3,2-4-2,-8-2 1,7-5-1,0 0 0,0-4 0,0-3 0,0 0-2,0-3 3,6 0 1,-5-8 3,0 3 2,4-3 0,-5 1 7,1-2 0,-2 2 1,1-5 0,-6 3 0,-1-2-1,7-1-1,-6 1-1,-7 2-5,7-2-3,-7 3-2,0 4-1,-7-5-1,7 6-1,-7-2-3,0 5 2,1-1-2,0 4 1,-1 0-1,1 0 1,-1 4-1,1-1 1,-7 5 2,6-2-2,0 2 0,7-1 2,-6 5-2,6-2 1,0 1 1,0 0 0,0 0-1,6 1 0,1-2-1,-7 2-3,7-1-3,6 0-2,-7-4 0,1 0-1,6-3-3,-1 0-4,2-1-1,5-3-5,-6 0-7,7 0-11,6 0-15,-6-3-28,-1-1-40,1-4-62,-1 1-130,1-1-78</inkml:trace>
  <inkml:trace contextRef="#ctx0" brushRef="#br0" timeOffset="759794.305">19656 1938 422,'19'0'308,"1"-4"-129,5 4-88,8-4-54,-1 1-39,8-1-46,5-4-56,-6 6-74,8-6-124,-2 4-74</inkml:trace>
  <inkml:trace contextRef="#ctx0" brushRef="#br0" timeOffset="760057.8641">20254 1788 424,'-13'0'374,"0"0"-125,1 0-90,-2 0-49,1 4-27,-6-2-18,7 2-10,5 4-8,-7-1-10,7 1-8,-5 2-7,5-3-7,1 8-4,-1-4-4,7 4-5,-6 0 0,6 0 0,0-1-1,0 5-1,6-5-1,-6 1-4,7-1-2,6-2 0,-7-2-6,0 2 3,7-2 1,-5-3 0,4-3 2,-5 0 7,6 0 6,-7-4 5,1 0 11,-7 0 2,6 0 7,1-4 5,-7 4 7,7-4 3,-7 0 3,0 2 2,6-3-4,-6 2-4,0-1-7,6 1-7,1-2-8,-1 2-12,7 3-14,-6-4-22,13 0-26,-8 4-24,15-3-31,-1 0-53,0-2-82,0 5-155,0-4-79,0 4-28</inkml:trace>
  <inkml:trace contextRef="#ctx0" brushRef="#br0" timeOffset="760976.5674">20762 1853 376,'-6'-7'355,"6"3"-113,0-3-84,0 3-45,0-3-28,0 0-16,0 3-10,6-3-6,-6-1-7,7 4-6,-7 2-6,0-2-8,6 0-5,-6 4-4,0-4-3,0 4-7,0-3-2,0 3-3,7 3-2,-7-3 0,6 4 0,-6 0 0,0 2 0,0 2 0,7 3 0,-7 0 0,0 3 0,0 5 0,0 0 1,0-1 0,0 1 1,0 2 1,0 4 0,0 1 1,0-4-1,0 5-1,0-2-2,0 0 1,6 0-1,-6-2 0,7 0 0,1-2 0,-8-3 0,11-3 0,-4-1 1,6-3-1,-6 0 0,6-3 2,0-2 0,-1-1-1,9-5-1,-2 0 3,0-5-1,1-1 0,-1-2 0,-7-3-1,9 0 2,-8 1 2,7-5 2,-8 1 1,-5-1 5,7-4 3,-8 4 4,0-2 2,1 1 2,-7 2 1,0-4 0,0 3-2,-7 0-2,7 1-2,-6-1-2,0 4-4,-1-4-4,0 4-4,0 0-1,1 4-2,6 0-1,-6 0 1,6-1-2,-7 4 0,7 1 1,0-1-1,0 4-1,7-4-1,-7 4 0,6-4-1,0 2-1,8-2 2,-1 0 0,0 0 1,0 1 1,-1-1 0,1 0 0,7 0 1,-7 1 0,0-1 0,1 1 0,-1-2-1,0-2 0,-1 4-1,1-1 2,-6 0 3,0-3 1,6 3 2,-7 0 3,0 1 2,-6-1 3,6 1 1,-6-1-2,0 4-2,0-3-2,0 3-3,0 0 0,0 3-5,-6-3-2,0 7-1,0-3 0,-7 7-1,-1-4 0,8 4 0,-7 4 1,0 0 1,7 0 0,-1-1 0,1 1-1,-8-1-1,8 1 1,6 0-1,-7-5 1,2 5-1,5-3 0,0-2 0,0 1-2,5-3 1,-5-1 1,7 1 0,-1-6-2,1 3 2,0-5-1,-1 0 1,7 0 2,0-5 0,0-1 0,0 2 0,0-7 2,0 3 1,-1-2-1,2-2-1,-1 1-1,-6-4 4,6 1 0,-1 3 3,-5-3 3,0-1 1,0 4 3,-1-3 3,-6-1 3,0 4-1,6-5 3,-6 6-1,0-1-1,-6 3 1,6-2-2,0 6-1,0-3-1,0 3-3,0 0-3,0 1-4,0 3-4,0-4-3,0 4-2,0 4-2,0-1 0,0 1-1,0 4-1,0-1 4,6 3 1,-6 2 0,7-1 2,-1-1 0,1 5-1,-1-3 2,0 3-2,8-5 0,-1 5-1,0-4-2,0 3-7,7-3-12,-2 0-15,2 1-17,0-6-18,0 2-20,5 3-18,-5-7-24,0 4-26,-1-6-34,1 2-39,-1-4-82,-6 0-93,0-4-44</inkml:trace>
  <inkml:trace contextRef="#ctx0" brushRef="#br0" timeOffset="761183.8463">21654 1784 336,'-6'-11'392,"6"3"-115,-6 5-99,6-1-59,0 1-33,0-1-20,0 8-14,0-1-7,6 1-9,0 3-4,1 4 1,0 3 0,6-2 0,-7 6-1,7-4 2,-6 9-3,5-1 1,-5-4-3,7 4-3,-2 4-4,-5-4-3,6 7-3,-7-3-4,8 3-4,-8-4-2,7 4-1,0 0-2,0 2-4,0-6-10,-6 1-14,11-1-15,-3 1-18,-3-4-21,2-1-27,-2-1-41,1-3-45,0-5-63,1-5-125,-8-3-63</inkml:trace>
  <inkml:trace contextRef="#ctx0" brushRef="#br0" timeOffset="761391.8377">21747 1751 437,'0'-11'363,"5"0"-128,2 3-86,-1 1-44,1 0-24,6 3-18,-6 4-11,6 0-4,-1 0-6,1 7-7,1-3-6,-8 7-5,6 0-7,-4 4-5,-3-1-2,-5 1-4,0 3-1,0 1-2,0 2 2,0 2-4,-5-5-4,-3 4-8,3 0-12,-8-3-12,6-2-16,0 2-20,1-5-28,-1 1-34,1-3-43,6-2-56,-6-3-94,6 1-71</inkml:trace>
  <inkml:trace contextRef="#ctx0" brushRef="#br0" timeOffset="761765.813">21981 1802 66,'6'-18'465,"0"3"-86,-6 1-108,0 3-71,0 0-32,0-1-16,0 10-18,0-7-16,0 6-16,0-1-16,0 4-15,-6 0-22,6 4-19,0-1-14,-6 6-9,6-3-4,-7 5-3,7 1 0,-6-2 0,6 1 0,0 0 0,0-3 0,0 2-1,6-2 0,-6-1 1,0-3 2,7 3-1,-7-7 1,6 0 2,-6 0-1,6 0 1,1-3 0,-7-1-1,6-4-1,1 1 1,-1-1-1,1 2-1,0-5 0,-1-1 0,2-2-1,3 3 0,-4 0 0,-1 1-2,1-2 1,0 1 1,0 0 0,-1 4 0,1 0 1,-1 3 0,0 0-1,0 0 1,1 4 0,-7 0-1,7 0 0,0 4-2,5 0 0,-6 2 2,1 2 0,-1-1 1,7 1-1,-6-1 1,7 4 0,-8-4 1,7 1 0,0 3 1,-6-3 1,6-5 3,0 8 3,-1-8 1,1 5 5,0-4 2,1-1 0,-1 1 0,-1 0 1,8-4-3,-7 4 0,0-4-3,6 2-12,2-2-17,-2 0-28,0-2-30,1 2-29,5-4-32,-5 0-41,7 0-55,-2-3-69,-5-1-120,0 1-62,-1 0-23</inkml:trace>
  <inkml:trace contextRef="#ctx0" brushRef="#br0" timeOffset="761881.4007">22814 1663 225,'0'-7'570,"0"3"-61,-6-4-130,6 6-70,-7-6-30,7 4-16,0-3-11,-6 3-8,6 0-20,0 1-53,0 3-96,0-4-123,0 4-112,0 0-108,0 0-148,0 4-157,-7-1-110,-6 1-32</inkml:trace>
  <inkml:trace contextRef="#ctx0" brushRef="#br0" timeOffset="770399.1668">16015 3000 122,'0'0'117,"0"0"-41,0 0-29,6 0-20,-6 0-12,0 0-6,0 0-3,0 0 1,0 0 1,0 0 2,0 0 2,0 0 1,0 0 1,0 0 1,0 0 1,6 4 4,-6-4 5,0 3 2,0 2 4,0-5 6,7 7 2,-7-5 3,0 7-1,0-2-3,7 0-6,-7 1-5,0 2-5,0 1-5,7-3-4,-7 3 0,0-5 0,0 6-4,0-5 2,0 1-1,6-1-1,-6 0-1,0-4 0,6 6-1,-6-6-3,0 0 1,0 5 1,0-4-4,0 3 3,7-3-2,-7-1-4,0 2-1,0 1 2,0-2-1,0 0 1,0 3 2,0-3-2,0 0 0,0-2 7,-7 6 0,7-4-1,0-1-2,0 5-2,0-4 0,0-1 0,0 1 0,0-1-1,0 4 0,0-3-1,0 1 0,0-2 1,0 0-1,0 1 0,0 0 0,0 2-1,0-1 1,0 2-1,0-2 0,0 1 0,0 2 1,-6-1 1,6 1 0,0-1 1,0 0 0,0 0 0,0 1 0,0-1 1,0 0-2,0 0 0,0-3 0,0 3 1,0 1-1,0-5 1,0 5 2,-6-1 0,6 0 3,0 0 0,0 1 0,0-4-1,0 4 1,0-1 0,0-5-3,0 6-2,0 0-1,0-4 2,0-1-2,0 1-1,0-1 0,0 1 0,0 3 0,0-3 1,0 0 1,0 3 0,0 0-1,0 1 0,0-1 0,0 0 1,-7 0 0,7 1-2,0-1 0,0 0-1,0 0 1,0 1 0,0 0 0,0-1-1,0-3 1,0 4 0,0-6 0,0 6 0,0-4-1,0 3 1,0-3-1,0 2 1,7-1 0,-7 2 1,0 0 1,0 0 0,0-3-1,6 3 1,-6 1 1,0-1-1,0 4-1,6-4 1,-6 1 0,0 2 0,0-2-3,0 0 1,0 3 1,7-5 0,-7 2 2,0 3 0,0-4-2,6 4-1,-6-3 5,0-1-2,7 0 0,-7 4-1,0-3-2,0-2 1,6 6 0,-6-4 1,0-1 0,7 1-1,-7-2-1,0 2 2,0 3 2,7-4-1,-7 0 2,0 4 0,5-3 0,-5 3 0,8-4 1,-8 3-3,0 2 0,5-5-2,-5 3 1,7 2-1,-7-1 0,8 1 0,-8-2-1,5 1 0,-5 4 1,0-4 0,7 3-1,-7-3 2,6 4 2,-6-4-2,0 4 3,7 0-2,-7-5-1,0 5 1,0 0 0,0-4 0,0 3-2,0 1 0,0-1 0,-7 1 1,7-1 0,0 1-1,-6-1 1,6-2 0,-7 3 0,7 0 1,0-1 0,-5 1 1,5-1 0,0-3 1,0 0-1,0 3 1,0-2 0,0-1 0,0 3 0,0-2 0,0-1-1,0 0-1,0 3-1,0-3 2,0 0-2,0 3-1,0-2-1,5 2 0,-5-3 1,0 4 0,0 0 0,0 0-1,0-5 1,7 9 1,-7-9 1,0 9-1,0-4 0,0 3-1,6-3 2,-6 0 0,0 3-2,0-3 1,0 3 0,0-3-1,7 4-1,-7-2 1,0-3 0,0 1 0,0 4-1,0-5 0,0 1-1,0 0 1,0 3 0,0-3-1,0-5-2,7 5 0,-7 0 3,0-3 0,0-2 0,0 1 0,0-1 1,0-2 0,0 3 0,0-3 0,0 2 0,6 1 0,-6-3 1,0 3 1,0-4-2,0 4 1,0-4 1,7 5 1,-7-1-4,0-5 1,0 6-2,6-5 1,-6 4 0,0-4 2,7 4-3,-7 0 1,0-3 1,6 3 0,-6 1 1,0-3-1,0-1-1,6 4 0,-6-3 1,0 3-1,7-1 2,-7 0 0,0 1 1,7-2-1,-7 0 2,0 2-2,6-1 0,-6 0-1,0-4 0,7 5 1,-7-2-2,0 2 2,0-5-1,0 3 1,6-1 0,-6 1 8,0-3-2,0 5-1,7-2 1,-7-3 1,0 5-1,0-5 2,0 3-2,6-2-7,-6 4 2,0-5 1,6 3-3,-6 2 0,7-1-1,-7 0-1,6-1 1,-6 1 1,8 4 1,-8-4-2,6 0 1,-6 4 1,6-1 0,-6-2 1,7 2 0,-7 1 0,6-4-1,-6 4 0,7-5 2,-7 5-1,6 0-2,-6-5 3,6 5-2,-6-4-2,7 3 1,-7-2 0,0-1-1,7 0-1,-7 0 1,7 0 0,-7 0-1,7-1 0,-7 2 0,0-1 0,5 0 0,-5-4 1,0 4 0,7-4-1,-7 5 1,0-5 1,0 4-1,6-4 1,-6 4 1,7-4-2,-7 4 1,0 0 0,0-3-2,6 3 1,-6-4-1,0 4-1,7 0-1,-7-1 1,0-1-2,7 1 2,-7 0 2,0 2 0,0-1 0,0-3 0,6 3 0,-6-5 0,0 6 0,0-5 1,0 1-1,6-5 0,-6 4 1,0 0 2,0-3-2,7 4 0,-7-5 1,0 5-1,0-5-1,0 5 0,6-1 0,-6-2 0,0 1 0,0 2 0,0-1 0,7 1 2,-7 2 0,0-3-2,0 5 1,6-9 0,-6 4 2,0 0 0,0 2 0,7-3 0,-7 2 0,0-2 1,0 3-1,0-1 0,0 1-2,6 3-1,-6-4 0,0 6 0,0-3 0,0 3 0,0-3 1,0 4 1,0 0 2,0-4-1,0-1 1,0 5-2,0-3-2,0-2 2,0 5 0,0-4-1,7 0 1,-7 4 1,0-4 1,0-1 1,0 1 2,0 1-3,7-2 0,-7 1 1,0-3-4,5 0-1,-5-1 0,0 0 0,8 4 0,-8-4 0,0 1 0,5-2 0,-5 2 1,0-1-1,7 1 0,-7-1 0,0 0 0,8 1 0,-8-1 0,0 0 0,5 1 0,-5 3 1,0-5 0,0 2 0,0-1 1,7 5-1,-7-5-1,0 4 1,-7 0 0,7-4 1,0 1-2,0-1 0,0 4 1,7-4-1,-7 1 0,0-1 0,0-4 1,0 4 0,0 1 1,7-4 1,-7 3 0,0-3 1,0 2 0,0 0 1,0-4-3,6 2 0,-6-1 0,0 5-2,0-4 0,0 0 1,0-1-1,0 5 1,7-5 2,-7 1-1,0 0-1,0 3 9,0-4-3,0 1-3,0 4-2,0-5 2,0 1 0,0 4 0,6-2 0,-6-2-7,0 3 3,0 1 1,0-4 2,0 4-1,0-2-1,0 1 0,7 1 2,-7 2-2,0-3 0,0 5 2,0-4 0,0 2-1,0-2 0,0 2 1,0 2-2,-7 3 0,7-1 2,0-3-1,0 1-2,0 1 1,0-1 1,0-1-2,0 3 0,0-3 0,0 0 0,0-3 0,0 3-1,0-4 0,0 0 1,7 1 0,-7-1 0,0 0 0,0 0 0,0 1 0,0 0 0,0-2 1,0 2-1,0-4-1,6 4 0,-6-2 0,0 2 0,0-1 0,0 1 1,0-1-1,7 0 1,-7 0 0,0 1 1,0-1-1,0 3 0,6-2-1,-6-1 0,0 1 1,0-2-1,7 2 1,-7-1 0,0-2-1,6 1 1,-6-1 1,7 2-1,-7 1 0,0-5 0,6 4 0,-6-3 0,0-1-1,7 5 1,-7-4 0,0 3 1,0-4-1,6 4 0,-6-3 0,0 4 1,0-1 0,0-3 0,0 2 0,7-1-1,-7 2 3,0-4-2,0 1 1,0 0 1,6-1-2,-6 1-1,0 0-1,0-1 0,0 2-1,6-1 1,-6-4 0,0 3 1,0 0 0,0 0-1,0 2 1,7-2 3,-7 1-1,0 0-2,0 0-1,0 3-1,0-4 2,0 4 0,0-3 1,0 4-2,0-5 0,7 1 1,-7 3 2,0-4 0,0 5 1,0-4 2,0 3 1,0 0 1,7 1 1,-7-1-1,0 0 1,0 0-1,0 1-2,6 0-1,-6-1-2,0 4-2,6-4 0,-6 1 0,0 3-1,0-5 0,0 2 0,0-1 1,0 5-1,0-5 1,0 0 0,0 0 0,0 0 1,0 1 1,0-4-1,0 4 0,0-6 1,0 3-2,0-3 0,0 2 1,0 0-1,0 0 1,0 0-1,0-4 0,0 4 0,0-1 1,0 1 0,0-2 0,0 4 0,0-4-2,0-2 2,0 4 0,0 0-1,0 0 1,0-4 0,7 3-1,-7 1 1,0-4 1,0 0-2,0 4-6,0-4 2,0 4 2,0-2 0,0-2 1,0 0-1,0 5 2,0-2 1,0-3 5,0 4-1,0 0-2,0-1 0,0 5-1,0-5 0,0 4-2,0 1 1,0 0 1,0-2-2,0-2-1,6 3 1,-6-2 1,0-2 0,0 3 1,0 0-1,0-4-1,0 2 2,7 0 0,-7-4 0,0 4 2,0-4 2,0 0 3,0 0 3,0 0 4,0 0 3,0 0 5,0 0 4,0 0 0,0-4-2,0 0-4,0-2-2,0 0-4,0 0-3,0-2-6,0 1-4,0 0-2,0-4 1,0 3-1,0-2-1,0-1-1,0-5-1,0 2-2,0-1 2,0-2-1,0 1 0,0-2-1,-7 3 1,7-3 1,0 4 4,-6 3 6,6-3 7,-7 2 14,7 1 14,-6 4 13,6 0 10,-6 0 4,6 3 1,0-4 0,-7 4-7,7 0-13,0 1-13,-7 3-12,7-4-10,0 4-6,0-2-3,-7 2-3,7-5 0,0 5-1,0 0-2,0-4 0,-6 4 0,6 0-1,-6 0 0,6 0-1,-7 0-1,7 4 2,-6-4 4,-1 5-1,7-3-1,-6-2 0,-1 4-1,7-1 0,-6 1 0,6 0-1,-7 0-5,7-4 0,0 4 1,-6 0 3,6-4 2,0 0-1,0 3 0,0-3-1,0 0 0,0-3 8,0 3 2,0 0 0,6-4 0,-6 4 1,0-8 2,0 4 2,7-3 0,-7 1-6,0-6-2,0 1-1,0 0-1,0-1-1,0 2 1,0-1 0,-7 3 4,7-2 5,0 3 7,0 3 5,-6-4 5,6 5 2,0-2 1,-7 5-1,1 0-5,6 0-5,-7 0-7,7 8-6,-6-4-5,-1 0-2,7 3-2,-6-3-2,-1 3 0,0 4-1,7-4 3,0 4-1,-5-4 0,5 1 0,0-1-1,0 0 0,0 1-1,0-5 1,0 6-5,0-7-4,0 2-2,0-1-4,5 1-4,-5-4-3,0 4-2,0 0-1,7-4-3,-7 0 1,0 4 4,0-4 4,0 0 3,0 0 4,0 0 4,0 0 2,0 0 3,0 0 4,0 0 1,0 0 1,0 0 6,0 0 4,0-4 6,0 4 3,0 0 5,0 0 0,0 0 0,-7 4-2,7-4-3,0 4-7,0 3-4,-5 0-4,5 0-4,0 1-1,-8 3-1,8-5 0,0 2-1,0-1 1,-7 5-1,7-5-1,0-4 1,7 5 1,-7-1-1,0-4-1,0-3-1,8 4-3,-8 0-1,0-4 0,5 0-2,2 4-2,-7-4 1,7 0 1,-1-4 3,-6 4 1,7-4 2,-1 0 2,1-3 0,-7 0 2,6 0 0,1 0 0,-1-5-1,1 1 3,-7 1 1,6-1-3,-6-1 2,7 2 0,-7-1 1,0 3 4,0-3 8,0 7 6,0-3 7,0 3 8,0 1 5,0-1 2,-7 4 3,7 0-5,-6 0-7,-1 4-8,7-1-6,-6 8-9,-7-4-6,6 5-1,1-1-4,-1 3-1,1 1 1,-1-3-1,7 2 0,-7-3-1,7 0-3,0 0-4,0-1-5,7-2-5,-7 4-6,7-10-7,-1 5-3,-6-3-1,7 0 0,-1-4 3,7 0 7,-6 0 5,-1-4 5,7 0 8,-6 2 2,-1-5 3,1-1 6,-1 0 4,7-3 3,-7 0 1,1 1 2,-7-2 1,7 1 1,0 1 4,-7-1-4,6-1-5,-6 2 1,0 3 2,0-1 4,0 0 9,-6 1 7,6 3 0,0 2 2,-7 2 0,0-5-2,0 10-4,-5-5-7,5 6-10,-6 1-8,0 1-2,0 3-5,-6 3 0,6 1 2,0 3-1,-6-3 0,4 3 1,10-3 0,-8 0 0,6 0 0,0-5-1,1 2 2,6-3-5,-7-1-8,7 4-9,7-5-12,-7-3-13,0 2-7,6-1-4,1-2 1,0 1-1,-2-4 4,3 0 10,-3-4 11,2 1 14,1-2 8,-3-1 3,2 2-4,0-7 6,-7 3 4,6-2 2,1 3 1,-7-5 1,0 4 1,0-1 0,0 1 5,0 0 6,0 1 7,0 0 5,-7 3 0,7 0 4,-6 4-1,6 0 1,-7 0-6,0 4-6,2 0-7,-10 3-4,2 4-3,8 1-4,-9 1-2,8-1 0,-7 1 0,6 3 2,1-5-1,-1-1-3,1 2-5,6-5-8,0 4-6,0-4-5,0-3-6,0 0-6,6-1-5,1 2 1,-1-5 4,-6-5 6,7 5 8,-1-3 7,1-5 6,-1 5 5,1-8 5,0 4 3,-2-4 2,3 0 6,-3 0 5,-5-1 4,7 4 5,-7-1 9,0-3 7,-7 4 7,7 1 5,0 0-4,-5 4-2,-3-1-5,3 0-6,-2 4-9,0 0-8,-6 0-7,7 4-6,-1 3-2,-6 0-1,1 0-2,5 1 2,0 4-2,1-3-3,-1 3 1,1-1-3,6-3-10,-7 3-9,7-4-4,0 0-6,7 1-5,-7-5-2,13 1-4,-7-4 1,1 0 7,0 0 5,5-4 8,1 1 5,0-5 6,-6 5 6,6-5 1,-1-2 4,1-2 5,2 1 6,-10-1 4,9 3 10,-8-3 11,1 4 8,-1 1 12,1 0 13,-7 0 8,0 3 8,6 0 8,-6 1-3,0 3-8,0 0-5,0-4-9,0 4-14,-6 0-13,6 0-11,0 0-13,0 4-5,-7-4-5,7 0-1,-6 3-2,6-3-1,0 0 1,-7 0 0,7 0-3,0 0-19,0 4-40,0-4-57,-6 0-65,6 0-77,0 0-116,6-4-166,-6 1-92,0-1-39,7-3 8</inkml:trace>
  <inkml:trace contextRef="#ctx0" brushRef="#br0" timeOffset="777208.1206">16706 5279 148,'0'0'178,"0"0"-29,0-5-23,0 5-20,0 0-19,0 0-14,0-3-14,0 3-14,0 0-11,0 0-7,0-3-5,0 3-5,0 0-4,0 0-5,0 0-3,0 3-3,0-3-3,0 0-6,0 0-5,-7 0-7,7 0-10,0 0-12,0 0-14,-6 0-17,-1 0-9,7 3-10,-8-3-14,2 5-19,-7-1-36,7-1-54</inkml:trace>
  <inkml:trace contextRef="#ctx0" brushRef="#br0" timeOffset="777499.8367">16503 5334 238,'-7'0'227,"7"0"-49,0 0-44,0 0-31,0 0-25,0 0-20,0 0-11,0 0-8,0 0-7,0 0-4,0 0-4,0 0-3,0 0-1,0 0-1,7 0-3,-7 0 0,0-5 1,0 5-1,7 0 4,-7 0 1,6-2 1,1 2 4,-1-5 2,7 3 3,0-2 1,0 0-1,7 0 0,5-4 0,2 1 1,5 5-4,-5-10-3,11 4-3,-5-3-2,7 0-2,-1 4-3,-7-4-2,7 0-4,0 0-1,-5 3-4,-3-2-7,2 3-13,-8-1-15,2 4-17,-2 2-23,-4-3-38,-2 2-56,-1-1-92,-10 0-115,-1 4-61</inkml:trace>
  <inkml:trace contextRef="#ctx0" brushRef="#br0" timeOffset="777737.4432">16946 5254 333,'0'0'483,"0"6"-126,0 2-143,0-2-87,0 11-51,6-4-26,-6 3-13,7 1-4,-7 5 0,6 0-2,1 1 0,-1 2-5,9 0-5,-10 5-5,3-4-4,3-1-3,-4 4-2,6-2-1,-6 2-1,0-3-1,-1-1-2,7-4 0,-7 6-5,0-5-6,1 0-10,0-1-9,0-2-9,-1-1-13,-6-3-13,6-1-15,0 1-17,-6-8-24,7 4-35,-7-8-35,6 2-47,-6-2-100,7-6-64</inkml:trace>
  <inkml:trace contextRef="#ctx0" brushRef="#br0" timeOffset="778320.1153">17272 5484 78,'-7'-5'486,"0"5"-80,1 0-141,-1 5-108,1 2-65,0-2-40,-1 5-20,7-3-10,-6 8-9,6-4-2,0 4-1,-7 2-4,7-2-2,7 4-2,-7-1-3,0-4 0,6 1 1,-6 4 1,7-5-1,-7 1 0,6-4 0,-6 4 1,6-5 1,1-2-1,-1 3 1,1-8-2,-7 6 3,7-9 0,-1 3 2,7-6 2,-6 3 0,-1-9 5,7 6 1,-6-8 0,5 0 1,-5-3 0,6 2 0,0-6 2,0 4 1,-6-5 2,6 0 2,-6 2 3,6-3 1,-13 3 0,6-2 0,0 1-2,1 0 2,-7 3 2,0-2 4,0 0 5,0 8 3,0-3 3,-7 2 5,7 3 2,0 2-1,-6-2-5,6 3-8,0 4-11,-6 0-7,6 0-5,0 4-7,0 0-5,0 4-3,0-1 0,0 3-2,6 2 2,0 2 2,1-2-1,-7 2 1,7 1-1,-1-5-2,7 5 1,-6-4 0,5 3-4,-6-3-2,1 3-4,7-2-4,-8-1-5,7 0-5,-6-3-6,5-1-2,-5 4 0,0-8 2,0 5 2,-1-8 5,0 4 7,1-1 6,6-3 5,-7-3 5,1-1 4,6 0 1,-7-3 0,7-4 2,-6-1-1,6-2 2,0 3-1,-6-3-1,6-5-1,-6 4 2,6-3-1,-8 4-2,9-5-1,-8 5 1,1-6 2,-1 7 0,1-3 3,-1 2 1,0 3 1,-6 0 4,7 4 2,-7 4-2,0-6-1,6 6-2,-6 0-5,0 3 0,0 0-3,0 3-2,7 5-2,-7-4 2,7 3-2,-1 3 3,-6-2 0,7 6-6,-1-3-6,1 1-4,-2 1-9,2-1-5,7-1-9,-7 3-7,5-2-5,-5-1-1,6 0-3,-7-4-2,8 5-2,-1-6-3,-7 2-2,7 0-9,0-5-18,-7 1-26,8-4-38,-2 0-56,1-4-101,-6 4-74</inkml:trace>
  <inkml:trace contextRef="#ctx0" brushRef="#br0" timeOffset="778700.9253">17930 5154 53,'-7'-7'494,"1"3"-54,-2 0-151,2 4-118,0 0-66,6 0-41,0 4-27,0 7-11,0-3-7,6 6-3,0 1-1,2 3 0,-2 1-2,7 2-4,0 1-2,0 0-1,-7 1-2,8-2-1,-2 5-1,1 0-2,-6-4 0,-1 0 0,8-1 1,-8 2 0,1-1 0,-2-8-1,-5 5 1,8-9 1,-8 2 4,7-2 3,-7-3 4,0 1 6,0-4 3,0-1 6,5 2 5,-5-5 3,0 0 3,0 0-1,8-5-1,-3 2-5,2-1-3,0-4-3,-1 1-6,1 0-5,6-4-4,-7 4-6,7 0-1,-6 0-1,0 3 0,-1-1-2,1 2 0,-7 0 0,6-1-2,-6 4 1,6 0-1,-6 0 0,0 0 0,0 4 0,0-1 1,-6 5 0,6-4 1,-6 6 2,-7-3-1,6 5 0,0-2 0,-6 1-2,0 0-4,0 1-8,0-2-4,1 2-12,-1-5-10,6 0-15,-1 1-15,3-4-17,-2-1-15,7 0-20,0 1-24,0-4-23,0-4-31,7 1-30,-2 0-58,3-6-74</inkml:trace>
  <inkml:trace contextRef="#ctx0" brushRef="#br0" timeOffset="778893.3445">18282 5320 446,'0'-12'410,"6"4"-101,-6 1-93,0 5-59,0-3-36,0 2-26,0-1-18,0 4-14,0 0-13,0 0-13,0 4-9,0 4-11,0-6-9,0 9-4,0-3-1,0 2-2,6 5 0,-6-3 0,7-2 0,-7 6-1,6-6 0,0 0 0,1 2 0,0-1 1,0-4-2,-1 4-6,6 1-9,3-6-12,-10 2-17,8 0-16,1-5-21,5 1-30,-6-2-40,0-2-52,7-2-78,-8-2-112,1 1-51</inkml:trace>
  <inkml:trace contextRef="#ctx0" brushRef="#br0" timeOffset="779016.818">18431 5172 412,'-6'0'358,"6"0"-165,-7 4-132,7-1-90,0-3-76,0 5-85,0-2-116,7 1-67</inkml:trace>
  <inkml:trace contextRef="#ctx0" brushRef="#br0" timeOffset="779493.7349">18535 5264 342,'0'4'432,"-6"2"-123,6 3-125,0 1-75,0 1-45,0 1-24,6-1-12,-6-4-3,0 0-6,6 4-4,1-4-3,-7 4-2,6-3-1,1-1 1,-1 0 2,1-4 4,6 2 7,-6-1 10,-1-4 8,7-4 9,-6-1 8,6-1 7,-6-5 9,5-1 5,-5 2 6,-1-5-3,1 3-3,-1 3-2,1-3-1,-7 1-3,7 5-7,-7-6-9,6 7-10,-6 2-11,0 0-5,0-1-9,6 0-10,-6 4-8,6 0-6,-6 0-4,7 0-2,1 0-3,-3 4-2,2 0-1,0-1 1,-1 0-3,1 6-4,-1-1-2,7-6-4,0 5-1,-6 1-1,6-4-1,0 4 0,-1-6 2,1-2 5,1 5 5,-1-10 4,0 5 5,0-6 5,-1 2 4,9-8 3,-9 5 5,1-3 4,7-5 8,-7 4 8,-6-1 10,5-2 5,1 3 8,-6 0 8,0 1 9,-7-2 2,6 1-2,-6 0-6,0 0-5,-6 4-5,6-1-7,-7 2-11,0 1-13,-6 2-9,1 3-7,5 3-2,-12 2-5,5 1-3,1 2 0,8 3-3,-10 1 3,10 2-3,-3 1 2,8-1 1,-6 4-2,12 0 0,-6-3 0,8 4 4,-3-5-1,3 5 1,4-6 2,-5-1-1,13 3 2,-7-1 1,6-3-1,7 0-2,0-3 1,1 3-3,5-8-14,0 4-22,1-3-31,12 0-41,-5-4-38,5 0-45,1-4-72,-7 4-127,0-4-110,0 1-58,-13-1-24</inkml:trace>
  <inkml:trace contextRef="#ctx0" brushRef="#br0" timeOffset="794106.52">16295 7982 120,'0'0'124,"0"0"-34,0-3-26,6 3-22,-6-4-17,0 4-13,0-3-6,7 3-6,-7-4-2,0 0-2,6 4 0,-6-4 0,0 4-1,6-3-2,-6 3-2,7-4-2,-7 4-1,0-4 1,7 4 0,-7-4 0,0 4 3,7-2 2,-7 2 2,0 0 2,0-4 3,0 4 5,0-4 3,0 4 8,0-4 5,0 4 6,0-3 0,0 3 3,0-4 0,7 4-5,-7-4-2,0 4-7,0-4-6,0 1-4,0 3-3,0 0-2,0 0-1,0 0-2,5-5-1,-5 5-3,7 0-1,-7 0-8,6-2-10,1 2-12,-7-4-13,6 4-18,1-3-21,0 3-22,-1 0-27</inkml:trace>
  <inkml:trace contextRef="#ctx0" brushRef="#br0" timeOffset="795116.8717">16451 7891 61,'0'0'58,"7"0"-11,-7 0-13,0 0-8,0 0-6,0 0-4,0 0-2,0 0 1,5 0 1,-5 0 0,0 0 0,8 0 1,-8 0 2,0 0 5,5 0 6,-5-4 6,0 4 8,7 0 5,-7 0 7,0-4 5,8 4 0,-8-4-1,0 4-5,0-3-2,0 3-5,0-4-6,0 4-3,0-2-6,0 2-4,0-5-2,0 5-2,0-4-5,0 4-4,0 0-3,0 0-1,0 0-2,-8-3 0,8 3-2,0 0-2,0-4 0,0 4-1,0 0-1,-7 0-1,7 0 2,0 0-2,0 0 2,0 0-1,0 0 0,0 0 2,-5 0-2,5 0 0,0 0-4,0 0 3,0 0-2,0 0 1,0 0-2,0 0 1,0 0 0,0 0-1,-8 0 0,8 4-1,-5-4-1,5 3-1,-7-3 1,0 4-2,1 1 0,-1-5 2,7 2 0,-6 2 0,-1-1 2,1 1-2,-1-4-1,7 4 1,-6 0 2,6-4-1,-6 4 0,6-4 1,-7 4-1,7-4 0,0 0 0,-7 0 0,7 3 0,0-3 0,0 0-2,-6 0 0,6 4 2,0-4 0,-7 0 0,7 2 1,0-2-1,-6 0 1,6 0 0,0 5-1,-7-5 1,7 0 1,0 0 0,-5 0-1,5 0 2,0 0-1,0 0-1,0 0 3,0 0 1,-7 0-2,7 0 2,0 0 0,0 0 0,0 0 3,-7 0-2,7 0-1,0 0 1,0 0-2,0-5 1,-7 5 2,7 0-2,0 0 0,0 0-2,0 0 2,0 0-3,0 0 0,-7 0-1,7 0-1,0 0 1,0 0 0,-6 0 0,6 0-1,0 0 1,-6 5 0,6-5 1,0 0-1,-7 0 0,7 0 0,-6 0 1,6 0-1,0 0 1,-7 0-1,7 0 0,-6 3 0,0-3-1,6 0 1,-8 0 0,8 4 1,-6-4-2,-1 0 0,1 4 1,0-4 0,6 4 0,-13-4-2,6 3 1,1-3-1,-1 4 1,0 0 0,1-4 1,6 4 0,-6-4-1,-1 2 2,1-2-1,6 4 1,-7-4-1,1 0 1,6 0 0,-7 0 1,7 4 0,0-4-1,0 0-1,-7 0 2,7 0 1,0 0-2,0 0 1,0 0-2,0 0 1,-6 0 1,6 0 1,0 0 0,0 0 0,0 4 0,0-4 1,0 0 0,0 0 1,0 0 0,0-4 2,0 4-1,0 0 0,0 0-1,0 0 0,0 0 0,-7 0-2,7 0-1,0 0 1,0 0-3,0 0-1,0 0 1,0 0 0,0 0 0,0 0 1,-5 0-1,5 0 0,0 0 0,-8 0 0,8 4 0,0-4 0,0 0 0,0 0 0,-7 0 0,7 0 0,0 0 1,0 0 0,0 0 0,0 0 0,-5 0-1,5 0-1,0 0 0,0 0 0,0 0-1,0 0-1,-8 0 1,8 0 2,0 0-1,-5 0 1,5 0 0,-7 0 0,7 0 1,0 0-1,0 0 0,0 0-1,0 0 1,0 0 0,-7 0-3,7 0-3,0 0-1,0 0-2,0 0-1,0 0-7,-6 3 2,6-3-1,-7 0 0,7 0 0,-6 4 1,6-4 0,-7 4-1,1-4 0,6 4-12,-6-4-17,6 3-26,0-3-41,-7 0-64,7 0-128,0 0-71</inkml:trace>
  <inkml:trace contextRef="#ctx0" brushRef="#br0" timeOffset="795582.1711">16348 7949 5,'-7'0'289,"0"0"-70,0 4-67,0-4-47,1 0-33,0 0-25,6 4-13,-7-4-8,7 0-5,0 0-3,-6 0-4,6 0-6,0 0-4,0 0-6,0 0-2,-7 0-2,7 3-1,0-3 0,0 0 2,-6 0 1,6 0-1,-6 4 4,6-4 0,0 0 1,-8 4 0,8-4 1,-6 0 2,-1 0 0,7 4 1,-6-4 1,0 0 2,6 0 2,-7 3 0,1-3-1,6 0 0,-7 0 0,7 4 0,-6-4-1,-1 0-3,7 0-3,-7 3-2,1 1-1,6 0 0,-6-4-1,6 3-5,-7-3 1,7 0-1,-6 4-1,6-4-3,0 0-6,0 0-7,0 0-7,0 0-5,0 0-9,0 0-11,6 0-12,-6 0-10,7-4-12,-7 4-11,6 0-9,-6-3-12,6 3-9</inkml:trace>
  <inkml:trace contextRef="#ctx0" brushRef="#br0" timeOffset="796096.134">16288 7964 35,'7'0'50,"-7"-4"-10,6 4-8,-6 0-4,0 0-2,7 0-1,-7 0 0,0 0 1,0 0 1,6 0-2,-6 0 1,0 0 2,0 0 1,6 0 2,-6 0 0,0 0-1,0 0-1,0 0-1,0 0 1,0 0-2,0 0 0,0 0 1,0 0 4,0 4 3,0-4 6,0 0 2,0 0-1,0 0 0,-6 0-3,6 4-5,-6-4-7,6 0-6,-7 4-6,1-4-4,-1 3-4,1-3-4,-8 4 0,8-4-1,-1 3 4,-5-3 1,5 4 0,-6-4 0,7 4 0,-8-4 3,8 3 0,0-3-1,-1 4-1,1-4 0,-1 0 3,1 0-1,-1 0 1,7 0-2,-7 0 1,7 0 0,-6 0 0,6 0-3,0 0-4,0 0 1,0 0-1,-7 0 0,7 0 1,0 0 2,0 0 0,0 0 3,0 0 1,0 0 1,0 0 0,0 0 1,0 0 0,7 0-1,-7 0-2,0 0-2,0-4-2,0 4-1,0 0 2,0-3-1,0 3-1,0 0 1,0 0-1,0 0 1,0-4 0,0 4-1,0 0 0,0 0 0,0 0-1,-7 0 2,7 0 0,0 0-1,0 0 1,0 0-2,0 0 0,0 0-1,0 0-1,0 0-1,0 0-1,0 0 1,0 0 0,0 0-1,0 0 0,-5 0 0,5 0 0,0 0 1,0 0-1,-8 0-1,8 4 1,0-4-2,-7 0 1,2 0 1,-3 3 1,3 1 0,5-4 0,-7 0 1,0 0 1,7 3 0,-6-3 0,-1 0-1,7 0-1,-6 4-1,6-4-6,-7 0-5,7 4-8,0-4-11,0 0-17,0 0-18,0 0-28,7 0-39,-7 0-62,6-4-99,1 0-77</inkml:trace>
  <inkml:trace contextRef="#ctx0" brushRef="#br0" timeOffset="800224.8742">14497 7975 357,'-7'0'420,"1"0"-146,6-3-118,0 3-68,0-4-39,6 4-25,1-4-15,-1 0-14,8 4-16,-2 0-21,1 0-39,7-3-68,0 3-149,-7-4-88</inkml:trace>
  <inkml:trace contextRef="#ctx0" brushRef="#br0" timeOffset="801448.8634">14191 8170 217,'0'-5'307,"-7"5"-84,7-3-75,0 3-55,-6 0-33,6 0-19,0-4-8,0 4-6,-7 0-2,7 0-4,0 0-3,0 0-4,0 0-2,0 0-4,0 0-1,0 0-1,0 0 1,0 0 0,0 0 4,7 0 2,-7 0 3,0 0 1,6 0 4,1 4 0,-1-4 0,1 0 0,-1 0-1,1 3 1,5-3-1,-4 0 1,5 0 1,-1 0-1,-5 0 0,7 0 0,5 0 0,-6 0-3,-1 0 1,9-3 0,-2 3-2,0-4 0,1 0 0,-7 1 2,13 0 0,-6-2 1,-1-2-1,7 3 1,-7 1 0,9-4 1,-3 3-1,1-3 0,-7-1-2,8 0 0,-2 2-2,2 2 0,-2-3 0,2-1-3,-1 2 0,0-2-2,0 1 1,0-1-2,-1 0 0,-5 4-2,7-3-1,-1 5 1,-7-6 0,7 4 1,-7-4-2,8 5 0,-8-1-1,0-3-1,2 3-3,-2 1 1,0-1 0,1 1-3,-1-1 0,1 0 0,0 0 0,-2 4 1,-3-3 0,4 3-1,0-4-2,1 4 2,-7-4-1,0 4 0,6-4 0,-6 4 0,0-2 0,7 2 0,-7-4 1,0 4 0,-7 0 2,8 0 0,-1 0-1,0 0-1,-1 0 0,-5 0 0,6 0 0,0 0-1,0 0 0,0 0 0,0 0 0,1 0 1,-2 0 0,-5 0-1,6 0 0,0 0 1,0 0 0,-6 0-1,5 0-1,1 4 1,-6-4 0,6 0 0,0 0 0,0 0-1,0 0 1,0 0 0,0-4 1,0 4-1,0 0-1,0 0 0,0-4 1,-1 4 1,3-4-1,-3 4-1,1-3 1,1 3-2,5-4 1,-13 4 0,7-4 1,1 4-3,-1-4 1,-1 1-1,1 3 2,1 0 0,-1-5 1,0 5 0,6-2-2,-6-2 1,1 4 1,-2-3 1,1-1-1,7 4 1,-8-4-1,1 4 0,2-4 0,-3 4 1,1-4-1,-6 4-3,6 0 0,-7-4-4,7 4-3,-7 0 2,1 0-3,0 0-6,-1 0 0,1 0 0,-1 0 2,1 4 2,-1-4 0,0 0 2,1 0 2,-1 0 4,2 0 2,-2 4-3,0-4 1,1 0 0,-1 0 1,1 0-2,-1 0 2,0 0 0,8 0-1,-7 0 1,0 0 0,-2 0-1,2 4-4,6-4 0,-13 0-1,13 0 1,-6 0-1,-1 0 0,0 0 0,1 0 4,-1 0 1,7 0 0,-6 0 1,-1-4 2,1 4 0,5 0 1,-4 0 1,4-4 0,-4 4 1,-3 0 0,2-4 2,0 4 0,6 0-1,-13-3 1,6 3-2,7 0 0,-6 0-1,-1-4-2,1 4-2,-1 0-2,1 0-1,-7 0 1,6 0 0,1 0 0,-1 0 2,-6 0-1,7 0 2,-7 0 2,0 0 2,6 0-1,-6 0 1,0 0 0,0 0-1,0 0 2,0 0 0,-6 0 0,6 0 1,-7 4 1,7-4-2,-6 0 1,-1 3-1,1-3-1,-1 4-1,7 0-2,-6 0-7,-1 0-13,1 0-16,-1-1-31,1 3-61,-1-6-118,7 5-104,-6-2-71</inkml:trace>
  <inkml:trace contextRef="#ctx0" brushRef="#br0" timeOffset="804923.7749">16998 8143 14,'0'0'231,"0"0"-34,0 0-30,0 0-24,0-3-24,0 3-20,0 0-17,0-4-11,0 4-10,0-4-6,0 4-8,0 0-5,0-3 0,0-1-1,0 4-1,0-3 0,0 3-2,0-4 0,0 4 0,0 0 1,0 0-3,-5 0-2,5 0-3,0 0-3,0 0-2,0 0-6,0 0-4,-8 0-3,8 4-6,-7-1-4,7 1-1,-6-1-2,-1 8-1,1-3 1,-1-1-1,1 5 1,-7 3 0,7-5 1,-8 5 0,1 3 0,0-3 0,1 6 0,-1-2-1,-7-1 1,7 4 0,0-3 0,-7 3 0,7-1-1,0-2 0,0 3 0,0-4 0,-7 1-1,14-1 0,-6-4 0,5 5 0,-6-5 0,5 1-1,2-4-1,6 0 1,-6-4 0,6 0 0,0 0 1,0-3 1,6 4 0,0-8 2,2 3 2,-1 2 2,-1-5 0,7-5 1,6 5 0,-6-3 0,6-1 1,1-4-1,7 1 1,-8 0 0,1 4 1,6-9-2,-1 5 0,2-3 0,-2-2 0,1 1-1,2 0 0,-4 0-1,3 1 2,-2-2 0,-4-3 0,4 5 3,-5-2 0,0-2 0,-1 3 1,-6 0 2,0 4-2,0-4-1,0 3-1,-7 1-2,7 0 0,-6-1-2,0 5-1,-7-1-2,6 1 1,1-2-1,-7-1 1,0 6-1,0-4-1,6 0-3,-6 4-9,0-3-8,0 3-13,0-5-17,0 5-18,0-3-24,-6-1-32,6 2-41,0-3-56,-7 2-102,1-5-90,-8 8-45</inkml:trace>
  <inkml:trace contextRef="#ctx0" brushRef="#br0" timeOffset="805238.0777">16881 8177 411,'-6'0'341,"6"-4"-113,0 4-94,0 0-54,0 0-32,0 0-17,0 4-9,0-4-4,6 2-1,-6 4 1,6 0 1,1 2 0,-1 3 2,1 3 2,-1 1 2,8 3 1,-8 0 1,7 5-2,-7-1 2,1 3-1,6-3 0,-7 4-1,1 0-2,6-1 1,-5 1-3,-3-1-1,1 1-3,1-4-3,-1 4-2,1-5-2,0 2-2,0-1-1,-7 0-3,6-4-1,1 0 2,-1 0-3,0 1-2,0-5-2,-6 5-7,7-4-10,0-1-12,-7-3-15,7 4-18,-1-8-28,-6 4-43,6-4-63,0-3-111,-6 0-79,7 0-46</inkml:trace>
  <inkml:trace contextRef="#ctx0" brushRef="#br0" timeOffset="808018.1129">14484 7968 290,'0'-4'298,"-6"4"-71,6 0-62,0-4-46,0 4-33,-7 0-18,7 0-12,0-3-6,0 3-5,0-4-7,7 0-7,-7 4-5,0-4-5,6 2-6,0-2-3,-6 0-4,7-3-1,-1 3 0,1 0 4,0 4-4,0-4 0,-2 4 0,2 0-2,-1 0 0,1 4 2,1 4 0,-3-1 1,2 7 2,0-3 0,-7 4 4,0 7 2,0-4 0,0 4-2,-7 7 0,0 0-3,-6 1-2,0 3-1,1 0-3,-9 4-3,8-4-6,1 4-5,-8-8-13,7 0-17,0 0-20,6-7-46,-5 4-91,5-8-145,7-4-85,-6 2-45</inkml:trace>
  <inkml:trace contextRef="#ctx0" brushRef="#br0" timeOffset="808874.7612">16646 7876 154,'-6'-4'280,"0"-3"-63,-1 3-51,0-3-41,0 0-28,1 3-21,0 0-13,-1 1-8,1-1-6,-1-4-6,1 8-4,-1-3-8,1 3-8,-1-3-3,1 3-5,-1 3-4,-6-3-3,7 3-1,-1 5-3,-6-4-3,1 3 0,4 4 1,1 0-2,-6 0 1,8 0 0,-2 1-1,0-3 0,1 3 1,-1-1-1,7 1 0,0-2 0,-6-3 0,6 5 0,0-5 0,6-4 0,-6 5 1,0-5 1,0 1 1,7-4 0,-7 3 3,0-3 1,0-3 0,6 3 1,-6-4 3,0 1 1,7-1 6,-7-3 3,0 0 1,0 3 5,7-4 5,-7-3 4,0 7 5,0-2 4,0 2 2,-7 0-3,7 1-2,0-1-2,0 4-8,0 0-6,0 0-10,-7 4-7,7-1-6,0 5-3,0-2-4,0 2-2,0 3-1,7-3 0,0 2-1,-2 1-1,3-4-2,-3 5 0,10-4-1,-10-1 3,9-1 0,-1 2 1,6-4 0,-6-4 0,7 4 1,-7-4-5,6-4-6,1 4-9,-7-4-10,6 0-13,-6 0-17,8 0-20,-8 2-28,-1-3-36,1 3-62,-7-6-106,8 4-78</inkml:trace>
  <inkml:trace contextRef="#ctx0" brushRef="#br0" timeOffset="814719.6841">8017 8697 178,'-6'0'249,"6"0"-70,-7 0-58,7 0-39,0 0-23,0 0-15,-7 0-8,7 0-4,0 0-2,0 0-2,0 0-3,0-4-6,0 4-2,0 0-3,0 0 0,0 0 0,7 0 2,-7 0 2,0 0 0,0-3 2,0 3 0,0 0 0,0 0 1,0 0-5,0 0-2,0 0-2,0 0-3,0 0-2,0 0-3,-7 0-2,7 3-2,0 1-1,0-1 1,0 4 0,-6-3-1,6 4 0,0-1 0,0 1 0,0-1 0,0-4 1,0 4-1,0 1 0,0 0 0,6-5-1,-6 0 0,7 6 0,-7-6-1,7 0-1,-7 1-1,6-4 2,1 0-1,-1 0 0,0 0 0,1 0 1,-7 0 1,6-4 1,1 1 1,0 0 0,-7 3 0,6-4 1,-6-1 0,7 2 1,-7 3 2,0-3 1,0 3 0,-7-4 0,7 4-1,-6 0 0,-1 0-1,0 4-2,-6-1-3,7 0-4,-7 6-1,0-3-2,6 2-4,-5 3-7,-3 0-3,10-4-6,-3 4-12,-4-4-17,12 5-21,-6-6-25,6-2-32,0 0-51,0-1-92</inkml:trace>
  <inkml:trace contextRef="#ctx0" brushRef="#br0" timeOffset="814980.0426">8108 8763 57,'0'0'128,"-7"4"-54,1-4-53,6 3-49,-6-3-63</inkml:trace>
  <inkml:trace contextRef="#ctx0" brushRef="#br0" timeOffset="822161.8932">6545 8924 200,'-7'0'171,"7"0"-42,0 4-34,-6-4-21,6 0-12,-7 0-6,7-4-3,-6 4-4,6 0 0,-7 0-3,1-4-5,-1 4-2,-5 0-2,5 0-3,-6 4 0,6-4 2,-6 0-2,0 0-2,7 0 0,-7 0 1,7 0-1,-2 0 0,-4-4-1,4 4-2,3 0 1,5 0 0,-7-3 1,1 3-1,-1 0-4,7 0-2,-7-4 0,7 4-4,-6 0-2,6 0-3,-7 0-1,7 0-4,0 0 1,0 0 2,0 0 0,0 0 0,0 0-1,0 0-1,0 0-3,0 0-1,0 0-1,0 0-3,0 0-1,0 0-2,0 0 0,7 0-1,-7 0-3,6 0 2,1 0 2,0 0 2,6 0 0,-8-4 2,8 4 0,2-3 2,-2-5 6,6 4-2,0-2 2,1-2-1,-1 0 2,1 1 0,-1-1 1,1 2-1,-1-2 0,1-3-1,0 4-2,5 0-1,-4-4-1,-3 3-1,-5 1-2,8 0 0,-8 4 0,-7-1 2,-1-1 2,3 2 5,-1 0 7,-7 3 4,6 0 6,-6 0 3,-6 0 0,6 0-1,-7 0-4,-6 3-6,0 0-8,0 2-8,-7 2-9,1 0-7,-8 4-2,8-3-2,-7-1 0,0 3-1,8-2-1,-10 3 2,9-3 2,0-2 3,-1 2 2,7-1 0,0-3 1,6 0 2,-5 0 2,5-1 1,7-3-3,-6 3 0,-2-3-1,8 0-3,0 0 0,0 0-2,0 0-1,8 0 1,-2-3-1,1 3 1,-1-3 1,7-1 1,0 0 2,0 4 2,7-8 0,-1 5 2,0-5 2,1 4-1,1-2 1,-3-2 0,2 5 0,-1-5-1,0 4 0,2-3-2,-3 4-1,9-4 2,-7 3 0,-1-4 1,1 5-1,6-5 1,-7 5-1,1-4 1,6-1 0,-7 1 0,7 0 0,-5 2-1,4-2-1,1-1 1,0 2 0,0 2-1,-1-3 0,2-1-1,-1 1 0,0 0 2,0 0 1,7-1-2,-7 1 2,-1-1 2,3 5-1,-10 0-4,9-6-2,-8 6-4,-6 0-6,0-1-3,7 4-6,-14-4-6,6 4-6,-5-3-7,0 3-4,-7 0-5,7 0-2,-7 3-6,0-3-4,0 4-5,-7 0-4,0-1-11,-5 5-15,-1-4-13,0 2-10,-7 2-14,1-1-14,-7 1-12,7-1-13,-9 0 6,2 0 9</inkml:trace>
  <inkml:trace contextRef="#ctx0" brushRef="#br0" timeOffset="822525.736">6975 8788 25,'-19'4'136,"5"0"-4,-4 3-9,5-3-14,5-4-19,-5 4-12,7-1-13,-1-3-9,7 0-6,-7 4-5,7-4-6,0 0-5,0 0-5,7-4-5,-7 4-6,13 0 0,-7-3 1,9-1 1,-2 0 0,5-3-2,-4 3-1,5 0-3,0 1-1,1 0-3,5-1-5,-5-1-1,0 2 1,6 0-3,0-1 2,0 4-1,1-4 3,-2 1 0,1 3 1,1-5 0,5 2 1,-6-1 0,6-4 2,-5 6 0,5-2-1,-6-4 0,7 1 2,-1-1-4,1 5 1,-1-4 0,0 0-2,-4-1-1,4 4 1,0-3-3,-5 0 0,5 4 0,-6-6-2,0 6 0,7 0 3,-8-5 0,-5 5 0,6-1 0,0 0-1,-1 0 0,-4-4 1,5 6-1,-6-2-1,-1 1 0,1-5-1,-1 4 3,0 0 1,1 0-1,-7-3 0,0 4-6,6-1 3,-5 4 1,-7-3 0,6-1-2,-7 0 0,0 4 0,1-4 1,-7 4 5,6 0-3,-6 0-1,0 0 3,0 0-1,0 0 0,0 0-3,0 0 1,0 0-2,0 4 2,-6-4-3,6 0-8,0 0-4,-7 0-3,1 4-10,6 0-12,-13-4-25,7 3-38,-1-3-63,-7 4-114,-5-1-87</inkml:trace>
  <inkml:trace contextRef="#ctx0" brushRef="#br0" timeOffset="824060.8449">6336 8832 27,'-6'-4'209,"-1"4"-53,7-3-37,-6 3-22,6-4-18,0 4-10,-6-3-6,6 3-3,0 0-4,-7-4-5,7 4-8,0 0-4,-7-3-6,7 3-1,-6 0-3,-1 0-2,7 0-3,-6 0-1,-1 0-3,7 3-2,-12 1-4,6-1 0,6 1 0,-15-1 1,9 5-1,0-1 2,-1 5 2,-6-6-2,7 5 3,0 1-3,-1-2-1,-7 5 0,8-4-1,6 4-1,-6-1-2,-1 1-3,7-1-1,0-2 1,0-1-2,0 0-1,0-4-1,7 4 0,-7-3-3,6-1 1,0 1-1,-6-5-1,7 1 1,0-1 1,0 1 0,-1-4 1,0 0 2,1 0 2,-1-4 4,1 1 2,5-4 2,-4 3 4,-1-7 4,-1 3 2,6-3 4,-12 0 1,7 4 4,-1-4 0,-6-1-1,0 2-1,0-1-3,0 0 0,0-3-3,0 6 4,-6-3-9,6 1-2,-7-2 1,7 5-3,0-5 0,-6 5-2,0-1-2,6 2-5,-6-2 4,6 5 2,-7-1 0,7 0 0,-8 4 1,8-4-1,-6 4-1,6 0-2,-6 0-2,6 4-2,-7 0-3,1 0-4,6-1-1,-7 5-3,1-2 1,6 2-2,-6-1 2,6 5-2,0-5-2,0 5 0,0-2 0,-7-3 0,7 5 0,0-2 0,0-3-4,7 1 2,-7 3 2,0-3 0,0-2-1,6 2 0,-6-5-2,6 1 1,-6 4 1,7-5-1,-1-3 0,1 4 0,-1-4 1,0 0 1,2 0 1,5-4 3,-1 1-1,-5-1 4,6-4 0,-7 1 0,8-1 0,-8-2 1,7-1 0,-7 0 1,1 0 0,-1 0 2,-6-4 0,0 4 3,7 1 6,-7-6 5,-7 5 5,7 1 3,-6-5 3,-1 4 1,1 4 2,-1-4-1,1 0-3,0 3 0,-8 2-3,8-3-3,-1 3-3,-6 2-1,1 0-4,6 1 0,-9 3-5,9 0-4,-7 0-3,0 3-1,7 1-1,-7 3-2,-1 1 0,8-1-1,-7 0-1,7 4-1,-1 0 1,1 0 0,-1 4-2,1 0 2,6-5 0,0 5 0,-7-1 1,7 1 0,7 0-1,-7 0 0,0-5 0,6 2-2,1-2 0,-1 1-2,-6-3-2,7 3-3,-1-4 0,7 0-1,-7-3 0,8 3 1,-7-7-1,5 0 3,1 0 3,0 0 3,1-2 1,-1-7 1,-1 2 1,1 0 0,0-4 2,1-1 0,-2 2 1,1-1 0,-6-4 2,-1 1-1,1-1 1,-7 0 2,7 1 0,-7-1 1,0 1 3,0-1 3,0 0 4,0 4 5,-7-4 3,7 4 1,-7 1-1,1-1 1,-1 3-1,1 0 1,-1 1-3,1 4 0,0-2-2,-1 3 0,0-2-2,1 4-1,-1 0-3,7 0-1,-6 4-7,-1-2-4,1 3-3,0 2 0,0 1-4,6 3-1,-7 0 0,-1-1-2,8 1 0,0 1 1,-6-2-2,6 5-2,0-4 3,0-1-1,6 2-3,-6-1-1,0 0-1,0-4-2,8 4-4,-8-3-3,7-5-3,-7 5-1,0-1-1,6-3 0,0-1 2,-6 1 3,6-4 5,1 0 3,-7 0 3,6 0 3,1-4 4,-1 1 1,1-4 3,0-5 1,-1 5-1,0-3 0,1-5 2,-1 3 0,-6-3 0,7 1 2,-1-1 0,-6 1 0,0 3 1,0-4 2,0 1-1,0 3 2,0 0 2,-6-1 2,6 4 2,-7 2 2,7-2 3,-6 5 0,6-1-1,-7 0 1,1 4-5,0 0-3,-1 0-2,0 4-5,1 3-2,-7 1-4,6-2 0,1 6-3,0 3 0,0 0 0,6-1 1,-7 1 1,7-1-3,0 5 0,0-4-2,0 2-4,0-1-3,0-6-1,0 5-5,7-4-2,-7-3-2,6 2 0,0-3-1,-6 1 4,6-4 3,1-1 0,-7 1 5,6-1 1,1-3 6,-1 0 1,-6-3 5,7 3 3,0-7 3,-1 3 6,-6-4 5,6-2 7,1 3 5,-7-5 3,0 1 4,0 0 3,0 4 3,0-4 1,-7 0-2,1 3-2,6-2-4,-6 2 0,-1 1-2,0-1-5,1 1-5,-1 4-4,1-1-4,-1 1-10,1 3-20,0 0-27,6 0-32,-6 0-33,6 0-39,0 3-55,0 1-98,0-1-145,6-3-66,0 4-26</inkml:trace>
  <inkml:trace contextRef="#ctx0" brushRef="#br0" timeOffset="834845.7319">6219 6938 148,'-6'-3'286,"6"-1"-77,-7 4-65,7-4-44,0 1-27,0 3-13,-6-4-9,6 4-7,0 0-4,-6-4-5,6 0-1,0 4-2,0 0-3,0 0-2,0-3-3,0 3-2,0 0-4,0 0-4,0 0-1,0 0-2,0 0-4,0 0-2,0 0-2,0 0 0,0 3 0,0-3-1,0 0 1,0 4-1,0 0 2,6-4 7,-6 4 1,0 3-3,0-3 2,6-1 0,-6 5 1,0-1 2,7 0 0,-7 0-6,6 1 4,-6 3 1,7-3 0,-7 2 0,6 1 1,0 5 1,-6-7-2,8 3 0,-1 3 1,-1-4 1,0 3 3,0 1-2,1-1 0,-1 1 1,1 1-2,-1-3 1,1 3-2,0-2-3,-1 1 0,0-5-1,1 6-2,-7-2 1,6 1 0,1-5-2,-1 5 0,-6-3 1,7-3-3,0 3-1,-7 3 1,6-4-1,1 0-1,-7 0 1,5 0 1,-5 0 0,0-1-2,0 2 3,8-5 0,-8 3-1,0 2-1,0-4 1,5 1-3,-5 0-1,0-1 2,7-2-3,-7 5 0,0-3 0,8-1 1,-8 0-1,0 0 2,6 1 2,-6 3-1,0-4 2,7 0 1,-7 1 0,0 3 0,0-5 1,6 6 0,-6-1 2,0-3-1,0 7 1,6-5 0,-6 1 0,0 0-1,0 0-1,0 4-2,0-4-2,0 0 0,0-1-1,0 1-1,0 0 0,0 1-1,0 2 0,0-2 2,0-2-2,0 1 1,0 0 1,0 0-1,0 0 0,-6 4 0,6-4 2,0 1-2,0-3 0,0 3 0,-6-1 1,6 0 0,0 0 0,0-4 0,0 1-1,-7-2 0,7-2-1,0 4 1,0-5-1,0 1-3,0 0-8,0-4-11,0 4-15,0-4-15,0 3-17,0-3-22,0 0-31,-6 0-39,6-3-49,-8 3-71,1-4-106,2-4-52</inkml:trace>
  <inkml:trace contextRef="#ctx0" brushRef="#br0" timeOffset="835989.8529">6135 6957 220,'0'-8'230,"0"1"-43,0 3-41,0-3-40,0 0-29,0 3-23,0-4-10,0 2-9,0 2-6,6 0-2,-6-4-3,0 5-2,0-1-1,0 4-2,0-4-5,0 0-2,0 2 1,-6 2 0,6 0 1,0-4 1,-7 4 1,7-4 2,0 4-2,-6 0 1,6 0-1,0 0-4,0 0-2,-7 4-3,7 0-2,-6-4-2,6 6 0,-7-2-1,7 3-2,-6 1 0,6 3-1,0 0 1,0 0 1,0 0 1,0 0 0,0 0 1,0 4 1,6-5 1,-6 5 1,0 0 1,7-1 0,-7 1 2,6-1 3,-6 2 2,7 2 2,-7 1 2,0 2 0,6-3 1,1 5-2,-7-5 0,6 4-3,-6-1-3,7-2-2,-1 3-3,-6-4 1,7 0-2,-1 5 0,-6-4-1,6-2 1,1 2-2,-7-1-1,7-4 0,0 5-2,-7-5 1,6 1 0,0 0-1,-6 0 2,7-1-1,-7 1 2,6-4-1,-6-1 0,7 2 1,-7 2 2,6-6 1,-6 2-1,6 1 2,-6 1-1,8-1 1,-8 0-1,7 0 1,-7 0-3,0-1-2,6 2 3,-6-5-4,6 3 2,0 2 0,-6-1-2,0 0 1,7 1 1,-7-3-2,6 3-1,-6-1 0,7 0 0,-7 0-1,0 0 1,6-1 0,-6 2 0,0-1 1,7-4-1,-7 4 0,0 0 0,7 0 3,-7-3 0,6 3-1,-6-4 1,0 4 0,0-4 2,6 1-1,-6 2 1,0-2-2,7-1 1,-7 1 0,0-1-1,6 0 1,-6 0-1,7-3-2,-7 3 1,6 1 2,-6 0-3,7-1-1,-7-1 0,0 2 1,7 0 0,-7-1 0,6 3 0,-6-2 0,0-1 0,7 5 1,-7-5 0,0 4 1,5-4-2,-5 4 0,0 0 0,8 0 1,-8-4-2,0 5 0,5-5 1,-5 3-1,7-2 0,-7-1 1,0 5-2,8-5 0,-2 0-1,-6 0 2,7 1-2,-7-5 1,0 4 1,0 1 0,0 0 1,0-5 0,6 4 0,-6 0 0,0-3 0,0 4 0,6-5-1,-6 4 0,0-3 0,7 4 1,-7-1-1,6-3 0,-6 2 1,0-1 1,7 2 0,-7-4-2,0 5 0,0-1 0,6 0 0,-6-3 0,7 8 0,-7-6-1,0 2 1,0 3 0,6-4 1,-6 4-1,0 0 2,0 3-2,7 1 0,-7-3 0,0 2 1,0 1 0,0-1-1,0-2 0,0 2-2,0-3 2,0 3 0,0-3 0,7-3-2,-7 3 1,0-5 0,0 2 0,0 4 1,0-5-2,6 0 0,-6 1 0,0-1 1,0 0 0,0-3 0,6 3 1,-6 1-2,0-1 1,0 0 0,0-4-1,0 5 1,7-1-1,-7 1-1,0-2 1,0 2-2,0-4 1,6 4-2,-6-5 7,0 5-3,0-5-1,0 5-1,7-4 0,-7-1 1,0 4 2,0-3 0,0-1-7,0 1 3,0 0 1,0 0 1,0-1 0,0-3 1,0 4-1,0-1 1,0 1 1,0-1 0,0 5 0,0-4 0,0-1 1,0 5-1,0-4 1,0 2-1,0-2 0,0 3 0,0 1 0,0 0 1,0-2 0,6 3 0,-6-3-1,0-2 0,7 3 2,-7-3-2,0 0-1,6-4-1,-6 4-1,0 3-2,0-7-2,0 3-3,7-3-4,-7 4-4,0-4 1,0 0-3,0 0 0,0 0 0,0 0-3,0-4-4,0 1-2,0-1-5,0 1-12,0-5-9,0 1-15,0-1-21,0 2-18,0-3-15,0-1-30,-7 2-31,7-3-31,-6 1-41</inkml:trace>
  <inkml:trace contextRef="#ctx0" brushRef="#br0" timeOffset="836213.4019">6447 8646 91,'-6'-4'241,"6"4"-36,0-4-31,-7 4-32,7-3-31,0 3-25,-6 0-20,6 0-13,0 0-15,0 3-6,-6 1-6,6 3-5,0 1-1,-7 2-3,7 1-1,-6 1 0,6-2 0,0 1-1,-8 0-1,8 1 0,0-2-1,0 2 0,-7-1-2,7-5-1,0-1-2,0 2-2,0-4 1,0 1-2,7-4-1,-7 4 3,0-4 4,0-4 2,0 4 1,8-4 2,-8-2-2,6 2-1,-6-4-5,7-3-12,-7 0-18,6-1-28,0 2-51,-6-9-64,7 5-163,-7-1-85,-7-2-42</inkml:trace>
  <inkml:trace contextRef="#ctx0" brushRef="#br0" timeOffset="839678.2976">6349 6679 134,'-6'0'244,"6"0"-59,-7 0-48,7 0-39,0 0-27,0 0-16,0 0-13,0 0-9,0 0-11,0 0-16,0 0-22,0 0-23,7 0-38,-7-4-55,6-1-92,-6 5-96</inkml:trace>
  <inkml:trace contextRef="#ctx0" brushRef="#br0" timeOffset="840418.2956">6187 6909 157,'0'0'157,"0"0"-23,-7 3-22,7-3-16,0 0-14,0 0-10,0 0-12,0 0-7,0 0-10,0 0-6,0-3-6,0 3-6,7-3-1,-7-1-5,7 0-1,-7 1 2,6-2 3,0-2 3,-6-1-1,7 6 5,-1-6-2,1 1-2,-1-1-1,0-3-2,2 0-2,5 0 2,-1 0 1,-5-4-2,6 1 4,0-4 3,0 4-1,0-6 1,0 6 1,0-8-3,7 3-1,-7 2-3,-1-5-3,9 3-3,-9-3-1,8 4-1,-7 0-1,0-4-1,0 3 0,6 1-1,-6-1-1,0 2-2,-6 3 2,6 2-3,-5 1-1,-3 0-2,8 3-3,-13 1 1,6 0-2,-6 3-2,0 1-2,7 3-4,-7-4 1,0 4-2,0 0-5,0 4-3,0-1-4,-7 1 0,7-1-2,-6 1 1,-1 3-3,1 4 0,1-3 3,-3 3 1,-5 3 0,0 1-1,0 4-1,0-1-2,-6 0-1,-1 4-1,-6 4-2,7-1-2,-9 1 0,3-1 2,-1 1 1,6 3 4,-6-7 2,0 5-2,8-6 5,-3 4 7,2-6 2,0 3 2,5-8 3,1 5 1,0-9-2,7 5 3,-1-3-3,7-5-3,-6 0-1,6 1 0,0-5-2,6 1 1,-6-4 1,7 0 3,-1 0 2,1 0 3,5-7 2,2-1 7,-1-2 5,6-1 4,-6-5 4,8 2 4,-3-5 5,8-2 3,-6-1 4,6-4-3,0 1 3,6-5 2,-5-3 0,-1 4-1,7-4-1,-1 1-1,-6 2-4,0 0-5,0 1-7,0 4-6,-7 3-4,2 0-4,-3 3-7,-5 4-5,-6 1-4,7 3-3,-8 0-4,1 4-3,-7 2-5,6 3-5,-6-2-3,0 4-2,0 0 0,0 0-1,-6 4-2,-1 3 1,1 0 2,-1 0 1,0 1 0,-6 2-1,0 6-5,1-2-6,-2 1 0,-5 2-10,0 5-13,-2 1-16,-3-2-22,3 5-29,-5 0-37,0-3-45</inkml:trace>
  <inkml:trace contextRef="#ctx0" brushRef="#br0" timeOffset="840834.6133">6317 6814 77,'6'-11'210,"7"-4"-21,7-3-30,0 2-23,-7-5-19,7-1-20,-1 0-16,0-3-13,1 2-12,0-2-9,-1-1-10,-6 4-11,6 0-8,-4 0-6,3 4-6,-5 0-8,0 4-2,-6-1-3,0 1-4,-1 6 0,0-4-3,1 5-4,-7 3 0,6 4 0,-12-3 0,6 6 1,-7-3 2,1 8 0,0-2 2,-8 3 5,7 1 1,-6 5 1,2-1-1,-2 5-1,-8-1 0,8 1-2,0-2-1,0 6-1,-7-5-2,7 1-1,7-1 2,-14-4-1,14 5 3,-7-4 2,7-5 2,-2 5 1,1-4 0,2-4 3,-3 0 1,8 1 0,0-4 1,-5-1 0,5 2 2,5-5 3,-5 0 4,0 0 2,8-5 3,-3 2 5,2-5 2,7-3 2,-7 1 2,5-2 2,1-2 0,7-4-2,-7-5-1,6 6-1,1-10 2,-1 2 0,1-1 1,6-3-3,-6 3 0,-1 1-2,0-1 0,2 4-5,-9 3-5,-6 5-4,1-1-5,-1 5-5,1 3-4,-7-1-5,0 4-7,-7 1-1,1 3-1,-1 3-3,-5 5-1,-1-2 0,-1 6 2,2 3-1,-7-1 1,5 1-8,1 2-10,-5 0-29,5 4-35,-8-3-57,8 1-85,-7 2-92</inkml:trace>
  <inkml:trace contextRef="#ctx0" brushRef="#br0" timeOffset="841930.0716">6154 6843 307,'-6'0'329,"6"-4"-87,-7 4-82,7 0-64,-6 4-40,-1-1-22,1 1-12,-1 0-6,1 0-3,-1 3-3,7 1 0,-6-2 0,-1 2 1,7 0 0,0 3 0,0-5 1,0 2 0,0-1 1,0 1 0,7-1 0,-7-3 0,6-1-3,-6 1 1,7 0 3,-7-4 1,6 0 5,1 0 1,-7-4 6,6 0 2,1-3 4,-1 0 0,1-4 0,-1-1 1,1-2 2,-1-1 3,0 5-2,-6-9-2,7 8 1,-7-4 0,0 1 0,0 3-3,-7-4-5,7 4-4,-6 0-2,0 4-2,-1 0-3,1 0-3,-1-1-6,-6 8-4,0-4-4,0 4-2,-6 4-4,6-1-2,-6 5-3,-1-2-1,0 2 3,7 4 2,-7-1 1,7 3 1,1 1 3,-2-4-2,8 3 3,-1 1-1,1 4 2,6-9-1,0 9 1,6-5-1,-6 1 1,13-4 0,-6 4 0,6-1-1,0-3-1,0 1-1,0-2-1,7-3-2,-7 1 1,7-4 0,-8-4 3,1 0 3,7-4 4,-7 0 5,0-3 3,0-5 9,0 2 6,0-5 4,-7 1 5,0-1 1,8 0 2,-14 0 1,0 1 0,7-1-2,-14 1 0,7-1-3,0 0-1,-7 4 2,0 0 2,1 0-3,0 4-2,-1 3-5,-6 0-5,0 1-5,7 3-6,-14 3-8,7 1-5,0 4-5,-7 3 6,0 0-2,7 0-3,1 3 0,-1-3-1,0 3 1,0 1 0,6 1-2,1-2-9,6-3 0,0 4-1,0-4-3,0-1-1,6-2-4,1 3-1,-1-8 0,1 4 1,-1-3 3,7-4 1,1 0 5,-1 0 4,-1-6 2,1-2 2,1-3 3,-1 0 2,0-4 2,0 4 3,-7-7 0,7 4 1,-6-2 1,-1 1 2,-6 5 1,7-1 2,-7 0-2,-7 0 1,7 4 2,-6-1 2,-1 5-2,1-1-2,-1 4-3,-6 0-3,0 4-3,0 3 0,-7 4-4,7 0-1,-7 0-1,8 0 0,-8-1 1,14 5 2,-7-3 0,0-2 0,7 2-1,-1-1-4,7 0-2,0-4-4,0 0-4,0-3-5,7 3-4,-1-3-1,0-4 1,1 0 1,6 0 3,0-4 5,0-3 5,-1 0 4,-4-1 5,12-3 5,-15 0 6,9 0 7,-8 1 6,7-1 7,-6-1 7,-7 2 7,6-2 8,-6 5 3,-6-1-1,6 1-4,-7 0-5,1 3-6,-1 1-9,-6-1-8,6 4-8,-13 4-6,7 3-5,1-3-2,-8 6-5,7 2-6,-6-1-6,6-1-9,0 1-11,6 1-14,-6-2-15,8 5-17,-2-4-14,0 0-13,7 0-7,0 0-4,7-3 2,0-1 8,-2 1 8,2-6 10,-1 2 15,7 0 12,-6-8 13,0 4 11,5-4 11,-5-3 8,6 4 10,-7-4 8,7-5 10,-6 5 6,0 0 7,-2-4 6,-5 4 5,8-1 4,-8 1 3,0 3 1,0 0-2,0 1 3,-8 3-2,8-3-4,-5 3-5,-2 3-5,-6 0-4,6 1-3,1 0-3,-1 3-5,-6-3-3,7 3 1,6 1-1,-6-5 0,6 1-2,-7 0 3,7-1 1,0-3 0,0 0 1,7 4 1,-7-4 1,6-4 3,0 4 2,1-3 0,-1-1 2,1 0-1,-1 1 2,1-1-1,-7 0-5,6-3 2,-6 7-5,7-4-10,-7 4-12,0 0-19,-7 0-31,7 4-45,-6-4-82,-1 7-161,1-3-75,-1 3-41</inkml:trace>
  <inkml:trace contextRef="#ctx0" brushRef="#br0" timeOffset="848608.1367">5158 6543 181,'0'0'203,"0"-4"-34,5 0-29,-5 4-28,0-3-22,0-1-16,8 4-12,-8-4-7,0 0-6,0 1-3,7-1-4,-7 1-3,0-1-1,0 1-5,6-5-1,-6 4-1,0-3-1,7-1-2,-1 6-2,1-6 0,-1-4 1,0 5 0,1 0 1,-1 0-1,7-1-1,-6 1-1,6 0 0,0-1-1,0 4-2,0-3-1,0 4-1,0-4-5,0 3-2,0 4 0,1 0-4,-3 0-1,4 0-3,-3 0-1,-6 4-1,1 3-1,7 0 0,-8 0 0,0 8-1,-6 0 1,7-1 5,-7 9 3,0-2 3,-7 1 2,7 4 1,-6 0 3,-7-1 1,-1 5-1,2-1-2,-1 1-3,-6-5-3,5 4-1,-4 0 1,3-3-2,-4 0-2,6-1 0,0-3-2,0 0 0,7 1 1,-8-5-3,14 0-2,-6-3 2,6-5-1,0 2 2,0-2 0,6-3 2,-6-3 4,14 4 6,-8-8 10,7 3 11,6-6 10,-6-1 8,15-4 9,-10 1 7,7-3 0,8-5-1,-6 0-5,5-3-6,1 3-8,0-3-6,-7-1-9,6 1-11,-6 3-17,0 1-33,-7-1-43,1 4-44,-7 0-51,0 1-72,-6-1-160,0 3-98,-7 1-66,-14-4-24</inkml:trace>
  <inkml:trace contextRef="#ctx0" brushRef="#br0" timeOffset="849408.2318">7262 3399 236,'7'-3'202,"-7"3"-55,5-4-38,-5 4-23,0 0-12,8 0-7,-8-4-4,0 4-3,0 0-1,0-4-7,0 4-6,0-3-6,0 3-3,0 0-5,0 0-4,0 0-1,0 0-6,0 0 0,0 0-4,0 0-2,0 0-4,0 0-3,0 0-1,0 0-3,0 0-3,0 0 1,0 0 0,0 0-2,0 0 0,0 0 1,5 0-1,-5-4 0,0 4 1,7 0 0,-7 0 2,7 0 4,-1 0 5,7 0 2,0 0 5,0 0 3,0 0 3,0 0 3,7 0-1,-8 0-2,2 0-4,5 4-1,-6-1-5,7 5-2,-7-1-5,0 1-1,0 3-3,-7 1 0,7 5 1,-6-2-1,0 3 0,-7 4 2,0 0-2,-7 4 1,0 4 0,-6-1-4,0 3-6,1 1-11,-8 3-17,0 1-21,1 4-39,-8-1-86,8 0-156,-7 4-92,0 0-50</inkml:trace>
  <inkml:trace contextRef="#ctx0" brushRef="#br0" timeOffset="856720.0658">7665 5425 184,'0'0'300,"0"0"-67,0-4-62,0 1-50,-6 3-32,6 0-23,0 0-12,0 0-12,0 0-7,-7 0-6,7 0-6,0 3-6,0 1-7,0 0-3,-6 3-4,6 0-3,0 0 0,0-3-1,0 4-1,0-4 0,6 3 2,-6-3 0,0-4 0,0 2 4,0-2 2,0 5 5,7-5 3,-7-5 6,0 5 5,0 0 4,0-2 5,0-2 1,6 1 1,-6-1-4,0-4 1,7 0-2,-7 1 1,0 0-2,0 4 0,6-5 2,-6 8 3,0-4 2,-6 1-1,6 3 0,0 0-4,0 0-4,-7 0-2,7 0-8,0 3-8,-6-3-9,6 4-5,0-4-10,-7 4-7,7 0-9,-6-1-9,6 2-11,0-3-10,-7 3-17,7-3-21,0-2-41,0 4-75,0-4-153,0 0-74,0 4-28</inkml:trace>
  <inkml:trace contextRef="#ctx0" brushRef="#br0" timeOffset="860800.6453">7860 5385 6,'0'-4'42,"0"4"-26,0-3-17,0 3-11,0 0-3,0-3-1,0-2 1</inkml:trace>
  <inkml:trace contextRef="#ctx0" brushRef="#br0" timeOffset="860914.5733">7854 5363 7,'-6'0'10,"6"-4"4,0 4 6,-6 0 0,6 0 0,0 0 1,-7 0-2,7 4-1,-7-4-2,7 0-5,-7 0-4,7 3-1,-6-3-2,6 0-1,-7 0-1,7 4 1,0-4 0,-6 0-2,6 0-2,0 0-5,0 0-7,0 0-13,-7-4-18,7 4-26</inkml:trace>
  <inkml:trace contextRef="#ctx0" brushRef="#br0" timeOffset="861412.262">7880 5352 42,'0'0'161,"0"0"-46,0 0-37,7 0-26,-7 0-20,6 0-12,-6 0-7,7 0-2,-1 0-3,-6 0 0,6 0-1,1 0-1,-1-3-3,8 3 1,-8 0 1,6 0-1,-4-4 1,5 4 0,0-4 1,0 4 1,0 0-2,0-4-3,6 1-5,-5-2-5,5 5-9,0-2-8,1-3-7,1 3-13,-3 2-9,9-4-10,-8 0-7,7 0-4,-1 0-4,3-3 2</inkml:trace>
  <inkml:trace contextRef="#ctx0" brushRef="#br0" timeOffset="862245.448">9945 5136 18,'13'0'32,"0"3"-8,-1-3-7,-5 0-6,6 0-3,0 4-2,0-4-3,0 0-1,1 4-5,-1-4-5,-1 0-4,1 0-2,0 0 0,1 0-2,-1 0 2,-1 0 4,1 0 8,1 0 9,-1-4 14,0 4 12,0-4 9,-1 4 4,2 0 2,-1 0 0,-7 0-4,1 0-5,6 0-10,-7 0-9,8 4-5,-8-4-4,1 0-4,5 0 1,-5 4 5,6-4 3,-7 0 1,7 0 2,2 0 1,-4 0 0,2 0 3,6 0-1,-4-4-2,-3 4 3,8-4 3,-1 1 3,0 0 2,-5-2-1,6 2-1,-1-1 0,1 0-4,-1 1-7,-6-1-5,6 1-5,-5-1-3,5 0-2,-6 4-4,6-4-3,-6 4-1,7-3-1,-7 3-1,7-4-2,-7 4-7,7-3-3,-8 3-3,8-5-3,-7 5-1,0-2-2,-1 2-2,2-4 6,-1 4 5,0-4 5,0 4 4,0 0 3,-6 0 4,12 0 3,-12 0 2,6 0-1,6 0 0,-6 0-3,0 0-4,7 0-2,-7 0-2,7 0-3,0 0-6,-8-4-5,8 4-6,-1 0-1,0 0 5,-5-3 4,5 3 2,0-4 7,-5 4 6,5 0 5,-6-4 9,6 0 6,-5 4 6,5-2 6,-6 2 4,7-5 3,-7 2 8,0-1 6,6 4 3,1-3 0,-8-2-2,8 2-6,-7-1-6,7 0-6,-7 1-8,7 0-5,-7-2-6,6 2-9,-6-1-1,0 1 0,0-1 0,1 0-1,5 1 1,-6-1-7,0 0 1,7 1 5,-7-1-5,6 0 1,-5 1-2,-2-1 0,7 4-1,1-3 1,-6-1 3,5 0-4,-6 4-1,7-4-4,-7 1-4,-1 3-3,8-4-4,-7 4-4,0-4-3,0 4 2,6 0 0,-6 0 5,2-4 4,-2 4 2,5 0 3,-4-2-1,-1 2-4,-1-4-7,7 4-2,-5 0-2,-1-4 2,-1 4 6,8-4 7,-6 1 8,5-1 7,-6 0 8,0 4 3,7-4-3,-7 4-10,6-3-9,-6 3-7,7-4-2,-1 4-3,-6-3-5,6 3-6,1-5-2,0 5 1,0-2 0,-1 2 1,0-4-4,1 0-3</inkml:trace>
  <inkml:trace contextRef="#ctx0" brushRef="#br0" timeOffset="862393.3886">12693 4850 63,'20'0'65,"-7"-4"0,-1 4-9,9-3-12,-2 3-13,-6-4-6,6 4-3,1-3 1,6 3 0,-6-4 1,-1 4-1,0-4-1,8 4-1,-8-4-6,7 4-5,-6 0-9,0 0-8,6-3-8,-7 3-11,0 0-15,8 0-21,-8 0-23,7 3-26,-5-3-18</inkml:trace>
  <inkml:trace contextRef="#ctx0" brushRef="#br0" timeOffset="862498.5965">13592 4828 6,'26'0'125,"0"0"-35,-7 0-36,8 0-31,-1 0-22,-7 0-19,1-4-10,6 4-8,-7 0-7,1 0-3,-7 0 3,6 0 4,0-3 2</inkml:trace>
  <inkml:trace contextRef="#ctx0" brushRef="#br0" timeOffset="862598.5133">13996 4809 49,'13'0'65,"-8"0"11,8 0 5,-6-2 2,1 2-4,-2 0-9,-6 0-8,7 0-9,-7 0-6,0 0-12,0 0-13,-7 0-27,1 0-44,-2 0-100,-4 2-10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10:19:52.9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731 9235 126,'0'0'303,"-6"0"-68,6-3-66,0 3-57,0 0-35,0 0-21,0-4-14,0 4-8,0 0-8,-7 0-5,7-4-4,0 4-4,0 0-5,0 0 1,0 0 0,0 0 1,0 0 0,0 0 1,0 0-2,0 0 2,0 0-1,0-4-1,0 4-1,0 0-2,0 0-2,0 0 0,-6 0 1,6-2 1,0 2 1,0-5 0,0 5 1,0-3 5,0 3 3,-7 0 1,7-4 3,0 1-1,-6 3 1,6-4 0,0 0-2,-7 4-5,7-4-4,-6 1-1,6-1-1,0 4 2,-6-3-1,6-4-1,-7 7 0,7-9 0,-6 6 0,6 3-2,-7-7-1,0 3-3,7 0-1,-6 1 1,6-1-1,-7 0 1,1 1-1,6-2 0,-7 3 0,1-2 1,-1 0 1,1-3 0,0 3 1,-2 0-1,1 0-1,7-3 0,-13 4-1,8-1 0,-2-3-1,1 3-1,-1-3 1,1 3 0,-1-3 1,-6 4 1,7-1 1,-1 0-2,1-3 0,6 3-1,-7 0 1,1 0 1,-8-3-1,8 3 1,-1 1 0,2-1 1,-3 1 3,3-1-2,-2 0 1,-1-3 0,2 3 1,6 0-1,-6 0 0,-1 2-1,1-6-2,-1 4 2,1 1-2,-1-1 1,1 0 0,-1 0 3,1 1-2,6-1 1,-7 1-2,0 3 2,1-4 0,0 1 0,-1 3-3,1-4-1,6 4 0,-7 0 0,1 0 0,-1-4 0,7 4 0,-6 0 0,-1-4 0,-1 4 0,3-3 0,-1 3 0,-7 0-1,6-4 0,1 4 0,-8 0 0,7 0-1,-6-4 1,1 4 1,-1 0-2,6 0 0,-6 0 1,1 0 0,-1 0 0,-1 0 1,1 0 0,7 4 0,-6-4-1,4 0 0,-4 4 0,4-4 0,-5 3 1,7-3 0,-7 4 0,7-4-2,-7 4 2,6-4 0,0 4 0,-6-4 0,1 3 0,5 1-1,-6-1 0,6-3 3,-5 4-2,5-1 0,-6 1-1,0 4-1,0-5 0,6 1 1,-6-1 0,0 4-3,6-3 1,-5 4 2,-2-5-1,8 5 0,-7-1 0,1 0 1,-1-3 0,-1 3-1,7 1 0,-6-1 1,2 1 1,-3-4-1,0 3 1,8 0 0,-7 0-1,0 1 0,7-1-2,-8-4 1,1 4 1,7 1-2,-7-4 0,6 3 1,-5 1 0,5-1 0,-7-4 2,9 5 4,-2-5-2,-1 5-2,3-1 2,-8-4-1,6 6 1,0-2-2,1 0 1,-7 0-5,6 1 2,1-1 2,-7 3 0,7-2 0,-1-1-1,-6 5 2,6-5-1,1 3 0,-6 2-1,5-5 1,0 3-1,-6-1 0,6 5 0,-6-3 0,7 1-1,-7 2 2,7 1 0,-8-1 3,1-3 0,7 3-2,-7 2-1,0-2 0,6 1 0,0-1 0,-5-3 0,5 3-4,1-2 1,-1-1 3,1 3 0,-1-3 0,0 0 0,7 0 0,-6 1 0,6 2 0,-7-3-1,7 3 0,-5-2-1,5 3 0,0-1 1,-7-3 1,7 4 0,-8 0 0,3-1 0,5 1 1,-8-1 0,8 1 1,-5-4-1,5 3-1,-7-2-1,7 2 0,0 1 0,-7-1-1,7 1 2,0-1 0,0 1 0,0 3 0,0-2-1,-6 1 0,6 2 0,0-4 1,0 6 0,0-2 0,0-1 0,0-3 0,0 3 0,0-3 0,0 0 1,0 3-1,0-3-1,0 0-1,0-1 2,6 1 0,-6-5 1,7 5-2,-7-4 0,7 4 0,-2-4 1,-5 0 0,8 0 0,-3-1 0,3 2 0,-1-1 0,-2 0 0,2-1 1,-1 2 0,8-5 1,-8 3 0,1-1 0,-1 1 1,7-2 1,0-1 1,-6 0 1,6 0 2,0-3 1,0 4 1,-1-1 0,2 1-1,-1-6-1,6 6 0,-6-4-2,8 3-2,-9-3-4,1 3 1,7-3 0,-7 3 0,6-4 0,-6 6-4,7-6 2,-7 4-1,7-3 3,-8 2-1,2 3 0,-2-6 1,8 4-1,-7-3 6,0 4-2,6-5 1,-6 5-2,0-2-2,7 2 0,-7-1-1,0 1-1,7-1 0,-7-3-1,0 3 1,-1 0 1,1 1 0,1-1 2,5-3 1,-6-1 0,0 5 0,1-4 0,-1-1 3,6 5 1,-6-5 0,0-3-2,7 4 1,-8 0 0,8-1-1,-7-3 2,7 4-3,-8-4-2,9 0 2,-1 0 0,-8 4-2,7-4 0,1 0 0,-7 0-2,6 0 0,1 0 2,-1-4 1,2 4-1,-9 0 2,8-4 1,-1 4 0,1-3 2,-7-1 0,6 0 1,1 1-1,-1-2 1,1 2-1,-1-4 1,2 2-1,-3-1 1,2 2-3,0-3 0,-1 3 1,-6-4-2,7 1-1,-2 0-1,2 4 0,-6-5-1,5 1 1,1 0-1,0 0 0,-1-1-1,-6 1 3,6-1-2,1 2 0,-1-6 0,1 5 1,-8-5 0,9 6 0,-2-6-1,1 1-1,-1 4 0,0-4 2,-5-1-1,5 2-1,-7 3 1,9-5-1,-8-2 1,6 3 0,-6 0 0,7-1-1,-7 2 0,0-1 2,6-4-1,-5 1 1,-2 3 0,3-3 0,-4-5 0,3 4 0,-1 1-1,0-5 0,-6 1 1,6-1 0,-8 2 0,9-2-1,-7 1 3,-1-4 0,0 3 0,1-2-1,-1-1 1,0 3 1,1-3 0,-7 0 0,7-3 0,-7 2-3,7-2 0,-7 3 2,0-4-3,0 1 0,-7-1 1,7 0 3,0-3 1,-7 4 8,7-1 4,-7 0 4,1 1 5,6-5 4,-6 4 3,-1 0 2,7 1 6,-6 0 1,0 2-1,-1-2 5,-7 2 0,9 2 5,-2 3 4,1-4-1,-9 0-3,4 3-2,-3 0-1,1 2-3,0-5 0,0 7-2,0-4 0,-7 5 2,8-4-2,-1 4 2,0-2-2,-1 2 3,1 3-2,1 0-3,-1-4-7,-1 7-7,-5-2 0,6-1-4,0 3-3,-1 1-8,1 0-5,7 0-1,-7-1-3,1 5 1,-2-5-5,2 4-2,5 2 1,-14-3-3,16 1-1,-15 4-4,7 0-7,0 0-12,-7 4-17,1 3-27,0-3-43,-8 7-43,8 1-42,-7-2-49,5 1-91,3 4-147,-2-1-76,-6-3-33</inkml:trace>
  <inkml:trace contextRef="#ctx0" brushRef="#br0" timeOffset="1135.8735">3073 12228 72,'0'0'157,"0"0"-34,0 0-29,0 0-23,0 0-21,0 0-19,8 0-20,-8 0-25,0 0-31,0 0-43,0 0-57,0 0-96</inkml:trace>
  <inkml:trace contextRef="#ctx0" brushRef="#br0" timeOffset="3329.9295">14432 11478 160,'-7'-5'442,"1"5"-104,6 0-122,-6 0-82,6-2-45,-7 2-26,7 0-12,0 0-9,0-4-1,0 4 0,0 0-6,0-4-7,0 4-7,0 0-7,7 0-6,-7 0-1,6 0-2,0 0-5,1-4-5,-1 4-4,1 0-10,-1-4-10,8 4-18,-1 0-15,-1-4-23,1 4-26,1-3-42,-2-1-68,1 2-115,7-6-69</inkml:trace>
  <inkml:trace contextRef="#ctx0" brushRef="#br0" timeOffset="3465.2471">14771 11442 103,'6'0'469,"-6"0"-111,0 0-140,0 0-86,7 0-56,-7 0-33,0 0-18,0 0-10,6 0-4,-6-6-4,13 6-6,-6 0-14,6-2-20,0 2-30,6-4-49,-5 0-84,11-3-130,-4 3-71</inkml:trace>
  <inkml:trace contextRef="#ctx0" brushRef="#br0" timeOffset="3600.8627">15207 11436 131,'-7'0'424,"7"6"-142,7-6-148,-7 0-101,6 2-78,8-4-82,-8 2-118,6-6-90</inkml:trace>
  <inkml:trace contextRef="#ctx0" brushRef="#br0" timeOffset="3749.8923">15656 11415 148,'0'0'475,"0"0"-127,0 0-145,0 0-93,0 0-53,7 0-32,-1 0-18,1 0-17,6 0-16,0 0-22,0-4-39,0 0-71,6 2-136,-6-6-82</inkml:trace>
  <inkml:trace contextRef="#ctx0" brushRef="#br0" timeOffset="4017.555">16659 11243 261,'0'0'355,"7"4"-131,-7-4-116,6 0-86,-6 0-70,6 0-76,2 0-109,-1 0-91</inkml:trace>
  <inkml:trace contextRef="#ctx0" brushRef="#br0" timeOffset="5018.074">13924 11430 5,'0'0'276,"0"0"-47,0 0-48,7 0-49,-7 0-39,0 0-30,0 0-20,0 0-12,0 0-10,0 0-6,0 0-5,0 0-3,0 0 0,0 0 0,6 0-5,-6 0 1,0 0-1,0 0 2,0 4 2,0-4 2,7 2 0,-7 4 2,6-4 3,-6 5 5,0-3 1,7 4 1,-1 2 0,0-3 1,-6 5 0,7-1 0,6 0 0,-6 4-5,-1-1 0,1 1-2,-2-1-1,3 1-2,-3 3-1,2-2-2,1-2-1,-2 4 1,1-3-1,-1-1 1,0-3-2,1 4 1,-1-4 2,-6-4 0,7 4 3,-7-3-4,6-2 3,-6 2 0,0-4 5,7 0 4,-7 0 6,0-1 8,0-3 7,0 0 12,0 0 12,0 0 8,0 0 9,0 0 1,0-3-4,0-1-4,0-4 0,0 0-3,-7 2-6,7-5-3,-6-1-6,6 2 2,-7-1 0,1-4 0,-1 5-11,7-5-3,-12 0-8,5-3-6,1 3-7,-9 0-9,2-3-8,1 0-6,6 3-3,-14-3-4,7 3-1,0 1 0,0 3-1,7 0 1,-8 4 0,8-1 1,-1 0 2,2 4-2,-2 4-1,1 0-1,-1 0 1,7 8-1,0 0 1,-8-2 1,8 6 0,8 3 1,-8-1 3,0 1-2,7 3 0,-7 0-5,6 1-6,-6-2-8,7 3-12,-7-2-12,5 4-12,-5-4-16,7 0-16,-7 4-14,0-4-14,6 1-14,-6-1-13,0 1-26,7-1-59,0-7-131,-7 0-74,6-4-40</inkml:trace>
  <inkml:trace contextRef="#ctx0" brushRef="#br0" timeOffset="6038.2315">14074 9931 441,'-7'5'355,"7"-5"-136,-6 0-93,6 0-57,0 0-31,0 0-19,0 0-10,0 0-7,0 0-5,0 0-5,6 0-8,1 0-9,-1 3-11,1-3-15,6 0-22,0-3-33,-6 3-52,5-5-84,-5 5-89</inkml:trace>
  <inkml:trace contextRef="#ctx0" brushRef="#br0" timeOffset="6184.7191">14302 9910 209,'0'0'380,"0"0"-113,6-4-104,-6 4-69,0 0-42,0 0-24,0 0-13,7 0-7,-7 0-4,0 0-2,6 0 0,0 0-1,-6 0-1,14 0-4,-7 0-10,5 0-12,0 0-19,9 0-33,-8-4-49,0 4-84,0-4-117,6 0-53</inkml:trace>
  <inkml:trace contextRef="#ctx0" brushRef="#br0" timeOffset="6323.6509">14627 9881 54,'0'0'408,"0"0"-111,7 0-118,-7 0-79,0 0-45,7 0-27,-7 0-15,6 0-6,1-5-4,-1 5-1,0 0-5,7-3-8,1 3-15,5-4-20,0 0-29,1 0-61,0 1-94,-1-4-92</inkml:trace>
  <inkml:trace contextRef="#ctx0" brushRef="#br0" timeOffset="6450.6121">15024 9815 320,'7'0'261,"-7"0"-93,0 0-67,0 0-41,7 0-28,-7 3-21,6-3-14,1 3-22,6-3-34,-7 0-58,7 0-102,0 0-97</inkml:trace>
  <inkml:trace contextRef="#ctx0" brushRef="#br0" timeOffset="6595.9102">15396 9792 246,'0'0'251,"6"0"-85,-6 0-66,7 0-43,-7 0-26,8 4-20,-3-4-19,1 0-24,7 0-37,1 0-72,-9-4-104,10 4-77</inkml:trace>
  <inkml:trace contextRef="#ctx0" brushRef="#br0" timeOffset="6752.0213">15806 9733 373,'7'0'289,"-7"0"-111,0 0-71,5 0-42,-5 0-21,0 0-16,8 0-2,-8 0-6,7 0-4,-1 0-4,0 4-5,7-4-7,-6 0-10,6 0-12,0 0-21,-1 0-23,2 0-30,6 0-35,-8-4-48,1 4-54,7-2-59</inkml:trace>
  <inkml:trace contextRef="#ctx0" brushRef="#br0" timeOffset="6892.3933">16171 9690 163,'7'0'333,"-7"-5"-87,6 5-79,-6 0-55,7 0-34,-7 0-22,6-3-14,-6 3-2,0-3-7,0 3-6,6-4-2,1 4-7,-7 0-7,7-4-6,6 4-10,-7-3-15,1 3-13,5-4-11,1 4-22,1-4-23,-1 0-32,0 4-47,6-3-53,-5-1-51</inkml:trace>
  <inkml:trace contextRef="#ctx0" brushRef="#br0" timeOffset="7007.6331">16516 9627 297,'0'0'238,"0"0"-75,0 0-61,7 0-41,-7 0-28,0 0-16,6 0-9,1 0-10,-7 0-9,13 0-16,-7 4-30,1-4-60,6 0-105,0 0-88</inkml:trace>
  <inkml:trace contextRef="#ctx0" brushRef="#br0" timeOffset="7120.5562">16816 9627 241,'0'0'319,"-6"4"-115,6-4-93,-7 4-65,7 0-54,0-1-60,0 1-88,-7-4-123,7 3-68</inkml:trace>
  <inkml:trace contextRef="#ctx0" brushRef="#br0" timeOffset="8057.6454">13605 9924 109,'0'0'356,"0"0"-97,6-3-92,-6 3-69,7-4-41,-7 0-24,6 1-13,1-1-6,6 0-5,-6-4-1,5 2-1,-6-1 0,9-1 2,-3 4 0,8-4 4,-9 1 0,10 0 1,-8 0 2,7 3 1,-1-3 0,1-1-4,-7 5-4,0 0-2,0-1-1,-1 4-3,3 0-1,-9 0-1,6 0-1,-5 4 2,-7 2-1,6 2-1,-6-1 1,0 1 3,-6 2-1,-1 5 0,2 0-1,-2-1-1,-6 1 1,-1 3-1,1 1-2,-6-1-2,-1 4 0,1-3 0,6 3 1,-13-1-1,6 1 1,1-3 2,-1 3 0,-7-5 0,9 6 1,-2-5 0,0 1 0,8-5 1,-8 4-2,6-3-2,2-3 1,5-2 2,2-3-2,-3 5 0,2-5 0,6-4 0,0 1 0,0 3 5,6-3 3,2-4 4,4 4 6,0-4 2,2 0 2,12-4 5,-7 0 0,8-3-2,6 0-4,-1-4-4,0 0-3,1-1-4,6 5-2,0-4-9,1 0-22,-2 1-32,1-1-61,-6 0-148,0 0-93,-8 3-69</inkml:trace>
  <inkml:trace contextRef="#ctx0" brushRef="#br0" timeOffset="16132.474">16588 9356 143,'0'0'179,"-7"0"-29,7 0-25,0 0-20,0 0-16,0 0-12,0 0-10,0-3-9,0 3-8,7 0-8,-7-4-3,0 4-6,0 0-2,0-4-3,-7 4-2,7 0-3,0 0-3,0 0-2,-6 0 0,6 0-2,-7 0-1,7 0-2,-6 0-1,-1 0 1,1 4-2,-1-4 2,1 4-3,-1-1-2,1-3 1,-1 4 0,1 0 0,-1 0-1,0-2 0,2 3 1,-3-2-1,1 1 4,2-1-4,-3 1 0,3 0 1,-2 3-2,0 0-1,1 0-2,-1 2-3,1-3 2,-1 2 0,1-2-1,-1 6 0,1-1 1,0-3-1,-1 3 2,0 0-1,1-1-1,-1 2 2,1-2-3,6 1 2,-7 4-1,7-5-1,-5 2 1,5 2 0,-7-2 1,7-2-3,-7 5 3,7-3-1,0-2-2,-7 1 0,7 4 1,0-5-1,0 2 1,0-1-1,0-4 1,7 4 0,-7 0 4,0 0-1,7 1 0,-7-5 2,0 3-2,7-2 2,-7 3-2,5-4 2,-5 5-2,7-6 0,-7 2-3,0 3 1,6-4 1,1 0-2,-7 0 0,0 1 2,6-4-1,1 4-1,-7-1 0,7-1 1,-1-2-2,-6 4 0,6-4 0,1 3 0,-1-3 0,1 2 2,-1-2-1,-6 1-1,7 1 1,-1-2-1,1 3 0,0-3 0,-2 0 0,3 3 0,-3-3 0,2-1 1,1 1-1,-3-1 1,2 5 0,0-4 0,-7-1-1,6 1 0,1-1 0,-7 2 0,6-3 0,1 2 0,-1 0 0,1 0 0,-7-4 0,6 3 0,1-3-1,-1 0 1,1 5 0,-1-5 1,1 0 0,-1 0-1,7 0 0,-7-5 1,1 5 0,0 0 0,6-3-1,-7 3-1,1 0-2,6-4 1,-7 4 0,8-4 2,-1 4-1,-6-4-3,5 2 3,1-3 1,-7 2 3,8 3-2,-8-4 0,0 1 0,1-1-1,6 4 4,-7-4-2,1 0-1,7 1 0,-8 3-1,-1-4 0,3 1-1,-3-1 1,3 1 0,-1-1 0,-1 0-2,1 0 1,-1 1 1,1-1 0,-7 0 0,6 1 0,-6 0 0,6-2 0,-6 1 0,7 1 1,-7 0 3,6-5 4,-6 5 5,0-1 1,0-4 2,0 4 2,0-2 7,0-1 6,0-1 3,0 0 3,0 1 5,0 0 5,0 0 4,-6-5-1,6 5-4,0-3-7,0-2-3,0 1-9,0 0-8,-7-1-6,7-1 2,-6 1-4,6 1-3,-6-3-2,6-1-2,-7 1 0,7-1 0,0 0-1,-6 1-6,6-1 2,0 3 0,-7-1 1,7 1 0,-6-1 1,6 1 1,0 1-1,-7 0 0,7-1 2,-8-2 4,3 3 4,5 0 6,-8 1 4,3-2 4,-1 1 2,-1-3 3,-7 2 1,8-2-1,-7 2-1,0 2-6,7-5-3,-8 4 2,-5 1 0,7-2 7,-1 5 3,-8-3 1,2 2-4,6 1-1,-7-1 1,1 0-5,-1 2-9,7 1-28,-6 1-36,-1 4-40,7-3-39,0 3-53,1-4-81,-3 4-162,10-3-107,-3 3-44</inkml:trace>
  <inkml:trace contextRef="#ctx0" brushRef="#br0" timeOffset="17170.6358">17656 6869 168,'-7'4'162,"1"-4"-38,-1 0-34,7 0-20,-6 2-12,-1-2-9,7 0-6,-6 4-4,6-4-5,-7 4-3,1-4-5,-1 0-3,7 0-1,-6 0-2,-1 0 1,7 0-1,-6 0-2,0 4 0,6-4 0,-7 0-2,-7 3-3,8-3-2,0 5-1,-1-5-1,1 3 1,-1 1-2,-5 0-1,-3-1-2,9 0 0,-6 1 2,-1 0 2,0 0 0,-1 3 1,2-3 0,-1 3 1,0 0-2,-8 1 1,10-1-1,-2 4-4,-2 0 0,3-1-1,-2 2-1,2-1-1,-1 3 0,0-2 0,-1 2 1,1 1 2,7-1-1,-7 1 2,0 3 1,0 1 1,0-5 0,5 5 0,-3-2-1,-2 6-1,6-5 1,-7 1-1,1 3-1,7-4 0,-6 3 2,5-1 1,-7 1 1,8 1 1,-6 0 2,5 0 1,1-4 0,-1 4 0,0 1-1,0-5 0,1 0 1,-1 4-3,7-4 1,-6 1-2,6-1-1,0 1 0,0-1-1,0 0-3,0 0 2,0 1 0,6-2-2,-6-2 1,7 4 0,-1-4 1,8-1 0,-7 1 1,-1-1-1,7 1-1,-1-1 0,2-2 0,-1-1 0,-1 3 0,1-3-2,1 0 1,-1-3-3,0 3-1,0-5 0,7 6 1,-7-4 2,6-5-1,0 5-1,-5-2 0,5-2 1,-6 0 1,7 0-2,-8-1 0,8-3-1,-7 0 1,7 0 1,-7 0 1,7 0-1,-1-3 2,-6 3 0,7-8 0,-8 4 0,9 2 2,-9-6 0,8 1 3,-8-1 7,2-4 6,-1 3 8,0-3 6,6-3 4,-6 1 3,0-1 1,-6 0 0,6-3-4,0 0-4,-7 0-6,1-1-5,5-3-4,-4-3-4,-1 3-3,-2-4-2,-5 1-3,8-5-2,-8 1 0,0-1-1,0 1-4,0-4 4,0 4-2,-8-1 3,8-2 3,-5 2 9,-2 1 6,-6 3 12,6-3 11,-6 3 10,0 4 7,0 1 5,0-1 4,0-1-1,-7 4-8,7 2-8,-6 3-11,-1-5-10,1 4-8,0 4-8,-2-3-11,2 6-29,0-3-34,-1 5-41,1 0-41,-1 0-44,6 6-62,-5 0-111,6 0-133,-6 0-64,5 4-20</inkml:trace>
  <inkml:trace contextRef="#ctx0" brushRef="#br0" timeOffset="22220.0033">5307 5359 146,'0'-3'178,"0"-1"-41,0 1-38,0-1-26,0 0-15,0 4-11,0-4-6,0 1-6,0-2-3,0 5-4,0-2-2,0 2-3,0 0-1,0 0-2,0-5 0,0 5 2,0 0-2,0-2 0,0 2-2,0 0 0,0 0-3,0-4-2,0 4-3,0 0-1,0 0 0,0 0-2,0 0 2,0 0-1,0 0 1,0 0 1,-6 0-2,6 0-2,0 0 1,-7-4-3,1 4-2,6 0-1,-7 0 0,1 0-1,0 0 1,-1-4 4,1 4-1,-1 0 3,0 0 1,1-4 2,6 4 4,-7 0 1,1-4 2,-1 4 3,7 0 1,-6-3 4,6 3 0,-6-4-1,6 4-2,-7 0-2,1-2-6,6 2-1,-7 0-5,1 0-2,-1-5-1,-6 5-3,6-3-2,1 3 0,0 0 0,-8 0 0,1-4 0,6 4-1,-5 0-3,5 0 3,-6 0 1,7 0 0,-8 0 0,8 0-2,-1 0 0,-5 4 1,4-4 1,3 0-2,-3 0 2,2 3-1,0-3 1,-1 5 0,1-5-1,-1 0-1,7 0-1,-6 0 2,6 2-1,-7-2-1,7 0 1,0 4-1,-6-1 2,-1 1 0,0 0 0,7 0 1,-6 0 0,0 2-1,-1-1 2,1-3-1,-1 6 0,1-4 0,0 4 0,-1-5 0,0 4 0,1-3 0,-1-1 0,1 1 1,-1-4-1,1 5 0,-1-2 0,7 0 0,-6 1 0,0 0 0,-2-1 0,3 0-1,-3 2 1,8-1 0,-7-1-1,2-3 1,5 4 1,-7-1-1,7 1 1,-6-1 0,-1 1 1,7-4-1,0 4 1,-7-4-2,7 4-1,0-1 0,-6-3 0,6 5 0,0-3 0,-7 3 0,7-5 0,-6 2 1,6 2 0,-7 0 0,7 4 0,-6-4 1,0-1 1,6 1-1,-7 3 4,1-4-1,6 1-3,-7 1 1,0-2 0,1 0 0,6 1-2,-7 0 0,1-1-3,6 0 1,-7-3 1,2 9 0,5-9 0,-7 7 0,-1-4 1,8 1-1,-6-1 0,-1 5 0,1-4 2,0 3-1,6 1 0,-7-6 1,1 6 0,-1-1 0,1 1 0,-1-2 0,1 2-1,-1 0 1,0-1 0,1 1 0,0-5-2,-1 5 2,7-4 0,-6 2-1,-1 2 2,7-5 0,-6 5 0,6-4 1,-7 3 0,1 0 1,6-4-1,0 5 0,-7-1 0,7 1 1,-6-4-1,6 3-2,0 0-1,-7 1 1,7-1 0,0 0 0,-6 1-1,6 2 0,-7-2 1,7-1 0,-6 1 2,6-1-1,0 0-1,-7-4 0,7 5-1,0-4 1,0 3-1,-7-3 0,7 2 0,0-2 0,-5 4 1,5-1-1,-8 1 1,8-5 0,0 4-1,-5-3 1,5 4-1,0-5 2,-8 5-2,8-1 0,0-3 2,0 3-1,0-3 1,-7 3-1,7 0 0,0-3 1,0 7 0,-5-3 0,5-2-1,0 2 1,-7-1 2,7 1-3,0-1 1,0-4-1,-6 4-1,6 1 2,0-4-1,0 3 0,-7-3-1,7 2 0,0-1-1,-7 2 1,7-3 0,0 3 1,0-3 0,-6 3 0,6 0 2,0 0-2,-7 1 0,7 3 2,0-3 0,0-1-2,-6 0-1,6 4 2,0-4-1,0 4 1,-7-4 0,7 4-1,0-3-2,0-2 1,0 3 0,-6-1 0,6-2 0,0 2 1,0-1 0,0 3 2,0-2-1,-6-1-1,6 1 0,0-1 1,0 0 0,0 0-2,0-3 1,0 4-2,0-1 1,0 0 1,0-4-1,0 6 0,0-1 0,0-2 1,0 2 0,0-5 1,6 5 0,-6-2-1,0 6 0,0-5 0,0 1 0,6-1 0,-6 0-1,0 0 0,7 4 0,-7 0 0,6-3 0,-6 4 0,7-6 1,-7 5 0,6-3-1,-6 3 0,0-1 1,7 2-1,-7-5 0,0 3 0,7-2 0,-7 3 0,0-4 1,6 5 0,-6-2 0,0-3-1,0 1 0,7-1-1,-7 5-1,0-5 2,5 0 0,-5 4 0,7-4-1,-7 0 0,8 1 2,-3 3-1,-5-4 0,0 1 0,8 2 1,-8-2-1,5 3 2,-5-4-1,0 4 0,7-4 2,-7 4-2,0-3 0,7 3-1,-7-4 0,6 4 0,-6 0-1,7-4 0,-7 4-1,6 0 1,-6 4 1,0-4 1,7 0-1,-7 0 1,6 3 0,-6-3-1,7 1 0,-7 2 0,0-3 0,6 0 0,-6 4 1,0-4-1,7 0 0,-7 3 2,0-3 0,0 0-1,6-3-1,-6 4 0,0-3 1,0 3-1,0-5 1,0 4 1,7-3 2,-7 2-2,0 2 2,6-5-2,-6 3 1,0-2 0,7 3-1,-7-1 1,6 2-5,-6-5 3,6 5-1,-6-6 0,7 1 0,0 5 0,-7-4 1,0-1 1,6 0 0,-6 0 0,7 0-1,-7 1 0,6-1-1,-6 1 1,0-2-1,7 2-1,-7-4-1,0 3 0,6 1 1,-6 0 0,0-6 1,7 5-1,-7-3-1,0 4 1,6-4 0,-6 0 1,0-1 0,0 1 1,6-2-2,-6 3 5,0-1-1,0-1-1,0 2 0,0-5-1,7 3 2,-7 0-1,0 1 0,0-4-4,0 4 0,6-1 2,-6-3 0,0 4 0,0 0 0,8 0 0,-8-4 1,0 3 0,7 1-1,-7-1 1,5-3 0,-5 4-1,7-1 2,-7 1 1,6 0-1,1 0-1,-7-1 1,6 1 1,1-1-2,-7 1 0,7-1 1,-1 1 0,-6-4-1,7 5 0,-7-2 0,6 0-2,-6 2 1,6-5 0,-6 3-1,0-3 0,7 3 1,-1 0-1,-6-3 1,7 5 3,-7-5-3,6 4 1,1-4 0,-7 3 2,7-3-2,-1 0 1,-6 5 1,7-5-1,-7 0-1,5 0 0,2 0 0,-7 3-1,8-3 0,-3 0 0,3 0-1,-8 3 1,6-3 0,0 0 0,-6 0 0,7 0 2,-1 0-1,1 0-1,-7 0 1,6 0-1,1-3 2,-7 3-2,6 0 0,1 0 0,0-3 0,-7 3 1,6 0 0,0 0-1,1-5 0,-1 5 1,1 0-1,-1-3-1,0 3 1,1 0 0,0-4 0,-1 4 0,1-5 1,-1 5-1,1-3 0,-1 3 0,1-3 0,-7 3 0,6 0 0,0-3 0,-6 3 0,8-5 0,-3 5 1,-5-3-1,8 3 0,-1-3 1,-7-2 0,5 5-1,2-4 0,-7 1 0,6-1 0,1 4 0,-7-3 0,7-1-1,-7 1 1,6 3 0,-6-4-1,7 0 1,-7 0 0,6 4 0,-6-3 1,0-1 0,7 1 0,-7-1 1,0 1-1,6-1 0,-6 0 0,6 0-1,-6-3 0,7 3 1,-7 1 0,6 0-2,-6-5 2,7 4-1,0-3 0,-7 3 1,7 1 0,-7-5 0,6 5 1,-6-2 1,6 1 0,-6-3 1,7 5 1,-7-3 2,0 2 1,5-1 3,-5 0-1,8 0 2,-8 1-4,0-1 0,7 1 0,-7-2-1,6-1-1,-6 2-1,0 0-2,7 1 0,-7-1 5,0 0 0,6 0 0,-6 2-1,0-3 0,7 2-1,-7-1-1,0 0-1,6 1-1,-6-1-1,0-3-1,6 3-1,-6 1 0,0-6 2,7 7-1,-7-3-1,0 3 4,0-2-2,6 0-1,-6-4-1,0 4 1,7 1-3,-7-3 1,0 0 1,6 0-3,-6 2 1,0-3 1,0-1 1,0 2-1,7-2 2,-7 4 0,0-3 0,0 3-2,0-3 0,7 0-2,-7 3-1,0-3 4,0-1 0,0 5-2,6-5 2,-6 0 1,0 5-1,0-3 3,0 0-1,0 0-1,7 2-1,-7-3 2,0 3-2,0-4 0,0 6 0,6-6 1,-6 4-1,0-3 0,0-1 1,0 5 0,0-4 0,0-1 0,6 5-1,-6-5 1,0 5-1,0-5 0,0 5 0,0-5-1,7 4 1,-7-2-2,0-2 1,0 5-2,0-5 2,0 0 1,0 2-1,0-2 0,0 4 1,0-3 0,0-1 1,0 1-1,0 0 0,0 3 1,0-3-1,0 0 0,0-1-1,0 1 1,0-1 0,0 2 0,0-2-1,0 1 1,0 3 0,6-3 0,-6 0 1,0 3-1,0-4 0,0 5 0,0-5 1,0 4-1,0-3-1,0 4 1,0-4 0,0 3 1,0-4-1,0 5 0,0-5 1,0 2 0,7 2 1,-7-4-1,0 5 0,0-5 1,0 1-1,0 3-1,6-3 0,-6 0 0,0 0 0,0 3 0,0-4 1,0 5-1,0-4 4,7 2 0,-7-2 2,0 4 1,0-1 1,0 0 2,0-3-2,6 3 0,-6 1-1,0-4-1,0 3 0,7-4-2,-7 1-1,0 0-2,0 3 4,8-4 0,-8 1 1,0 0 1,0 4 0,5-5-1,-5 1 1,6 0 3,-6 0 0,0-1 3,7 1 1,-7 2-1,0-4-1,0 1 1,7-1 0,-7 3-1,0-2-4,7 2-2,-7-3-1,0 6 0,6-4 2,-6 0 0,0-1 2,0 1-2,5 3 0,-5-4 0,0 2-3,0-2 1,8 5-3,-8-5 0,0 2-2,7-2 1,-7-1 0,0 3 0,0-2 0,0 2 2,6-3 4,-6 2 10,0 0 14,0 0 7,0-4 3,6 4 3,-6 0 0,0-5 1,0 1-6,0 0-9,0-1-13,0 6-7,0-5-3,0-1 0,0 5-2,0-3 0,0-2 0,0 5 1,0-3 1,0 2 3,6-3-1,-6 3 2,0-2-4,0 3 6,0-1 1,0 1 3,0 0 1,0-2-1,0 3 1,-6-2-2,6 1 4,0-1-5,0 1 0,0-3 1,0 2 2,-6 1 0,6-1 1,0 2 1,0-2 1,-6-3-1,6 3-4,0 1-3,0 0-1,-7-4-2,7 4-1,0-4-2,0-1 0,-8 5 0,8-4-1,0 0-1,0 1-1,-5-2-2,5 1-2,0 0 1,0 4-1,-6-4 0,6 0 0,0 4 1,0-5 0,-7 2-3,7 3 2,0-5 0,0 4-2,-7-2 1,7 3 0,0-5 0,0 5 1,-7 0 3,7 0-1,0-4 1,0 3 2,0 2-1,0-3-1,-6 3 2,6-5-2,0 3 1,0 1-3,0 0-1,0 0 2,-5-1 0,5 0-1,0 4-1,0-3 2,0 4-1,0-4 0,0 3 0,-8 0-1,8 0 0,0 1 0,0-1 0,0 1-3,0-1 3,0 1-1,0-1 0,0-1 1,-7 2-1,7 0 1,0-1 0,0 0 1,0 1-1,0 0 2,0-2-1,-6 1-1,6 4 2,0-3 2,0-2-1,0 3 1,-7-2 0,7 4 0,0-3 2,0 3-2,-6-4 0,6 4 1,0-4-2,0 0 0,0 4-1,-7-4 0,7 4 1,0-4-1,-6 4-2,6-2 0,0 2 1,-7-5 5,7 3 1,0 2 3,-6-5 1,6 5 1,-6-3 3,6-1-2,-7 0-1,1 4-3,-1-4-2,0 1-2,1-1-1,-1 4-3,1-3 1,-1 3-1,-5 0 0,5-4-2,1 4-2,-7 0-11,-2 0-25,3 0-45,-7 4-47,-1-1-47,1 1-61,-1 3-101,-6 1-157,7 0-91,-8-1-36</inkml:trace>
  <inkml:trace contextRef="#ctx0" brushRef="#br0" timeOffset="46149.3992">6213 5532 63,'0'0'110,"6"-4"-23,-6 1-19,0 3-20,0 0-15,0-4-11,0-1-8,0 5-4,0-3 1,0 0 1,7-1 1,-7 0 0,0 1 1,0 0 0,0-2-1,0 1 2,0 1-4,0-2 1,0 3 2,0-2 4,0 1 2,0-1 5,0 4 4,0-4 4,0 0 2,0 0-1,0 0-3,0-3-2,6 5-2,-6-3-2,0-2-3,0 3-3,0 0-4,0 1-1,0-4-1,0 3 0,0 1 0,0-1 0,0-4-2,0 5 1,-6-1-2,6 0 0,0 1-1,0 0-1,-7-2-1,7 1-1,0 4 0,-6-3 2,6-1 0,0 4 1,0-3 0,-7 3-1,7-4 1,0 4-2,-6-3 0,6-1-1,0 0-3,-6 4 1,6-4 2,-7 1 0,7-2-1,-7 3 1,7 2 0,-7-5-1,1 5-1,0-2 0,-1 2-3,7-4 1,-6 4-2,-1 0 0,1-4-1,-1 4 1,1 0 0,-1 0 0,1-4 0,-1 4 1,1 0 0,-1 0 1,1-4 0,-1 4-2,7 0 0,-6 0 0,-1-4 0,0 4-1,2 0 1,-3 0-1,1-3-1,2 3 2,-3 0 0,3 0-1,-2 0 0,0 0 0,1 0 1,-1 3 0,-6-3 1,7 4-2,-7-4 0,7 4 1,-8 0 0,8 0-1,-7-4 0,6 4 0,2-2-1,-9 3 3,7-5-1,0 0 0,1 2 1,0-2 0,-1 0 1,1 5-1,6-5-1,-7 3 0,1-3 0,0 0 0,-1 4 0,0-4 0,0 4-1,1 0-1,-7 3 2,7-4-1,-7 1 1,6 3-1,0 1-1,-5-5 2,5 5-1,-6-2 2,7 3-2,-1-2 1,-7-4 0,8 4-1,6 1 1,-13-1 0,13 0 0,-7 0-2,1 1 2,-1 0 1,7-1-1,-5-1 0,-2 2 0,0 4-1,0-5 0,1 0 1,6 5 0,-6-5-2,-1-4 2,7 8-1,-6-3 1,-1-1 1,1 3 1,6-2-1,-7-1-1,7 1 0,-7 3 1,1-4 0,6 4-1,-7 0 0,1 1 0,6-2 0,-6 1 1,-1 0-1,7 0 0,-6 0 0,6 0 0,-7-1 0,7 2 0,-6-1 0,-1 0-1,7 4 2,-7-4 0,7-4 1,-6 4-1,6 0-1,-7 0 1,7 0 1,0-1-1,-6-2 0,6 3 0,0 0 0,0 0 0,-6-3 0,6 3 1,0 0 0,0 0 0,0-4 0,0 4-1,0 0 1,0-1-1,-7-2 1,7 3-1,0-3 0,0 2 0,0 1 0,0 0 1,0-3-1,-6 3 1,6 0 0,0 0 1,0 0 0,-7-1 1,7 2-1,0-1 1,-7 0-2,7 3 2,0-3-1,-7 0-1,7 4 0,-6-4 0,6 0 0,0 1-1,-6-2 3,6 1-3,0 4-1,-7-5 1,7 2 1,-6-2 0,6 1-2,0 4 1,0-5 0,0 2 1,-6 3 3,6-4-1,0 4-1,0-1 1,0 1 1,0-5 1,-7 5 0,7-1 1,0 3-3,0-3-4,0 1 3,0-1-1,0 4 0,0-4 1,0 1-1,0-1 1,0 2-1,0-2 6,0 2-2,0-2-3,7 1 1,-7-1-1,0 1-1,0-1 0,0-2 1,6 5-2,-6-2-1,0-1 1,0 1 1,6-1 0,-6 2 0,0-1 0,7-1-1,-7 1 2,0-1 1,6 1 0,-6 0-1,6 0 0,1-1-1,-7 1 0,7-1 2,0 1-1,-1 0 0,-6-1-1,7-3 0,-1 4-1,0-1 2,1 1 0,-1 1-2,1-2 0,-7 0 0,7 1 1,-1-1 0,1 1 1,-1-1 0,1 1-1,-1-1 3,0 1-2,1 1 1,-1-5-3,1 3 1,0-3 1,-1 4-1,7-1-1,-6-3 0,-1 3 2,7-2-1,-6 3 0,5-1 2,1-2-2,-6-1 1,6 3 0,0-2-3,1-2 1,-1 1 0,0 0 0,-1 0 0,2 0-1,-1 3 0,6-3 0,-6 0 0,1 0 0,5-3 0,-6-1 0,6 4 1,-5-3 1,-2-1-2,8 1 0,-7-1 2,0-4 0,0 4 1,6-3-2,-6 0-1,1 3 0,-1-3 0,-1-4 2,1 3-2,7 1 0,-13-4 0,6 0 0,0 3 0,0-3 2,0 0 0,-7-3 1,7 3-1,-6 0 1,5-4-1,2 1-1,-7-1 2,5 1-3,-5-1 0,6-4 0,-1 1 0,-4 4 0,-1-4 0,5-5 1,-6 5 0,1 0 1,-1-4 1,1 2 0,-1 0 2,1-7 4,0 5 2,-1-3 0,0-1-1,1 5 4,-7-5 0,6-4 3,-6 5 1,7-4-3,-1 0-1,-6-2 0,7-1 1,0 2-2,-7-3 0,6 4-1,-6-3-3,0-2-2,7 1 3,-7 1-3,0-2 0,0 1 0,5 0 0,-5 5 0,0-6-1,0 1 1,0-4 0,0 4 3,-5-4 1,5 4 0,0-3-1,-7-1-1,7 1 1,0-1-3,-6 0-2,6 1-2,0-4-3,-7 3 0,0-3 0,7 0 0,-6 0 0,-1-1 0,1 0 2,-1 1-1,1 4 2,6-5 2,-13 4-1,6-3 1,1 0 3,-1 3 1,1 1 0,-1-1 1,1 0 3,0 1 0,0-1 2,-1-1 2,-1 2 1,2 4 0,0-6-1,-1 6 0,1-4-4,-1 3 0,7-1 0,-6 1-6,0 0 0,-1 0-1,7 4 1,-7-3-4,0-2 2,1 5-2,6-4 0,-6 0-2,-1 3 0,7 2 1,-6-2-2,-1 5 2,-6-5 0,7 4 1,-1 5 1,1-5 0,-1 0-1,-6 4 1,7 0-1,-1 0 0,-6 4-1,6-5 0,2 6 1,-10-2-1,10 5 0,-3-5-2,3 4-6,-2-4-9,0 6-13,1 2-22,-1-4-26,1 4-32,6-3-41,0 3-60,0 0-136,0 0-85,6 0-54</inkml:trace>
  <inkml:trace contextRef="#ctx0" brushRef="#br0" timeOffset="48414.2452">17486 6433 188,'0'0'251,"0"0"-74,0 0-61,6-5-36,-6 5-22,0 0-12,0 0-6,0-3-3,0 3-5,0 0-6,0 0-2,7 0-6,-7-3-5,0 3 0,0-4-3,0 4 0,8-4 3,-8 1 3,0 0 4,0 3 3,0-5 1,6 5 2,-6-4 2,0 4 0,0-3-1,6 3-6,-6-4-5,0 1-2,7-1-1,-7 1-4,6 3-2,-6-4 1,7 0-2,-1-3 1,-6 7 0,6-7-1,1 2 0,0 3 0,0-2 0,-1 0-1,0 4 0,7-4-2,-6 4-1,-1-3 0,1 3-2,-1 0 1,1 0 1,-1 3-2,1-3 1,-1 4 0,-6 4 0,7-1 0,-1 0 1,-6 4-2,0-4 1,0 4 0,0 1-1,0 2 0,-6-3 0,-1 3 1,1-2-1,-1 3 1,1-1 0,-1-3 1,1 3 0,-1-3-1,-6 0 0,7 0 0,-1 1-2,-5-2 0,12-3 1,-7 1 0,0-1-1,0 0 1,7-2 0,0 2-1,0-4 1,-6 5 1,6-4-1,6-1 1,-6-3-1,0 4 0,7-1 0,0 1 0,-7-4 1,7 3 1,-1-3 0,7 0 0,-7 0 2,7-3 0,0 3 1,0-4-1,0 1 0,0-1-4,0 1 1,1-1 0,-1-4-1,-1 5-2,1-2-7,1 3-8,-1-3-13,0-2-16,-1 0-34,1-1-70,1-2-132,-8-1-97,7-4-53</inkml:trace>
  <inkml:trace contextRef="#ctx0" brushRef="#br0" timeOffset="48664.4467">17604 6055 117,'0'-3'462,"0"-1"-143,0 1-137,6-1-83,1-1-46,6 3-25,-7-6-13,14 4-5,-7 1-3,0 3-2,7-4 1,-8 4-1,1 0-2,1 4-1,-1-4-1,-7 7 1,1-3-1,-1 7 1,-6-4 0,6 4 0,-6 4-1,-6-5-1,6 5-5,-6-1-8,-1 1-12,1 4-25,-1-5-35,1 1-67,6 0-143,-7-1-85</inkml:trace>
  <inkml:trace contextRef="#ctx0" brushRef="#br0" timeOffset="50259.2709">17734 7092 42,'0'0'68,"0"0"-13,7 0-10,-7 0-12,0 0-11,6 0-9,-6 0-6,0 0-3,7 0 0,-7 4-2,0-4-1,6 0 0,-6 0-1,7 0 1,-7 0 3,6 0 4,-6 0 4,6 0 4,-6 0 3,7 0 2,-7 0 2,6 0 1,-6 0-3,7 0-2,-7 0-4,7 0-5,-7 0-3,6 0-2,1 0 0,-7 0-2,13 0-9,-8 0-11,2 0-22,0 0-32,7 0-49,-8-4-75</inkml:trace>
  <inkml:trace contextRef="#ctx0" brushRef="#br0" timeOffset="51132.6476">17779 7132 77,'0'0'150,"0"0"-23,0 0-26,0 0-23,0 0-23,0 0-17,0-3-13,0 3-10,0 0-6,0 0-5,7 0-1,-7 0-3,6 0-1,1 0 0,0 0 1,-1 0 1,7 0-1,-6 0 0,5 0 0,2 0 0,-1-4 0,0 4 1,6 0-1,1-4 0,-1 4 1,1-4 1,0 4-1,5-2 0,-5 2 1,5-5-2,3 2 0,4-1 0,-7 1 1,2 3-3,5-4 1,-5 0 0,-2 0 1,9 4 0,-9 0 0,2-3 0,-9 3 0,9 0 0,-1 0 0,0-4 0,0 4 0,0 0-1,-6 0 1,6 0-1,-7 0 0,7 0 1,-6 0-1,6 0 1,-6-3 2,5 3 1,-5 0 3,-1 0 2,7 0 3,-6-4 2,6 4 2,-6-4 1,-1 1-2,7-2 0,-6 2-4,6 0-2,-1-1-2,-4 0-2,4 1-2,2-2 0,-2 2-1,-5-1 0,6 2 0,1-4 2,-2 4-1,1-2 0,1 0-1,-8 0 0,7 4 0,0-3-1,0-1 0,-6 0-2,5 4 1,2-4 0,-8 4 1,7-2 0,-6 2-1,6-5 0,-6 5 2,-1-3 0,0 3 0,8-4 0,-8 4-1,0-3 1,1 3 0,-7-4 0,8 4-2,-3-4 1,2 4 0,0-4-1,-1 4-1,1 0 0,-1-3 0,1 3 1,-1-4 2,-1 4-1,3-3 0,-8 3-2,13 0 3,-6 0-1,-1-4 1,1 4 0,6-4-1,-7 4 0,2-3 0,4 3 1,-5-4-1,6 4 0,-7 0 0,0-4 0,1 4 1,0 0 0,-1-3 1,0 3-1,1-4 1,0 4 0,-1 0-2,-5 0 0,5 0 1,-6 0-3,7 0-2,-7 0-2,-1 0-4,1 0-5,1 0-5,-1 0-6,-7 0-4,7 0 0,-6 4-3,-1-4 4,1 0 3,-7 3 7,6-3 4,-6 0 6,7 0 3,-7 4 4,0-4 2,0 0 3,0 0 3,0 4 2,-7-4 5,7 0 5,-6 0 4,6 0 3,0 0 3,0 0 4,-7 0-1,7 0 2,0 0 0,0 0-4,0 0-3,0 0-3,0 0-4,0 0-5,0 0-3,0 0-4,0 3-2,-6-3-4,6 0-2,0 0-6,0 4-13,0-4-24,0 0-41,0 0-78,0 0-123</inkml:trace>
  <inkml:trace contextRef="#ctx0" brushRef="#br0" timeOffset="51537.0093">9111 6128 42,'-26'-3'224,"13"3"-107,-7-4-75,1 1-48,6-2-39,-6 3-42,5 2-55</inkml:trace>
  <inkml:trace contextRef="#ctx0" brushRef="#br0" timeOffset="60826.0659">6187 4400 238,'0'0'269,"-7"-4"-90,7 0-66,-7 0-37,7 1-23,0-1-13,0-3 0,0 4-4,0-1-1,0-4-1,0 1-4,0 3-4,0-2-2,0 1-3,0 1-3,0 1-3,0-4-1,7 3-1,-7 1-3,0-2 0,0 5-3,0-3 0,0-1 0,0 4-2,0 0 1,0 0-1,0 0 0,0 0 0,0 0-1,0 0 1,0 0-2,-7 0 1,7 0-2,0 0 2,0 0-2,0 0 0,0 0 0,0 0-1,7 0 0,-7 0 0,0 0-1,7-4 0,-7 4 0,13 0 1,-7-4 0,7 1 0,0-1 1,8-3 0,-3 0-1,2 3 2,0-7 0,5 4 1,-5 0 0,5-1 1,-5-3-2,1 5 1,4-2-1,-5-3 1,6 4 0,-7-1-2,1 1 0,-7 0 1,8 0-1,-3-1 0,-5 4 1,-6 0-1,6-3-1,0 3 0,-7 2-2,7 2 0,-6-5-1,0 2-5,-7 3-6,6 0-8,0 0-10,-6 0-9,6 0-8,-6 0-14,0 3-25,0 2-48,-6-3-100,0 2-93,0-1-56</inkml:trace>
  <inkml:trace contextRef="#ctx0" brushRef="#br0" timeOffset="61019.6142">6200 4463 73,'0'3'271,"0"0"-87,6-3-56,1 4-33,-1-4-19,7-4-9,1 4-5,-1-3-1,12-5-1,-5 1-6,6-1-8,7-3-9,-7 0-6,13 0-3,0-3 0,0-4-2,0-1-2,6 2-3,1-2-6,-7 0-7,7 1-11,-13-1-19,6 5-36,-7-4-52,-6 4-112,0-2-106,-7 2-78</inkml:trace>
  <inkml:trace contextRef="#ctx0" brushRef="#br0" timeOffset="61420.0685">5777 3817 353,'6'-4'261,"7"-3"-97,-7 0-63,14-1-34,-6 1-15,11-3-10,-6-5 0,9 3-1,-3-2-1,7-1-1,1-3-5,0 3-8,-1-3-6,7 0-3,-6-1-7,-1 5-11,1-1-13,-1 1-20,-5 2-29,-8 1-46,0 4-69,-5 0-122,-8 3-74</inkml:trace>
  <inkml:trace contextRef="#ctx0" brushRef="#br0" timeOffset="61563.8416">5744 3897 28,'-19'12'449,"5"-1"-146,7-4-129,1-3-77,6-1-38,0 1-15,6-4-8,1-4-1,13 1-2,0-4 1,12-1-1,0-3 0,14 1-5,1-5-10,4-1-9,1-2-11,7 0-11,-1 0-16,1-1-21,7-2-37,-2-2-68,-5 1-160,6 0-76</inkml:trace>
  <inkml:trace contextRef="#ctx0" brushRef="#br0" timeOffset="62985.0081">17192 4114 188,'0'0'258,"-5"0"-59,5-4-49,-8 4-38,8 0-27,0-4-20,-5 4-16,5-3-10,0 3-8,0-3-3,0 3-2,0-5-4,0 5-2,0-3-4,0 3 1,0-4-2,0 4-1,0-3-1,0 3 1,0 0 1,0-4 0,0 0-1,5 4-1,-5 0 0,0-3-2,0-1-1,8 0-3,-8 4-2,5-3 1,3-1-2,-8 0 0,7 1 1,-1-2-1,-6 3 0,7-2-1,-1 4 0,1 0-2,-1-4-1,0 4 0,7-4-1,-6 1-1,0 3 0,6 0 0,-7 0 1,7 0 0,-7 0 0,1 0-1,6 3 1,-7 1 0,1 0 1,1 0 2,-3-2 0,3 6-2,-8 0 1,5-1 1,-5 4 0,-5 0-1,5 0 0,-8 3 0,3 1 0,-3 3 0,-5-2 2,0 1-1,0-2-2,0 0 2,-6 3 0,5-3-1,8-1 0,-7-3-1,7 0 0,-7 0-1,6 0 0,7-4 0,-6 1 0,-1-2 1,7-1-3,0-2 0,0 1 1,0 1 0,0-2 1,0-3 1,7 3 0,-7-3 3,6 4 1,1-4 3,-1-4 0,7 4 2,0-3-1,7 0 0,-1-2-1,7-2 0,0 2 0,0-1-3,7-2-4,-1-3-10,1 4-12,-1-4-17,1 4-28,7-4-47,-15 0-75,8 0-152,-7-4-79</inkml:trace>
  <inkml:trace contextRef="#ctx0" brushRef="#br0" timeOffset="63225.6627">17572 3739 217,'0'-2'411,"6"-2"-147,0 1-113,7-2-61,0 2-32,-6-1-15,6 0-10,0 0-5,0 4 0,0 0-5,0 0-4,-6 4-7,6 4-5,-6-5-6,-7 5-1,5 2 1,-5 2-2,8-1-2,-16-1-4,8 9-4,0-4-9,-5-1-15,-2 5-19,-1-2-39,3 3-66,-2-5-132,0 2-78</inkml:trace>
  <inkml:trace contextRef="#ctx0" brushRef="#br0" timeOffset="64004.6416">18052 4150 86,'0'0'86,"0"0"-20,0 0-15,0 0-11,-5 0-6,5 0-3,0 0 0,0 0-1,0 0 0,0 0 3,0 0 3,0 0 2,0 0 2,0 0 1,0 0 3,0 0 2,0 0 1,0 0-3,0 0-2,0 0-1,0 0-3,0 0-1,5 0-4,-5 0-2,0 0-3,0 0-2,0 0-3,0 0-4,0 0-2,0 0-2,0 0-3,0 0-3,0 0-3,0 0-2,0 0 0,0 0 0,0 0-2,0 0 0,0 0 0,0 0 1,0 0-2,0 0 1,0 0-1,0 0 1,0 0-1,0 4-1,0-4 0,0 0 1,8 0-1,-8 0 0,7 0 1,-2 0 1,8 0 0,1 4-1,-1-4 0,0 0-3,6 0 3,-5 0 0,5 0-1,0-4 0,1 4 0,6 0 1,-7 0 0,8-4 1,-2 4 0,2 0-2,0 0 0,-2-4 0,1 4 0,0-3 1,0 3-1,0-4 0,0 2-2,0 2 0,-7-5 0,8 2 2,-8 3 0,1-4 0,-7 4 0,6-4 0,-12 0 1,6 4-1,-13 0 1,7 0 1,-1-3 0,-6 3-2,6 0 2,-6 0-1,0 0-1,0 3 1,6-3-1,-6 0-7,0 0-7,0 0-6,0 0-9,0 0-12,0 4-24,0-4-39,0 0-55,0 0-121,0 0-76</inkml:trace>
  <inkml:trace contextRef="#ctx0" brushRef="#br0" timeOffset="64492.6425">18972 3934 299,'0'-3'275,"-7"-1"-81,0 1-62,7 3-33,-6-4-20,-1 0-10,7 0-7,0 4-4,-5-3-3,5 3-5,0-4-6,0 4-7,0 0-7,0-4-5,0 4-2,5-4-5,-5 4-5,7-2-2,-1 2-3,1-4-3,0 4 0,6-4-1,-7 4-3,7-4 0,-7 4 2,7 0-2,1 0-1,-8 4 0,7-4 0,-6 4 0,5 0 1,-4-2 0,-2 6-1,-6-4 0,7 3 2,-7 1 3,0 2-3,0 1 0,0-3-2,0 3 0,0-1 1,0 1 0,0 0-1,0 1-2,0-2 1,6 2 0,0-5 1,1 3-1,-1-2 0,1 3-2,6 0 0,0-3 1,-6 2-3,5-2-2,1 3 0,0-4-1,-6 1-2,6 2 0,-7-3 2,1 1-1,-1 4 1,-6-5 3,0 0 5,0 0-1,0 4 1,-6-4 0,-1 1-1,-6 3 1,7-4 2,-7 0-1,0 1-4,0 3 3,0-4 0,0 0 1,0 1 0,0-5-1,0 4-2,0-3-9,7 3-12,-2-3-24,1 0-34,7-1-64,0-3-124,0 5-95,0-5-63</inkml:trace>
  <inkml:trace contextRef="#ctx0" brushRef="#br0" timeOffset="65214.1694">19506 4070 61,'0'0'77,"0"0"-15,0 0-11,0 0-3,0 0 1,0 0 2,0 0 7,0 0-1,0 0-1,0 0-3,0 0-1,0 0-6,0 0-5,0 0-6,0 0-6,0 0-2,0 0-6,0 0-4,0 4-4,0-4-1,0 0-5,0 0-2,6 3 0,-6-3 0,7 0 4,-7 4 2,6-4 0,0 0 2,1 0 2,-1 0 3,1 0 0,0 0-1,5 0-2,-5 0 0,6-4 0,0 4 1,0 0-1,1-3 0,-1-1 0,6 0 1,-6 4 0,0-3 0,6-1 2,1 0-2,-7 1 1,7-4-1,-9 3-1,10 0 1,-8-3 2,7 2 0,-8-2 0,9 5 2,-9-6 1,1 4 3,0-4 8,-7 5 4,1-1 2,0 0 1,0 0 0,-7-3-1,0 4-2,0-1-6,0 1-8,-7-1-7,0 0-5,0 4-3,-5-3-6,5 3-1,-6-4-1,7 4-3,-7 0 1,-1 0-3,8 0-2,0 0-4,-1 0-3,7 0-6,-5 0-7,5 0-4,0 0-3,0 4 0,0-4 0,5 0 2,-5 0 4,7 3 6,-1-3 6,0 4 4,1-4 4,0 4 2,0-1 2,-1-3 3,0 4-1,1-1 1,-1 2 0,1-3 1,-1-2 1,0 4-1,-6 0 0,7 0 1,-7-1 5,0 5-4,0-4 1,0-2 0,0 6 0,0-4-1,-7 4 0,1-5-1,6 5-6,-6-4-3,-1 3-8,7-4-16,0 5-28,-6-5-55,6 1-106,0 3-100,0-7-73</inkml:trace>
  <inkml:trace contextRef="#ctx0" brushRef="#br0" timeOffset="65595.5296">20059 3864 67,'0'4'272,"0"0"-85,0-1-55,0 5-35,6 0-21,-6-4-11,7 6-10,-1-3-11,-6 1-6,7-1-5,0 4-6,-1 0-2,1 0-3,-1 3-2,7-3-1,-7 4-1,1-5-4,7 2 0,-7 3-1,5-5-4,-6 2 0,7-1-2,-6 0-3,6 0 1,-6 0 0,-1 0-1,0 0-5,1-4-3,-1 4-9,1-4-12,-1 5-16,-6-6-30,7-1-44,-7-3-60,7 6-118,-7-8-76</inkml:trace>
  <inkml:trace contextRef="#ctx0" brushRef="#br0" timeOffset="65966.7488">20001 3872 57,'-7'-4'453,"1"0"-122,-1 0-119,7-2-73,0 2-41,0 0-26,0 1-13,7-5-11,-1 4-12,1 1-8,6-1-8,0 1-8,0-1-5,0 0-3,-1 4-2,1-3-2,1 3 0,-1 3 0,0-3 0,-1 4 0,-5 0 0,-1-1 0,2 4 0,-1 1 2,-7-1 0,0 5-1,0-2-1,0 5 0,0-3-2,0 2-2,0 1-3,0-1-4,5 1-3,2-1-3,-1 0 0,1 1-2,-1-1 1,7 1 0,-6 1 2,6-5 3,-7 3 0,1-3 0,-1 0 5,7 1-1,-13-2 3,7-3 1,-7 5 3,7-4 0,-7-2 2,0 1 2,0-3-1,-7 4 2,7-4 0,-7 3-1,1-5 0,-1 6 0,1-4 0,6 0-2,-7-4-5,1 4-12,6-1-21,0-3-33,0 0-48,0 0-91,6 0-123,1-3-69</inkml:trace>
  <inkml:trace contextRef="#ctx0" brushRef="#br0" timeOffset="67068.9951">20411 3956 126,'-7'4'369,"7"0"-122,0-1-100,0 1-60,0 4-34,0-6-19,0 10-8,0-5-9,7 1-2,-1 0-1,1 1-1,-1 3-5,1-4-4,6-1 0,-5 0 0,3 0-2,2 1 2,0-5 0,1 5 1,-1-8 2,-1 3 4,-5-3 0,6 0 2,-6 0 2,6-3 0,-7 3 1,0-8 0,-6 8-1,7-7-2,-7 3-1,-7-3-4,7 3-1,-6-4-2,0 6-1,-1-6-3,-6 1-1,0 2 0,0-2-1,1 5 0,-3-4-1,3 0 0,-1 2 0,0 0 1,0 1-1,6-1 0,-6 0 0,7 0 2,-1 2 0,7-3 0,-6 2 0,6-1-5,6 1-1,-6-1 0,7 0 0,-1 1-1,1-5-1,6 5 0,-5-5 1,3 5 3,-4-4 1,6 3 0,-1-4 2,-4 5-1,-1-5 0,5 4 3,-6 2 6,-6-6 3,7 4 4,-7 4 4,6-3 4,-6 3 2,0-5 3,0 5-1,0 0-2,0 0-5,0 0-4,0 0-5,0 5-4,0-5-3,0 3-2,0 1-2,0 4-1,0-2 0,0 2 1,0-1 1,0 1 0,0 2 0,0 1-2,0-3 2,0 3-1,7-4 1,-7 3 1,7 2-1,-7-5 1,6 1-2,-6 2 1,7-3 0,-7-2 0,6 2 1,-6-3-1,6 2 1,-6-1-1,7-2 1,-1-3 2,1 0 2,0 0 2,0 0 3,-1 0 0,0-3 3,6-2 1,-4 3 1,4-6 0,-4 1 2,5-1-1,-7 2-2,7-6 2,-7 4 2,1-7-2,-1 5 0,1-1-1,6-4-2,-13 1-1,7-5-4,-1 4-3,0-2-4,-6-3-1,7 6 0,-7-8-1,0 4 0,0 0-3,0 0 2,0-1-2,-7-2 0,7 1-3,-6 2 1,0 0-1,-1-1 0,-6 5-3,6-1 1,1 1 2,-1 3 2,-6-1 2,7 3-1,0 0 0,-1 2 0,-7 3 4,9 1-1,-2-1 0,-1 4 1,8-3-3,-5 6-1,-2-3 2,7 4-1,-6-1 1,6 1 0,0 3-1,-6 2 0,6 0 2,0-1 1,0 0 0,0 3 1,6-1-2,-6 2 0,0-1 1,0 0 0,6 3-1,-6-3 0,7 0 1,-7 3 0,5-2 0,-5 3 1,8-5-2,-8 5 1,7-1 0,-7 1 0,5 0-1,-5 0 1,8-1 0,-8-3-1,6 3 1,1 1 0,-7-3-1,6 2-1,0-3-2,1 1 1,-1-2-4,1 1 0,-1 0-4,1 0-1,0-4 0,-1 0 1,1 1 2,-1-4-1,0 3 3,7-3 0,-6 0 2,6-2 3,-7-2 2,9 6 0,-10-6-2,8 0 1,0 0 0,-6-6 1,-2 6 1,10-2-1,-9-2 0,6 0 1,-5-3 5,0 3 1,6-4 0,-7-2 2,1 3 4,-1-4 3,0 3 6,1-3 1,-7 1-2,7 2 1,-1-3 0,-6 1 0,0-2-1,0 4-1,0-3-4,0 5 0,0-2 0,0 1-1,0-1-1,-6 4 0,6 1-4,0-1-3,0 1-3,0 3-2,-7 0-4,7-4-1,0 4-3,0 0-3,7 4 1,-7-4-4,0 3-7,0-3-1,6 4-1,-6-1 0,7 1 1,-7-4 2,7 4-4,-7 0 4,6-1 6,0 1 4,1 0 1,-2 0 0,3-2 1,-1 2 2,-1 0 0,1 0 1,-1-1 0,1-3 1,-1 8-1,1-8 0,-1 4 0,0 4 0,1-8 2,0 6 1,-7-2 0,7-4 0,-1 4 1,0-1 1,1 1 2,-1-4-1,-6 4 3,7-4 5,-1 4 0,0-1 1,1-3 1,-7 0 0,6-3-2,2 3 0,-3-4-4,2 4-8,-7 0-10,8 0-9,-8-4-13,0 4-14,5 0-19,-5-4-37,-5 1-66,5-1-146,-15-4-79,2 6-51</inkml:trace>
  <inkml:trace contextRef="#ctx0" brushRef="#br0" timeOffset="67214.9661">20014 3733 38,'-7'0'455,"1"0"-144,6 0-141,6-3-87,-6 3-62,7 0-60,6-5-90,-7 5-155,1 0-86</inkml:trace>
  <inkml:trace contextRef="#ctx0" brushRef="#br0" timeOffset="77091.8603">7418 5264 150,'0'0'236,"0"-4"-65,0 1-54,7 0-35,-7-2-26,0 1-15,6 1-12,0-1-8,-6 1 0,7-4-2,-1 3 1,-6 0 1,7 0 0,-1-3 0,-6 4 3,7-4 2,-7 3 1,0-4 4,7 5 1,-7-2-1,0-2 1,0 7-2,0-2-3,0-3-4,0 5-4,0-3-6,0-1-2,0 0-2,0 4-3,0 0-1,0-4-1,0 4-1,-7-3 0,7 3 0,0 0-2,-7 0 1,7-4 0,0 4 1,-6 0-2,-1 0 1,7 0 0,-6 0 0,-1 0 1,7 0-1,-6 0-1,0 0-1,6 0 0,-7 0 0,0 0 0,0 0-1,0 0 0,2 0 0,-2 0 0,1 0 1,-1 4 0,-6-4 0,6 3 0,-6-3 1,1 4 0,-1-4 0,0 4 0,-1-4 0,-4 4 2,3-4-1,2 3-1,-6 2-2,6-5 1,0 2 0,1-2 2,-2 4-3,1-4 1,0 3 0,7-3 0,-1 5 1,1-5 0,-7 3-1,6-3-1,-1 4 2,8-4-1,-5 0 1,-1 4 1,-1-4-2,7 0 1,-6 0-1,-1 0 1,0 4-1,0-4-1,1 0 1,-1 2 0,1-2 1,0 0 0,0 0 0,-1 5 1,1-5 0,-1 0 0,0 0 0,7 0-1,-6 3 1,-1-3 0,1 0-2,0 4 0,-1-4 1,1 3 0,-1-3-1,0 0-2,0 4 2,1-4-2,1 4 1,-3-4 1,3 4-1,-3-4 2,1 0 4,1 0 2,6 3-1,-6-3 2,-1 0-1,0 0-1,1 4 0,0-4-2,6 3-4,-7-3 0,1 4-1,-1-4-1,-6 3 2,6 1 0,1 1 0,-1-2 1,-5 0 1,5 1-1,-6 0 1,7-1 1,-1 0-1,-6 2 1,5-1 1,3-1 0,-1 2 3,-1-3-2,1 2 1,-1-1-1,0-3-2,7 4-3,-7 0 3,1 0-1,6-4-3,-7 4 1,1 0 0,0-2-1,6 3 1,-6-3 0,-1 6 0,7-4-1,-7 4 1,0-5-1,1 4 1,0 0 0,6 2 0,-7-3 0,1 2-1,0-2 1,-1 3 0,0-2 1,0 0-1,7 0 0,-6 1 0,-1 0-1,1-1 1,1-1 0,-3 2 0,8 0 0,-5-1-1,-3 3 0,1-1-1,1-3 4,6 2-1,-7-2 0,1 6-1,-1-5 0,7 0 0,-6 5 0,-1-5 0,1 3-1,6-2 0,-6-1 1,-1 5 0,7-5 0,-7 0 1,7 4-2,-6-3 1,6 3 0,-7-4 0,7 4-1,-6-4 1,6 1 1,0 2-1,-7-3 2,7 5-2,0-1-1,-6 0 0,6-1 0,-7 2 1,7-2 0,-6 2 0,6-1 0,-6 0 1,6 0 1,-7-1 0,7 2-1,-6-1-1,6-1-1,-8-2 1,8 3 0,0 0-1,-7-4 0,2 4 1,5 0-1,-8 1 0,8-2 1,-5-3-2,5 5 0,-7-2 1,7 1 1,-6 0 0,6 1 0,-7-5 0,7 3 0,-7 2 0,7-1 0,-6 0 0,6 0 0,-7 0 1,7 0 0,-6 3-1,6-3 0,0 1 0,-7-2 2,7-3 0,0 5-2,-6-2-1,6 1 1,0 0 0,-6 1-1,6-1 1,-7-1-1,7 2-1,0-1 1,0 0 1,0-1 0,-7 2 0,7-2 1,0 1 0,0 0 0,0 3-1,0-2 0,0-1 0,-6 4 1,6-5-1,0 2 0,0 3 0,0-1 0,0-2 0,0 2 1,0-3-1,0 1-1,0 2-1,0-3 1,0 0 1,6 3 0,-6-3 0,0 3-1,7-2 0,-7 2 1,7 1 1,-7-4 0,6 4-1,-6 0 1,6-1-1,-6 1 2,7 3-1,-7-3-1,6 0 0,-6-1-1,7 1 0,-7-1 1,6 1 0,-6 2 0,7-1 0,0-1 1,-7-1 1,6 1-1,-6-1-1,7 1 0,-7 0 0,5 0 0,3 2-2,-8-1 0,5-2 0,-5 4 1,7-3 1,-7-1 0,8 5 0,-8-1 1,6-3 1,-6 3 0,7-3 0,-7 3-1,0 0 1,6-3-1,0-1 1,-6 1-2,7-1 1,-1 5 1,1-3-1,-7-2-1,6 1 0,1-1 0,-1 0 0,1-2 1,0 3-1,-1-5 1,0 1-1,1 5 0,-1-7 1,1 3 0,6 3-1,-7-4 2,1 0-1,1 0-1,5 0 0,-2 0 2,-4-4-1,6 4 0,-6-4 0,6 0-2,0 0 1,-1-3 2,-5 4 0,7 0-1,-2-5 0,1 3 0,0-1-1,1-1 3,5-1 0,-6 2-2,0-2 3,7-3-2,-7 3 0,-1-3 0,1 0 2,7-3-3,-7 3 0,0 0 0,0-3-1,0 3 2,0-5 0,0 5 3,0-3-2,0 3 0,1 0 2,5-4 0,-6 4 0,0-5-1,0 2 0,6 0-2,-6 0 2,7-2 1,-7 2-3,5 0 1,3-2 0,-8-2-1,7 3-1,-1-3-1,1 0 1,-7-1-1,6 1 0,0 0 0,-6 0-1,7-1 0,-7 1 2,1 0 1,-1-1 0,6 1 1,-13 0 1,7 0 1,1-1 2,-1 5 3,0-6-2,-8 2 0,9 0 0,-7 4 1,6-5-1,-7 1 1,7 0-1,-6 0 1,-1-1 3,1 1 1,6-5-1,-6 5 1,-1-4 0,0 1 1,1-1 1,-1 0-1,1-4-1,6 3-1,-6-3 0,-1 1 2,0-3 1,1 2-2,-1-4-1,1 5-1,-1-5 0,1 2 0,0-6 2,-2 4-4,-5 1 1,8-4 0,-3 4 2,-5-1-3,8-3 1,-1 5 0,-7-6 1,5 5-1,2-4 0,-7 0-1,7 0 0,-7 1 2,0-2 1,6 1 3,-6-3 0,7 3 2,-7-4 0,0 1 1,0-2-1,0-2 1,0 0-1,-7 0 0,7 0 1,-6-2 1,-1 2 3,0 0 4,2 0 0,-2 0 0,-1-1 2,-5 1-3,8 0-4,-9 0-3,1 0 1,0-1-4,1 1-1,-2-1 0,1 1-1,0-4 2,-6 4 0,6-4 2,-7 4-4,7-4 0,-6 3 0,-2-3-3,3 4-3,-9 0-1,8 0-1,-7-1-1,6 1 0,-5 3 2,-2 1-1,-5-1 4,6 4 4,0 0 3,0 3 18,-7 2 17,7-2 8,-1 4 2,2 1 3,5 3-3,-5-1-4,-2 1-8,9 4-28,-3 0-35,-5 3-37,7-3-37,-1 3-38,0 4-36,7 0-32,1 0-29,-1 0-35,0 4-56,6 3-119,-6 4-50,0 1-30</inkml:trace>
  <inkml:trace contextRef="#ctx0" brushRef="#br0" timeOffset="78202.903">20697 7436 64,'0'-4'246,"0"1"-59,-6-1-60,6 4-54,0-3-45,0-1-49,0 1-60,0-5-101,6 1-107</inkml:trace>
  <inkml:trace contextRef="#ctx0" brushRef="#br0" timeOffset="86972.7085">21349 6088 69,'0'0'237,"0"4"-58,0-4-47,0 4-31,0-4-18,0 0-19,0 3-5,0-3-3,0 0-3,0 0-1,0 4-1,0-4-4,0 0-6,0 0-5,0 4-6,0-4-6,0 0-6,0 0-5,0 4-6,0-4-1,-7 0-4,7 0-2,0 2 1,0-2-1,0 5 0,0-5-1,-6 7 0,6-7 0,0 7 1,-7-3 0,7 3-1,0-3 1,-6 3-2,6-4 2,0 1 0,0 4 0,0-5 0,0 1 1,0-4 1,0 4 0,0 0 0,0-4-1,0 2 1,0 3-2,0-5 1,6 0 1,-6 0-1,0 4 1,0-4 1,7 0 1,-7 0 2,0-4 1,0 4 2,6 0 5,-6-5 3,0 5 3,7-2 5,-7-2 5,0 0 4,0 4 6,0-4 4,0 1 2,0 0 0,0 3 3,-7-5 0,7 5-2,0-4-7,-6 4-7,6 0-7,0 0-7,0 0-7,0 0-7,0 0-6,0 4-5,0-4 1,0 5 0,0-2-2,0 0-4,0-3-1,6 4-2,1 0 2,-7-4 0,6 4-1,0-4 3,1-4 3,7 4 7,-8-4 3,0 4 3,1-4 2,6 1 5,-7-5 5,0 4 6,1 1 4,0-1 3,0-3 2,-7 4 3,6-1 3,-6-4 2,0 5 3,6-1 0,-6 1 5,-6-2 3,6 5 1,0-2 1,0 2-3,-6 0-7,6 0-10,-7 0-8,0 0-9,-6 0-11,7 0-10,-7 2-16,6 3-22,-5 2-25,5-4-32,0 5-37,0 3-52,1-4-120,0 0-121,-1 4-81,1-3-36</inkml:trace>
  <inkml:trace contextRef="#ctx0" brushRef="#br0" timeOffset="92954.6482">1570 6363 23,'0'-3'262,"0"3"-48,0-5-48,0 5-45,0-2-29,0 2-23,0-4-13,0 0-8,0 0-7,0 1-6,0-1-5,0 0-4,0 0-5,0 4-2,0-2-2,0 2-3,0 0-2,0 0-2,0 0-6,0 0-4,6 0-3,-6 2 2,0 2-1,6 4 0,-6-1 0,7 1-4,-1 6 2,-6-3 4,7 3 0,-1 5 0,1-2 1,-7 9 0,7-4 0,-1 5 1,0-2 0,0 5 0,1-1 0,-7 0-1,6 0 1,1 1-2,-7-1 3,7 4-2,-7-8 2,7 4-3,-7 1 0,0-5 0,0 2 0,0-5 2,0-1-1,-7 1 1,7-7 0,0 3 3,-7-7 4,7 1 6,-7-2 5,7-3 7,0 1 8,0-8 8,-6 4 3,6-2 1,0-2 1,0-2-2,0-2-4,0-4-7,0 1-9,0-3-6,0-2-4,6-3-5,-6 1-4,7-1-1,0-3-4,0 4 0,-1-5-1,7 1 0,-8-1-1,10-3 0,-2 4 0,0-1 0,-7-2 0,7 5-1,6-1 0,-5 2-1,-1 1 0,0 2 0,-1 1 0,1 5-1,0-3-1,2 3 1,-3 2 2,1 4 0,0 0 1,-6 0 0,6 7-1,-1-4 1,1 6-1,1 1 1,-8 1 0,7 0-1,-1 0-1,-5 4-3,7-4 2,-1 3 2,-7-2 0,7-1-1,-7-1 0,8 5 1,-8-4 2,7 0 1,-6-4-4,-1 4-7,1-3-6,5-1-9,-5 1-7,0-6-9,0 2-9,5 0-7,-5 0-10,-1-1-13,1-3-17,6-3-21,-6-1-46,-2 0-77,8-2-104,-5-6-56</inkml:trace>
  <inkml:trace contextRef="#ctx0" brushRef="#br0" timeOffset="93145.0825">2298 6587 237,'0'-4'323,"-6"4"-102,6-4-87,-6 4-51,6 0-31,-7 0-24,7 4-12,0 0-6,0-1-6,0 2 0,0 2-1,0 0 0,0 0-3,0 4 0,7-4 1,-1 4 0,-6-3 1,6 3-2,1-5 1,0 6-1,0-5 2,-1 4 0,0 0-2,7-4 2,-6 0 0,-1 5 1,8-4-10,-1-1-14,-7 0-23,7-4-40,0 1-75,-7-4-132,1 4-78</inkml:trace>
  <inkml:trace contextRef="#ctx0" brushRef="#br0" timeOffset="93270.5474">2390 6561 355,'-13'-7'317,"13"-1"-121,-6 1-77,-2 3-44,8 1-27,-6-1-16,6 4-11,6-4-14,-6 4-21,14 0-38,-7-4-83,-1 4-153,7-3-84</inkml:trace>
  <inkml:trace contextRef="#ctx0" brushRef="#br0" timeOffset="93663.6225">2443 6634 184,'-21'15'397,"8"3"-173,0-3-105,7-1-57,0 1-29,-1-4-17,7 0-8,0 1-2,7-3-5,-1-1 2,7-4 1,0 0 0,0 0-1,1-4 4,-2 0 0,1 0 1,0-4 4,0-4-1,0 5 4,-7-4 1,1 0 0,6-1 0,-7-4 0,-6 5 0,7 0 4,0 0 0,-7-1-2,0 5 1,0-5-1,5 5-1,-5 0-3,0 3-4,0 0-4,8 0-2,-8 0-3,5 3 0,3 0-1,-1 1 0,-2 3-1,2 5 1,7-5 1,-2 3-1,-5 5 1,6-3 0,-7 2-1,7 1 0,1-1 2,-8-3-1,7 4 0,-7 0 0,7-1-1,-13-3 1,7 3-1,0-2 0,-7 3 0,0-5 0,0 5-1,-7-4 2,7 4 0,-7-4-1,1 0 2,-7 0 0,6-1-1,1 2 1,-7-5-5,6 3 2,1-2 0,-1-4 1,1-1-2,-1 2-1,7-2-9,-6-3-18,6 0-26,0-3-53,6-5-90,-6 2-130,7-6-70</inkml:trace>
  <inkml:trace contextRef="#ctx0" brushRef="#br0" timeOffset="94069.4609">2624 6246 148,'0'0'307,"7"0"-119,-7 0-85,0 3-48,0 1-26,0 4-14,0 2-7,0 1-6,6 4 0,-6 0 0,0 3-1,7 1 0,-7-1 0,6 4 0,1 3-1,-7-2 3,6-1-1,1 3-2,-7-3 1,7 0-1,-1-4 1,0 1 0,1-5 0,-7 2-1,6-7 6,1 3 8,-1-4 8,-6-5 5,7 4 5,0-7 1,-1 4 3,2-8 0,-3 4-2,1-3-9,1-1-4,-1-3-3,8-1-3,-7 0-1,6-1-1,-1 1-2,-6 0-1,7 1-3,-6 0-3,0 0-2,-1-2-2,7 6-1,-7 0 1,1 3-1,-1-4-1,1 4 0,0 4 1,0-1-1,-1 0 0,1 2 1,4 2 0,4 0 1,-9 0 0,7 1 0,7-1 1,-8 5 0,8-5-3,-7 0-13,7 1-21,-8-5-37,9 1-79,-9-1-149,1 1-79</inkml:trace>
  <inkml:trace contextRef="#ctx0" brushRef="#br0" timeOffset="94568.0787">1439 7514 311,'-6'-7'312,"-1"3"-112,0 0-67,1 0-37,6-3-22,-7 3-15,7 1-10,0 0-9,0 3-10,0-5-7,0 5-7,0 0-6,0 0-4,0 0-2,7 5-3,-7-5-2,6 6 1,1-2-2,0 3 2,-1 5 0,1-2-1,-1 5 1,1-4 0,-1 7 1,0 0 0,1 0 0,-1 1 0,1 3 0,-1 0 0,1 4 1,1-4-1,-3-1-1,3-1 0,-3-3 1,1 2 0,1-1 0,0-3-1,0-1 1,-1-3-9,1 0-16,-1-4-27,0 2-41,1-7-86,-1 2-142,-6-4-74</inkml:trace>
  <inkml:trace contextRef="#ctx0" brushRef="#br0" timeOffset="94810.624">1426 7478 416,'0'-8'309,"7"-4"-124,-1 6-76,7-5-39,0-1-23,0 5-10,0-4-5,8 3-4,-8 1-7,5 0-4,-4 4-6,5-1-3,-6 4-3,0 0-2,0 4-3,0 3 0,-7 0 1,0 4-1,1 3 2,-7 2-1,0-2-1,-7 4 1,1 1 0,0 3-1,-7-4 0,6 0-1,-6 4 0,0-4 1,1 0-1,5-2 0,-6 2-3,6-7-4,0 3-9,1-3-16,6-3-28,0-1-45,0-3-87,0-4-130,6 0-66</inkml:trace>
  <inkml:trace contextRef="#ctx0" brushRef="#br0" timeOffset="96975.9658">2533 7432 156,'0'0'250,"0"0"-63,-7 0-56,7 0-39,-6 0-22,6 0-14,0 0-10,-7 0-5,7 0-6,0 0 0,-6 0-2,6 0 2,0 0 1,0 0-1,0 0 1,0-3-1,0 3 0,0-4-2,0 1-1,6-4-3,-6 3-2,7-4-3,-7-2-3,6 3 1,-6-5 3,7 1 4,-7 0 1,0-1-1,6 3 0,-6-2 1,-6-1 0,6 1-3,0 0-3,-7 4-6,1 0-6,-1 2-3,1 3-4,-7-2-2,7 0-1,-8 4-2,1 0-2,7 0-1,0 4 2,0-4 0,-1 4-1,0-4-2,0 2 0,7 3 0,0-2-2,0-3 1,7 4-2,-7-1 4,7 1-5,0 0 2,5 0 1,-6 4 3,7-6 2,-6 2 0,6 3 0,-6 1-2,-1 0 4,7-1 0,-7 0 0,1 0-2,-1 1 0,1-5 2,0 5-1,-7-1-1,0 1 1,0-1 0,0 3-1,0-2 0,-7-1 0,0 0-2,1 4 2,-1-3 0,1 0-3,6-5-6,-7 3-8,1-1-13,6-1-17,0-1-19,0 2-19,0-5-27,0 0-30,0-5-49,0 2-87,0-1-95,6-4-45</inkml:trace>
  <inkml:trace contextRef="#ctx0" brushRef="#br0" timeOffset="97380.5753">2591 7282 236,'0'-7'353,"7"-1"-109,-7 6-93,0 2-57,0-4-34,0 0-22,7 4-12,-7 0-9,0 0-5,0 4-5,0 0-4,0-2-1,7 3-1,-7-2-1,6 1 2,-6 3-2,6-3 3,-6 3-4,7-2 2,-1-5-1,1 2 2,-1 2 1,1-4 1,-1 0-2,1-4 1,6 2 3,-7-3 0,1-2 0,-1-1-2,1 1 1,-1-1 0,1 2 1,0-2-1,-7-3 0,6 5 2,2-2 3,-8 0 2,0 5-1,0-1-1,0 1 1,0 3-4,0-4 1,0 4-3,0 0-3,0 4-2,0-1 0,0 1 0,0-1-1,0 5 1,0 0-3,5-2 2,-5 2-1,0-1 1,6 1 1,1-1 0,-7 0 0,6 0 0,1-3 0,0 3 3,0-7 0,-1 5 0,1-5 1,-1-5-3,0 2 1,0-1 1,7-4-2,-6 1-1,0-1 0,-1-2 0,0 3-2,-6-5 0,7 5 1,-1-4 1,-6 4 1,0-4 0,0 4 1,0 0-2,0 0 1,0 3-1,-6 0 0,6-4-3,0 8 0,-7 0-1,7 0 0,-6 0 0,6 0 2,-6 4 0,6 0 1,0 4 0,-7-1 0,7 0 1,0 0 0,0 4-4,7 0-10,-7-4-12,6 4-17,0 0-29,1 1-58,-1-5-122,1 3-104,6-2-55</inkml:trace>
  <inkml:trace contextRef="#ctx0" brushRef="#br0" timeOffset="100436.6658">1368 8027 346,'0'-5'283,"0"3"-106,0-3-65,0 2-38,0-1-23,6 0-9,-6 0-8,7 1-3,-7-1-6,6 1-9,-6-1-7,6 4-5,-6 0-1,7-4-2,-7 4 0,6 4 0,-6-4 0,0 0-1,7 4 1,-1-1-1,-6 1-1,7 3 1,-7 1 0,0 2 0,7-3 0,-7 9 0,0-5 0,0 3 0,0 1 2,0 3 0,6-3-1,-6 3 0,0 0 0,0-2-2,0 1 2,0 2-1,7-1-1,-7-3 0,6 3 1,-6-6 0,7 2 1,-1-3 2,0 1 0,1-3-2,-1 3 3,1-8-1,6 2-1,-5 2 2,-3-4 5,3-1 5,3-3 5,-4 0 2,0 0 2,0 0 1,-1 0 2,1-3 3,-1 3-3,0-4-1,1 1-2,-1-4-1,-6 3-1,7-4-1,-1 0-5,1 1-2,0-3-4,-7 2-5,6-3-2,0 1-2,0-2 0,-6 5 1,7-4-1,-1-4 1,-6 7-1,0-2 3,7-1-2,-7 1 0,0 2-1,7 1 0,-7-1 1,0 0 1,0 2-1,0 1 0,7-2 0,-7 0 0,0 0-1,6-1 0,-6 5 1,0-5-1,7 0-1,-7 2 1,6 2 0,-6-3 0,0 3 0,0 0 0,0 0 0,5 2 0,-5 2 0,0-6-1,0 6 0,0 0 1,0 0 0,0 6-3,0-6 1,0 2 2,0 6-2,8-4 0,-8 3 0,0 1 1,0 2 0,7-2-1,-7 3 0,0-1 0,6 1 2,-6 0-1,7-3 1,-1 3 0,-6 1 0,7-2 0,-1 1 4,1-3-1,-1 2-1,0-2 0,1 3 0,-1-4-1,1 0-2,0 0 1,-1 1-5,1-1 3,6-3 1,-7-1 0,0 1 0,1-4 1,-1 4 4,2-8-2,4 4 1,-4-4 0,-3 1-2,8-5 3,-6 2-2,-1-2-1,8-3 0,-8 4 0,1-4 1,-1 0 1,0 0 0,1 3-1,-7-3-1,6-1 3,-6 6 4,7-5 1,-7 3 1,0 2 0,0-2 0,-7 4 1,7 0-1,0 4-1,0-3-6,0-1 0,0 4-3,0-3 0,-6 3-2,6 3 1,0-3 0,0 4-1,0-1 1,0-3-1,6 4 1,-6 0 0,0-1-1,7 2-2,0-2 3,-7 0-1,6-3 2,1 0 0,-1 0 1,0 0-1,0 0 2,8-3 0,-7-5 1,-1 5-1,1-5 1,-1 1-2,1 4 0,-1-5 1,0 1-1,-6 0-1,7 0-1,-7-1-6,0 4-7,0-3-12,-7-1-12,7 0-19,0 2-21,0-1-27,-6-1-36,6 0-48,0 1-61,0-3-84,0 2-65</inkml:trace>
  <inkml:trace contextRef="#ctx0" brushRef="#br0" timeOffset="100847.8754">2208 7895 347,'-8'0'276,"8"0"-94,-5 0-70,5 4-43,-7-4-26,-6 3-18,6 1-8,1 3-3,-7-4-2,0 9-3,6-5-1,-6 3-1,7 2-2,-1-1-1,-6 3 0,7-3 0,-1 4-1,1-3-2,6-3 0,-7 7-1,7-5 0,0-1 0,0 2 0,0-5-1,0 3 1,0-2 0,0 0 0,0-5 2,7 1 1,-7 0-1,6-4 2,1 3 5,-1-6 3,1 3 2,-1-4 2,1 0 0,-1 1 1,0-5 1,1 5 1,7-4-1,-8-1-1,0 1 0,1 3-1,-7-4 0,6 0 1,-6 6 0,0-5-2,0 3 1,7-4-1,-7 4 1,0 0-1,0 2-1,0 2-1,0-5-2,0 5-2,0 0-4,0 0-2,6 0-3,-6 0-1,0 0 0,0 0-1,0 5 1,7-3 1,-7 2 0,7 4 0,-7 0 0,5-1 0,3 1 0,-3-2 0,3-2 0,-1 3-1,5 1-1,-6-2 1,1-1 0,0 2 0,-1-3 1,7-1-1,-6 1 1,-1-4 1,7 4 0,-6-4-6,0 3-13,-1-3-16,7-3-21,-7 3-30,1-4-48,-1-3-90,-6 3-127,0 0-65</inkml:trace>
  <inkml:trace contextRef="#ctx0" brushRef="#br0" timeOffset="101127.8377">2279 7770 296,'0'-4'359,"0"4"-128,0-3-85,0-2-50,0 5-30,0 0-19,7 0-11,-7 0-9,0 0-8,6 5-7,0-2-7,1 1-3,0 4-2,0-1 1,-1 3 0,0 2-1,7 2 0,-6 1 2,5 3 0,-4-2-1,-2 1 1,7 2-2,-7-1 1,7 1-1,-6-2 1,6 2-1,-6-1 0,6 0 1,-7 0-2,0 1 5,7-5-2,1 1-2,-8-1 1,7-2-1,0-1 0,-7 0 0,7 0 0,1-3-12,-9-2-13,3 2-24,-3-8-33,3 3-65,-1-6-107,-7 3-98,0-4-62</inkml:trace>
  <inkml:trace contextRef="#ctx0" brushRef="#br0" timeOffset="101496.0649">2449 8070 305,'-6'0'283,"6"0"-100,-7 0-60,7 0-34,0 0-17,7 0-13,-7 0-4,0-4-4,6 4-5,0-2-8,0-4-5,7 4-5,1-5-6,-1-1-2,-1 0-3,1 2-1,0-6 0,1 5 2,-1-4 0,0 0 0,-1 4 0,2-4 1,-7 3-2,-1 1-1,0-1-4,-6 2-2,0 2-2,0-3 0,0 3 0,-6 0-1,6-3-1,-6 2-3,6 3 1,-7-2-1,0 4-1,0 0-2,2 0 0,5 0-1,-7 0-1,-1 4 9,3-2-5,5 3-1,-8-2-1,3 1-1,5 0 0,0 0 0,0-4-1,0 3-6,0 1 2,0-4 4,0 4-1,5-4 1,-5 0 1,8 0-1,-3 0 1,3 0 4,-1 0-2,-2-4 1,2 4 1,7-4-2,-8 4-1,0-3 1,7 3 0,-6-4-3,-1 4 2,1 4 0,-1-4 0,1 3 0,0 1-1,-1 4 0,0-2 0,1 2-1,-1-1 1,1 1 0,-7 2 1,6-2-3,1-1 3,0 0 0,-1 1 1,2 0 0,3-6-2,-4 3 1,6-5-11,-6 2-19,6-4-38,0-3-70,-1 3-170,1-3-90,1-2-55</inkml:trace>
  <inkml:trace contextRef="#ctx0" brushRef="#br0" timeOffset="103673.6223">9411 6565 6,'0'0'120,"-7"0"-51,7-4-33,0 4-15,0-3-12,-7-1-3,7 4 1,0-5 5,0 2 4,0 0 9,7-5 3,-7 5 9,0-1 9,0 0 4,0-3 1,0 3 0,7-3 1,-7 4-4,0-5-2,0 1-6,-7 0-6,7 0-2,0-1 1,0 4 0,0-4-4,-7 1-2,7 5 1,0-6 2,-6 4 4,6-4-1,0 1-3,-7 3-2,7-2-1,0-3-1,-6 6-2,6-4-4,0 3-5,0-3-1,0 3 1,-6 0 1,6 1 2,0-1-2,0 1 2,0 3 0,0-5-2,0 5-1,-7 0-7,7 0-3,0 0-2,0 0-2,0 0-1,0 5-1,7-2 0,-7 1-1,0 3 4,0 4-1,6 0-1,-6 4 0,6-1 0,-6 6 0,7 1 0,-1-3-1,8 4-1,-7 0 1,-1-1 0,0 2 1,1 0 0,6-2 2,-7 1 0,1 0-1,-1-3 0,1 2 1,0-3 0,-2 1 0,2-2-1,-7 3-1,8-6 0,-3 1-1,-5-4 0,0 0 0,8 0 1,-8-1 0,0-2 0,0-4 1,0-1 0,0 1 2,0 0 9,5 0 8,-5-4 9,0 0 11,0 0 9,0-4 3,0-4 3,0 5 0,7-9-8,-7 2-8,7-1-9,-7 0-12,6-4-7,1 1-5,-1-1-3,1-1 0,-1 2-1,1-1 0,-1 5-2,1-1 1,-1 0-1,1 0-1,-1 4 1,1-1-1,-1 5 0,0-1-2,-6 0 1,6 1 0,1 3-2,-7 0 3,7 0-1,0 3-1,-1 1 1,1 0 0,-1 2 1,7 3 1,-7-3 0,1 5 0,7-3 0,-7-1 0,5 0 1,1 0 1,0 5-2,0-9 0,-6 5 0,5-4-2,1-2 2,0 3 0,-6-5 0,0 3 0,6-3 1,-8 0 0,2-3 2,1-2 2,-3 3 0,9-2-2,-8 1 0,1-5 1,-1 0 0,1-3 0,-1 4 0,1 0-2,-7-1 0,6-3 0,1 1 0,-7 2-1,0 1-1,6-4 0,-6 3 0,0 5-1,0-4 1,0 3 2,0 1-1,0-1 0,0 4 1,0 0-2,0 0 0,0 0 0,0-4 0,0 4-3,0 0-1,0 0 2,7 4-1,-1 0 1,-6-1 0,7 4-1,-1 0 0,7 1-1,-7-1 2,8 1-1,-8-2 2,7 3-5,0-3 1,0 2 2,1-1 1,-1-3 1,-1 3 1,-5-3 0,6-1-4,0 1-5,0-4-13,0 3-17,0-3-21,-7 0-31,8-3-51,-7-1-99,5 1-132,-5-4-69</inkml:trace>
  <inkml:trace contextRef="#ctx0" brushRef="#br0" timeOffset="103818.0049">10069 6481 51,'-8'0'440,"8"0"-122,0 0-133,8 0-86,-1 0-52,-2 0-40,2 0-33,6 0-45,0-5-71,0 5-150,0-2-76</inkml:trace>
  <inkml:trace contextRef="#ctx0" brushRef="#br0" timeOffset="104219.6276">10257 6495 150,'-6'15'342,"-13"-1"-133,11 1-91,-4 0-50,4-1-31,3 1-16,-2-1-9,7 1-5,0-3-2,0-2-1,7 5 0,-2-8-1,3 1 7,-1-2 7,-2-1 4,9-5 5,-7 0 5,5 0 2,-5-5 1,6-1 3,-7-2-2,8 1-2,-8-4-4,1 4-3,-1-4-1,-6 0 0,6-3 1,-6 2-1,0 1-4,0 4-4,-6-4-1,6 3-3,0 1-2,0 0-3,-6 3-4,6-4-3,0 8-1,0-3-2,0 3-1,0 0 0,0 3-1,6 5-1,0 3 2,1-1 0,-1 2 0,7 2 2,0 6 1,2-3 0,-4 2 2,9-1 0,-8 0-1,9 0 0,-9 1-1,9-1 0,-9-3 0,1 2 1,0 3-1,0-3 0,-6-2 0,0 0 0,-1 0 3,0 3-1,-6-7-2,0 3 2,0 2-2,-6-5 1,6-1-1,-6 1 2,-8 0-1,8-3 2,-1-1 2,-6 0-2,7-3 1,-7 3 1,7-3 1,-1-4 1,0 4-1,0-4-1,1 0-2,0-4 1,6 0-7,-6-3-14,6 0-20,0-4-32,0 0-57,0-4-104,0-3-117,0-1-69</inkml:trace>
  <inkml:trace contextRef="#ctx0" brushRef="#br0" timeOffset="104588.6964">10414 6169 412,'0'0'355,"0"0"-139,0 3-97,0 1-55,0 4-31,0-1-16,0 5-10,5 2-4,-5 3 1,8 2-2,-8 6 0,7-2 0,-7 2-1,6-2-1,0 2 2,0 0-2,1 4 0,0-3 0,0-4 1,-1 1-1,0-2 1,1-2 0,-7-4 0,6-4-1,-6-1 1,6 2 1,-6-4 1,7-6 10,-7 3 8,0-3 10,0 3 6,0-5 4,0 0 2,7-5 2,-7 3-4,6-5-7,-6-1-7,7-4-10,0 5-5,-7-3-4,6-2-2,0 1-1,1 4-1,-2-4 0,-5 4-1,8 0 0,-1 3-2,-7 0-1,6 0 2,1 1-1,-1-1-1,1 4 0,-1 0-3,0 0 1,1 4 0,-1-1 0,8 5 0,-8-1 0,7 0 0,0 4 0,0-3 2,6 3 0,-6 0 0,7 0-2,-7-1 1,7 2-10,0-4-10,-8 1-20,8-1-25,-1 0-47,0-1-87,-5-7-143,6 4-81</inkml:trace>
  <inkml:trace contextRef="#ctx0" brushRef="#br0" timeOffset="104826.463">11019 6341 99,'0'4'480,"0"-4"-119,0 4-144,7 0-97,-1 3-57,1 0-30,-1 0-16,1 4-7,5 0-3,1 4-2,2 2-2,-3 0-1,8 0 2,-7 2-3,6-1 2,-6 0-1,7 4-1,-7-3-1,6-2 0,-5 5 1,-2-3-1,1-1 0,0 1 0,-7-2 0,8 2-7,0 0-8,-9-2-16,2-2-25,-1-1-38,-6-2-61,7-4-120,-1-1-95,-6-3-51</inkml:trace>
  <inkml:trace contextRef="#ctx0" brushRef="#br0" timeOffset="105048.9686">11097 6257 421,'0'-8'340,"7"1"-140,0-1-86,-1 6-48,7-6-29,-6 1-12,6 3-10,6 0-4,-6 0-2,0 8-2,6-4-3,-5 8-3,-1-1 0,-7 3-1,7 5 0,-6 0-1,-1 8 1,0-6-1,-6 9 1,0-3 0,0 2 0,-6 0-4,0 0-4,-1 1-8,-6 1-15,7-5-18,0-1-43,-1-2-75,0-1-127,0-4-80</inkml:trace>
  <inkml:trace contextRef="#ctx0" brushRef="#br0" timeOffset="105922.599">11442 6532 250,'0'0'423,"-7"0"-116,7 0-111,0-4-75,7 0-43,-7 0-25,0-3-18,0 0-8,8 4-9,-8-5-7,5 1-4,-5 0-1,7 0-3,-7-5-1,7 4 1,-7-1-1,6-3-1,-6 4 1,0-3 0,7 0-2,-7 0 0,0-3-1,6 3 2,-6-3-1,7 2 0,-7 1 2,0 0-2,6-4 0,1 4 2,-7 5 0,6-6-2,-6 5-2,7 0-1,0 3 1,-7-4-1,6 5 1,0-1-1,1 1-2,-7 3 1,6 0 1,1 0 2,-1 3-2,1 1 0,-1 3-1,-6 4 1,7-4 1,0 9 0,-7-6-1,6 5 3,0-1 0,1 1 0,-7-1 2,6 1-1,-6 0 0,7-4 0,-1 1 1,-6-2-2,7-3 0,-7 1-1,7-1 1,-7-2-1,7-3 1,-1 2 0,-6-4 2,7 0 0,-1 0 2,0-4-1,0 2 2,1-6 1,0-1-1,0 3 0,-1-5 0,0-1-3,0 2 1,1-1-1,-1 0 0,1-1 0,-1 2-1,-6-1 1,7 3 0,-7-2 0,0-2-1,0 5 1,0-3 0,0 1 0,0 2-1,-7 0-1,7 4-1,0-5 0,-6 4 1,6 4-2,0-3 1,-7 3-2,7 0 0,-6 0 2,6 0-1,-7 3 2,7 5-2,0-4 0,0 6 0,0-3-1,0 2 1,0 1 0,7-3-1,-7 5 0,6-4 1,-6-2 1,7 5 0,-1-7 1,-6 4 0,7-6-1,-7 3 1,7-2 0,0 1 0,-7-4 1,6 0 0,-1 0 1,3-4-1,-3 1 2,3-2 1,5 3-1,-6-6 0,-1 1-1,7-1 1,-7 2-1,1-2-1,6-1 0,-6 3 0,6-5 0,-7 3 0,1 1 0,-1 0-1,0 0 1,1 3 0,-1-4-1,-6 5-1,7 3-1,-1-4-2,-6 1 1,0 3 0,0 0 0,0 0-1,7 0 1,-7 3 0,0 1 1,0-1 0,0 1 1,0 0 0,8 3 0,-8 0 1,0 0 0,0-3-1,0 4 0,5-5 0,-5 5 0,8-5 0,-8-3 1,0 3-3,5-3 4,-5 0 3,0 0 1,6-3-2,-6 0 1,7-1 0,0 0 1,0-2 3,-1 1 1,-6-6 2,7 4 0,-1-4 3,0 0 2,1 3 0,-1-2-1,-6-1 0,6 1-3,1 2-5,0-3 2,0 3-4,-7-2-2,6 1 0,-6 2-1,6 0-1,0 4-1,-6-1-1,7-4-4,-1 8 2,-6-3-1,7 3 0,0 0-1,0 0 1,-1 0 0,-6 3 1,7 1 2,-1 0 0,-6 0-1,5 3 0,3-4 0,-8 4 0,0 2 1,6-3 0,-12 6-1,6-1 0,0-3 1,-8 2 1,3 1-1,-1 4-6,-1-5-8,1-2-10,-1 3-13,0-4-20,7 0-28,-7 1-40,7-5-61,-6-3-98,6 0-91,0 0-51</inkml:trace>
  <inkml:trace contextRef="#ctx0" brushRef="#br0" timeOffset="106321.6544">12166 6107 444,'0'-4'372,"0"0"-123,0 4-90,0 0-60,0-3-38,6 3-24,-6 0-14,0 0-10,7 0-6,-1 3-3,7-3-2,-7 0-2,1 4-2,-1 0 2,8-4 2,-8 4-2,7-2 0,0 3 0,0-5 0,1 3 1,-9-3 2,10 0 0,-10 4-2,3-4 4,-3 0-3,-5 0 2,7 0-1,-7 0 2,0 0-1,6 0 0,-6 3-2,0-3 1,0 0-1,0 0-1,0 0-1,0 4 0,0-4-1,0 4 0,0-4 1,0 7-2,0-3 1,0-1 1,0 1 0,0-1-2,7 1 0,-7-4-1,0 5 1,7-5 2,-7 3 2,0-3 2,6-3 6,-6 3 2,0-5 2,7 1 3,-7 1-1,6-4-1,-6 0-1,6-1-4,1 1-3,-1-5 0,-6 2-2,7-1 0,0 3-3,-1-2 2,-6-1-2,7 3 1,-1 1-3,-6 0-2,0 2 0,7 3-4,-7-2-1,0 0-3,0 4-2,0 4-1,0 0 2,5-2-1,-5 3-2,0 2 0,7 0 1,-7 5-6,7-5-5,0 1-5,0-2-10,-1 5-11,7-3-12,-7 3-22,7-4-26,0-4-39,1 5-74,-2-1-117,-5 0-54</inkml:trace>
  <inkml:trace contextRef="#ctx0" brushRef="#br0" timeOffset="106804.8962">10297 7279 38,'-7'-7'473,"-6"0"-102,6-1-138,-6 4-87,7-3-51,0 3-29,-1 0-14,1 2-7,-2-3-8,3 5-3,-2-3-3,-1 3-6,8 0-6,-5 0-8,-2 3-5,7 2-4,-6 1 1,6 2-3,0-5 0,6 9 0,-6-5-1,7 3-1,6 2 1,-6-2 0,6 1 0,0 1 1,-1-1-1,1-4 0,0 5 0,1-6 0,5-2 1,-6 3-1,0 1 0,0-4 0,-7-1 1,9 4 0,-10-3 1,1-1 1,1 1-1,-7 0 0,0 0 1,-7 3-1,1 0 1,1 0 0,-10 9-1,2-7-2,-6 3-1,0-1-1,6 4 0,-7-4 0,0-4-3,8 4-4,-1-7-4,0 3-13,6-3-19,-6-4-29,6-4-50,1 1-75,6-5-131,0-3-78</inkml:trace>
  <inkml:trace contextRef="#ctx0" brushRef="#br0" timeOffset="107066.8782">10485 6967 184,'0'0'426,"-6"4"-140,6 0-118,0 3-77,0 0-43,0 0-24,0 5-12,0 3-4,6-1-2,1 1 1,-1 3 0,0 0 1,1 1 1,0-1 2,6 3-1,-6-2 0,5 4-1,0-5-1,-4 4-3,5-4 1,0 1-4,-6-2-1,5 3 1,1-2-1,1-4-2,-8 1 1,7-4 0,0 0-2,0 0 2,0-4 0,-7 0-7,7-3-13,-6-1-20,1 1-38,-3-4-65,1-4-127,1 1-95,-7-1-55</inkml:trace>
  <inkml:trace contextRef="#ctx0" brushRef="#br0" timeOffset="107213.6144">10538 7238 366,'-7'0'390,"7"0"-139,0 0-101,0-2-62,7 2-39,-1-5-20,7 2-11,0-5-8,7 1-6,5 0-11,2-4-21,-1 4-36,-1-4-58,1-1-113,-6 5-106,7-5-66</inkml:trace>
  <inkml:trace contextRef="#ctx0" brushRef="#br0" timeOffset="107524.1283">10752 7246 233,'0'4'298,"0"-4"-95,0 0-65,7 0-40,-7 0-23,7-4-10,-1 0-6,7-2-5,0 1-7,0-6-6,7 4-5,-8-4-3,7-3-4,-5 3-1,-1-5-1,0 7 0,0-3 2,0 1-2,-6-1-1,0 2-4,0 3-2,-7-1-3,5 1 0,-5 0 0,0 3-3,0 0 0,0 1-2,-5 3-4,5 0-2,0-5-4,-7 5-2,7 0-1,-7 5-1,7-2 1,-7 5 0,0-1 0,7 0 0,-6 4 1,0 1 0,6 2 0,0-3 1,-7 3 0,7-3 1,0 5 0,7-2-1,-7 1-2,6-5 1,0 1-1,1 0-2,0 0 1,7 1 1,-9-5-1,15-4 1,-8 4-2,8-7-7,0 4-8,6-4-12,-1-4-20,2 1-31,-1-1-45,0 1-88,0-4-143,-6-5-68</inkml:trace>
  <inkml:trace contextRef="#ctx0" brushRef="#br0" timeOffset="107869.0803">11254 7067 365,'-19'7'282,"5"0"-118,-5 4-73,-1 0-39,0 1-23,8-2-11,-8 5-6,7-1-3,7-3-2,-8 5-1,9-2 0,5-3-5,-8 0 1,8 0 1,8-3 0,-8-2 2,5 2 4,2-5 4,0 1 2,-1-4 6,7 0 5,-6-4 0,6 1 1,-1-5-1,-5 2 0,6-2-2,-6 0 3,6-2 0,-7 2-1,0-4 1,8 3 2,-7-3 2,-1 4 0,0-1 1,1-3-4,-1 4-2,-6 1-2,7 3 3,-7-2-7,6 1-5,-6 2-5,0 3-4,6-4-2,-6 4-4,0 0-3,7 0-4,-7 4 3,7-1 1,0 2 0,0-3 3,-2 6-1,2-4 1,6 3 0,0 1 0,0-6 0,0 6 0,0-1 0,0-3 1,0 4-4,-1-4-6,1 0-7,2-2-10,-3 3-13,8-3-21,-7-2-28,-7 5-43,7-5-72,-6-5-127,0 5-77</inkml:trace>
  <inkml:trace contextRef="#ctx0" brushRef="#br0" timeOffset="108289.5012">11514 7019 253,'-6'-8'391,"6"8"-113,0-3-109,0 3-72,6 0-45,-6 0-24,0 0-15,7 0-5,-7 3-3,7 5-4,-1-4-1,0 4 0,1-2-1,-1 5-1,1 0 1,-1 0 0,1 0-1,-1 0 2,1-3-2,0 2 2,-7-3 0,6 1 0,-6-1 2,6-3 1,-6 0 4,7 0 7,-7-4 8,0 2 7,0-2 4,0-2 3,0 2 2,6-4 2,-6-4-2,7 1-5,-7-1-10,6-2-5,1 3-5,0-5-3,0 2-3,-1-1-1,1-4-3,-1 8-1,-6-5 0,6 4-1,-6 2-1,6-2-1,-6 5 0,7-1-3,-7 0 0,7 0-2,0 4 0,-7 0 1,6-2 1,0 2 0,0 2 2,1-2 0,-1 4 1,1-4 2,-1 4-1,8 0 0,-7-1-1,-1-3 1,7 4-1,0 0 1,-6-4 0,-1 4 0,7-2 0,-6-2 1,5 0 0,-5 0 0,6 0 1,-6 0-2,6-2 1,-7-2 0,1 4 1,5-4 0,-5 0 0,6 1-2,-7 3 0,1-4-7,1 4-8,5 0-18,-8 0-21,-5 0-33,6 4-49,-6-4-85,7 0-134,-7 0-59</inkml:trace>
  <inkml:trace contextRef="#ctx0" brushRef="#br0" timeOffset="112535.8951">21296 6307 170,'0'0'135,"6"0"-40,1 0-28,0 0-21,-7 0-10,7-3-7,-7 3-2,6 0-2,-6 0-2,7 0 1,-1 0-1,1 0 2,-7 0-1,6 0 1,0 0-2,1-3 0,-7 3-3,7 0-1,0 0-2,-7 0 0,6 0 1,-6-4 2,6 4 1,-6 0 3,0 0 1,0-4 2,7 4-1,-7 0 2,0 0 0,0-3-3,6 3 0,-6-3-3,0 3-4,7-5-5,-7 5 0,0 0-1,0 0-4,0-4 2,6 4-4,-6 0-1,0 0-1,0 0 2,-6 0-2,6 4-2,0-4 1,0 5-6,0-2 2,-7 4 0,7 0 1,0 1 2,0-1-2,0 4 0,0-3 1,0 3 1,0-5-3,0 2-2,7-1 2,-7-3-1,6 4 2,-6-5 0,6 1 2,1-1-2,7-3 6,-8 0-1,0 0-1,7-3 2,-6 3-2,6-4 0,-1-3 0,-4 3 0,4-3-1,1 0-1,-6-4 3,0 3 0,-1-3 3,1 5 4,-1-6 2,1 4 3,-7-3 2,0 5 0,6-3 1,-6 2 1,-6 0-6,6 0-3,0 3-4,-7-3 4,1 3-6,6 4-3,-7-3-2,-6 3-2,6 0 1,-6 0 0,1 3 0,-1 1-4,-1 3 2,1 1 1,0 2 1,1-3 0,-2 2 0,7 1 0,1-3 0,0 5-3,-1-2 1,7-2 1,0-1-1,0 1 0,7-2-1,-7 2 1,6-4 0,-6-1 1,6 1 0,1 0 0,0-4 2,6 0 0,-7 0 2,1-4-2,-1 0 4,1 1-1,-1-1 1,1-4 0,0 6-1,-2-2 1,3-4 2,-8 5 2,5-5 3,-5 2-2,0-2 1,0 4 1,0-4-1,0 5 0,0-1-4,-5 0-1,5 4-4,-8-3 0,3 3-1,5 0-4,-7 0-5,-6 0-6,6 3-12,1 1-19,-1 0-36,1-1-59,0-3-135,-1 3-93,0 2-62</inkml:trace>
  <inkml:trace contextRef="#ctx0" brushRef="#br0" timeOffset="112910.9028">21466 6293 39,'-7'0'304,"7"0"-94,-6 0-80,0 0-56,6 0-33,-7 0-19,7 0-9,-7 0-6,7 0-3,0 0-1,0 0 3,0-3 2,7 3 6,-7 0 5,0 0 5,7 0 4,-7-3 3,6 3 1,0 0-3,1-5-3,-7 1-5,6 4-6,1-3-5,-1-1-7,1 4-13,-7-3-17,0-1-28,0 4-41,0-3-68,0 3-133,0 0-70</inkml:trace>
  <inkml:trace contextRef="#ctx0" brushRef="#br0" timeOffset="114822.5091">9188 9053 53,'0'-4'63,"8"0"-30,-8 0-13,7 1-6,-7-1-2,0 0 1,6 0 5,1-3 8,-7 3 9,5 1 11,-5-4 11,0 3 6,7 0 5,-7 0 1,0 1-2,-7 3-5,7-4-7,0 0-10,-5 0-11,5 4-8,0 0-6,-7-2-2,7 2-3,0-5 0,-6 5-3,6 0-1,0 0-2,0 0-1,0 0-1,0 0-1,0 0 0,0 0-4,0 0 2,0 0-3,0 5-1,0-3 1,6 2-1,-6 4 0,0 7 1,7-5 1,-2 9 2,2 0 4,0 2 7,-7 2 3,13-2 2,-7 5 3,1 4 2,-1-1 0,7 0 1,-6 3-3,6 1-6,-6 1-3,5-1-2,-5-4-4,-2 4-2,3-4 0,-2 1-2,8-5 0,-8-3 0,-6 0-4,7-3 1,-7-5 1,6-3 2,-6 1 9,0-5 11,0-5 11,0 6 12,0-8 11,-6 0 5,6-3 0,-7-2 0,1-2-11,-8-3-9,8-2-10,-2 3-9,3-8-8,-2 3-4,1-1-3,-7 1-1,7-1 1,-1 0-2,-6 1-2,6-1-1,1 5-4,-7-2 1,7 1-1,-1 5-2,0-3-3,0 6 1,7-1 2,-5 1-3,5-1 4,-7 4 0,7 4-2,0-1 1,0 4 9,0 2-6,0-3-2,7 5 0,-2-3 0,2 4-1,0-6-1,0 2 1,5-1-6,-5-3 3,6 2 0,-7-6 2,8 5 0,-8-5 2,1 0 2,5-5-1,-5 5 1,-2-6-1,9 2 0,-7 0-12,6-4-16,-6 1-24,5 0-36,-5-5-63,-1 6-111,1-5-110,0-1-70</inkml:trace>
  <inkml:trace contextRef="#ctx0" brushRef="#br0" timeOffset="122191.571">21447 11169 33,'0'0'23,"-7"0"-9,7 0-5,0 0-3,0 0-2,0 0-2,0 0 0,0 0-2,0 0 0,0 0 0,0 4 0,0-4 0,0 0 1,0 4 1,0-1 0,0-3 0,0 0 1,0 5-1,7-2 0,-7-3 0,0 4 1,0-4-1,0 2 3,0-2 2,0 0 7,0 6 4,0-6 4,0 0 4,0 0 2,0 0 3,6 0-2,-6 0-1,0 2-7,0-2-2,0 0-5,0 0-3,0 0-4,0 0-2,0 0 1,0 0-5,0 0 1,0-2 0,0 2-2,0 0 2,0 0-1,0 0-1,0 0 0,0 0 0,0 0 0,0 0 0,0 0 1,0 0 0,0 0 1,0 0 0,0 0-2,0 0 0,0 0 0,0 0 0,0 0 0,0 0-1,0 0 0,0 0 0,0 0 0,0 0 1,0 0 0,0 0 0,0 0 1,0 0 0,0 0 1,0 0-1,0-6 1,0 6 2,0 0 2,0 0 1,0-2 0,0 2 2,0 0-1,0 0 1,0 0 1,0-4-2,0 4-1,0 0 0,0 0-3,0 0-1,0 0 0,0 0 0,0 0-2,-6 0-1,6 0-2,0 0-2,0-3-4,0 3-7,0 0-8,0 0-9,0 0-9,0-5-10,-7 5-8,7 0 0,0 0 1,0 0 5,0 0 4,0 0 3</inkml:trace>
  <inkml:trace contextRef="#ctx0" brushRef="#br0" timeOffset="124028.9214">21459 11192 17,'0'0'27,"-6"2"2,6-2-2,0 0-1,0 0-5,0 0-4,0 0-5,6 0-3,-6 0-2,0 0-2,0 0 1,7 0-1,-7 0-3,0 0-1,0 0 0,6 6-1,-6-6-4,7 0-4,-7 0-4,0 0 3,6 0-2,-6 0 0,0 0 0,7 0 0,-7 0 4,0 0 5,0 0 5,7 0 1,-7 0 7,0 0 8,0 0 7,0 0 6,0 0 6,0 0 4,0 0 7,0 2 1,0-2 1,0 0-5,0 0-4,0 0-7,0 0-6,0 0-7,0 0-8,0 0-5,0 0-6,0 4-3,5-4 0,-5 0-5,0 0 3,0 0-5,8 0 3,-8 0 0,0 0 2,5 0 1,-5 0 1,0 0 3,0 0-2,0 0 6,0 0-1,0 0 1,0 4-1,-5-4-2,5 0 1,0 0-2,-8 4-1,3-4 0,5 3-2,-7-3 2,0 0 0,7 4 4,-6-4 0,6 0-1,0 0 1,-7 0 1,7 0 1,0 0 2,-6 0 2,6 0-1,0 0 0,0 0 1,0 0 0,0 0 1,0 0-1,0-4 1,0 4-3,0 0 0,0 0-2,0 0-1,0 0 2,0 0-2,0 0 2,0 0 0,0 0 5,0 0 0,0-3 1,0 3 3,6 0-2,-6 0 1,0 0-3,0-4-4,0 4-5,0 0-2,7 0-4,-7 0-1,0-4-2,6 4 0,-6 0-3,7 0-2,-7-4-5,7 4-5,-7 0-4,0 0-6,5-2-7,-5 2-8,8 0-7,-8-6-8,0 6-6,5 0-5,-5 0-5,0-2-4,0 2-6,0 0-2,0 0-2,0 0-3</inkml:trace>
  <inkml:trace contextRef="#ctx0" brushRef="#br0" timeOffset="125444.1907">21407 11225 74,'0'-4'164,"-6"4"-44,6 0-37,0-4-31,0 4-22,0 0-16,0 0-14,0 0-11,0-3-8,0 3-9,0 0-10,0-4-5,6 4-3,-6 0 2,0-4 5,7 4 6,-7 0 7,6 0 12,-6 0 14,0 0 14,6 0 9,-6 0 10,0 0 9,0 0 7,0 0 4,0 0 0,0 0-2,0 0-5,0 0-9,0 0-7,0 0-10,-6 0-8,6 0-6,0 0-4,-6 4-2,6-4-4,0 0-1,-7 4 0,7-4 1,0 3-3,-6-3-2,6 0-3,0 0-7,0 4-7,0-4-9,0 0-6,0 0-4,6 0-1,-6 0-2,0 0-5,7 0-1,-7 0 1,6 0-1,-6 0-5,6 0-8</inkml:trace>
  <inkml:trace contextRef="#ctx0" brushRef="#br0" timeOffset="128335.5281">21492 11210 17,'0'4'37,"0"-4"-50</inkml:trace>
  <inkml:trace contextRef="#ctx0" brushRef="#br0" timeOffset="129636.664">21564 11200 147,'0'0'132,"0"-6"-33,0 6-29,6 0-26,-6 0-20,0-2-17,7 2-12,-7-4-5,0 4-3,6-3 1,-6-2 6,0 5 3,0 0 4,0-3 7,7 3 6,-7 0 3,0-4 3,0 4-1,0 0 0,-7 0 1,7-4 2,0 4-2,0 0 1,-6 0 2,6 0-1,0-4 1,0 4-2,-7 0-2,7 0-5,0 0-3,0 0-5,0 0-3,0 0-3,0 0-1,0 0 0,0 0 4,0 0-1,0 0-2,0 0 0,0 0 0,0 0 1,0 0 1,0 0 0,0 0-1,0 0 6,0 0 4,0 0 4,7 0 4,-7 0 2,0-2 3,0 2-1,0 0-2,6 0-3,-6 0-4,0-5-5,0 5-1,7 0-2,-7 0-2,6-3-2,-6 3-2,0 0 1,0 0 0,6 0 2,-6 0-2,0 0 0,0-4 1,0 4 3,7 0 0,-7 0 2,0 0 2,0 0-2,0 0 3,0 0 1,0 0 3,0 4 0,0-4 4,0 0 0,-7 0 2,7 3 1,0-3-3,0 5-1,-6-5-3,6 2-4,0 2-1,0-4-4,-6 4-2,6 3-2,0-2 1,0 2-1,0-5-1,0 4 0,0-4 0,0 2 1,0 0 1,6 0 0,-6-1 1,0-3 2,6 4 2,-6-4-1,7-4 1,0 4 2,-1-3 2,1-5 1,-1 4 0,-6 2 0,7-6 1,-1 1 1,0-1 1,1 0-1,0 2 1,-7-2-1,7 0-1,-1 1 0,-6 0 1,0-4 1,6 4-1,-6 2 4,0-1-1,0-2 3,-6 5 2,6-5 3,-6 4-2,6-4-1,-7 6-2,0 2-2,0-4-4,1 4-4,0-3-3,-1 3-2,-6 3-3,7-3-2,-1 4 0,-6-2 0,7 3-1,-1-2-3,1 1 1,-1 4-1,1-5 3,6 5 0,-7-2-1,1 2 0,6-4 1,0 3 1,0 0-1,0 1 0,0-5-5,0 5-2,0-5-3,0 2-4,0 1-2,0-6-3,6 4 0,-6 0-1,7-1 3,-1-3 3,7 0 3,-6 0 5,-1 0 2,0 0 1,1-3 2,6-1 1,-6 0 1,-1 0 1,1 2 0,-1-3 2,-6-2 0,6 3 3,1-3 1,-7 0 1,0 3 3,0 1 0,0-1 2,0-3 1,-7 2 2,7 2 1,-6 0-2,6-1-1,-6 0-3,-1 4-1,1 0-3,-1 0-2,1 0-3,-8 0-1,8 4-1,0-4-1,-1 4-1,-6-1-1,7 0 0,-1 5-2,1-4 0,6 0-2,-7 3-2,7-4-1,0 5-3,0-5-5,0 1-2,0 0-6,0-1-2,7 2-5,-7-3 1,6 2 1,1-4 3,-1 4 5,1-4 4,-1-4 6,1 4 3,-1 0 5,7-4 3,-6 2 2,-1-3-1,1 2 2,-1-1 0,1-3 0,-1 3-1,-6 0 2,6 1 0,-6-4 1,7 3 2,-7 0 0,7-4 2,-7 5 1,0 3 2,7-3 1,-7-1 2,0 4 0,0 0 0,-7 0 0,7 0-4,0 0-1,-7 4-1,7-4-3,-7 3-3,7 0-1,-6-3-1,6 5 1,-6 2 0,6-3 3,-7-1-2,7 1-1,0 3-2,0-3-3,0-1-4,7 1-2,-7 0-5,6-1-8,-6 2-1,6-3 1,1-2 2,0 4 2,0-4 5,-1 0 3,0-4 4,1 2 6,-1-3 2,1 2 3,-1-1 3,0-3 1,1 3 2,0-3 2,-7 0 2,7-1 0,-7 0 7,7 5-1,-7-4-2,5 0 0,-5-1-2,0 4 0,0-4 0,0 6 1,0-2-5,0 1 2,-5-1 0,5 4 1,-7-4-3,7 4-1,-7 0-3,0 0-3,7 0-2,-7 4-2,1-4 0,0 4-1,-1-1-1,1 3-1,-1-1 1,1 2-3,6-3-1,-6 3-1,6-3-2,0 3-4,-7-4-1,7 2-1,0 2-6,0-3-3,7-1-3,-7 1-2,6-1 1,-6 1 2,6-4 0,1 0 4,-1 0 4,1 0 5,-1 0 4,0-4 5,1 1 4,-7-4 3,7 3 2,0 0 2,0-4 3,-2 2 3,-5 2 4,0-3 1,7-1 1,-7 1 1,0 0 2,0 0 2,0-1 0,0 4 0,-7-4 0,7 6-2,-5-5-3,-2 7-3,0-8-5,7 8-3,-7-4-2,0 4-5,1 0-4,0 0-4,-7 0-5,6 0-6,1 4-8,0-4-13,6 3-21,-7-3-36,0 5-65,7-5-140,0 0-88,0 0-45</inkml:trace>
  <inkml:trace contextRef="#ctx0" brushRef="#br0" timeOffset="138022.9756">21433 10620 143,'0'0'172,"0"0"-33,0-3-31,0 3-28,0 0-26,0 0-16,0-5-11,0 5-4,0 0-6,0-3 0,0 3-3,0 0-4,0 0-4,0 0-1,0 0-4,0-3 0,0 3 0,7 0 0,-7 0-1,0 0 0,0 0 0,0 0-1,0 0 0,0 0 0,7 0 0,-7 0-2,0 0 0,0 0 2,0 0-2,0 0 0,6 0 2,-6 0 0,0 0-1,6 0 1,1 0-1,-7 0 2,6 0 0,1 0 1,-1 0-1,1 3 0,0-3-1,-7 0 1,5 0 1,3 0-1,-3 3 0,-5-3 0,0 5 0,7-2 0,-7-3 0,0 4 1,8 0 0,-8-4-1,0 3 1,0 1 0,0 0-1,0-4 2,0 4-2,0-2 0,5 3 0,-5 2 0,0-7 0,0 7-1,7-3 1,-7-4-2,0 7 2,7-3 1,-7-1-1,0 1 1,0-1 0,6 1-1,-6 0 1,0 3-1,0-3 0,0 3-1,0-4 1,0 6 0,0-6-1,7 4 1,-7 0 1,0 1-1,0-4 0,0 4 0,0-5 1,6 4 0,-6-3-1,0 3 0,0-3-1,0 3 1,0 0 0,0-3 0,0 3 0,0 1 1,0-1 0,0-3 0,0 2-1,-6 3 1,6-3-1,0 2 1,0-1 0,0 1-1,0-5 0,0 4-1,0 0 0,0 1-1,0-4 1,0 4-1,0-5 2,0 4-1,6-3 1,-6 3 0,0-3 0,0 3 0,0-3 0,7 3 0,-7 0 0,0 1 0,0-5 1,0 5-1,-7-5 1,7 5-1,0-5-1,0 5 1,0-5 0,0 4 0,0-3-1,0 4-5,7-5 4,-7 2 1,0 2 1,0-5 1,0 6 0,0-4-1,0 4 0,0-5 4,0 3-1,0 2-2,0-4-1,0 4 0,0-5 0,0 5 0,0-2-1,0-1 1,0 2 0,-7-3 0,7 3 0,0-4 1,0 5-1,0-5 0,0 1 2,0 0-1,0-4 1,0 3-1,0 2-1,7-3 0,-7-2 0,0 4 0,0-4-3,0 4-4,0-4-7,0 4-10,0-4-8,0 3-11,0-3-15,-7 0-18,7 0-23,-6 5-25,6-5-30,-7 0-41</inkml:trace>
  <inkml:trace contextRef="#ctx0" brushRef="#br0" timeOffset="138575.8915">21524 11115 70,'0'0'94,"0"0"-15,0 0-14,0-5-16,0 5-14,0-3-14,8 3-10,-8-3-6,0 3-3,5 0 0,-5-4-2,0 4-1,0 0 1,0-4-1,0 4 0,0 0-1,0 0 1,0 4 1,0-4 3,0 0 4,0 4 4,0-1 2,0 0 1,-5 2 1,5-2 3,0 1-2,-8 3-3,8-3-3,0 3-3,0-3-1,0-1-1,0 1-3,0 0 0,8-1-1,-8 2 0,0-5-1,5 2 0,-5-2 0,7 4 1,0-4-1,-1-4 1,1 4 1,-1-2 2,1 2 1,-7-5 0,6 5 1,1-3 3,-7 3 4,6-4 0,-6 0 3,6 1 1,-6 3 8,7-4 1,-7 0 0,0 4-2,0-3 0,0 3 1,0-4-2,0 4-2,0-3-8,0 3 0,0 0-3,0 0 0,0-4-3,0 4-1,0 0-3,0 0 0,0 0-1,0 0-2,0 0 1,0 0 0,0 0-1,0 0 1,0 0-1,0 0 0,0 0-1,0 0 1,0-4 1,0 4-1,0 0-1,0-3 2,-7 3 0,7-5-1,0 5 0,0-3 0,0 3-1,-6-3 1,6 3 0,0-4-3,-6 4 2,6 0 0,0 0 0,0-4-6,0 4-11,-7 0-16,7 0-17,0-3-22,0 3-26,0 0-34,0 0-44,0 0-58</inkml:trace>
  <inkml:trace contextRef="#ctx0" brushRef="#br0" timeOffset="141469.1106">21453 10979 10,'0'-4'59,"0"1"-19,6-1-10,-6-4-5,7 5-3,-7 0 0,6-1 1,-6 0 4,7 1 3,-7-1 0,6 0-3,-6 0-3,0 1-5,7 3-3,-7-4-6,0 1-2,7 3-1,-7 0 2,0-4 3,0 4 4,0 0 1,0 0 4,0 0 0,0 0-1,0 0-1,0 0 0,0 0-3,0 0-3,0 0-2,0 0-2,0 4-1,-7-1 1,0 1-1,7-1-1,-6 1 0,-7 0-3,6 3 0,1 1 1,-7-2-2,6 2 0,-6 3-2,0-4-1,7 4 0,-7-3 0,7 2-1,-8-2 2,7 4 1,1-10-2,0 5 0,-1 1 0,7 0 0,-6-4-1,6-1-3,6 1-9,-6-4-12,7 0-18,-1 0-27,0-4-31,8 1-57,-7-1-52</inkml:trace>
  <inkml:trace contextRef="#ctx0" brushRef="#br0" timeOffset="141605.6355">21504 10954 56,'-12'0'170,"5"3"-48,-6-3-44,7 3-33,-7 1-15,0 0-8,-1 3-4,8-3-2,-7 3-1,0-3-3,7 3-1,-7-3-2,6 3-4,0-3-7,1 3-16,0-3-20,6-4-36,0 4-65,6-4-110</inkml:trace>
  <inkml:trace contextRef="#ctx0" brushRef="#br0" timeOffset="144963.965">21388 11268 5,'0'0'16,"0"-3"9,0-1 11,0 4 8,0-4 8,6 4 4,-6 0 4,0-3 2,0 3-5,0 0-8,0 0-10,0 0-10,0 0-6,0 0-5,0-4-5,7 4-5,-7 0-2,0 0-2,0 0-1,0 0 0,0 4-3,0-4 0,0 0-1,-7 0-1,7 3 1,0 1 1,0-4 0,-6 7 1,6-3 1,0 0 0,0-1 0,0 4 1,0-3 0,-6 4-1,6-1-1,0-3 0,0 2 1,0 6 0,0-4 1,0-1-1,0 1-4,0-1 2,0 4 2,0-4-1,0 0-1,0 4 0,0-4 0,0 0 0,0 1 4,6 3-2,-6-3-1,0 0 0,0-2 1,0 1 0,0 1-2,0 0-6,0-1-10,6 0-22,-6-3-31,0 3-49,0 0-76</inkml:trace>
  <inkml:trace contextRef="#ctx0" brushRef="#br0" timeOffset="156194.139">21629 11136 43,'0'-3'80,"0"3"-5,0 0-2,0 0-2,6 0 0,-6-4-1,0 4 3,0 0-3,0 0-3,-6 0-5,6 0-10,0 0-10,0 4-4,0-4-10,-7 0-8,7 0-7,0 0-8,-6 3-3,-1-3-1,0 0 0,1 4-3,0-4 0,-1 0 1,1 0 1,-1 4 2,1-4 2,-1 0-1,7 0 0,-6 0-1,6 3-1,-7-3 2,7 0 0,0 0 0,0 0-2,0 0 1,0 0-1,0 0-1,0 0 2,0 0-1,0 0-1,0 0 0,0 0 0,0 0 0,0 0 0,0 0 1,0 0-1,-7 0 1,7 0 0,0 0-1,0 0 0,0 0 1,-5 0-1,5 0 0,0 0 0,-8-3 0,8 3 0,-7 0 1,7 0 3,-5-4-2,5 4 4,0 0 0,0 0 3,0 0 3,0-4 0,0 1 1,0 3-1,0-4 2,5 1-2,-5-1-2,0 4-1,0-7-3,7 7-1,-7-5-1,0 2-2,0 0-1,0 3-1,0-4 1,0 4 0,0-4 4,0 4-1,0 0-1,0-3 1,0 3 1,0 0 0,0 0-3,0 0 0,0 0-1,0 0-1,0 0 1,8 0 0,-8 0-2,0 0 1,0 0 1,0-4-1,0 4-2,0 0-1,0-4 1,5 4 0,-5 0-1,0 0 0,0 0-2,0 0 2,0 0-1,0 0 1,0 0-1,0 0 0,0 0 1,0 0 0,0 0-1,-5 0 2,5 0-1,0 0 2,0 0-1,0 4 2,0-4-1,0 0 1,0 0 0,0 0 0,0 0 0,0 0 0,0 0 0,0 0 0,0 4 0,0-4-1,0 0 1,0 0 2,0 3-2,0-3 0,0 0 0,0 0-4,0 4-1,0-4-1,0 0-1,-8 0-2,8 4-2,0-4 1,0 0 1,0 3 2,0-3 2,0 0 1,0 0 2,0 3 0,0-3 2,0 0-1,0 0-2,0 0-6,0 0-10,0-3-15,0 3-18,0 0-25,0 0-32,0 0-38,-7-3-41,7 3-47</inkml:trace>
  <inkml:trace contextRef="#ctx0" brushRef="#br0" timeOffset="156524.5859">21316 11155 93,'0'3'184,"0"-3"-48,0 0-39,0 0-35,0-3-27,0 3-21,0 0-14,0 0-9,0 0-7,0 0-3,7 0-3,-7 3-1,6-3-3,-6 0 1,7 0-5,-7 0-4,0 0-9,6 0-8,-6 0-8,0 5-10,0-5-8,0 0-7</inkml:trace>
  <inkml:trace contextRef="#ctx0" brushRef="#br0" timeOffset="160675.8034">21382 8693 79,'0'-3'338,"6"-1"-99,-6 4-83,0-4-57,6 0-34,1 1-18,-7-1-7,0 0-4,6 1-2,-6 0-1,7-1 1,-7-1-2,6 2-4,-6 0 0,0-1-3,6 4 0,-6-4 1,7 1-2,-7-1-2,7 4-2,0-4-2,-7 0-4,6 4-4,-6-3-4,6 3-3,1-5 0,6 5-3,0-2 1,-1 2-1,1-4 0,14 4-1,-7 0 1,6-3 1,6-2-2,0 5 1,1-3 0,6-5 0,7 4 0,-7 2 0,7-6 0,-1 1 0,7-1 0,-6 1 1,6 0 3,1 0 2,-2-5 2,2 5-1,-1-3 2,-7-2 0,0 1 3,1 0 2,0-1 1,-8 3 3,-4-3 1,-1 1 1,-8 4 4,-6-4 8,-5 7 10,-1-3 6,-7-1 2,-6 5 0,0 0-4,-6-2 0,-1-2-5,-6 3-9,-6 4-13,-1-3-10,-7 3-4,2 0-3,-2 0-2,-4 3 2,4-3-1,9 4-1,-3-4 0,1 7-3,7-2-3,1-2-2,5 0-3,7 1-3,0 3-6,0 1-7,13-4-7,0 3-5,0 0-3,13 4-2,-7-4-4,15 5 1,-9-5 4,8 4 6,-8 0 6,2-1 6,-1 5 1,-6-1 0,-1 2 0,1-2-6,-14 1-3,0 3-1,-6 3-1,-6-1-5,0 2 2,-14 3-2,1-3-4,-7 0-3,-6 3-10,4-3-13,-4 1-18,0-5-26,-1 0-50,2-3-113,-3-5-73</inkml:trace>
  <inkml:trace contextRef="#ctx0" brushRef="#br0" timeOffset="161479.6543">21987 7653 188,'0'0'181,"0"0"-47,-6 0-33,6 0-22,0 0-13,0 0-8,0 0-5,-7 0-7,7 0-4,0 0-5,0 0-7,0 0-4,0 0-5,0 0-5,0 0-2,0 0-1,0 0-1,0 0-3,0 0-1,0 0 4,0 0 3,7-4 3,-7 4 2,6 0 2,0-4 0,1 4 2,-1-3 1,7-1-4,1 1-4,0-1-4,4-3-2,2 3-3,0-3 1,5 2-2,1-1-1,-7-2-3,8 1 2,-1 2-4,0-1-1,-6 2 2,5 0-2,-5 1-8,0-1-9,-8 0-12,8 4-20,-7-4-25,0 4-39,0-3-71,-7-1-118,1 1-79</inkml:trace>
  <inkml:trace contextRef="#ctx0" brushRef="#br0" timeOffset="161692.0889">22215 7557 66,'0'4'221,"0"0"-76,-6 3-53,6-3-29,0 2-13,0 2-8,6-1-1,-6 1 3,0 3 3,5 1-7,3-2-4,-8 5-5,5-1-4,3 1-4,-8 0-2,7 3-6,-1 0-2,-6 4-3,7-3-2,-1 2 0,-6 2-1,0-2 1,7 1-1,-7 0-1,0 1-2,0 2-1,6-3-2,-6 0 1,0 3-2,0-3 2,0 1 0,0 2-2,6-6-7,-6 3-18,0-4-27,0-4-51,7 1-106,-7 0-102,6-3-65</inkml:trace>
  <inkml:trace contextRef="#ctx0" brushRef="#br0" timeOffset="162496.2274">22508 7795 164,'0'-3'338,"0"-1"-105,0 4-80,0-3-54,0-1-30,0 1-18,0 3-9,0-4-8,0 4-6,0 0-7,0 0-6,7 0-6,-7 0-5,0 0-4,0 4-2,0-1-1,0 1 1,0-1-1,5 4 0,-5 5 0,7-5 2,-7 3 0,6 2 1,-6-1 0,0 3 0,0 1-1,0-4 1,7 4 0,-7-1 1,0 1-1,8-3 1,-8 2 2,6 1-1,0-5 0,-6 5 0,7-4 0,-1 1-1,1-5 0,-1 3 0,0-2 1,1-1-1,0-1 1,-1 0 3,7-4 5,-6-2 2,6 4 5,-7-4 3,7-4 0,0 2 0,0-4 3,-6 0-3,6-1-2,0-1 0,-1-2 2,-4 3-1,-1-5 2,6 1 0,-8 0 2,2-3 6,-1 2 3,-6 1-1,7-3 0,-7 3 3,0 0 3,0-3-2,0 2 0,0 4-5,-7-1-4,7 0-5,-6-2-4,6 4-6,-7 3-5,7 1-4,-5-1-2,-3 0-2,3 4 0,-2 0-3,-1 4 0,3 0-1,5-1-1,-7 1-1,0 3 0,1 4-1,6-2-1,0 0 2,0 3 0,0-1 1,0 0-2,0 0 0,0 4-1,6-5 0,-6 1-1,7 4-1,0-4-1,-2 0 0,3 0 0,-1 1 1,-2-3 1,3 3 1,-3-4 3,2-1 0,-1 1 4,1-2-1,0-2 2,-1 0 1,1-1 1,-1-3 1,7 0 0,-7-3 0,1 3 0,0-8 3,6 4-1,-7-4 1,1 2 0,-2-1-1,2-5-1,0 1 0,0 1 0,0-5-1,5 4 0,-5 0 0,-1-4-1,1 0 0,-1 1 1,0 3-1,1-3-1,0 3 0,0-1-1,-1 1 1,7 0-1,-7 0 1,1 4-1,-1 0 0,1 3 0,0-4 1,-7 8-2,6-3 0,0 3 0,1 0-1,-1 3-1,-6-3 1,7 8 1,-1-1 0,1 1 0,-1 3 0,1 1 2,0-3 1,-2 3 0,3-1 0,-1 0 0,-2 4 0,3-4 0,-3-1-1,2 1 1,0 1 0,-1-2 1,1-2 0,-1 2 1,1-2-5,5-1-4,-5 0-6,0 0-4,0-3-9,5 0-4,-5 0-6,6 0-7,-7-4-5,7 0-9,1-4-16,-1 0-29,-1 0-49,8 0-106,-13-3-97,6 0-56</inkml:trace>
  <inkml:trace contextRef="#ctx0" brushRef="#br0" timeOffset="162895.6782">23224 7517 252,'-6'-7'264,"6"4"-88,0-5-57,0 4-34,0 4-23,-7-3-16,7-1-10,0 4-9,0-4-6,0 4-5,7 0-3,-7 0-3,0 0-4,0 0-2,0 0-1,0 0-1,6 0-1,-6 0 0,0 0-1,0 0 0,0 4 1,0-4-1,7 4 0,-7-4 0,0 3 0,0-3 0,0 0 0,0 4 0,0 0 2,0-4 4,6 4-2,-6-1 1,0 1-1,7-1 0,-7 1 2,6 3 0,1 4-1,0-4-4,-1 4 2,1 0 2,-1 0 0,7 4 0,-7 4 1,8-1 5,-1 0-4,-7 0-3,7 4 0,0-3-1,0 6 0,0-3-1,0 1-2,0-6-6,0 6 4,1-2 1,-3 1 0,4-4 1,-2 2 1,0 1 1,-7-2-1,7-1 1,-7-3 0,7-1-2,-7 4-2,1-2-10,0-7-20,-7 7-28,7-5-50,-1-3-86,-6-2-129,0-2-63</inkml:trace>
  <inkml:trace contextRef="#ctx0" brushRef="#br0" timeOffset="163135.0232">23387 7872 127,'0'-7'383,"6"-4"-123,1 4-98,1-1-58,-3 1-36,8-1-17,7 2-11,-7-2-8,7 1-8,6 3-6,-7 0-4,0 1-1,8 3-1,-8 0-6,0 0-2,1 3-2,-7 1-1,7 0-1,-14 3 2,8 4-2,-14-4 0,6 4 1,-6 4 0,-6 1 4,-1-3-1,-6 6-1,-7-5 1,2 5-2,-3-1-1,-5 1-1,7-5 0,-8 0-3,2 6-1,5-11-7,1 7-10,-1-5-15,7-1-26,-7-2-41,15-4-74,-3-1-141,1 1-71</inkml:trace>
  <inkml:trace contextRef="#ctx0" brushRef="#br0" timeOffset="163382.0065">23687 7758 195,'-6'-3'452,"6"0"-145,-7 0-131,7-1-75,-7-1-37,7 2-22,0 3-10,0 0-6,0 0-4,0 0-5,7 3-4,-7 2-4,7-1-5,-1 2-1,-6-3-1,6 5-2,7 4 0,-7-5 2,1 3-2,0 2 0,6-1 1,-7-1 0,0 1 0,1 0-1,6 0 1,-6 0-1,0 0 1,6 1-1,-7-1 0,7-4 0,-6 4 0,6-4 1,0 1-1,0-2-4,-1 2-11,8-4-18,-7-1-30,0-3-64,6 0-133,-6 0-97,0-3-68</inkml:trace>
  <inkml:trace contextRef="#ctx0" brushRef="#br0" timeOffset="163531.6334">23758 7613 33,'-13'-5'464,"7"2"-122,0 0-146,6 3-89,-7-5-49,14 5-27,-7 0-16,6 0-11,6 5-18,-5-5-30,13 3-62,-7-3-143,5 3-97,3-3-60</inkml:trace>
  <inkml:trace contextRef="#ctx0" brushRef="#br0" timeOffset="164082.5399">23902 7729 361,'0'4'269,"6"3"-111,1-2-71,-7 2-34,6-4-17,-6 8-7,0-3-5,7 3-1,-7-1-3,0 2-1,0-1-3,0 3-5,0-3-4,0 4-3,-7-3-3,7-3 0,0 3 0,0-4-1,0-1 3,0 0 4,-6-4 6,6 1 9,0-4 9,0 4 6,0-4 6,6 0 4,-6-4 3,0 4-2,0-7-5,0 2-9,7-1-6,-7-5-7,6 3-5,0-3-3,1 0-1,-1 0-2,7 4 2,-5-4 2,-1 0 0,-2 0 0,2 4-3,6-4 0,-7 4-2,1 3-3,0-3-3,-1 3-4,1 0 0,-7 4-2,6 0 1,0 0-3,1 0 3,-1 4-2,1 0 0,0 3 0,-1-3 2,1 3-2,6 0 2,-8 1 1,2-1 0,1 0 1,5 0 0,-1 1 7,-5-1-4,6-3 0,-7-1-2,7 1-2,-6 0 1,6-4 1,0-4 0,0 0-5,0 1 4,-7-1 5,7-3 3,0-1 3,-6 1 0,6-4 2,-7 0 1,0 0 2,2 1 2,-3-2 0,3-2 5,-1 2 6,-7 1 7,0-3 3,0 2 3,0 2-2,0-1 3,-7 0-4,7 0-4,0 4-8,-8-1-6,8 1-6,-5 0-2,5 4-5,0-1-4,-8 0-1,8 4 0,0-4-2,0 4-4,0 0-1,0 0-1,8 4-1,-8-4 0,5 8-1,-5-5 1,15 4-2,-10 0-10,15 5-12,-7-2-14,13 1-15,0-3-16,0 3-22,7-5-30,-1 2-39,8-4-48,-8-1-100,7-3-95,-6 0-48</inkml:trace>
  <inkml:trace contextRef="#ctx0" brushRef="#br0" timeOffset="164195.9241">24898 7657 7,'0'-8'498,"0"1"-80,0 3-137,0-3-105,0 4-58,0-1-34,-7 0-21,7 0-8,0 4-12,0 0-11,0-3-20,7 6-23,-7-3-28,0 8-41,0-1-92,0 0-156,0 4-102,0-3-53</inkml:trace>
  <inkml:trace contextRef="#ctx0" brushRef="#br0" timeOffset="165714.1083">21635 11305 192,'0'-4'165,"0"4"-41,0-3-38,0 3-26,0-4-14,7 4-9,-7-4-5,0 4 0,6-4 0,-6 4 0,0-2-2,6-3-1,-6 5-2,0-3-4,7 3 1,-7-4-3,0 4-2,0-4-2,7 4-2,-7 0-1,0 0 0,0 0-3,0-3 0,0 3 1,0 0-2,0-4 2,7 4-1,-7 0 0,0 0 2,0-4 1,0 4 2,0 0-1,6 0 0,-6-3-1,0 3-1,0-4 0,6 4 0,-6-3 0,0 3 1,0 0-3,7-4-1,-7 4-1,0 0 1,0 0-2,0-4-1,6 4-3,-6 0-2,0 0 0,0 0-2,0 0 0,0 0 0,0 0 0,0 0-3,0 0 1,7 0 1,-7 0 0,0 0 0,0 4 0,0-4-1,0 0 0,0 0-3,-7 0-8,7 0-10,0 0-14,0 0-23,0 0-26,-6 0-46,6-4-80,-7 4-123,1 0-55</inkml:trace>
  <inkml:trace contextRef="#ctx0" brushRef="#br0" timeOffset="166448.9201">17134 11290 46,'0'0'98,"-6"0"-28,6 0-27,0 0-20,-7 0-9,7 0-7,0 0-2,-6 0-3,6-4 3,0 4 1,-6 0 3,6 0 2,0 0 2,0 0-1,0 0 1,0 0 0,0 0-5,0 0-10,0 0-15,0 0-22,0 0-35,-6 0-52</inkml:trace>
  <inkml:trace contextRef="#ctx0" brushRef="#br0" timeOffset="166824.9599">16933 11247 14,'0'0'64,"0"0"-14,-6 0-12,6 0-10,0 0-9,0 0-8,-7 0-6,7 0-2,0 0-1,-7 3-1,7-3 1,0 0-1,0 0 2,-6 0 4,6 4 4,0-4 3,0 0 1,6 0 5,-6 0 3,0 0 6,0 0 4,0 0 1,7 0 1,-7 0 1,0 0-2,7-4-3,-7 4-4,6 0-3,1 0-4,-1 0-3,-6 0-3,6 0-1,-6 0-1,0-3-2,7 3-1,-7 0 0,0 0-4,6 0-2,-6 0-1,0 0-2,0 0 0,0 0 0,0 0 0,0 0 0,0 0-1,7 0-5,-7 0-11,0 0-15,0 0-22,0 0-31,0 0-44,0 0-70</inkml:trace>
  <inkml:trace contextRef="#ctx0" brushRef="#br0" timeOffset="167109.8722">16978 11214 71,'7'0'69,"-7"0"-11,0 0-10,0 0-5,8 0-2,-8 0-1,0 0-3,0 0-2,0 0-1,5 0-6,-5 0-3,0 0-7,0 0-6,0-4-7,0 4-9,0 0-10,0 0-13,0 0-15,0 0-29,0-4-45,-5 4-72</inkml:trace>
  <inkml:trace contextRef="#ctx0" brushRef="#br0" timeOffset="168891.9193">3686 12107 218,'0'-3'206,"0"3"-36,0 0-34,-6-4-27,6 4-26,0 0-20,-7-3-16,7 3-10,0-4-7,0 0-7,0 0-4,0 4-5,0-3-6,0 3 0,0-4-1,0 1-3,0 3-3,0 0 0,0-4-1,7 4 0,-7-3-1,0 3 0,0 0 0,0 0-1,0 0 1,0 0-1,0 0 0,-7 3-2,7-3 1,0 0 1,-6 4-1,6-1 1,-7 1-1,0 3 2,1 1 0,-7-1 1,6 1 1,-6 2-1,7 1-1,-8-1 1,7 2 0,-6-1 1,8 3-1,-2-3 0,1 1 0,-7 3-1,6 0 1,0-5 0,1 5 0,0-4 0,6 3 0,-7 1 0,1-3 0,6-2 1,0 1 0,0 0 0,0 1 0,0-6 0,0 2 0,6-1 0,-6-3 0,13 0 2,-7-2-1,8 3-2,-1-5-4,5 0-5,2 0-10,0-5-17,0 3-23,6-6-39,0 1-67,-7-1-117,1-4-81</inkml:trace>
  <inkml:trace contextRef="#ctx0" brushRef="#br0" timeOffset="169469.6396">3712 12235 111,'6'0'89,"7"0"-26,2 0-20,-4 0-13,2 0-7,6 0-4,2-2-5,-2 2 3,1 0 1,-1 0 1,7 0-2,-6 0 2,6 0 1,0-5 0,0 5-2,7 0 3,-1 0 1,0-3 4,8 3 2,-7-4 2,12 1 0,-6-1 1,6 0 1,7 0-8,1 1-3,-2-2-7,9 3-4,-8-3-3,6-1-3,2 1-3,-2 2-1,0-1 0,1 1-1,-1-5 1,1 6-1,0-3 2,6-2 6,-7 2 4,7-1 3,0 2 1,0 0 1,0-3 0,8 3 0,-8 0-4,6 2-5,7-6-2,-6 4-3,6 1 0,0-1 0,0-4-2,1 5 0,-1-4 0,7 3 1,-8-3 0,1 3 0,1-3 2,-1 2-1,0 2 0,1-3 2,-1 1 1,-1 5-2,2-7-3,-1 7 0,0-4 0,1 0-1,-1 1 0,-7-5 2,7 5-1,-6-5 0,-1 4-1,2-2 0,-3 2 2,-4-3 3,-1-1 0,0 1-2,-1 0 3,3 3 2,-9-3 1,7-1 0,0 5 2,8-5-1,-2 2 1,-6-3 2,14 6-2,-9-5 0,-5 1-2,7 3 1,-7-3 0,1 3-2,-1-3-1,-7 4-2,1-5 3,-7 5 0,0-5 1,0 1 2,-7 0-1,1 3-1,0-3 1,-7 3 0,0-3-1,0 3-3,-6-3-1,-1 4 0,1-1-1,-7 0 1,0 0-1,-6 1 0,-1 3 0,-7 0 2,-5-4 4,0 4 1,-7 0 1,0 4-1,-7-4 1,-6 0-2,-6 3 1,0 1-3,-7 0 0,-7 3-6,0 0-4,-6 0-5,-6 1-9,-1-1-18,0 4-40,1-4-107,-8 1-119,1 3-75</inkml:trace>
  <inkml:trace contextRef="#ctx0" brushRef="#br0" timeOffset="171242.6126">4070 14105 120,'0'-12'249,"0"1"-58,-7 0-58,7-3-48,0 3-26,-6-1-14,6 1-4,0 1-5,-7-2 0,7 1-2,0-4 1,-6 5-2,6-1-3,0 0-9,-6 0-2,6 0-1,0-1-2,0 3-2,0-3-2,-7 1-2,7 0-2,0-1-1,0 6-3,0-5-3,0-1 1,-6 2-1,6-1 0,0 0 2,0 3 1,0-2 2,0-1 2,0 3 2,-7-3 0,7-1 0,0 6 1,7-5-2,-7-1-2,0 2 0,0-1-3,0 3-2,0-2 1,6-1-1,-6 0-1,7-1-1,-1 2 1,-6-2 0,6-2-1,1 2 0,-1 2 0,-6-5-2,7 4 2,0 1 2,-7-5-3,6 3 0,0 2 1,-6-5 0,7 4 1,-7-1 0,8 2-1,-8-1-2,5 3 2,-5-2 0,6 3-2,1-5 1,0 5 0,0-1 1,-7 1 0,6 0 0,-1-4 0,3 7 0,5-3 1,-6 0-1,-2 0-1,9 2 0,-1-1 0,-7-2 0,7 0 1,0 5-1,1-4-1,-1 0 1,6-1 1,-6 4 1,0-3 0,7-1 0,-1 1 0,-6 4 0,7-4-1,-1 3-1,-6-4 1,7 5-4,-1-4 0,2 0 0,-2 3-1,0-1-2,1 2-3,-7 0-1,6-1-5,0 4 0,1-4-1,0 4-2,-1-3-2,0 3 2,1-3 1,0 3 0,0-5 2,5 5 1,-5-4 0,0 4 3,-2-3 0,10-2 2,-9 5 1,7-2 4,-6-2 1,5 4 1,-6-4 2,1 4-1,0-4 2,5 4 0,-4-3 3,-9 3-2,8 0-1,0 0 0,-1 0-1,0 0 0,2-4-1,3 4 1,-3 0-4,-1 0-1,5-4 1,2 4 0,-8 0-1,7-4 2,0 4-2,7-2 1,-7-3 1,-1 2 2,8-1 1,-7 1 1,1-1 3,-2 0-4,2 0 1,5 1 0,-6-1 0,0 1 0,1-1 0,-9 4 0,8-3-1,1 3 2,-7-4 0,-1 0-1,7 4-1,0 0 2,0-4-1,0 1 0,-6 3-1,12-4 1,-12 4 0,6 0 1,0 0-1,-1 0-1,3-4 1,-9 4 0,7 0 3,-7-3-3,7 3-1,-6 0 1,6 0 3,-7 0-1,1 0-1,7 3-1,-2-3-3,-6 0 4,7 0 0,0 0 0,1 0-1,-2 0-5,2 0 2,-1 0 2,0 0 2,0 0-1,0 0 1,0 4-1,0-4 1,1 0 4,-2 0-1,-5 0-3,5 4-1,-5-4 0,7 3 0,-8-3 0,1 4-1,-1-4 0,0 0 0,1 0 0,0 4 1,-1-4 1,7 4 1,-5-4-1,3 0 0,-3 0 0,4 0-1,-5 0 2,6-4 2,-1 4 2,2 0 1,-1-4 0,0 4 2,0 0 2,1 0-1,-2-4-1,1 4-2,1 0-1,-2 0-2,2 0-2,-2 0 0,2 0 1,-1 0-3,0 4 1,-7-4-1,7 0 0,1 4 1,-2-4 2,2 0-1,-2 4 6,2-4 2,-9 0-1,9 3 1,-1-3 1,-6 0-3,6 0 1,-7 4-2,1-4-6,-1 0 0,1 0 1,-7 3-1,6-3-1,-5 4 0,-1-1 0,-1-3 0,1 4 0,-6 0 0,6 0 0,-6-4 0,5 3 0,-5 1 2,6-1 1,-6-3-1,6 5 0,0-3 3,-8 2 2,16 0-3,-15-4 2,8 4 0,5-1-2,-6 1-1,0 0 1,0 0-3,0-2-1,6 3 1,-6 2-1,1 1-1,0-5 1,-2 5-1,0-2-1,2 3 1,-1-2 1,0 0 0,6 0 1,-5 1-1,-1 2 0,-1-3 1,1 5 1,0-1-1,7 0-1,-7-1 1,0 6 1,7-1 1,-7-1 3,0 4-1,6 0 2,-6 5 2,0-2-1,7 1 1,-8 4-1,1-1-2,2 4-1,3 1 1,-5-1-4,1 2 1,5-2 0,-6 0-1,6 3 2,1 1 0,-1-4-3,-6 5-1,14-1 0,-8-4-1,1 3 0,0 2-1,-1-2 1,0-2-1,1 3 1,-1 0 1,-6 4 0,6-4 0,-4-1 2,-2 2 0,-8-1-2,8 3 2,-6-7 0,-7 4 2,7 1 1,-7-2-1,0 1 1,0-4 1,-7 0 1,7 1 0,-7 3 1,1-4-1,-1 0 0,2-2 0,5 2-3,-7-3-7,1-1-6,6-3-12,0-1-24,0-1-43,0-2-90,0-4-138,0-3-76</inkml:trace>
  <inkml:trace contextRef="#ctx0" brushRef="#br0" timeOffset="185141.6297">5868 12980 7,'0'0'165,"-7"3"-16,7-3-15,0 0-15,0 0-13,0 4-11,0-4-14,0 0-13,-6 0-10,6-4-4,0 4-8,-7 0-5,7-3-8,0 3-6,-6 0-6,6 0-2,0-4-4,0 4-5,-6 0-3,6 0-3,0 0-2,0-4 0,0 4-2,0 0-1,0 0 1,0 0-1,0 0-1,0 0 1,0 0 0,0 0 1,6 0 1,-6 0 0,6 0-1,1 0 0,-1 0 2,7 4 0,-7-4 1,8 4-2,0-4 0,4 3-1,-5 1 1,1 3 0,5-4-1,-6 5 0,0-1 0,0 0 0,-1 4 0,-4 0 2,-8 8-1,5-4 1,-10 3 1,-3 0 0,3 1-1,-9 2 5,1 2-2,-6 2-3,0-2-1,-8 2-1,2-4-3,-2 6-5,1-6-8,0 6-19,0-6-24,0 2-49,7-6-118,-1 2-102,7-5-66</inkml:trace>
  <inkml:trace contextRef="#ctx0" brushRef="#br0" timeOffset="186786.122">6018 12851 17,'0'4'178,"-7"-4"-22,7 0-22,0 0-23,0 0-21,0-4-20,0 4-15,0 0-12,0 0-8,0-4-3,-7 4-2,7-3-3,0 3 0,0-4-1,0 4-1,0-4-4,-6 4-2,6-3-1,0 3 2,0-3 0,0-1-1,-7-1 0,7 2 0,0 0 1,0-1-2,0 0 0,0 1-4,0-1-1,0 0-3,0 0 0,0 1-3,0-2-1,0 3-2,0-2 1,0 4-3,0-3 1,0-1-1,0 4-2,0 0 1,0-4-1,0 4 0,0 0 0,0 0 0,0 0-2,0 4-2,0 0 3,0 3-1,7 0-1,-7 8 1,6-1 0,1 4 2,0 5 1,-2 6 1,3 4 1,4 3 1,1 8 2,1 8 3,-8 3 1,7 3 1,0 8 1,0 4-1,0 3 0,0 7-1,-6 2-1,-1-2-3,7 4-2,-7 4 3,8-4-2,-7 1-2,-1-1 1,0-4-1,7 1 1,-6-8 3,5-7 0,-4 0-2,5-8 3,-1-6 0,1-4 1,-6 0 2,6-8 2,0-7 0,-7 0 0,1-8 2,-1 1 0,7-8 1,-6 1 2,-7-5 0,7-3 1,-1 0 6,-6-7 9,7 3 13,-7-4 16,0 1 15,0-4 10,0 0 4,0-4 1,0-3-6,0-3-9,-7-5-14,1 1-18,-1-5-19,0 1-10,-6-5-9,7 1-4,-7 0-3,0-3-5,0 3-3,0 0-3,-6 3 0,6 1-1,-1 0-1,1 4-1,0 2-1,1 5 3,5-1 1,-7 1 2,8 7-1,0 0 0,6 0 2,-7 5 0,7-3 0,0 10 0,7-5 2,-1 3-3,0 5-1,1-3-3,7-2 2,-2 5-2,1-3 0,0-3-1,8 0-1,-3-2 2,-5-4 2,7 1 3,-1-4 0,1-4 2,0 1 2,-2-4 1,-5-2 1,8 3 1,-8-5 2,0 3-5,0-3-11,-7 4-19,1-4-21,-1 0-25,1 3-27,6-6-44,-7 3-70,1-3-162,-1-1-85,1-3-32</inkml:trace>
  <inkml:trace contextRef="#ctx0" brushRef="#br0" timeOffset="187475.6735">6799 14305 261,'-6'-6'361,"-7"1"-108,6-2-102,1 0-52,-1 3-27,1-3-16,-1 3-5,7-3 0,-8 3-3,8 1-5,-5 3-5,5-5-11,0 5-5,0-3-4,0 3-6,-6 0-6,6 0-5,0 3-3,0 2 1,-7 2-3,7 4 2,-6 4-1,-1 6 3,0 2 3,0 6 4,1 4 4,-1-1 2,1 5 0,6-3 2,-6 6 0,6-3 0,6 0-2,-6-1-3,6-3-3,1-4 0,6 0 1,1 1-1,-1-8 5,6 0-3,1-4 4,6-3 4,-7-8 4,14-4 4,-8-6 3,8-4 3,-7-5 3,1-5 13,5-6 13,-6-2 18,-1-9 22,-5 2 26,7-5 31,-16-4 28,10 1 26,-8-4 19,-6 3 5,-1-3-8,1 1-22,-7-1-24,-7 4-33,1 0-32,-1-1-23,-6 5-34,-8 2-23,10 2-16,-9 2-9,0 5-6,1 3-6,0 0-10,5 7-31,-5 1-37,6-1-66,7 4-78,-1 8-67,0-6-55,14 6-73,0 0-130,6 3-95,-1 0-36,1 0 17</inkml:trace>
  <inkml:trace contextRef="#ctx0" brushRef="#br0" timeOffset="187748.0354">7001 14415 341,'0'5'388,"0"-5"-135,7 2-108,-7-2-64,13 4-35,-7 0-18,6 0-5,-5-1-2,6 1 0,1 4 1,-1 2 2,-2-3-1,4 5 3,4-2 2,-6 6-2,6-2-2,-5 1 0,5 3-6,-6-3-2,0 6-2,6-1-3,-6-3-4,2 4-1,3 2-3,-4 0 1,5-6-2,-6 5 1,0 0 0,0 4-3,7-4-4,-7-4-6,-1 5-14,2-2-15,-7-2-25,5-1-40,1 1-65,-6-4-108,-1-1-99,1 1-55</inkml:trace>
  <inkml:trace contextRef="#ctx0" brushRef="#br0" timeOffset="188651.9114">7580 14804 7,'-6'0'440,"-1"0"-108,1 0-132,-1 4-89,1-4-48,0 4-23,-1 2-8,0-2-5,1 7 1,-1 0 2,1 0-1,-7 4-3,7-1 1,-1 1-4,7 4-2,-6-1-3,6 0-5,0 0-2,-7 1 0,7-2-2,7-2-1,-7 0-1,6 1-1,7-7 0,-7 3-1,7-1-1,-6-4 2,6 0 1,-6-3 0,5 0-1,1-4 0,-6 0 2,6-4 0,-1 0 1,1-3 2,-5 0 2,4-4 0,2-1 2,-8 3 3,1-7 1,-7 1 0,6 0-1,-6 1 1,0 3-5,-6-3-1,6-1-2,-7 0-4,1 1-2,-8 2 0,9-2-3,-2 2-2,-1 2 0,3-1 0,-3 3 0,3-2 0,-2 3 0,7-1 0,-7 1-1,7-1 1,0 5-1,-6-4 0,6-1-1,6 1-1,-6 3 0,0-3 0,7 3 1,0-3 0,-7 2-1,5 3 0,3-2 1,-8 4 1,5-3 0,3 3 1,-8 0-1,7 3 1,-2-3 0,2 4 0,0-2-2,6 3 2,-7 2-1,1-3 1,-1 3-1,1 1 1,-1-5-1,0 5 0,1-4 2,0-1 0,0 0-1,5-3-1,-12 4 2,7-4 0,-1-4 2,1 1 5,-7 0-1,6-5-1,1 4 3,-1-3 2,-6 0 0,7-1 3,-7 1 4,0 0-2,0 3 5,0 1 4,0-2-3,-7 2-2,7 3-4,0-4-2,-6 4-6,6 4-4,-7-1-5,7 2-2,-6 2 1,6 0 0,-7 0 0,7 4 1,0 0 1,0 1 1,7-2 0,-7 5-2,6-8 1,1 4-1,-1-4 1,1 1-1,0-1 0,-1-3 1,0-4 0,1 0 1,6 0 3,-7-8-2,8 1 5,-7-8 6,-1 5 5,6-5 8,-5-3 8,-1-1 12,1-4 8,0 2 12,-1-1 1,1 4 0,-7-4-3,0 3-7,0 0-4,0 2-9,-7 3-10,7-1-7,0 3-2,-6 2 0,6-1-3,0 7-1,-7-3-4,7 3-6,0 4-3,0 0-2,0 0-5,0 7-3,0 1-3,0 3 1,7 3 0,-7 2 4,6 1-1,1 2-1,-1-1 0,7 4 3,-7-4-2,8 4-10,4-4-16,-5 5-20,8-5-23,-1 0-24,5 0-33,2 1-34,-1-5-30,-7 1-42,1-4-83,-1-1-117,-6-6-56,0 1-19</inkml:trace>
  <inkml:trace contextRef="#ctx0" brushRef="#br0" timeOffset="188815.0489">7665 14734 411,'-13'-4'539,"-7"1"-134,8-1-122,4 1-60,3-1-34,-3 0-23,8 0-14,0 1-14,8-1-19,5-4-23,6-2-31,7-1-27,13 0-23,0-5-29,13 3-31,1-5-36,11-1-37,-6-4-40,15 6-57,-8-9-127,0 8-115,1-5-70,-1 1-32</inkml:trace>
  <inkml:trace contextRef="#ctx0" brushRef="#br0" timeOffset="190023.7112">18678 5356 21,'7'7'217,"-7"8"-85,0-4-46,7 7-20,-1-4-12,0 1 0,0 3 1,1 1-3,1 4-2,4-6-2,-5 5-3,6 4-4,-7-4-1,7 3-5,0 4-8,0 1-5,0-5-2,0 9 0,0-5 1,0 4-3,0 4-1,0-1-3,0 1 1,0 3 0,1 0-2,-9 1-2,10 3-2,-10-4 0,2 0-2,-1 1-2,1-1 0,-7 0-1,7-3 0,-1 3-1,-6-3 0,0-4-1,7 1-1,-7-5 0,0 0 0,6-4 1,-6 1 0,0-5-1,0 1 1,7 1-1,-7-5 1,6-3-1,-6 2 0,0-2-6,6 0-12,-6-4-21,7 0-38,-7 0-65,6 1-126,-6-9-93</inkml:trace>
  <inkml:trace contextRef="#ctx0" brushRef="#br0" timeOffset="190320.03">18874 6660 348,'0'0'450,"0"0"-157,0 4-131,0-1-75,6 5-43,-6-1-23,7 0-11,-1 8-4,-6-4-6,7 3 0,5 2 0,-4-2 0,-3 1 0,10 2 0,-3-2 1,-6 0 3,8 0 3,-8-1-2,7-3-2,-6 3-2,5-2 0,-5-4 2,6 3-1,-6-8-1,6 4 3,-7-3 8,6-4 7,-5 0 5,7-4 3,-7-3 4,5 4 2,1-8 0,0-1-4,0 2-3,1-2-5,-2-3-5,-5 1-4,12-4-12,-12-1-18,6 5-24,6-8-44,-6 0-87,1 0-164,-1-8-90,0 1-50</inkml:trace>
  <inkml:trace contextRef="#ctx0" brushRef="#br0" timeOffset="190837.308">18945 4638 41,'-5'-8'465,"5"5"-124,-7-5-143,7 5-86,-8 3-46,8-3-26,-5 3-15,-3 0-10,2 0-2,0 3-3,-1 4-4,1 4-2,-7 7-4,0 1-1,6 6 1,-6 1 3,0 3 1,7 4-1,-1 0 3,-6 5 1,13-7 1,-6 7 0,6-2-1,0 1-2,6-5 2,1 2-2,-1-2-1,7 1 1,0-3-1,0-4 0,0 3 2,0-4 0,7-3 0,0 1 1,0-6 1,-2-1 1,9-5 4,-8-4 6,0 0 6,1-7 8,0-4 3,0-4 8,5-1 3,-5-3 4,-1-5 5,1-6 6,-1 0 9,1-2 9,-1 0 9,1-5 9,-7 1 8,-1 0 3,3 2-4,-9-2-9,-6 4-16,7-1-15,-7 1-18,-7-1-22,1 5-33,-1-2-33,-6 4-36,-1 1-33,1 5-33,-6 1-31,-1 1-34,1 3-39,0 5-66,-8 3-127,8 0-57,0 0-11</inkml:trace>
  <inkml:trace contextRef="#ctx0" brushRef="#br0" timeOffset="191077.3374">18965 4957 105,'0'0'481,"0"3"-118,0-3-153,0 4-97,0 3-55,7 0-30,-7 4-12,6 0-9,1 1-2,-1 2-1,1 4-1,5 1 1,1-2-1,1 6 1,-1-1 0,5 0 2,-3 1-4,4-6 4,7 5-1,-7 0 0,1 1 0,6-6-1,0 3-2,-7 1 0,8-4 2,-1 3-2,-7-3-2,7-2-1,-6 4-5,6-5-6,-7 1-10,1-1-16,-7-3-24,7 1-44,-1-5-85,-6-3-139,7 3-68</inkml:trace>
  <inkml:trace contextRef="#ctx0" brushRef="#br0" timeOffset="191619.1862">19616 5103 224,'0'-4'472,"0"0"-153,0 4-137,0-3-84,7 3-47,-7 0-25,7 0-12,-1 3-8,1 1-3,-1 4-1,1-1-3,-1 0 1,7 0-1,-6 4-1,6 4 0,-1-4 0,-5 3 1,6 2 1,0-2 1,-6 1 0,6 3-1,-7-6 2,7 5-1,0-5 1,-6 2-2,-1 1-1,7-5 0,-6-3 1,-1 5 0,0-4 0,-6-1 0,7 0 1,0-4 1,-7 1 4,7-4 6,-7 5 9,0-5 4,6 0 5,-6-5 5,6 1 5,-6 1 6,7-4 4,-7-4-2,6 3-2,-6-2 3,7-1-1,-1-1-2,-6 1-1,6 1-4,1-2-2,0 1-3,-7 5-4,7-6-9,-2 5-2,-5 0-5,7-1-4,-7 4-2,6-3-5,-6 4-4,7-2 0,-7-1 0,8 2-1,-8 0 0,5 1-1,-5-2-1,7 2 1,0-3 1,-1 1-1,1-2-1,-1-1 0,-6 5 0,7-5 2,-1 5-1,1-5 1,-1 5 0,1-5 1,-1 5-1,1-1 0,6 1 0,-7-1 0,0 4-2,1-4 0,-1 4-1,1 4 2,6-4-2,-6 4 0,6-1 2,-1 4 0,1-3 1,2 3-1,-3 1 1,7-1 0,-6 0 0,1 1 3,5-1-3,0 0 0,-5-3 0,-1 4 0,5-5 0,-3 1 0,-2 0 1,-1-4-2,1 0 1,0 0 1,-6 0 1,6 0-1,-6 0-5,-1-4-10,0 0-20,1 4-24,-1-3-32,1-2-50,-7-2-96,6 0-162,-6 0-79,-6-4-35</inkml:trace>
  <inkml:trace contextRef="#ctx0" brushRef="#br0" timeOffset="191753.593">19916 4913 349,'-14'-4'520,"8"0"-144,0 0-159,6 1-87,0-1-51,0 4-31,6-3-20,7 3-25,1 0-36,4 0-53,2 3-99,0 1-149,0-1-97,-7 5-51</inkml:trace>
  <inkml:trace contextRef="#ctx0" brushRef="#br0" timeOffset="192928.9918">18692 11679 305,'-7'-7'382,"7"-1"-108,0 1-99,0-4-58,0 4-31,0-2-17,0 3-7,0-1-6,0-1-5,7 4-6,-7-3-7,6 1-9,-6 1-6,6-2-6,0 3-5,1 4-3,1-4-3,-3 4-2,2 0 0,0 0-3,-1 8 3,7-1-1,-8 0 3,10 8 1,-9 0 0,1 3 0,6 8 0,-7-1 2,7 4 0,-7 0 0,1 5-1,-1 3-1,1-1 0,0 4 0,6-3-2,-7 4-1,1-1 1,-1-3-2,1-1-1,-1-3-1,0 5 0,2-9 1,-8 0-1,5 0 1,3-4-1,-8 1 0,7-7 2,-7-1-2,5-7 5,-5-1 11,0 2 19,0-9 23,0 5 20,-5-4 13,5-4 10,0 2 7,-7-4-2,-1 2-8,-5-4-18,7 0-22,-7 0-19,7-3-13,-7 3-12,0 4-4,-7-4-5,7 4-3,0 4-2,-6 0-2,6 0 0,-2 7 0,4 0-1,-2 3-1,6 1-2,0 4 3,2-2-2,5 3 1,0-3 0,5 2-1,2-5-1,0 1 2,6-1 3,-2-3 0,10-3 1,-1-1 0,-1-3 2,7-4 0,0-4 1,-6-3 0,5-4-2,2-4 1,-1-3 5,0-5 5,-7 2 6,8-4 6,-2-2 7,-4 2 10,-2 0 12,-6-4 11,6 2 3,-5-2 1,-2 7 1,-5-4-4,-1 9-6,1-6-8,-7 4-15,6 1-9,-6 5-13,0-4-13,0 3-26,0 3-36,0 5-43,-6-2-52,6 1-50,0 3-51,0 0-53,0 4-80,0 0-137,0 4-60,0 0-9</inkml:trace>
  <inkml:trace contextRef="#ctx0" brushRef="#br0" timeOffset="193413.403">19356 12800 473,'-13'-8'465,"6"5"-177,1 3-130,-8 0-72,8 0-39,-6 3-21,-1 1-9,-2 4-4,3-1 0,-1 3 4,0 5 0,0 4 2,0-1 1,-7 0-2,7 8 1,7-1-1,0 1-4,-8 3-2,8 0-2,-1 0-1,7-2-1,0 2-2,0 0-1,0-3-2,7 1 1,-1-2-1,1-4 0,6 1-2,0-3 1,6-2 1,1-2-1,-1-3 3,1-2-2,7-1 2,-2-6-1,8 1 2,-8-8 2,8-3 3,0-4 3,-7-1 9,0-7 14,0 2 16,0-5 23,0-4 26,-7-3 35,1 2 39,-7-2 27,1 0 15,-1 0 5,-7 3-6,-6-3-18,0 4-23,-6-1-33,-1 0-38,-6 5-30,-1-2-24,3 6-20,-10-3-12,2 6-6,-1 3-18,1 0-28,-1 4-51,7 4-61,-7-1-63,8 4-58,-1 0-54,6 0-75,0 0-105,1 4-108,6-4-35,-7 3 12</inkml:trace>
  <inkml:trace contextRef="#ctx0" brushRef="#br0" timeOffset="193653.9691">19447 13108 353,'-6'3'464,"6"4"-142,0-3-134,0 4-84,0 2-46,0-3-23,6 1-14,1 3-4,-1-3 3,0 2-1,7 2 1,-6-1 0,6 0 0,0 0-1,6-1 0,-6 5-3,1-1-3,5-2-3,-6 3 0,6-1-3,-5 1-1,6 0-2,-1-1-1,-6 5-2,7-2-8,-8-2-6,8 4-14,0-5-16,-1 4-33,0-2-50,1-2-67,0 1-104,-8-5-90,9 2-58</inkml:trace>
  <inkml:trace contextRef="#ctx0" brushRef="#br0" timeOffset="194437.3858">20040 13302 385,'-13'0'497,"0"0"-154,0 3-147,6 1-85,-6 3-46,0 1-24,6-1-12,2 5-6,-3 2-5,8-3 0,0 3-4,0 1-4,0 0-3,8 3-2,4-3-3,-5-5-1,6 6 0,0-6-1,0 0-2,6 2 2,1-5 0,-8-3 0,8 4 1,0-8 1,-1 3 0,-6-3-1,1-3 3,-2-1 2,1 4 4,-6-8 3,-1 8 2,-6-7 2,0 4 3,0-6 5,-6 7 3,-1-6 1,1 1-3,-6-1-2,-3 1-4,-4 3 1,6-3-1,-6 0-3,5-1 2,-5 5 0,0-4 3,6 0 4,0 3 7,0-4 2,6 1 1,1-1 3,-1 6-3,1-10-4,6 5-5,6-4-6,1 0-4,6-4-7,-7 0-4,7 1-2,7-1 4,-1 0-5,-6 1-1,7-1 1,-1 1-2,-6 3 1,6-4-1,-4 5-1,3-2-6,-5 5 3,0-1 2,-6 4 1,0 1-3,-1-1 1,0 4 2,1 0 0,-1 4 0,1-1 0,-7 5 0,6-2-1,-6 6 1,0-1 1,7 0-1,-7 1-1,0 2 0,7-3 1,-7 0-2,6 3 2,-6-3-1,7-3-1,-7-2 1,5 2 1,2-4 0,-1-1 1,1 1 2,1-4 0,5 0 2,-7-4 0,7 1 1,0-1 1,-7-4 3,7 2 1,-6-5 7,6-1 9,-7 5 10,1-3 10,-1-2 9,1 2 10,-1-1 9,-6 3 2,0 1-1,7 0-7,-7-1-10,0 4-6,0 1-13,0-2-10,-7 5-12,7 0-6,0 5-5,0-2-4,-6 6-3,6-3-2,0 2 0,0 3 0,0 0 0,0-1 0,0 2-2,6-2 2,-6 1-1,7 0-2,-7-3 1,6 3-2,1-4-1,1-4 1,-3 5 0,8-4-1,-7-4 2,7 0 0,-7-4 2,9 0 1,-3-3 2,1-5 0,0 2 1,0-5 1,0-3 3,-7 3 2,7-2 1,1-6 6,-7 5 6,5-4 9,-5 3 10,-2-3 7,3 5 6,-1-6 1,-2 5 1,3-1-3,-8 2 0,0-2-7,6 4-9,-6 1-5,0 3-5,0 0 0,0 3-1,0 1-2,0 4-5,0-1-2,0 0-2,-6 4-2,6 4-3,0 0-4,0 6 0,-8-2-4,8 3 0,0 4-2,0-1 2,0-3 0,8 8-1,-8-2 2,6 2-1,7-4 1,-7 3-1,7 0-8,0-3-17,1 4-22,5-5-35,-6 1-45,6-1-50,1-3-47,-1-3-44,1-2-51,0-1-73,-7-1-123,-1-1-56,-5-3-21</inkml:trace>
  <inkml:trace contextRef="#ctx0" brushRef="#br0" timeOffset="194560.3567">20437 13130 6,'-13'-4'478,"0"0"-65,13-3-161,0 3-120,6-3-73,1 0-41,12-4-32,1 3-29,6-3-34,1-3-49,4-1-65,8 3-94,1-2-80</inkml:trace>
  <inkml:trace contextRef="#ctx0" brushRef="#br0" timeOffset="195707.5668">16927 11133 43,'0'0'39,"0"0"-11,0 0-4,0 0 2,0 0 4,0 3 10,0 1 9,0-4 7,0 4 3,-7-1 2,7-3-5,0 4-8,-7 0-10,7-1-11,0 2-8,-6 1-7,6-2-3,0 0-3,0-1-1,0 5-1,0-4 0,0-2 0,0 4-1,0-4-1,6 2-1,-6 0-2,0-4-8,7 4-3,-7-4-3,7 3-5,-7-3-6,0 0-6,0 0-7,0 4 0,0-4 2,0 0 0,-7 0 0,7 4 5,-7-4 6,7 4 10,-6-4 7,6 0 7,0 2 4,-7-2 0,7 0-2,0 0-7,0-2-14,0 2-20,7 0-31,-7 0-4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7T04:29:32.35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8360 5184,'0'-25,"0"50,-25-25,25 25,-25-25,25 25,-25 0,25-1,-25-24,25 25,-24 0,24 0,0 0,-25-1,25 1,-25 0,25 0,-25 0,25-1,-25-24,25 25,0 0,0 0,0-50,0 0,0 0,25 25,-25-24,25 24,-25-25,25 0,-25 0,25 0,-25 1,24 24,-24-25,25 0,0 25,-25-25,25 25,-25-25,25 1,-1-1,-24 0,25 25,-25-25,25 25,-25 25,25 0,0-25,-25 25,24-1,-24 1,25-25,-25 25,25 0,0 0,-25-1,25-24,-25 25,24 0,1-25,-25 25,0 0,25-25</inkml:trace>
  <inkml:trace contextRef="#ctx0" brushRef="#br0" timeOffset="2572.21">8384 5283,'-24'0,"24"25,0 0,0 0,0 0,0-1,0 1,0 0,0 0,0 0,0-1,0 1,0 0,0 0,0 0,0-1,0 1,0 0,0 0,0 0,0-1,0 1,0 0,0 0,0 0,0 0,0-1,0 1,0 0,0 0,0 0,0-1,0 1,0 0,24 0,-24 0,0-1,0 1,0 0,0 0,25 0,-25-1,0 1,0 0,0 0,0 0,0-1,0 1,0 0,0 0,0 0,0-1,0 1,25 0,-25 0,0 0,0-1,0 1,0 0,0 0,0 0,0-1,0 1,0 0,0 0,25 0,-25 0,0-1,0 1,0 0,0 0,0 0,0-1,0 1,25 0,-25 0,0 0,0-1,0 1,0 0,0 0,0 0,24-1,-24 1,0 0,0 0,0 0,0-1,25 1,-25 0,0 0,0 0,0-1,25 1,-25 0,0 0,0 0,0-1,0 1,0 0,25 0,-25 0,0-1,0 1,0 0,0 0,0 0,0-1,25 1,-25 0,0 0,0 0,0 0,0-1,0 1,24 0,-24 0,0 0,0-1,0 1,0 0,0 0,25-25,-25 25,0-1,0 1,0 0,0 0,0 0,0-1,0 1,0 0,0 0,25 0,-25-1,0 1,0 0,0 0,0 0,0-1,0 1,0 0,0 0,0 0,0-1,0 1,0 0,25 0,-25 0,0-1,0 1,0 0,0 0,0 0,0 0,0-1,0 1,0 0,0 0,0 0,0-1,0 1,0 25,0-25,0-1,0 1,0 0,0 0,0 0,0-1,0 1,0 0,0 0,25 0,-25-1,0 1,0 0,0 0,0 0,0-1,0 1,0 0,0 0,0 0,0-1,0 1,0 0,0 0,0 0,0-1,0 1,0 0,0 0,0 0,0 0,0-1,0 1,0 0,0 0,0 0,-25-1,25 1,0 0,0 0,0 0,0-1,0 1,0 0,0 0,0 0,0-1,0 1,0 0,0 0,0 0,0-1,0 1,0 0,0 0,0 0,0-1,0 1,0 0,0 0,0 0,0-1,0 1,0 0,0 0,0 0,0-1,0 1,0 0,0 0,0 0,0-1,0 1,0 0,0 0,0 0,0 0,0-1,25 1,-25 0,0 0,0 0,0-1,0 1,0 0,0 0,0 0,24-25,-24 24,0-48</inkml:trace>
  <inkml:trace contextRef="#ctx0" brushRef="#br0" timeOffset="5160.99">8806 11534,'25'0,"0"0,-1 0,1 0,-25-25,25 25,0 0,0 0,-1 0,1 0,0 0,0 0,0 0,-1 0,1 0,0 0,0 0,0 0,-1 0,1 0,0 0,0 0,0 0,0 0,-1 0,1 0,0 0,0 0,0 0,-1 0,1 0,0 0,0 0,0 0,-1 0,1 0,0 0,0 0,0 0,-1 0,1 0,0 0,0 0,0 0,-1 0,1 0,0 0,0 0,0 0,-1 0,1 0,0 0,0 0,0 0,-1 0,1 0,0-24,0 24,0 0,-1 0,1 0,0 0,0 0,0 0,0 0,-1 0,1 0,0 0,0 0,0 0,-1 0,1 0,0 0,0 0,0 0,-1 0,1 0,0 0,0 0,0 0,-1 0,1 0,0 0,0 0,0 0,-1 0,26 0,-25 0,0 0,-1 0,1 0,25-25,-25 25,-1 0,1 0,0 0,25 0,-26 0,1 0,25 0,-25 0,0 0,24 0,-24 0,25 0,-26 0,1 0,25 0,-25 0,-1 0,26 0,-25 0,24 0,-24 0,25 0,-25 0,-1 0,26 0,-25 0,24 0,-24 0,0 0,25 0,-26 0,26 0,-25 0,0 0,24 0,-24 0,25 0,-26 0,26 0,-25 0,25 0,-26 0,26 0,-25 0,24 0,-24 0,25 0,-25 0,24 0,-24 0,25 0,-26 0,26 0,-25 0,24 0,-24 0,25 0,-25 0,24 0,1 0,-25 0,24-25,1 25,-25 0,24 0,1 0,0 0,-26 0,26 0,0 0,-1 0,-24 0,25 0,-1 0,-24-25,25 25,-1 0,1 0,-1 0,-24 0,25 0,-1 0,1 0,0 0,-1 0,1 0,-25 0,24 0,1 0,0 0,-1 0,1 0,-1 0,1 0,0 0,-26 0,26 0,0 0,-1 0,1 0,-1 0,1 0,0 0,-26 0,26 0,0 0,24 0,-24 0,-1 0,1 0,-1 0,1 0,0 0,-1-25,1 25,24 0,-24 0,0 0,-1 0,1 0,-1 0,1 0,0 0,-1 0,1 0,24 0,-24 0,-1 0,1 0,0 0,-1 0,1 0,24 0,-24 0,0 0,-1 0,1 0,24 0,-24 0,-1 0,1 0,0 0,-1 0,1 0,-1 0,1 0,24 25,-24-25,0 0,-1 0,1 0,0 0,-1 0,1 0,-1 0,1 0,0 0,-1 0,1 0,-1 0,1 0,0 0,-1 0,26 0,-26 0,1 0,-1 0,1 0,0 0,-1 0,1 0,-1 0,1 0,0 0,24 0,-24 0,-1 0,1 0,0 0,-1 0,1 0,-25 0,24 0,1 0,-1 0,-24 0,25 0,-1 0,-24 0,25 0,-25 0,24 0,-24 0,0 0,24 0,-24 0,25 0,-25 0,24 0,-24 0,25 0,-25 0,-1 0,1 0,25 0,-25 0,-1 0,1 0,0 0,0 0,0 0,-50 0,0 0,25-25,-25 25,0 0,1 0,-1-24,0 24,0 0,0-25,1 25,-1 0,0 0,50 0,0 0,-1 0,1 0,0 0,0 0,0 0,-1 0,1 0,0 0,0 0,-25 25,25-25,-25 24,-25 1,0-25,0 25,0-25,1 25,-1-25,25 25,-25-25,0 24,0-24,1 25,-1-25,0 25,0 0,0-25,1 25,-1-1</inkml:trace>
  <inkml:trace contextRef="#ctx0" brushRef="#br0" timeOffset="6797">6127 7764,'25'0,"0"0,0 0,-1 0,1 0,0 0,0 0,0 0,-1 0,1 0,0 0,0 0,0 0,-1 0,26 0,-25 0,0 0,-1 0,26 0,-25 0,0 0,24 0,-24 0,25 0,-26 0,1 0,0 0,0 0,0 0,-1-25,1 25,-50 0</inkml:trace>
  <inkml:trace contextRef="#ctx0" brushRef="#br0" timeOffset="7260.96">6549 7813,'0'25,"0"0,-25-25,25 25,0 0,0-1,0 1,-25 0,25 0,0 0,0 24,0-24,-25 0,25 0,0 0,0-1,0 1,0 0,0 0,0 0,0-1,0 1,0 0,0 0,0 0,0-1,0 1,-24 0</inkml:trace>
  <inkml:trace contextRef="#ctx0" brushRef="#br0" timeOffset="9307.93">15677 12477,'-25'0,"0"0,25-25,-25 25,1 0,-1 0,25-25,-25 25,0 0,0 0,1 0,-1 0,0-25,0 25,0 0,1 0,-1 0,0 25,0-25,0 0,1 0,-1 0,0 0,0 0,0 0,25 25,-24-25,-1 0,0 0,0 25,25 0,0-1,0 1,0 0,0 0,0 0,25-25,0 24,0-24,-1 25,1-25,0 0,0 0,0 0,-1 25,1-25,0 0,0 0,0 0,-25 25,24-25,1 0,0 0,0 0,-25 25,25-25,-1 0,1 24,0-24,0 0,-25 25,25-25,-1 25,1-25,-25 25,25-25,-25 25,25-25,-25 24,25-24,-25 25,0 0,0 0,0 0,0-1,0 1,0 0,0 0,0 0,0-1,-25-24,25 25,-25-25,0 25,0-25,1 0,24 25,-25-25,0 0,0 0,0 25,1-25,-1 0,0 0,0 0,0 0,1 0,-1-25,0 25,0 0,0-25,1 25,-1 0,25-25,-25 25,0 0,25-25,-25 25,25-24,-24 24,24-25,-25 25</inkml:trace>
  <inkml:trace contextRef="#ctx0" brushRef="#br0" timeOffset="82657.9299">10716 9575,'0'-25,"0"0,0 0,0 0,0 1,0-1,0 0,0 0,0 0,0 1,0-1,25 25,-25-25,0 0,0 0,0 1,0-1,0 0,0 0,0 0,0 1,25 24,-25-25,0 0,0 0,0 0,0 0,0 1,0-1,0 0,0 0,24 25,-24-25,0 1,0-1,0 0,25 0,-25 0,0 1,0-1,0 0,25 25,-25-25,0 0,0 1,0-1,25 25,-25-25,0 0,0 0,0 1,25 24,-25-25,0 0,0 0,24 0,-24 1,0-1,0 0,0 0,0 0,25 25,-25-24,0-1,0 0,0 0,0 0,0 1,0-1,0 0,0 0,0 0,25 25,-25-25,0 1,0-1,0 0,25 25,-25-25,0 0,0 1,25-1,-25 0,0 0,0 0,0 1,0-1,0 0,24 0,-24 0,0 1,0-1,25 25,-25-25,0 0,0 0,25 25,-25-24,0-1,0 0,0 0,25 0,-25 1,0-1,25 0,-25 0,0 0,0 1,24-1,-24 0,0 0,0 0,0 1,0-1,25 25,-25-25,0 0,0 0,0 1,0-1,25 0,-25 0,0 0,0 0,25 25,-25-24,0-1,0 0,25 0,-25 0,0 1,0-1,0 0,24 0,-24 0,0 1,25-1,-25 0,25 0,-25 0,0 1,25-1,-25 0,25 0,-25 0,0 1,25-1,-25 0,0 0,0 0,0 1,24 24,-24-25,0 0,0 0,0 0,25 1,-25-1,0 0,25 25,-25-25,0 0,25 1,0-1,-25 0,24 0,-24 0,25 25,-25-25,0 1,25-1,-25 0,0 0,0 0,0 1,25 24,-25-25,0 0,0 0,0 0,25 25,-25-24,0-1,24 25,-24-25,0 0,25 25,-25-25,0 1,25 24,-25-25,0 0,25 25,-25-25,0 0,25 1,-25-1,0 0,24 25,-24-25,0 0,0 1,0-1,25 25,-25-25,0 0,0 0,25 25,-25-24,0-1,25 0,-25 0,0 0,25 25,-25-24,24-1,-24 0,25 0,-25 0,0 0,25 25,-25-24,0-1,25 25,-25-25,0 0,25 0,-25 1,24 24,-24-25,0 0,25 0,-25 0,25 1,-25-1,25 25,-25-25,0 0,25 25,-25-25,24 25,-24-24,25-1,-25 0,25 25,-25-25,25 0,0 1,-25-1,24 0,-24 0,0 0,0 1,25 24,-25-25,25 25,-25-25,0 0,25 25,-25-25,25 1,-25-1,24 25,-24-25,25 0,0 0,-25 1,25-1,0 0,-25 0,25 0,-25 1,24 24,-24-25,25 25,0 0,-25-25,25 25,0 0,-1 0,1 0,0 0,0 0,0 0,-1 0,-24 25,25-25,0 0,0 25,0-25,-1 0,1 24,0-24,0 0,-25 25,25-25,-25 25,24-25,-24 25,25-25,0 25,0-1,-25 1,25-25,-25 25,24-25,-24 25,25-25,-25 25,25-25,-25 24,25-24,-25 25,25-25,-1 25,1 0,0 0,0-25,-25 24,0 1,25-25,-25 25,24-25,-24 25,25 0,0-1,0-24,-25 25,25-25,-25 25,25-25,-25 25,24-25,-24 25,25-25,-25 24,25-24,-25 25,25-25,0 25,-1-25,-24 25,25-25,-25 25,25-25,-25 24,25-24,-25 25,25-25,-25 25,24-25,-24 25,25-25,-25 25,25-25,-25 24,25 1,-25 0,25-25,-25 25,24-25,-24 25,25-1,-25 1,25-25,-25 25,25-25,-25 25,25-25,-25 25,24 0,1-1,0-24,-25 25,25 0,0 0,-1-25,-24 25,25-25,-25 24,0 1,25-25,-25 25,25-25,-25 25,25-25,-25 25,24-1,1-24,-25 25,25 0,0-25,-25 25,25 0,-1-1,-24 1,25-25,0 25,-25 0,25-25,-25 25,25-25,-25 24,25 1,-25 0,24-25,-24 25,25 0,0-1,0 1,-25 0,25 0,-25 0,24-25,-24 24,25 1,-25 0,25-25,-25 25,25 0,0-1,-1 1,1 0,0 0,-25 0,25-25,-25 25,25-25,-25 24,24-24,-24 25,25-25,-25 25,25 0,0 0,0-1,-1 1,1 0,0 0,0 0,-25-1,25-24,-25 25,24 0,-24 0,25-25,-25 25,0-1,25-24,-25 25,25-25,-25 25,0 0,25 0,-25-1,24-24,-24 25,25-25,-25 25,0 0,25-25,-25 25,25-25,-25 24,25-24,-25 25,24 0,-24 0,25-25,-25 25,25-25,-25 24,25 1,0 0,-1 0,-24 0,25-1,0 1,0 0,-25 0,25 0,0 0,-1-1,1 1,0 0,0 0,0 0,-25-1,49 1,-24 0,0 0,0 0,-1-1,1 1,0 0,25 0,-26 0,1-25,0 24,0 1,0 0,-1-25,1 25,0 0,0-25,0 24,-1 1,1-25,0 25,0 0,0-25,-1 25,1-25,0 24,0 1,0-25,-1 25,1-25,-25 25,25-25,-25 25,25-25,0 0,-25 24,25-24,-25 25,24-25,1 25,0-25,-25 25,25-25,-25 25,25-25,-1 0,-24 24,25-24,-25 25,25-25,-25 25,25-25,0 25,-1-25,-24 25,25-25,0 0,-25 24,25-24,0 25,-1 0,1-25,0 25,0-25,-25 25,25-25,-1 0,-24 25,25-25,-25 24,25-24,0 0,-25 25,25-25,-1 0,1 25,0 0,0-25,0 0,-1 25,1-1,0-24,0 25,0-25,-25 25,24-25,1 0,0 25,0-25,0 25,0-25,-1 24,1-24,0 0,0 25,0-25,-1 25,1-25,0 0,0 25,0-25,-1 25,1-25,0 0,0 24,0-24,-1 25,1-25,0 25,0-25,0 25,-1-25,1 25,0-25,0 24,0-24,-1 25,1-25,0 25,0-25,24 25,-24-25,0 25,0-25,0 24,-1-24,1 25,25-25,-25 25,-1-25,1 25,0-25,0 0,0 25,24-25,-24 24,0-24,0 0,0 25,-1-25,1 0,25 25,-25-25,-1 25,1-25,25 0,-25 25,24-25,-24 0,0 0,24 24,-24-24,25 0,-25 25,24-25,-24 0,25 0,-26 25,26-25,-25 0,24 25,-24-25,25 0,-25 0,24 25,-24-25,25 0,-25 25,24-25,-24 0,0 0,24 24,-24-24,0 0,25 0,-26 25,1-25,0 0,25 0,-26 25,1-25,0 0,0 0,0 25,-1-25,1 0,0 0,-25 25,25-25,0 0,-1 0,1 24,0-24,0 0,0 0,-1 0,-24 25,25-25,0 0,0 0,0 0,-25-25</inkml:trace>
  <inkml:trace contextRef="#ctx0" brushRef="#br0" timeOffset="92908.82">11485 6102,'25'0,"0"0,-1 0,1-25,0 25,0 0,0 0,-1 0,1 0,0 0,0 0,0 0,-1 0,1 0,0 0,0 0,0 0,-1 0,1 0,0 0,0 0,0 0,-1 25,1-25,0 0,0 0,0 0,-1 0,1 0,0 0,0 0,0 0,-1-25,1 25,0 0,0 0,0 0,-1 0,1 0,0 0,0 0,0 0,0 0,-1 0,1 0,0 0,0 0,0 0,-1 0,1 0,0 0,0 0,0 0,-1 0,1 0,0-25,0 25,0 0,-1 0,1 0,0 0,0 0,0 0,-1 0,1 0,0 0,0 0,0 0,-1 0,1 0,0 0,0 0,0 25,-1-25,1 0,0 0,0 0,0 0,-1 0,1 0,0 0,0 0,0 0,0 0,-1 0,1 0,0 0,0 0,0-25,-1 25,1 0,0 0,0 0,0 0,-1 0,1 0,0 0,0 0,0 0,-1 0,1 0,0 0,0 0,0 0,-1 0,1 0,0 0,0 0,0 0,-1 0,1 0,0 0,0 0,0 0,-1 0,1 0,0 0,0-24,0 24,-1 0,1 0,0 0,0 0,0 0,0 0,-1 0,1 0,0 0,0 0,0 0,-1 0,-24-25,25 25,0 0,0 0,0 0,-1 0,1 0,0 0,0 0,0 0</inkml:trace>
  <inkml:trace contextRef="#ctx0" brushRef="#br0" timeOffset="93600.81">14958 6003,'0'25,"0"-1,0 1</inkml:trace>
  <inkml:trace contextRef="#ctx0" brushRef="#br0" timeOffset="96600.72">11460 6176,'0'25,"0"0,0 0,25-25,-25 25,0-1,0 1,0 0,0 0,0 0,0-1,0 1,0 0,0 0,0 0,0-1,0 1,0 0,0 0,0 0,0-1,0 1,0 0,0 0,0 0,0-1,0 1,0 0,0 0,0 0,0 0,0-1,0 1,0 0,0 0,0 0,0-1,0 1,0 0,0 0,0 0,0-1,0 1,0 0,0 0,0 0,0-1,0 1,0 0,0 0,0 0,0-1,0 1,0 0,0 0,0 0,0-1,0 1,0 0,0 0,0 0,0-1,0 1,0 0,0 0,0 0,0-1,0 1,0 0,0 0,0 0,0-1,0 1,0 0,0 0,0 0,0 0,0-1,0 1,0 0,0 0,0 0,0-1,0 1,0 0,0 0,0 0,0-1,0 1,0 0,0 0,0 0,0-1,0 1,0 0,0 0,0 0,0-1,-25-24,25 25,0 0,0 0,0 0,0-1,0 1</inkml:trace>
  <inkml:trace contextRef="#ctx0" brushRef="#br0" timeOffset="98444.73">11659 8756,'24'0,"1"0,0 0,0 0,0 0,-1 0,1 0,0 0,0 0,0 0,-25-25,24 25,1 0,0 0,0 0,0 0,-1 0,1 0,0 0,0 0,0 0,-1 0,1 0,0 0,0 0,0 25,-1-25,1 0,0 0,0 0,0 0,-1 0,1 0,0 0,0 0,0 0,0 0,-1 0,1 0,0 0,0 0,0 0,-1 0,1 0,0 0,0 0,0 0,-1 0,1 0,0 0,0 0,0 0,-1 0,1 0,0 0,0 0,0 0,-1 0,1 0,0 0,0 0,0 0,-1-25,1 25,0 0,0 0,0 0,-1 0,1 0,0 0,0 0,0 0,-1 0,1-25,0 25,0 0,0 0,0 0,-1 0,1 0,0 0,0 0,0 0,-1-24,1 24,0 0,0 0,0 0,-1 0,1 0,0 0,0 0,0 0,-1 0,1 0,0 0,0 0,0 0,-1 0,1 0,0 0,0 0,0 0,-1 0,1 0,0 0,0 0,0 0,-1-25,1 25,0 0,0 0,0 0,-1 0,1 0,0 0,0 0,0 0,0 0,-1 0,-24-25,25 25,0 0,0 0,0 0,-1 0,1 0,0 0,0 0,0 0,-1 0,1 0,0 0,0 0,-25-25,25 25,-1 0,1 0,0 0,0 0,0 0,-1 0,1 0,0 25,0-25,0 0,-1 0,1 0,0 0,0 0,0 0,-1 0,1 0,-25 25,25-25,0 0,0 0,-1 0,1 0</inkml:trace>
  <inkml:trace contextRef="#ctx0" brushRef="#br0" timeOffset="99904.89">15032 6102,'0'25,"0"0,-25-25,25 24,0 1,-25 0,25 0,0 0,0-1,0 1,-24 0,24 0,0 0,0-1,0 1,0 0,0 0,0 0,0-1,0 1,0 0,0 0,24-25</inkml:trace>
  <inkml:trace contextRef="#ctx0" brushRef="#br0" timeOffset="102180.63">15007 6127,'0'25,"0"-1,0 1,0 0,0 0,0 0,0-1,0 1,25-25,-25 25,0 0,0 0,0-1,0 1,0 0,0 0,0 0,25-1,-25 1,0 0,25-25,-25 25,0 0,0-1,24-24,-24 25,0 0,0 0,25-25,-25 25,0-1,0 1,0 0,0 0,0 0,0 0,0-1,0 1,0 0,0 0,0 0,0-1,0 1,0 0,0 0,0 0,0-1,0 1,0 0,0 0,0 0,0-1,0 1,0 0,0 0,0 0,0-1,0 1,0 0,25-25,-25 25,0 0,0-1,0 1,25-25,-25 25,0 0,0 0,25-25,-25 24,0 1,24-25,-24 25,25-25,-25 25,25 0,-25-1,0 1,25-25,-25 25,0 0,0 0,25-25,-25 24,24 1,-24 0,0 0,25 0,-25 0,0-1,0 1,0 0,0 0,0 0,0-1,0 1,0 0,-25-25,25 25,0 0,0-1,0 1,0 0,0 0,0 0,0-1,0 1,0 0,0 0,0 0,0-1,0 1,0 0,0 0,0 0,0-50</inkml:trace>
  <inkml:trace contextRef="#ctx0" brushRef="#br0" timeOffset="104420.83">15082 6846,'0'-25,"-25"25,25 25,0 0,0 0,0 0,25-25,-25 24,0 1,0 0,0 0,0 0,0-1,0 1,0 0,0 0,0 0,0-1,0 1,0 0,0 0,24-25,-24 25,0-1,0 1,0 0,0 0,0 0,25-25,-25 24,0 1,0 0,0 0,25-25,-25 25,0-1,25-24,-25 25,25 0,-25 0,0 0,24-25,-24 24,0 1,25-25,-25 25,0 0,0 0,25-1,-25 1,0 0,0 0,0 0,0-1,0 1,0 0,0 0,0 0,0 0,0-1,25-24,-25 25,0 0,0 0,25-25,-25 25,0-1,0 1,0 0,0 0,24-25,-24 25,0-1,25 1,-25 0,0 0,25 0,-25-1,0 1,25 0,-25 0,0 0,0-1</inkml:trace>
  <inkml:trace contextRef="#ctx0" brushRef="#br0" timeOffset="105964.59">11683 8781,'-24'0,"-1"0,0 0,0 0,25-25,-25 25,1 0,-1 0,50 0,-1 0,1 0,0 0,-50 0,0 0,1 0,-1 0,0 0,0 0</inkml:trace>
  <inkml:trace contextRef="#ctx0" brushRef="#br0" timeOffset="115334.5">11634 9376,'-25'0,"25"-25,0 50,0 0,-25-25,25 25,0 0,0-1,0 1,0 0,0 0,0 0,0-1,0 1,0 0,0 0,0 0,25-1,-25 1,0-50</inkml:trace>
  <inkml:trace contextRef="#ctx0" brushRef="#br0" timeOffset="116706.67">10716 5779,'0'-24,"25"24,0 0,-25-25,24 25,1 0,0 0,0 0,0 0,-1 0,-24 25,25-25,-25 24,0 1,0 0,0 0,0 0,-25-25,25 25,-24-25,-1 24,0 1,0-25,0 25,1-25,24 25,-25-25,0 0,25 25,-25-25,0 0,25 24,25-48,0 24,0 0,0 0,-1-25,1 25,0 0,0 0,0-25,-1 25,1 0,0-25,25 25,-26 0,1 0,0-25,0 25,0 0,-25-24</inkml:trace>
  <inkml:trace contextRef="#ctx0" brushRef="#br0" timeOffset="119250.46">15156 5358,'25'0,"-25"-25,25 25,-1 0,1 0,0 0,0 0,0 0,-1 0,-24 25,25 0,-25-1,0 1,0 0,0 0,-25-25,25 25,-24-25,-1 24,0-24,0 0,25-24,25 24,0 0,0-25,-1 25,1 0,0 0,0 0,0 0,-1 0,1 0,0 0,-25 25,25-25,0 0,-25 24,0 1,0 0,0 0,-25-25,0 0,25 25,-25-25,0 0,1 0,-1 24,0-24,0 0,0 0,1 0,-1 0,0 0,0 0,0 0,1 0,-1 0</inkml:trace>
  <inkml:trace contextRef="#ctx0" brushRef="#br0" timeOffset="120630.45">15553 8979,'-25'25,"25"0,-25-25,0 25,1-25,24 25,-25-25,25 24,-25-24,0 0,25 25,-25-25,1 25,-1-25,25 25,-25-25,0 25,50-1,0-24,0 0,-1 0,1 0,0 0,0 0,0 0,-1 0,26-24,-25 24,0 0,-1 0,26 0,-25 0,0 0,0 0,-1 0,26 0,-25-25,0 25,-1 0,1 0</inkml:trace>
  <inkml:trace contextRef="#ctx0" brushRef="#br0" timeOffset="120967.52">15578 9103,'0'-24,"-25"24,25 24,0 1,0 0,0 0,0 0,0-1,0 1,-25 0,25 0,0 0,0-1,0 26,0-25,0 0,0-1,0 1,0 0,0 0,0 0,0-1,0 1,0 0</inkml:trace>
  <inkml:trace contextRef="#ctx0" brushRef="#br0" timeOffset="132832.49">5309 13717,'0'25,"0"0,24-25,-24 24,0 1,0 0,0 0,25-25,-25 25,0-1,25 1,-25 0,25 0,-25 0,25-25,-25 24,24 1,1-25,-25 25</inkml:trace>
  <inkml:trace contextRef="#ctx0" brushRef="#br0" timeOffset="133880.25">5259 13717,'0'-25,"0"0,25 25,0 0,-25-24,24 24,1 0,0 0,-25-25,25 25,0 0,-1 0,1 0,0 0,-25 25,25-1,0-24,-25 25,0 0,0 0,0 0,0-1,0 1,0 0,0 0,-25-25,25-25,25 25,-1 0,-24-25,25 25,0 0,0 0,0 0,-25 25,24-25,1 0,0 25,0-25,0 0,-25 25,24-25,-24 24,0 1,0 0,0 0,-24-25,24 25,-25-25,25 24,-25-24,0 0,0 25,1 0,-1-25,0 25,0-25,0 0,1 25,-1-25,0 0,0 24,0-24,1 0,-1 0,0 25</inkml:trace>
  <inkml:trace contextRef="#ctx0" brushRef="#br0" timeOffset="135237.41">6077 13891,'-24'0,"24"24,-25-24,25 25,-25-25,25 25,0 0,0 0,0-1,0 1,25 0,-25 0,25-25,-25 25,24-25,1 0,-25 24,25-24,0 0,0 0,0 0,-1-24,1 24,-25-25,25 0,-25 0,0 0,0 1,0-1,0 0,0 0,-25 25,25-25,-25 25,25-24,-24 24,-1 0,0 0,0 0,0 0,0 0,1 0,-1 0,0 24,0-24,25 25,0 0,25-25,0 0,0 0,-1 0,1 0,0 0,0 0,0-25,0 25,-1 0,1 0,-25-25,25 25,0 0,0-24,-1 24,-24-25,25 25,-25-25,0 0,0 50,25-25,-25 25,25 0,-25-1,0 1,25-25,-25 25,24 0,-24 0,25-25,0 24,0-24,0 0,-1 0,1 0,0 0,-25-24,25 24,0 0,-25-25</inkml:trace>
  <inkml:trace contextRef="#ctx0" brushRef="#br0" timeOffset="135476.79">6450 13618,'-25'0</inkml:trace>
  <inkml:trace contextRef="#ctx0" brushRef="#br0" timeOffset="137132.79">6995 13965,'0'-25,"0"0,0 1,0-1,0 0,0 0,0 0,0 1,0-1,-25 0,25 0,0 0,-24 25,24-24,0-1,-25 0,25 0,-25 0,25 1,-25-1,25 0,-25 0,1 25,24-25,-25 25,25 25,0 0,0 0,0 0,0-1,0 1,0 0,0 0,0 0,25-1,-25 1,0 0,0 0,24-25,-24 25,0-1,25 1,-25 0,25-25,-25 25,0 0,25-25,-25 24,25-24,-25 25,24-25,-24 25,25-25,-25 25,25-25,0 25,0-25,-1 24,1-24,0 0,0 0,0 0,0-24,-1 24,1 0,0 0,0-25,0 25,-1-25,1 25,0-25,-25 0,25 25,-25-24,0-1,0 0,0 0,0 0,-25 25,0-24,0 24,25 24,-24-24,24 25,-25 0,25 0,0 0,0-1,0 1,0 0,0 0,25 0,-25-1,24-24,1 0,-25 25,25-25,0 0,0 0,-1 0,1 0,0-25,0 25,-25-24,25 24,-25-25,24 25,-24-25,25 25,-25-25,25 25,-25-25,25 1,-25-1,25 0,-1 0,-24 0,25 1,-25-1,25 0,-25 0,0 0,0 1,0-1,-25 25,0 0,1 0,-1 25,0-25,25 24,-25-24,25 25,0 0,0 0,25-25,0 0,0 0,-1 0,1-25,0 25,0 0,-25-25,25 25,-1 0,-24 25,0 0,0 0,0-1,0 1,0 0,0 0,0 0,25-1,0 1,0-25,0 0,-1 0,1-25,0 25,0 0,0-24,-1 24,-24-25,25 25</inkml:trace>
  <inkml:trace contextRef="#ctx0" brushRef="#br0" timeOffset="140045.34">4738 13221,'0'25,"0"0,25-25,-25 24,0 1,25-25,-25 25,0 0,0 0,0-1,24 1,-24 0,0 0,0 0,0-1,0 1,25 0,-25 0,0 0,25-1,-25 1,0 0,25 0,-25 0,0-1,25 1,-25 0,0 0,0 24,24-24,-24 0,0 0,0 0,0 24,25-24,-25 0,0 0,0 24,0-24,0 0,0 0,0-1,0 1,25 0,-25 0,0 0,0 0,0-1,0 1,25-25,-25 25,0 0,25-25,-25-25</inkml:trace>
  <inkml:trace contextRef="#ctx0" brushRef="#br0" timeOffset="141912.31">4862 13221,'0'0,"25"0,0 0,-1 0,1 0,0 0,0 0,0 0,0 0,-1 0,1 0,0 0,0 0,0 0,-25-25,24 25,1 0,0 0,0 0,0 0,-1 0,1 0,0 0,0 0,0 0,-1-25,1 25,0 0,0 0,0 0,-1 0,1 0,0 0,0 0,0 0,-1 0,-24-25,25 25,0 0,0 0,0 0,-1 0,1 0,0 0,0 0,0 0,-1 0,1 0,0-24,0 24,0 0,-1 0,1 0,0 0,0 0,0 0,0 0,-1 0,1 0,0 0,0 0,0 0,-1 0,1-25,0 25,0 0,0 0,-1 0,1 0,0 0,0 0,0 0,-1 0,1 0,0-25,0 25,0 0,-1 0,1 0,0 0,0 0,0 0,-1 0,1-25,0 25,0 0,0 0,-1 0,1 0,0 0,0-25,0 25,-1 0,1 0,0 0,0 0,0 0,0-24,-1 24,1 0,0 0,0 0,0 0,-1 0,1 0,0 0,-25-25,25 25,0 0,-1 0,1 0,0 0,0 0,0 0,-1-25,1 25,0 0,0 0,0 0,-1 0,1 0,0 0,-25-25,25 25,0 0,-1 0,1 0,0 0,0 0,0 0,-1 0,-24-25,25 25,0 0,0 0,0 0,-1 0,1 0,0 0,0-24,0 24,-25 24,0 1,0 0,0 0,0 0,0-1,0 1,0 0,0 0,0 0,0-1,0 1,25-25,-25 25,0 0,24-25,-24 25,0 0,25-1,-25 1,25 0,-25 0,0 0,25-1,-25 1,25 0,-25 0,0 0,24-1,-24 1,25 0,-25 0,0 0,25-1,-25 1,25 0,-25 0,0 0,25-1,-25 1,24 0,-24 0,0 0,25-1,-25 1,25 25,-25-25,0-1,25 26,-25-25,25 0,-25 24,0-24,24 25,-24-26,0 26,25-25,-25 25,0-26,0 26,25-25,-25 0,25-1,-25 1,0 25,0-25,25-25,-25 24,0 1,0 0,0 0</inkml:trace>
  <inkml:trace contextRef="#ctx0" brushRef="#br0" timeOffset="143252.15">5011 14660,'0'24,"0"1,25 0,-25 0,0 0,25-25,-25 24,24 1,-24 0,0 0,0 0,0-1,0 1,25-25,-25 25,0 0,0 0,0-1</inkml:trace>
  <inkml:trace contextRef="#ctx0" brushRef="#br0" timeOffset="144384.1">5309 14982,'24'0,"1"0,0 0,0 0,0 0,-1 0,1 0,0 0,0 0,0-25,-1 25,1 0,0 0,0 0,0 0,-1 0,1 0,0-25,0 25,0 0,-1 0,1 0,0 0,0 0,24-24,-24 24,0 0,0 0,24 0,-24-25,0 25,0 0,25 0,-26-25,1 25,0 0,0 0,0 0,-1 0,1-25,0 25,0 0,0 0,-1 0,1 0,0 0,0 0,0-25,-1 25,1 0,0 0,0 0,0 0,-1 0,1 0,0-24,0 24,0 0,-1 0,1 0,0 0,0 0,0 0,-1 0,1 0,0 0,25 0,-26-25,1 25,0 0,0 0,25 0,-26 0,1-25,0 25,0 0,24 0,-24 0,0 0,0-25,0 25,-1 0,1 0,0 0,0 0,0 0,-1 0,1 0,0-25,0 25,0 0,-1 0,1 0,0 0,0 0,0 0,-1 0,1 0,0 0,0 0,0 0,-1 0,1 0,0 0,0 0,0 0,-1 0,1 0,0 0,0 0,0 0,0 0,-1 0,1 0,0 0,0 0,0 0,-1 0,1 0,0 0,0 0,0 0,-1 0,1 0,0 0,0 0,0 0,-1 0,1 0,0 0,0 0,0 0,-1 0,1 0,0 0,0 0,-25-24</inkml:trace>
  <inkml:trace contextRef="#ctx0" brushRef="#br0" timeOffset="145872.67">4936 14560,'0'0,"0"-24,25 24,0 0,0 0,-25-25,25 25,-25-25,0 50,0 0,25-1,-25 1,0 0,0 0,0 0,24-25,-24 24</inkml:trace>
  <inkml:trace contextRef="#ctx0" brushRef="#br0" timeOffset="155101.96">3448 16073,'0'-24,"0"-1,0 0,0 0,-25 25,25-25,0 1,-24 24,24-25,-25 0,25 0,0 0,-25 25,25-24,0-1,-25 0,25 0,0 0,0 1,0-1,-25 25,25-25,0 0,0 0,0 1,0-1,0 0,-24 0,24 0,0 1,0-1,-25 25,25-25,0 0,0 0,0 0,0 1,0-1,0 0,0 0,0 0,0 1,0-1,0 0,0 0,0 0,0 1,0-1,0 0,0 0,0 0,0 1,0-1,0 0,0 0,0 0,0 1,0-1,0 0,0 0,0 0,0 1,0-1,0 0,0 0,0 0,0 1,0-1,0 0,0 0,0 50</inkml:trace>
  <inkml:trace contextRef="#ctx0" brushRef="#br0" timeOffset="156048.94">3423 14436,'0'0,"25"0,0 0,0 0,0 0,-1 0,1 0,0 0,0 0,0 0,-1 0,1 0,0 0,0 0,0 0,-1 0,1 0,0 0,0-24,0 24,-1 0,1 0,0 0,0 0,0-25,0 25,-1 0,1 0,0 0,0 0,-25-25,25 25,-1 0,1 0,0 0,0 0,0 0,-1 0,1 0,0 0,0 0,0 0,-1 0,1-25,0 25,0 0,0 0,-1 0,1 0,-25-25,25 25,0 0,0 0,-1 0,1 0,0-25,0 25,0 0,-1 0,1 0,0 0,0 0,0-24,-1 24,1 0,0 0,0 0,0 0</inkml:trace>
  <inkml:trace contextRef="#ctx0" brushRef="#br0" timeOffset="156747.97">4068 14263,'25'0,"0"0,-25 24,25-24,0 0,-1 0,1 0,0 0,0 0,0 0,-1 0,1 0,0 0,0 0,0 0,-25 25,24-25,1 0,0 0,0 0,-25 25,0 0,-25-25,25 25,0 0,-25-1,0 1,25 0,-24 0,24 0,-25-1,25 1,-25 0,25 0,-25 0,0-1,1 1,-1 0,0 0,25 0,-25-25,25 24,-25-24,25 25,-24-25</inkml:trace>
  <inkml:trace contextRef="#ctx0" brushRef="#br0" timeOffset="157827.8499">3399 12998,'-25'0,"25"-25,0 0,25 25,-1-25,1 25,-25-25,25 25,0-24,0 24,-1 0,1 0,0 0,0 24,-25 1,0 0,0 0,0 0,0-1,0 1,-25 0,25 0,-25-25,0 25,25-1,-24 1,-1 0,0 0,0-25,0 25,25 0,-24-1,-1-24,0 25,0-25,25 25,-25-25,1 25,-1-25,50 0,-1-25,1 25,0 0,0-25,0 25,-1 0,26-25,-25 25,0 0,24-24,-24 24,0 0,24-25,-24 25,0 0,0-25,0 25,-1 0,1 0,0-25,0 25,0 0,-25-25,24 25</inkml:trace>
  <inkml:trace contextRef="#ctx0" brushRef="#br0" timeOffset="159160.09">8533 13940,'25'0,"0"0,0 0,-1 0,1 0,0 0,0 0,0 0,-1 0,1 0,0 0,0 0,0 0,24-25,-24 25,0 0,24 0,-24 0,0 0,25-24,-26 24,1 0,25 0,-25 0,-1-25,26 25,-25 0,0 0,0 0,-1 0,1 0,25-25,-25 25,-1 0,1 0,0 0,0 0,0 0,-1 0,1 0,0 0,0-25,0 25,-1 0,1 0,0 0,0 0,0 0,-1 0,1 0,0 0,0 0,0 0,-1 0,1 0,0 0,0 0,0 0,-1-25,1 25,0 0,0 0,0 0,-1 0,1 0,-25-24,25 24,0 0,0 0,0 0</inkml:trace>
  <inkml:trace contextRef="#ctx0" brushRef="#br0" timeOffset="159812.11">9252 13717,'0'25,"25"-25,0 0,0 0,0 0,0 0,-1 0,1 0,0 0,0 25,0-25,-1 0,1 0,0 0,0 0,0 0,-1 0,1 0,-25 24,0 1,0 0,0 0,-25-25,25 25,-24-1,-1 1,0 0,25 0,-25 0,0-1,1 1,24 0,-25 0,0 0,0-25,25 24,-25 1,1-25,24 25,-25 0</inkml:trace>
  <inkml:trace contextRef="#ctx0" brushRef="#br0" timeOffset="160916.69">9178 13196,'0'-25,"0"0,25 25,-25-24,25 24,-1 0,-24-25,25 25,0 0,0 0,0-25,0 25,-1 0,1 0,0 0,-25 25,25-25,-25 25,0-1,0 1,0 0,0 0,0 0,0 0,-25-1,0 1,0-25,50-25,0 25,0 0,0 0,-1 0,1 0,0 0,0 25,0-25,-1 0,1 25,0-25,0 25,0-25,-25 25,24-25,-24 24,0 1,0 0,-24 0,-1-25,0 25,0-25,0 0,1 24,-1-24,0 0,0 0,0 0,1 0,-1 0,0 0,0 0,0 0,1 0,-1 0,0 0,0 0</inkml:trace>
  <inkml:trace contextRef="#ctx0" brushRef="#br0" timeOffset="188905.69">10394 13891</inkml:trace>
  <inkml:trace contextRef="#ctx0" brushRef="#br0" timeOffset="193513.43">10344 13866,'0'0,"0"-25,25 25,-25 25</inkml:trace>
  <inkml:trace contextRef="#ctx0" brushRef="#br0" timeOffset="196906.37">10344 13866,'0'-25,"0"50,0 0,0-1,25-24,-25 25,0 0,0 0,25-25,-25 25,0-1,0 1,0 0,0 0,0 0,0-1,24-24,-24 25,0 0,0 0,0 0,0-1,0 1,0 0,0 0,0 0,0 0,0-1,25-24,-25 25,0 0,0 0,0 0,25-25,-25 24,0 1,0 0,0 0,0 0,0-1,0 1,0 0,0 0,0 0,0-1,0 1,0 0,0 0,0 0,0-1,0 1,0-50</inkml:trace>
  <inkml:trace contextRef="#ctx0" brushRef="#br0" timeOffset="198013.51">10096 15304,'0'-24,"0"-1,0 50,0-1,0 1,0 0,25-25,-25 25,0 0,24 0,-24-1,0 1,0 0,0 0,25 0,-25-1,0 1,0 0,0 0,25 0,-25-1,0 1,0 0,0 0,0 0,0-1,0 1,0 0,25 0,-25 0,0-1,0 1</inkml:trace>
  <inkml:trace contextRef="#ctx0" brushRef="#br0" timeOffset="199341.55">10245 15180,'24'-24,"1"-1,0 0,0 25,-25-25,25 25,-25-25,25 25,-1-24,1 24,0-25,0 0,0 25,-1-25,1 25,0-25,0 25,0-24,-1-1,1 25,0-25,0 0,0 25,-1-25,1 1,0 24,25-25,-26 0,1 25,0-25,0 25,0-25,-1 1,1 24,0-25,0 25,0-25,-1 25,1-25,0 0,0 25,0-24,-1 24,1-25,0 25,-25-25,25 25,0 0,-25-25,25 25,-25-25,24 25,-24-24,25 24,-25-25,25 25,0-25,0 0,-1 0,-24 0,25 25,-25-24,0-1,0 50,0-1,25 1,-25 0,25 0,-25 0,25 0,-25-1,24 1,-24 0,25 0,-25 0,0-1,25 1,-25 0,0 0,25 0,-25-1,0 1,0 0,25 0,-25 0,24-1,-24 1,25 0,-25 0,0 0,25-25,-25 24,0 1,25 0,-25 0,25 0,-25-1,0 1,24 0,-24 25,25-26,-25 1,0 0,25 0,-25 0,25-1,-25 1,0 0,0 0,25 0,-25 0,0-1,24 1,-24 0,0 0,0 0,0 24,25-24,-25 0,0 0,25 24,-25-24,0 0,0 0,25 24,-25-24,0 0,25 0,-25-1,0 1,0 0,24-25,-24 25,0 0,25-25,-25 24,0 1,25 0,-25 0</inkml:trace>
  <inkml:trace contextRef="#ctx0" brushRef="#br0" timeOffset="200314.01">10394 16073,'0'25,"24"-25,1 0,0 0,0 0,0 0,-1 0,1 0,0 0,0 25,0-25,24 0,-24 25,25-25,-26 0,1 25,25-25,-1 0,-24 24,25-24,-25 0,24 25,1-25,-25 0,24 25,1-25,-1 0,-24 0,25 0,0 0,-1 25,-24-25,25 0,-26 0,26 0,-25 0,24 0,-24 0,0 0,0 0,0 0,-1 0,1 0,0 25,0-25,0 0,-1 0,1 0,0 0,0 0,0 0,-1 0,1 0,0 0,0 0,0 0,-1 0,-24 24,25-24,0 0,0 0,0 0,-1 0,1 0,0 0,-25-24,25 24,0 0,-1 0,1 0,-25-25</inkml:trace>
  <inkml:trace contextRef="#ctx0" brushRef="#br0" timeOffset="201109.3">10691 15503,'0'0,"25"0,0 0,0 0,-1 0,-24-25,25 25,0 0,0 0,0 0,-1 0,-24-25,25 25,0 0,0-24,0 24,-1 0,1 0,0 0,-25-25,25 25,0 0,-1 0</inkml:trace>
  <inkml:trace contextRef="#ctx0" brushRef="#br0" timeOffset="201417.96">10939 15453,'-25'0,"25"25,0 0,0 0,0 0,0-1,0 1,0 0,25 0,-25 0,0-1,0 1,0 0,0 0,25-25,-25 25,0-1,25-24,-25 25,25 0</inkml:trace>
  <inkml:trace contextRef="#ctx0" brushRef="#br0" timeOffset="202370.34">11113 15602,'0'-25,"25"50,-25 0,0 0,24-25,-24 25,0-1,0 1,0 0,0 0,25-25,-25 25,0-1,25-24,0 0,-25-24,25-1,-25 0,0 0,24 25,-24-25,0 1,0-1,0 0,0 50,0 0,0-1,0 1,25-25,-25 25,0 0,0 0,25-25,0 0,0 0,0 0,-1-25,1 25,-25-25,25 0,0 0,-25 1,25 24,-25-25,0 0,0 0,0 0,0 1,-25 24,0 24,25 1,0 0,0 0,0 0,25-1,-25 1,0 0,0 0,0 0,25-25,-1 0,1 0,0 0,0 0,0-25,-1 25,1-25</inkml:trace>
  <inkml:trace contextRef="#ctx0" brushRef="#br0" timeOffset="202909.31">11634 15354,'0'0,"0"25,0 0,0 0,0-1,0 1,25 0,-25 0,0 0,0-1,0 1,0 0,0 0,0 0,0-1,0 1,0 0,24 0,-24 0,0-1,25-24,-25 25,0-50,0 1,0-1,25 0,-25 0,25 25,-25-25,25 25,-25-24,24 24,1 0,0 0,-25-25,25 25,0 25,-1-25,-24 24,0 1,0 0,0 0,0 0,0-1,-24-24,24 25,-25-25,0 25,0-25,0 0,25 25,-24-25</inkml:trace>
  <inkml:trace contextRef="#ctx0" brushRef="#br0" timeOffset="203242.49">12105 15577,'-25'0,"25"25,0 0,0 0,0 0,0-1,0 1,0 0,0 0,0 0,25-25,0 0,0 0,-1 0,1 0,-25-25,25 25,0 0,0 0,-1-25,1 25,0-25</inkml:trace>
  <inkml:trace contextRef="#ctx0" brushRef="#br0" timeOffset="203410.49">12179 15429,'0'0,"0"-25,-24 25,-1 0,0 0,50 0</inkml:trace>
  <inkml:trace contextRef="#ctx0" brushRef="#br0" timeOffset="204234.47">12477 15528,'0'0,"0"-25,0 0,25 25,0 0,-25 25,25-25,-1 25,-24 0,0-1,0 1,0 0,0 0,0 0,25-1,-25 1,0 0,0-50,0 0,0 1,25 24,-25-25,0 0,25 25,-25-25,0 0,25 25,-25-24,24 24,1 24,-25 1,25-25,-25 25,25-25,-25 25,25-25,-1 25,1-25,0 0,0 0,0 0,-1-25,1 25,0 0,0-25,0 25,-1-25,1 0,0 25,-25-24,25-1,0 25,-1-25,-24 0,25 25,-25-25,0 1,0-1,0 0,0 0,-25 0,1 25,-1 0,0 0,0 25,0-25,1 0,24 25,-25 0,0 0,0-25,25 24,-25 1,25 0,0 0,0 0,0-1,0 1,25-25,-25 25,25 0,0-25,0 0,24 25,-24-25,0 0,24 0,-24 0,25 0,-25-25,24 25,-24 0,0 0</inkml:trace>
  <inkml:trace contextRef="#ctx0" brushRef="#br0" timeOffset="206285.8799">11113 16247,'0'25,"25"-25,-1 0,-24 25,25-25,-25 24,25-24,-25 25,25-25,-25 25,25-25,-25 25,0 0,24-25,-24 25,0-1,25 1,-25 0,0 0,25 0,-25-1,0 1,0 0,25-25,-25 25,0 0,0-1,0 1,0 0,0 0,25-25,-25 25,0-1,0 1,0 0,0 0,0 0,0-1,0 1,0 0,0 0,0 0,0-1,0 1,25 0,-25 0,0 0,0-1,0 1,0 0,24-25,-24 25</inkml:trace>
  <inkml:trace contextRef="#ctx0" brushRef="#br0" timeOffset="207410.21">11162 16842,'0'-24,"-24"24,48 24,1 1,0-25,-25 25,0 0,25-25,-25 25,25-25,-25 24,24-24,-24 25,25-25,0 0,0 0,-25-25,25 25,-25-24,25 24,-1-25,1 0,0 25,-25-25,25 0,0 1,-1-1,1 25,-25-25,25 25,-25-25,25 25,-25-25</inkml:trace>
  <inkml:trace contextRef="#ctx0" brushRef="#br0" timeOffset="207901.4">12303 16818,'0'0,"0"-25,0 50,0-1,-24 1,-1 0,25 0,-25-25,0 25,25-1,-25 1,1-25,24 25,-25-25,0 25,0 0,25-1,25-24,0 0,0 0,-1 0,26-24,-25 24,0 0,24-25,-24 25,25-25,-26 25,26 0,0-25,-25 25,24-25,-24 25,25 0,-26-24,1 24,0 0,0-25,0 25</inkml:trace>
  <inkml:trace contextRef="#ctx0" brushRef="#br0" timeOffset="208146.49">12353 16818,'0'0,"-25"0,50 0,-25 24,25 1,-25 0,25 0,-25 0,0-1,0 26,0-25,0 0,0-1,0 26,24-25,-24 0,0 24,0-24,0 25,0-26,25 26</inkml:trace>
  <inkml:trace contextRef="#ctx0" brushRef="#br0" timeOffset="209890.09">9501 17537,'0'0,"-25"0,50 0,-1 0,1 0,0 0,0 0,0-25,-1 25,1 0,0 0,0 0,0 0,-1 0,1 0,0-25,0 25,0 0,-1 0,1 0,0 0,0 0,0 0,-1 0,1 0,0 0,0 0,0 0,-1-25,1 25,0 0,0 0,0 0,-1 0,1 0,0-24,0 24,0 0,0 0,-1 0,1 0,0-25,0 25,0 0,-1 0,1 0,0-25,0 25,0 0,-1 0,1 0,0 0,0 0,0 0,-1 0,1 0,0-25,0 25,0 0,-1 0,1 0,0-25,0 25,0 0,-1-24,1 24,0 0,0 0,0-25,-1 25,1 0,0 0,0 0,0-25,-1 25,1 0,0 0,0 0,0 0,0 0,-1 0,-24-25</inkml:trace>
  <inkml:trace contextRef="#ctx0" brushRef="#br0" timeOffset="211459.13">6003 17289,'0'-25,"0"50,0 0,25-1,-25 1,0 0,25-25,-25 25,0 0,24-1,-24 1,25 0,-25 0,0 0,25 0,-25-1,25-24,-25 25,25 0,-25 0,25 0,-25-1,24 1,-24 0,25 0,0 0,-25-1,25 1,0 0,-1 0,-24 0,25-25,-25 24,25 1,0 0,-25 0,25 0,-25-1,24 1,-24 0,0 0,25-25,-25 25,0-50</inkml:trace>
  <inkml:trace contextRef="#ctx0" brushRef="#br0" timeOffset="213234.12">6003 17214,'0'0,"0"25,25-25,0 0,-1-25,1 25,0 0,0 0,0 0,0 0,-25-24,24 24,1 0,0 0,0 0,0-25,-1 25,1 0,0 0,0 0,0 0,-25-25,24 25,1 0,0 0,0 0,0-25,-1 25,1 0,0 0,0 0,24-25,-24 25,0 0,0 0,0 0,-1 0,1-24,0 24,0 0,0 0,-1 0,26 0,-25-25,0 25,-1 0,1 0,0 0,0-25,25 25,-26 0,1 0,0-25,0 25,24 0,-24 0,0-25,0 25,0 0,-1 0,1 0,0 0,0-24,0 24,-1 0,1 0,0 0,0-25,0 25,-1 0,1 0,0 0,0 0,0-25,-1 25,1 0,0 0,0 0,0 0,-1 0,1-25,0 25,0 0,0 0,-1 0,1 0,0 0,0 0,0 0,0 0,-1 0,1 0,0-25,0 25,0 0,-1 0,1 0,0 0,0 0,0-24,-1 24,1 0,0 0,0 0,0 0,-1 0,1 0,0 0,0 0,0 0,-1 0,1 0,0 0,0 0,0 0,-1 0,1 0,0 0,0-25,0 25,-1 0,1 0,-25 25,0-1,0 1,0 0,25 0,-25 0,0-1,0 1,0 0,0 0,25 0,-25-1,0 1,0 0,0 0,0 0,0-1,0 1,25 0,-25 0,0 0,0-1,0 1,0 0,0 0,0 0,24-1,-24 1,0 0,25-25,-25 25,0 0,25-25,-25 25,0-1,0 1,0 0,0 0,25 0,-25-1,0 1,0 0,0 0,0 0,0-1,0 1,0 0,0 0,0 0,0-1,25 1,-25 0,0 0,24-25,-24 25,0-1,25-24,-25 25,0 0</inkml:trace>
  <inkml:trace contextRef="#ctx0" brushRef="#br0" timeOffset="214657.66">6524 18405,'25'0,"0"-25,-1 25,1 0,0 0,0 0,0 0,-1 0,1 0,0 0,0-25,0 25,-1 0,1 0,0 0,0 0,0 0,-1 0,1-24,0 24,0 0,0 0,-1 0,1 0,0 0,0 0,0-25,0 25,-1 0,1 0,0 0,0 0,0 0,-1 0,1 0,0 0,0 0,0-25,-1 25,1 0,0 0,0 0,0 0,-1 0,1 0,0 0,0 0,0 0,-1 0,1 0,0 0,0-25,0 25,-1 0,1 0,0 0,0 0,0 0,-1 0,1-25,0 25,0 0,0 0,-1 0,1 0,0 0,0-24,25 24,-26 0,1 0,0 0,0 0,0-25,-1 25,1 0,0 0,0 0,0 0,-1 0,1 0,0 0,0 0,0-25,-1 25,1 0,0 0,0 0,0 0,-1-25,1 25,0 0,0 0,0 0,-1-25,1 25,0 0,0 0,0 0,-1 0,1 0,-25-24,25 24,0 0,0 0,-1 0,1 0,0-25,0 25,0 0,-1 0,1 0,-25-25,25 25,0 0,-25-25,25 25,0 0,-1 0,-24-25,25 25,0 0</inkml:trace>
  <inkml:trace contextRef="#ctx0" brushRef="#br0" timeOffset="-214002.72">6970 17611,'-24'-24,"24"-1,-25 25,25 25,-25-25,0 24,0-24,1 25,-1-25,25 25,-25-25,0 25,0 0,1-25,24 24,-25-24,25 25,-25-25,25 25,-25 0,25 0,0-1,0 1,25-25,0 0,-25 25,25-25,-1 0,1 0,0 0,0 0,0 0,-1 0,1 0,0-25,0 25,0 0,-1 0,1-25,0 25,0 0,0-24,-1 24,1 0,-25-25</inkml:trace>
  <inkml:trace contextRef="#ctx0" brushRef="#br0" timeOffset="-213299.46">7169 17711,'0'-25,"-25"25,0 25,25-1,-25-24,25 25,0 0,0 0,0 0,0-1,25-24,0 0,0 0,-25-24,0-1,0 0,25 25,-25-25,0 0,25 25,-1 0,1 0,-25 25,25-25,-25 25,0 0,0 0,0-50,0 0,0 0,0 0,25 25,-25-24,25 24,-25 24,24-24,-24 25,0 0,25-25,-25 25,0 0,25-25,-25 24,0 1,25-25</inkml:trace>
  <inkml:trace contextRef="#ctx0" brushRef="#br0" timeOffset="-211974.9799">7591 17512,'0'0,"0"25,0 0,0 0,24-1,-24 1,0 0,25-25,-25 25,0 0,-25-25,25 24,-24-24,24 25,0 0,-25-25,25 25,-25-25,25 25,0-1,25-24,0 0,-25-24,24 24,1-25,0 25,-25-25,25 25,-25-25,25 0,-25 1,0 48,-25-24,25 25,25 0,-1-25,1 0,0-25,0 25,0-25,-1 25,-24-24,25 24,-25-25,25 25,-25-25,0 0,-25 25,25-25,-25 25,1 0,-1 0,0 0,0 0,0 0,1 25,-1-25,25 25,0 0,0 0,25-25,-25 24,24-24,1 25,0-25,0 0,0 0,-1 0,1 0,-25-25,25 25,0 0,0-24,-1 24,-24-25,25 25,-25-25,0 0,25 25,-25-25,0 50,25 0,-25 0,25-25,-25 25,0-1,0-48,0-1,0 0,0 0,24 25,1 25,0 0,0-25,0-25,0 25,-25-25,0 0,0 1,0-1,24 25,1 0,-25 25,25-1,0 1,-25 0,25-25,-25 25,0 0,0-1,-25-24,0 0,0 0,0 0,1 0,-1 0</inkml:trace>
  <inkml:trace contextRef="#ctx0" brushRef="#br0" timeOffset="-211475.63">8459 17537,'-25'0,"25"25,-25-25,25 25,-25-1,25 1,0 0,25-25,0 0,0 0,0 0,-1 0,-24-25,25 25,0-25,0 1,-25-1,0 0,0 0,0 0,0 0,-25 25,25-24,0-1,-25 25,25-25,-25 0,25 0,-24 25,24-24,-25 24,25-25,-25 25,25 25,0-1,25 1,-25 0,0 0,0 0,25-25,-25 24,0 1,24 0,1 0,-25 0,25-25,-25 25,25-25,-25 24,25-24,-1 0,-24 25,25-25</inkml:trace>
  <inkml:trace contextRef="#ctx0" brushRef="#br0" timeOffset="-211162.62">8459 17487,'25'0,"-1"0,1 0,-25-25,25 25,0 0,0 0,-1 0</inkml:trace>
  <inkml:trace contextRef="#ctx0" brushRef="#br0" timeOffset="-210942.4499">8756 17388,'0'25,"-24"-25,24 25,0-1,0 1,24 0,1-25,-25 25,25-25</inkml:trace>
  <inkml:trace contextRef="#ctx0" brushRef="#br0" timeOffset="-210606.52">8880 17413,'0'-25,"-24"25,48 0,-24 25,0 0,25-25,-25-25,25 25,-25-25,25 25,-25-25,0 50,0 0,0 0,0-1,25-24,-25 25</inkml:trace>
  <inkml:trace contextRef="#ctx0" brushRef="#br0" timeOffset="-206827.5">3820 18182,'0'0,"25"-25,0 25,0 0,-1 0,1-25,0 25,0 0,0 0,-25-25,25 25,-1 0,1 0,0 0,0 0,0 0,-1 0,1 0,0 0,-25-24,25 24,0 0,-1 0,1 0,0 0,0 0,0-25,-1 25,1 0,0 0,0 0,0 0,-1-25,1 25,0 0,0 0,0 0,-25-25,24 25,1 0,0 0,0-25,0 25,-1 0,1 0,0 0,0 0,-25-24,25 24,-1 0,1 0,0 0,0-25,0 25,0 0,-1 0,1 0,0 0,0 0,0 0,-1 0,1 0,0 0,0 0,0 0,-1 0,1 0,0 0,0 0,0 0,-1 0,1 0,0 0,0 0,0 0,-25-25,24 25,1 0,0 0,0 0,0 0,-1 0,1 0,0 0,0-25,0 25,-1 0,1 0,0 0,0 0,0 0,-1 0,1 0,0 0,0 0,0 0,-1 0,1 0,0 0,-25-25,25 25,0 0,0 0,-1 0,1 0,0 0,0 0,0 0,-25-24,24 24</inkml:trace>
  <inkml:trace contextRef="#ctx0" brushRef="#br0" timeOffset="-203543.75">2630 16123,'0'25,"0"0,24-25,-24 24,25 1,-25 0,25 0,-25 0,25-1,-25 1,0 0,25 0,-25 0,0 0,24-1,-24 1,0 0,0 0,25 0,-25-1,0 1,0 0,25 0,-25 0,0-1,0 1,0 0,25-25,-25 25</inkml:trace>
  <inkml:trace contextRef="#ctx0" brushRef="#br0" timeOffset="-202602.73">2580 16024,'0'25,"25"-25,0 0,-1 0,1 0,0 0,0 0,0 0,-1-25,1 25,0 0,0 0,0 0,-1 0,1 0,0 0,0 0,0-25,0 25,-1 0,1 0,25 0,-25 0,-1 0,1-25,0 25,0 0,24 0,-24 0,0-25,25 25,-26 0,26 0,-25-24,24 24,-24 0,25 0,-25-25,24 25,-24 0,25 0,-26-25,1 25,25 0,-25 0,24 0,-24-25,0 25,0 0,24 0,-24 0,0-25,0 25,0 0,-1 0,1 0,0 0,0-24,0 24,-1 0,1 0,0 0,0 0,0 0,-1 0,1 0,0 0,0 0,-25-25,25 25,-1-25,-24 0,0 50,25-25,-25 25,25 0,-25-1,0 1,0 0,25 0,-25 0,25-1,-25 1,0 0,24 0,-24 0,0-1,25 1,-25 0,25 25,-25-26,25 1,-25 0,0 0,25-25,-25 25,24-1,-24 1,25-25,-25 25,0 0,0 0,0 0,0-1,0 1</inkml:trace>
  <inkml:trace contextRef="#ctx0" brushRef="#br0" timeOffset="-201658.75">2803 16818,'25'0,"0"0,0 0,-1 0,1 0,0 0,0 0,25-25,-26 25,26 0,0 0,-26 0,26-25,0 25,-1 0,-24 0,25-25,-1 25,1 0,-25 0,24-25,-24 25,25 0,-1-24,1 24,-1 0,-24-25,25 25,-1 0,1-25,0 25,-1 0,1 0,0-25,-1 25,1 0,-25 0,24-25,1 25,-1 0,-24 0,25 0,-1 0,-24-24,25 24,-25 0,24 0,-24-25,0 25,24 0,-24 0,0-25,0 25,0 0,-1-25,1 25,-25-25,25 25,-25-24,25 24,0-25,0 25</inkml:trace>
  <inkml:trace contextRef="#ctx0" brushRef="#br0" timeOffset="-200162.3799">3002 16297,'0'0,"0"-25,-25 25,0 0,0 0,25 25,-25-25,1 0,-1 24,0-24,0 25,0-25,1 25,-1-25,25 25,-25-25,25 25,-25 0,25-1,0 1,0 0,25 0,0-25,-25 25,25-25,-1 0,-24 24,25-24,0-24,0 24,0 0,-1-25,1 25,0 0,0-25,0 25,0-25,-1 25</inkml:trace>
  <inkml:trace contextRef="#ctx0" brushRef="#br0" timeOffset="-198675.77">3101 16421,'-25'25,"25"-1,0 1,0 0,0 0,0 0,25-1,0-24,0 0,-25-24,24 24,-24-25,25 25,-25-25,-25 25,1 0,-1 0,25-25,0 0,0 1,25 24,-25-25,24 25,1 0,0 0,0 0,-25 25,25-25,-25 24,24-24,-24 25,0 0,0 0,0-50,0 0,0 0,0 1,0-1,25 25,-25-25,25 25,0-25,0 25,-25 25,24-25,-24 25,25-25,-25 25,0-1,0-48,0-1,0 0,0 0,25 0,0 50,-25 0,25-25,-25 25,24-25,1 0,0 0,0 0,0-25,-1 0,-24 0,25 25,-25-25,0 1,0-1,0 0,0 0,0 0,0 50,0 0,0 0,0 0,25-1,-25 1,25 0,-25 0,0 0,25 0,-25-1,0 1,24-25,-24-25,-24 25,24-24,-25 24,25-25,-25 25,25-25,0 0,-25 25,25-25,0 0,0 1,0-1,25 0,0 25,0 0,-1 0,1 0,-25 25,0 0,-25-1,1-24,24 25,-25-25,25 25,-25-25,0 0,25 25,-25-25</inkml:trace>
  <inkml:trace contextRef="#ctx0" brushRef="#br0" timeOffset="-197191.63">3919 16396,'25'0,"-25"-25,25 25,-25-25,0 0,25 25,-25-24,0-1,25 25,-25-25,0 0,0 0,0 1,-25 24,0 0,0 0,0 0,1 24,24 1,0 0,24-25,1 0,0 0,0 0,0-25,0 25,-1 0,1-25,0 25,0 0,0 0,-25-24,0 48,0 1,0 0,0 0,0 0,0-1,0 1,24-25,1 0,-25-25,25 25,-25-24,25 24,-25-25,0 0,25 25,-25-25,0 0,0 1,0 48,0 1,0 0,-25-25,25 25,0 0,25-25,-1 0,1-25,0 0,0 25,0-25,-1 25,-24-25,25 25,-25-24,25 24,-25-25,25 25,-25-25,0 0,0 0,-25 25,0 0,0 0,1 0,-1 0,25 25,-25-25,0 0,25 25,25-25,0 25,0-25,-1 0,1 0,0 0,0 0,0 0,-25 25,0-1,0 1,-25-25,0 25,0 0,0-25,25 25,0-50,25 25,0 0,0-25,0 0,-1 25,1-25,0 1,0 24,-25-25,25 25,-1-25,1 0,-25 0,0 1,-25 24,1 0,-1 0,25 24,0 1,25-25,-1 0,1 0,-25 25,25-25,0 0,0 0,-1 0,1 0,0 25,-25 0,-25-25,0 24,1-24,-1 25,0-25,0 0,0 25,1-25,-1 0</inkml:trace>
  <inkml:trace contextRef="#ctx0" brushRef="#br0" timeOffset="-196574.4199">5036 15974,'0'0,"0"25,-25 0,25 0,-25-25,25 24,0 1,-25-25,25 25,0 0,0 0,25-25,0 0,0 0,0 0,-1-25,1 25,0-25,0 25,-25-25,25 25,-25-25,24 1,-24-1,0 0,0 0,-24 25,-1 0,0 0,0 0,0 25,1-25,-1 0,25 25,-25-25,25 25,-25-25,25 24,25-24,0-24,0-1,-1 25,-24-25,25 25,0-25,-25 0,25 25,0-24,-25-1,24 25,-24-25,25 25,-25-25,25 25,-25-25,0 50,25-25,-25 25,0 0,25-25,-25 25,0-1,24 1,-24 0,25 0,0 0,0-1,0-24,-1 25,1-25,0 0,0 25</inkml:trace>
  <inkml:trace contextRef="#ctx0" brushRef="#br0" timeOffset="-194851.67">3572 16669,'0'25,"0"-1,25-24,-25 25,0 0,25 0,-25 0,25-1,-25 1,0 0,24-25,-24 25,25 0,-25-1,25 1,-25 0,25-25,-25 25,25 0,-25-1,24-24,-24 25,0 0,25-25,-25 25,25-25,-25 25,0-1,25-24,-25 25,0 0,25 0,-25 0,24-1,-24 1,0 0,25-25,-25 25,0 0,25-25,-25 24,0 1,25-25,-25 25,0 0,25-25,-25 25,0 0,25-25,-25 24,0 1,24-25,-24 25,0 0,0 0,0-1,0 1,25-25,-25 25,0 0,25 0,-25-1,0 1,0 0,0 0,0 0,0-1,0 1,0 0,0 0,0 0,0-1,0 1,0 0,0 0,0 0,0-1</inkml:trace>
  <inkml:trace contextRef="#ctx0" brushRef="#br0" timeOffset="-194102.23">5383 17711,'-25'0,"25"24,-25-24,25 25,-24-25,24 25,-25-25,25 25,-25-25,25 25,-25-25,25 24,-25 1,1-25,24 25,-25 0,0-25,25 25,-25-1,0-24,25 25,-24-25,24 25,-25-25,25 25,0 0,25-1,-1-24,1 0,0 25,0-25,0 0,-1 0,1 0,0 0,0 0,0 0,-1 0,1 0,-25-25,25 25,0 0,0 0,-1 0</inkml:trace>
  <inkml:trace contextRef="#ctx0" brushRef="#br0" timeOffset="-192744.8499">2778 17711,'0'24,"25"-24,-25 25,0 0,25 0,-25 0,0-1,25 1,-25 0,0 0,25 0,-25 24,24-24,-24 25,0-26,0 1,25 25,-25-25,0-1,0 1,25 25,-25-25,0-1,0 1,0 0,0 0,0 0,0-1,0 1,25 0,0-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4:25.3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077 2580,'0'-25,"-25"25,25-25,0 50,0 0,-24-25,24 24,-25 1,25 0,-25 0,25 0,-25 0,25-1,-25 1,1 0,24 0,0 0,0-50,0 0,24 0,-24 0,25 1,-25-1,25 0,-25 0,0 0,25 25,-25-74,25 74,-25-25,24 0,-24 50,25-25,0 0,-25 25,25-25,0 25,-1-1,1 1,0 0,0-25,0 25,-25 0,24 0,1-1</inkml:trace>
  <inkml:trace contextRef="#ctx0" brushRef="#br0" timeOffset="19307.37">6152 2654,'0'25,"0"0,0 0,0-1,0 1,0 0,0 0,0 0,24-25,-24 24,0 1,0 0,0 0,0 0,0-1,0 1,25 0,-25 0,0 0,0-1,0 1,0 0,0 0,25-25,-25 25,0-1,0 1,0 0,0 0,25-25,-25 25,0-1,0 1,0 0,0 0,0 0,0-1,0 1,25-25,-25 50,0-25,0-1,0 1,0 0,0 0,0 0,24 24,-24-24,0 0,0 0,0 49,0-49,0 0,0 0,25-1,-25 1,0 0,0 0,0 0,0 24,0-24,25 0,-25 0,0-1,0 1,0 0,0 0,0 0,0 24,0-24,0 0,0 0,25 24,-25-24,0 0,0 49,0-49,0 0,0 24,0-24,0 0,0 0,25 25,-25-26,0 1,0 0,0 0,0 24,24-24,-24 0,0 0,0 24,0-24,0 0,0 0,0 24,0-24,0 25,25-25,-25-1,0 26,0-25,0 24,0-24,0 25,0-1,25-24,-25 0,0 25,0-26,0 26,0-25,0 25,0-26,0 26,0-25,25 0,-25 24,0-24,0 25,0-1,0-24,0 25,0-26,0 26,25 24,-25-24,0-25,0 24,0-24,24 25,-24-25,0 24,0-24,0 25,0-26,0 26,0-25,25 25,-25-1,0-24,0 25,0-26,0 26,0 0,0-26,0 26,0-25,0 24,0-24,0 25,0-1,0-24,0 25,0-25,0 24,0 1,0-25,0 24,0-24,0 25,0-1,0-24,0 25,0-26,0 26,0 0,0-25,0 24,0-24,25 25,-25-26,0 51,0-26,0-24,0 25,0-25,0 24,0-24,0 25,0-26,0 26,0 0,0-26,0 26,0-25,0 24,0-24,0 0,0 25,0-26,0 26,0-25,0 0,25 24,-25-24,0 0,0 0,0 24,0-24,0 0,0 0,0 24,0 1,0-25,0 24,0-24,0 0,0 0,0 0,0-1,0 1,0 25,0-25,0 24,0-24,0 0,0 0,0-1,0 1,0 0,0 0,0 0,0-1,0 1,0 0,0 0,25 0,-25 0,0-1,0 1,0 0,0 0,0 0,0-1,0 1,0 0,0 0,0 0,0-1,0 1,0 0,0 0,0 0</inkml:trace>
  <inkml:trace contextRef="#ctx0" brushRef="#br0" timeOffset="19745.53">6846 10443,'0'-25,"0"0</inkml:trace>
  <inkml:trace contextRef="#ctx0" brushRef="#br0" timeOffset="21120.89">6772 10368,'0'25,"24"-25,1 0,0 0,0-25,0 25,0 0,-1 0,1 0,0 0,0 0,0 0,-1 0,1 0,0-24,25 24,-26 0,1 0,0 0,0 0,24 0,-24 0,0 0,25 0,-26 0,1 0,0 0,25 0,-26 24,1-24,25 0,24 0,-49 0,0 0,0 0,24 0,1 0,-25 0,-1 0,26 0,-25 0,0 0,24 0,-24 0,25 0,-25 0,-1 0,51 0,-50 0,49 0,-24 0,24 0,-24 0,-26 0,26 0,0 0,-1 0,1 0,-25 0,24 0,1 0,-1 0,51 25,-51-25,1 0,0 0,-1 0,1 0,-1 0,26 0,-26 0,1 25,0-25,24 0,-24 0,-1 0,26 0,-26 0,26 0,-26 0,26 0,-26 0,26 0,-26 0,26 0,-26 0,26 0,-26 25,26-25,-1 0,1 0,-1 0,0 0,1 0,-1 0,1 0,24 25,-25-25,26 0,-26 0,25 0,-24 0,24 0,-25 0,25 0,1 0,-26 0,25 0,1 0,-26 0,25 0,0 0,1 0,-26 0,25 0,0 0,1 0,-1 0,0 0,0 0,1 0,-1 0,0 0,0 0,25 0,-25 0,1-25,-1 25,0 0,0 0,1 0,-1 0,0 0,0-25,0 25,-24 0,24 0,0-25,0 25,1 0,-1 0,75-25,-75 1,-25 24,25 0,-24-25,24 25,-25-25,1 25,-1-25,25 25,-24 0,-1-25,-24 25,24-24,1 24,-1-25,-24 25,24-25,-24 25,24-25,-24 25,24 0,-24-25,24 25,-24-24,-1 24,26 0,-26-25,1 25,-25 0,25-25,-1 25,-24 0,25 0,-26-25,26 25,-25 0,0-25,-1 25,1 0,0 0,0 0,0-25,-1 25,-48-24,-1 24,0 0,0 0,0 0,-24 0,24-25,0 25,0 0,1 0,-1 0,25 25,25-25,-25 24,24-24,1 25,0-25,0 25,0 0,-1-25,-24 25,0 0,25-25,-25 24,0 1,0 0,0 0,-25 0,1 24,-1-24,0 25,0-26,0 1,1 0</inkml:trace>
  <inkml:trace contextRef="#ctx0" brushRef="#br0" timeOffset="22404.37">3671 5507,'25'0,"0"0,0-25,24 25,1 0,-1-25,26 25,-50 0,49-25,-24 25,24 0,0-25,-24 25,0 0,-26 0</inkml:trace>
  <inkml:trace contextRef="#ctx0" brushRef="#br0" timeOffset="22693.8">4142 5457,'-24'0,"24"-25,0 50,24 0,-24 0,25-1,-25 1,0 0,0 0,25 0,-25-1,0 1,0 25,25-25,-25-1,0 1,0 25,0-25,25 0,-25-1,0 1,0 0,0 25,0-26,0 1,0 0,24 0</inkml:trace>
  <inkml:trace contextRef="#ctx0" brushRef="#br0" timeOffset="24806.1">13295 11336,'-24'0,"24"-25,0 0,-25 25,25-25,-25 25,0 0,0 0,0 0,1 0,-1 0,0 0,0 25,0-25,25 25,-24-25,24 25,0 0,0-1,0 1,0 0,24-25,-24 25,25-25,0 0,0 25,0-1,-1-24,-24 25,25-25,0 0,0 25,0 0,0-25,-1 25,-24-1,25-24,0 50,-25-25,0 0,0-1,0 1,0 0,0 0,0 0,-25-1,0 1,1-25,24 25,-25-25,0 25,0-25,0 0,-24 0,24 0,0 0,0-25,-24 25,24-25,-25 0,25 25,1-24,-1 24,25-25,-25 0,25 0</inkml:trace>
  <inkml:trace contextRef="#ctx0" brushRef="#br0" timeOffset="27401.69">9029 5507,'0'24,"0"1,0 0,0 0,0 0,0-1,0 1,0 0,0 0,0 0,0-1,0 1,0 0,0 0,0 0,0 0,0-1,0 1,0 0,0 0,0 0,0-1,0 1,25 25,-25-25,0-1,0 26,25-25,-25 0,0 24,0-24,0 0,24 0,-24 24,0-24,25 25,-25-26,0 26,25 0,-25-26,0 51,0-50,25-25,-25 49,0-24,0 0,25 25,-25-26,0 1,0 25,0-1,0-24,24 25,-24-25,0-1,0 1,0 0,25 25,-25-26,0 1,0 0,0 0</inkml:trace>
  <inkml:trace contextRef="#ctx0" brushRef="#br0" timeOffset="29279.2">9004 5581,'25'0,"-25"25,25-25,0 0,-1 0,1 25,0-25,0 0,0 0,-1 0,1 0,25 0,-25 0,-1 0,26-25,-25 25,24 0,1 0,-25 0,24-25,-24 25,74 0,-74 0,25 0,-1 0,-24 0,50 0,-51 0,1 0,25 0,-25 0,24 0,1 0,0 0,-1 0,-24-25,25 25,-1 0,-24 0,0 0,0 0,-1 0,1 0,25 0,-1 0,1 0,-25 0,24-25,1 25,0 0,-1 0,-24 0,-25-24,50 24,-26 0,1 0,0 0,25 0,-26 0,26-25,0 25,-25 0,24 0,1-25,-1 25,1 0,-25 0,0 0,-1 0,1 0,0 0,25 0,-1 0,-24-25,25 25,-1 0,1-25,-1 25,1 0,0 0,-1 0,-24 0,0-24,24 24,-24 0,50 0,-50 0,24 0,-24 0,25 0,-26 0,1 0,0 0,0 0,0 0,-1 0,1 0,0 0,0 0,0 0,-1-25,1 25,0 0,0 0,24 0,-24 0,0 0,25 0,-26 0,1 0,0 0,0 0,0 0,-1 0,1 0,0 0,0 0,-25 25,0-1,0 1,25 0,-25 0,0 0,0-1,0 1,0 0,0 0,0 0,0-1,0 1,0 0,0 25,24-1,-24-24,0 25,25-1,-25 1,0-25,0 0,0 24,0 26,25-1,-25-49,0 74,0-74,0 49,0-24,0-1,0 1,25 24,-25 1,0-26,25 26,-25-25,0 24,0-49,25 74,-25-25,24-49,1 50,-25-51,25 51,0-26,0 1,-1-25</inkml:trace>
  <inkml:trace contextRef="#ctx0" brushRef="#br0" timeOffset="30406.29">9327 7367,'-25'0,"0"0,25 25,0 0,0-1,0 1,0 0,0 0,0 0,0 24,0 1,0-1,0 26,0-1,0 1,0-26,0-24,25 50,-25-26,0-24,0 25,0-26</inkml:trace>
  <inkml:trace contextRef="#ctx0" brushRef="#br0" timeOffset="31451.06">9302 8136,'0'-25,"25"25,-1 0,-24 25,25-25,0 0,0 0,0 0,-1 0,26 0,-25 0,0 0,-1 0,51-25,-50 25,24 0,26 0,-26 0,-24 0,0 0,0 0,49 0,-24 0,24 0,-49 0,49 0,1 0,-26 0,1-25,24 25,-49 0,0 0,49 0,-24 0,24 0,-49 0,0 0,49 0,1 0,-50 0,24 0,-24 0,25 0,-26 0,26 0,25 0,-26 0,-24 0,25 0,-1-24,1 24,-25 0,-1 0,26 0,-25 0,24 0,1 0,0 0,-26 0,1 0,0 0,0 0,24 0,-24 0,25 0,-25 0,-1 0,51 0,-50 0,-1 0,26 0,-25 0,0 0,24 0,-24 0,0 0,25 0,-26 0,1 0,50 0,-51 0,1 0,50 0,-51 0,1 0,25 0,-25 0,-1 0,1 0,0 0,0 0,0 0,-1 24,1-24,25 0,-25 0,-1 0,1 0,25 0,-25 0,-1 0,1 0,-25 25,25-25,0 0,0 0,0 0,-1 0,1 0,-25-25,0 1,0-1,25 25,-25-25,0 0,25 25,-25-25,25 0,-25 1,0-1,24 25,-24-50,0 25,0-24,0 24,0 0,0 0,0-24,0 24,0 0</inkml:trace>
  <inkml:trace contextRef="#ctx0" brushRef="#br0" timeOffset="32510.7">9128 6796,'0'-24,"0"48,0 1,-25 0,25 0,-49 0,24 24,0-24,0 0,25 0,-25-25,25 49,-24-49,24-24,24-1,1 25,0-50,0 1,0 24,0 0,-1-25,-24 25,25 25,-25-24,50-1,-25 0,-25 0,24 25,1 0,0 0,0 25,0-25,-1 25,1 0,0-1,25 26,-50-25,24 0,1 0,-25 24,25-49,-25 25,0 0,0 0</inkml:trace>
  <inkml:trace contextRef="#ctx0" brushRef="#br0" timeOffset="33530.58">8954 8310,'0'24,"-24"-24,24 25,0 0,0 0,0 24,0-24,0 25,0-25,0-1,0 26,0-25,0 0,0-1,0 26,0-25,0 24,0-24,0 0,0 0</inkml:trace>
  <inkml:trace contextRef="#ctx0" brushRef="#br0" timeOffset="34727.01">8334 4936,'0'-25,"0"1,0-1,0 0,25 0,-25 0,25 25,0-25,0 25,-1 0,1 0,-25 25,25-25,-25 25,0 25,0-25,-25 24,0 1,25-25,-49 24,-1-24,50 0,-25 0,1-25,-1 24,25 1,0 0,25-25,-1 0,1 0,0 0,0 0,0-25,24 25,1 0,-25-25,24 25,1 0,-1-24</inkml:trace>
  <inkml:trace contextRef="#ctx0" brushRef="#br0" timeOffset="35887.57">13122 4589,'0'0,"-25"0,25-25,0 0,25 25,-1-25,1 25,0 0,0 0,0 0,0 0,-1 0,26 0,-25 25,-25 0,0 0,0 0,0-1,-25 1,25 0,-25-25,0 25,1-25,24 25,24-25,1 0,0 24,0-24,0 25,-1-25,1 25,-25 0,25 0,-25 0,0-1,-25 1,0 0,-24 0,24-25,-49 0,49 0,-25 0,-24 0,49 0,0 0,0 0,50-25</inkml:trace>
  <inkml:trace contextRef="#ctx0" brushRef="#br0" timeOffset="36845.11">14238 8334,'0'-24,"-25"24,25 24,-25-24,0 25,1 0,-1-25,25 25,-25-25,-25 49,26-24,-1 0,0 0,25 0,-25-1,25 1,0 0,25-25,0 0,24 0,-24 0,0 0,25-25,-1 25,-24-25,74 25,-74-24,50 24,-51-25,1 25,25 0,-25 0</inkml:trace>
  <inkml:trace contextRef="#ctx0" brushRef="#br0" timeOffset="37033.49">14312 8359,'0'0,"-25"-25,1 25,24 25,-25-25,25 25,0 0,-25 24,25-24,0 0,0 25,0-26,0 26,0-25,0 24,0-24,0 25,0-1,0-24</inkml:trace>
  <inkml:trace contextRef="#ctx0" brushRef="#br0" timeOffset="38914.92">10666 5283,'-25'0,"0"0,25 25,0 0,25-25,0 0,-25 25,50-25,-26 0,1 0,0 25,0-25,0 0,-1 24,1 1,-25 0,0 0,0 0,0-1,-25 1,25 0,-49 0,-1 0,25-1,1 1,-26 0,25-25,-24 50,24-50</inkml:trace>
  <inkml:trace contextRef="#ctx0" brushRef="#br0" timeOffset="39833.82">12998 6325,'0'25,"24"0,-24 0,0-1,25-24,-25 25,25 0,-25 0,25 0,-25-1,25-24,-25 25,24-25,-24 25,25-25,0-25,0 25,0-25,-25 1,25 24,-1-25,1 0,0 0,0 0,0 1,-1-1,1 0,0 0,0 0,0 1</inkml:trace>
  <inkml:trace contextRef="#ctx0" brushRef="#br0" timeOffset="41252.05">11435 7789,'0'24,"0"1,0 0,-25-25,25 25,-25 0,1 24,-1-24,0 0,0 0,25 0,-25-1,1-24,-1 25,0 0,-25 0,25 0,1-25,24 24,24-24,1 25,0-25,0 0,25 25,-1 0,50 0,-74-25,50 24,-26 1,1-25,24 25,-49-25,0 25,0-25,-1 25,1-25,0 24,-25 1</inkml:trace>
  <inkml:trace contextRef="#ctx0" brushRef="#br0" timeOffset="45039.14">10964 4341,'0'25,"0"-1,0 1,0 0,0 0,0 0,0-1,0 1,0 0,0 25,0-26,0 1,0 50,0-26,0 26,0-1,24 25,-24-24,0-26,0 26,0 24,25 0,-25 0,0-49,0 0,0-1,0 100,0-50,0-24,0-26,0 26,0-26,0-24,0 25,0-25,0-1,0 1,-25-25,1 0,24-25,-25 25,25-24,0-1,-25 25,0-25,25 0,-25 0,25 1,0-1,-24 25,24-25,0 50,24 0,-24-1,25 1,0 0,0 0,0-25,-25 25,24-25,1 0,25-25,-25 0,-1 0,1 25,0-25,0 1,0 24,-25-25,25 0,-25 0,0 0</inkml:trace>
  <inkml:trace contextRef="#ctx0" brushRef="#br0" timeOffset="46021.05">11063 2133,'-25'0,"25"-25,-25 25,25-24,-25 24,1 0,-1 0,25 24,-25-24,0 25,0 0,25 0,-24 0,24-1,-25 26,0 0,25 24,-25-49,25 0,-25 24,25-24,0 49,0-49,0 50,25-50,0 24,0 1,24-25,-24-25,0 0,49 0,-49 0,0 0,0 0,24-25,-24 0,25 0,-25 0,0 1,-1-1,1-25,0 25,-25 0,0-49,0 24,0 1,0-1,-25 25,25-24,-25-1,1-24,24 49,-25-25,0 50,25-24,-25-1,0 25</inkml:trace>
  <inkml:trace contextRef="#ctx0" brushRef="#br0" timeOffset="46293.18">10988 2431,'-24'0,"24"25,24-1,1 1,-25 0,25 0,-25 0,25-1,0 26,-25 0,24-1,26 1,-50-25,50 74,-25-74,-1 24,1-24,-25 0,25 0,-25 0,25-25</inkml:trace>
  <inkml:trace contextRef="#ctx0" brushRef="#br0" timeOffset="46831.35">11509 2778,'0'-25,"0"50,0 0,0 0,0 0,0-1,0 1,0 0,0 0,25 0,-25-1,25-24,-25-24,25 24,-25-25,25 25,-25-25,24 0,-24 0,25 25,0 0,-25 25,25-25,0 0,-1 0,1 25,0-25,-25 25,25-25,0 0,-1 0</inkml:trace>
  <inkml:trace contextRef="#ctx0" brushRef="#br0" timeOffset="46954.71">11807 2778,'0'-25,"-25"25,25-24,0-1,0 0,0 0,25 25,-25-25,25 25</inkml:trace>
  <inkml:trace contextRef="#ctx0" brushRef="#br0" timeOffset="48677.54">11038 8062,'-25'0,"25"-25,0 0,0 0,-25 25,25-25,0 0,-24 25,24-24,0 48,0 1,0 0,0 0,0 0,0 0,0-1,0 1,0 0,0 0,-25 0,25 24,0 1,0-25,0 24,0 1,0-1,-25 1,25 0,0 24,0-24,-25-1,25 1,0-1,0 1,0 0,-25-1,25-24,0 25,0-25,0-1,0 1,0 0,0 0,0-50,-24 0,24 0,0 1,-25-1,25 0,0 0,-25 0,25 0,0 1,-25 24,25-25,0 0,-25 25,25-25,0 50,0 0,0 0,0-1,0 1,0 0,0 0,0 0,25 0,-25-1,0 1,0 0,25 25,-25-26,0 1,25-25,-25 25,25-25,-1 0,-24-25,25 25,-25-25,25 1,-25-1,25 0,-25 0,25 0,-25 1,24-1,-24 0,0 0,25 0,-25 0,0 1,0-1,0 0,25 25</inkml:trace>
  <inkml:trace contextRef="#ctx0" brushRef="#br0" timeOffset="49169.8">11509 9103,'0'0,"-24"0,24-24,0-1,-25 25,25 25,-25-25,0 24,0 1,25 0,-24 0,24 0,-25-1,25 1,-25 25,25-25,-25-1,25 26,0-25,0 24,0-24,0 0,0 0,0 24,0-24,0 0,0 0,25-25,0 25,0-1,-1-24,1 0,25 0,-25 0,-1 0,1-24,0 24,25-25,-26 0,1 0,0-24,0 24,0 0,-25-25,24 26,-24-26,0 0,0 26,0-26,0 0,0 26,0-1,-24-25,24 25,0 1,-25-1,0 0,0 0,0 25</inkml:trace>
  <inkml:trace contextRef="#ctx0" brushRef="#br0" timeOffset="49439.75">11485 9327,'0'24,"0"1,24 0,1 0,-25 0,25-1,-25 1,25 25,0-1,-1-24,-24 0,25 0,-25 0,50-1,-50 1,25 0,-1 0,1 0,0-25,0 24</inkml:trace>
  <inkml:trace contextRef="#ctx0" brushRef="#br0" timeOffset="50298.33">12055 9575,'0'24,"-25"-24,0 0,25 25,-24 0,24 0,0 0,0-1,0 1,24-25,1 25,0-25,0 0,0 0,-1 0,1 0,-25-25,-25 0,1 25,24-24,-25 24,0-25,0 25,0-25,1 25,-1-25,25 0,25 25,-25-24,24 24,1-25,0 25,0 0,0 0,-1 0,1-25,0 25,0 0,-25 25,0 0,0-1,0 1,0 0,0 0,0 0,0-1,25 1,0-25,-1-25,1 25,0-24,0-1,-25 0,0 0,25 0,-50 25,25 25,-25 0,25 0,-25 0,25-1,0 1,25-25,0 0,0 0,-1 0,1-25,0 25,0-24,0-1,-25-25,0 25,24 1,-24-1,0 0,0 0,0 0,0 1,0-1,0 0,0 50,0 0,0-1,-24-24,24 25,0 0,0 0,0 0,0-1,0 1,0 0,0 0,0 0,0-1,24-24,1 0,0 0</inkml:trace>
  <inkml:trace contextRef="#ctx0" brushRef="#br0" timeOffset="50472.15">12402 9500,'-24'0,"48"0,1 0,0 0,0 0,0 0</inkml:trace>
  <inkml:trace contextRef="#ctx0" brushRef="#br0" timeOffset="50643.28">12774 9550,'0'-25,"0"0,0 0,25 25</inkml:trace>
  <inkml:trace contextRef="#ctx0" brushRef="#br0" timeOffset="52221.47">6598 5779,'0'-24,"25"24,0 0,-1 0,1 0,0 0</inkml:trace>
  <inkml:trace contextRef="#ctx0" brushRef="#br0" timeOffset="52350.97">6970 5705,'25'0</inkml:trace>
  <inkml:trace contextRef="#ctx0" brushRef="#br0" timeOffset="52488.44">7367 5730,'25'0,"0"0</inkml:trace>
  <inkml:trace contextRef="#ctx0" brushRef="#br0" timeOffset="52623.92">7739 5779,'0'0,"25"0,0 0,-1 0</inkml:trace>
  <inkml:trace contextRef="#ctx0" brushRef="#br0" timeOffset="52741.74">8062 5779,'0'25,"24"-25</inkml:trace>
  <inkml:trace contextRef="#ctx0" brushRef="#br0" timeOffset="52995.64">8434 5779,'0'25,"24"-25,1-25,0 25,0 0,0 0,24 0,-24-24,0 24,0 0,-1 0,1 0,0 0,0 0,0 24,-1-24</inkml:trace>
  <inkml:trace contextRef="#ctx0" brushRef="#br0" timeOffset="53900.38">5209 5383,'25'0,"0"0,-1 0,1 0,0 0,25-25,24 25,-49-25,0 25,24 0,26 0,-51-25,1 25,0 0,25 0,-1 0,-49-25,0 50,-25-25</inkml:trace>
  <inkml:trace contextRef="#ctx0" brushRef="#br0" timeOffset="54219.71">5531 5432,'-24'0,"24"25,0 0,0 0,0-1,0 1,0 0,0 0,0 0,24-1,-24 1,0 0,0 0,0 0,0-1,0 1,0 0,0 0,0 0,0 0,0-1,0 1</inkml:trace>
  <inkml:trace contextRef="#ctx0" brushRef="#br0" timeOffset="55079.36">5730 5779,'0'-24,"0"48,0 1,0 0,0 0,0 0,0 0,0-1,0 1,25-25,-25 25,0 0,0 0,0-1,0 1</inkml:trace>
  <inkml:trace contextRef="#ctx0" brushRef="#br0" timeOffset="55529.28">5755 5928,'24'0,"1"0,0 0,-25-24,25 24,0 0,0-25,-25 0,0 0,0 0,0 0,0 50,24 0,-24 0,0 0,0 0,0-1,0 1,0 0,25-25,-25 50,0-26,0 1,0 0,0 25,0-26,0 1,0 0,0 0</inkml:trace>
  <inkml:trace contextRef="#ctx0" brushRef="#br0" timeOffset="56649.13">6598 8607,'25'0</inkml:trace>
  <inkml:trace contextRef="#ctx0" brushRef="#br0" timeOffset="56796.15">6821 8582,'25'0</inkml:trace>
  <inkml:trace contextRef="#ctx0" brushRef="#br0" timeOffset="56929.35">7045 8582,'24'0</inkml:trace>
  <inkml:trace contextRef="#ctx0" brushRef="#br0" timeOffset="57067.39">7491 8582</inkml:trace>
  <inkml:trace contextRef="#ctx0" brushRef="#br0" timeOffset="57197.27">7665 8558,'24'0,"1"0</inkml:trace>
  <inkml:trace contextRef="#ctx0" brushRef="#br0" timeOffset="57343.53">8111 8483,'0'-25,"25"25,-25-24,25 24</inkml:trace>
  <inkml:trace contextRef="#ctx0" brushRef="#br0" timeOffset="57463.38">8384 8384</inkml:trace>
  <inkml:trace contextRef="#ctx0" brushRef="#br0" timeOffset="57595.08">8632 8359,'0'-25</inkml:trace>
  <inkml:trace contextRef="#ctx0" brushRef="#br0" timeOffset="57719.23">8954 8359</inkml:trace>
  <inkml:trace contextRef="#ctx0" brushRef="#br0" timeOffset="57843.24">9426 8384,'0'25,"0"-50</inkml:trace>
  <inkml:trace contextRef="#ctx0" brushRef="#br0" timeOffset="58631.11">5060 7962,'25'0,"0"0,0 0,24 0,-24 0,0-25,0 25,24 0,26 0,-26-24,-24 24,0 0,0 0,-1 24</inkml:trace>
  <inkml:trace contextRef="#ctx0" brushRef="#br0" timeOffset="58939.67">5432 7987,'-25'0,"25"25,0 0,0 0,0-1,-24 1,24 0,0 0,0 0,0-1,0 1,0 0,0 0,0 0,0-1,0 1,0 0,-25 0,25 0,0-1,0 1,0 0,0 0,0 0,0-1</inkml:trace>
  <inkml:trace contextRef="#ctx0" brushRef="#br0" timeOffset="59300.83">5779 8359,'0'25,"0"0,-24-25,24 25,-25-1,25 1,0 0,-25 0,25 0,0-1,0 1,0 0,-25-25,25 25,0 0,0-1,25-24,0 0,0 0,-1-24,1 24,0 0,25-25,-25 25,24-25,1 25,-1-25,1 25,0-25,-1 25,1 0,-25-24</inkml:trace>
  <inkml:trace contextRef="#ctx0" brushRef="#br0" timeOffset="66365.22">8830 4787,'25'-49,"25"-100,-125 347,150-446,-75 223,0-49,0 49</inkml:trace>
  <inkml:trace contextRef="#ctx0" brushRef="#br0" timeOffset="77877.6">8434 9451,'0'-25,"0"0,24 0,-24 0,0 1,0-1,0 0,0 0,0 0,25 25,-25-24,0-1,25 25,-25-25,0 0,0 0,0 1,25 24,-25-25,0 0,0 0,0 0,0 0,25 25,-25-24,0-1,0 0,0 0,0 0,0 1,0-1,0 0,0 0,0 0,0 1,0-1,0 0,0 0,0 0,0 1,0-1,0 0,0 0,0 0,0 1,0-1,24 25,-24-25,0 0,0 0,0 1,0-1,0 0,0 0,0 0,25 25,-25-24,0-1,0 0,0 0,0 0,0 1,0-1,0 0,25 25,-25-25,0 0,0 0,0 1,0-1,0 0,0 0,0 0,25 25,-25-24,0-1,0 0,25 0,-25 0,0 1,0-1,0 0,24 0,-24 0,0 1,0-1,0 0,0 0,0 0,0 1,0-1,0 0,0 0,0 0,0 1,25 24,-25-25,0 0,0 0,0 0,0 1,25-1,-25 0,0 0,0 0,0 1,25 24,-25-25,0 0,0 0,0 0,0 1,25-1,-25 0,0 0,0 0,0 0,0 1,0-1,0 0,0 0,0 0,24 1,-24-1,0 0,0 0,0 0,0 1,0-1,0 0,0 0,0 0,0 1,0-1,0 0,0 0,0 0,25 1,-25-1,0 0,0 0,0 0,0 1,0-1,0 0,0 0,25 25,-25-25,0 1,0-1,25 0,-25 0,0 0,0 1,25 24,-25-25,0 0,24 25,-24-25,0 0,0 0,0 1,25 24,-25-25,0 0,25 0,-25 0,0 1,0-1,0 0,25 25,-25-25,0 0,0 1,25 24,-25-25,0 0,0 0,0 0,25 25,-25-24,0-1,0 0,24 25,-24-25,0 0,0 1,0-1,25 0,-25 0,0 0,25 1,-25-1,0 0,25 25,-25-25,0 0,0 1,25-1,-25 0,24 0,-24 0,0 1,0-1,25 25,-25-25,0 0,0 0,25 25,-25-25,0 1,25-1,-25 0,0 0,25 25,-25-25,0 1,0-1,0 0,24 0,-24 0,0 1,25-1,-25 0,25 25,-25-25,0 0,25 25,-25-24,0-1,25 25,-25-25,0 0,0 0,24 25,-24-24,0-1,25 0,-25 0,0 0,25 25,-25-24,25-1,-25 0,0 0,25 25,-25-25,0 1,24 24,-24-25,0 0,25 25,-25-25,0 0,25 1,-25-1,25 0,-25 0,25 0,-25 1,0-1,24 25,-24-25,25 25,-25-25,0 0,25 25,-25-25,25 1,-25-1,25 25,-25-25,24 25,-24-25,25 25,-25-25,25 1,0 24,-25-25,25 25,-25-25,24 0,1 25,-25-25,25 1,-25-1,25 25,0-25,0 0,-1 25,-24-25,25 25,0-24,0 24,-25-25,25 25,-25-25,24 25,1-25,0 25,0 0,0-25,-1 25,1 0,-25-24,25 24,0 0,0 0,-25-25,24 25,1 0,0 0,0 0,0 0,-1 0,1 0,0 0,0 0,0 0,-1 0,-24 25,25-25,0 24,0-24,0 0,-25 25,24-25,1 0,0 25,0-25,-25 25,25-25,-1 25,1-25,-25 24,25-24,-25 25,25-25,-25 25,25-25,-25 25,24 0,1-1,0-24,-25 25,25 0,0 0,0-25,-25 25,0-1,24-24,-24 25,25-25,-25 25,25-25,-25 25,25-25,-25 25,25-25,-1 24,1 1,0-25,-25 25,25-25,-25 25,25-25,-25 25,24-25,1 0,0 25,0-25,-25 24,25-24,-1 25,1-25,-25 25,25-25,-25 25,25-25,-25 25,25-25,-25 24,24 1,1-25,-25 25,25-25,-25 25,25-25,-25 25,25-25,-25 24,24-24,-24 25,25-25,-25 25,25-25,-25 25,25-25,-25 25,25-1,-25 1,24-25,1 25,0-25,-25 25,25-25,-25 25,25-25,-25 24,24-24,-24 25,25-25,-25 25,25-25,0 25,-25 0,25-25,-25 24,25-24,-25 25,24-25,-24 25,25-25,-25 25,25-25,-25 25,25-25,-25 24,25-24,-25 25,0 0,24-25,-24 25,25-25,-25 25,25-1,-25 1,25-25,-25 25,25-25,-25 25,0 0,0-1,24-24,-24 25,25-25,-25 25,25-25,0 0,-25 25,25 0,-25 0,24-25,-24 24,0 1,25-25,-25 25,25-25,-25 25,25-25,-25 25,25-1,-25 1,24-25,1 0,0 0,0 0,0 0,-25 25,24-25,1 0,0 0,-25 25,25 0,0-25,-25 24,24-24,-24 25,25 0,-25 0,25-25,-25 25,25-25,-25 24,25-24,-25 25,0 0,24-25,-24 25,0 0,25-25,-25 24,25-24,-25 25,0 0,25-25,-25 25,25-25,-25 25,0-1,25-24,-25 25,0 0,24-25,-24 25,0 0,25-25,-25 24,0 1,25-25,-25 25,0 0,25-25,-25 25,25-25,-25 24,24 1,-24 0,25-25,-25 25,25-25,-25 25,25-25,0 25,-25-1,24-24,1 25,0 0,0 0,0 0,-25-1,24-24,1 25,-25 0,25-25,-25 25,25 0,0-1,-25 1,24-25,1 25,-25 0,25 0,0-1,0 1,-1-25,-24 25,25 0,0 0,-25-1,25 1,-25 0,25-25,-25 25,24 0,-24-1,25-24,-25 25,25 0,0 0,-25 0,25-25,-25 24,24 1,1 0,-25 0,25 0,0-1,-25 1,25-25,-25 25,24-25,-24 25,25-25,-25 25,25-25,0 25,0-1,-25 1,25-25,-25 25,24 0,-24 0,25-25,0 24,-25 1,25-25,-25 25,25-25,-25 25,24-25,-24 25,25-1,-25 1,25-25,-25 25,25-25,-25 25,25 0,-1-1,1 1,0 0,-25 0,25-25,-25 25,25-25,-25 24,24-24,-24 25,25-25,-25 25,25-25,-25 25,25 0,0-1,-25 1,24-25,-24 25,25 0,-25 0,25-25,-25 24,25 1,0 0,-25 0,0 0,24-25,-24 24,0 1,25-25,-25 25,25-25,-25 25,25-25,-25 25,25-25,-25 24,24 1,1 0,0 0,0 0,-25 0,25-25,-25 24,24-24,-24 25,25-25,-25 25,25-25,-25 25,25-25,-25 25,25-25,-25 24,25-24,-25 25,24-25,-24 25,25-25,0 25,-25 0,25-25,-25 24,25-24,-25 25,24-25,1 25,0 0,0-25,-25 25,25-25,-25 24,24-24,-24 25,25 0,0-25,-25 25,25-25,-25 25,25-25,-25 24,24 1,-24 0,25-25,-25 25,25-25,-25 25,25-25,-25 24,25-24,-25 25,0 0,24-25,-24 25,25-25,-25 25,25-25,-25 24,25-24,-25 25,25-25,-25 25,24-25,-24 25,25-25,-25 25,25-25,-25 24,25 1,0-25,-25 25,24-25,-24 25,25-25,-25 25,25-25,0 25,0-25,-25 24,24-24,-24 25,25-25,-25 25,25-25,-25 25,25-25,0 25,0-1,-1-24,-24 25,25 0,0 0,0 0,0-25,-25 24,24-24,-24 25,25-25,0 25,0-25,-25 25,25-25,-25 25</inkml:trace>
  <inkml:trace contextRef="#ctx0" brushRef="#br0" timeOffset="92011.7">7144 3522,'0'25,"0"0,0 0,0-1,0 1,0 0,0 0,0 0,0 0,0-1,25 1,-25 0,0 0,0 0,0-1,0 1,0 0,-25-25,25 25,0 0,0-50,25 25,-1 0,-24-25,50 25,-25 0,0-25,24 25,-24 0,0-25,24 25,-24 0,0-24,-25-1,25 25</inkml:trace>
  <inkml:trace contextRef="#ctx0" brushRef="#br0" timeOffset="93221.08">10244 3969,'0'-25,"-24"25,24-25,0 50,-25 0,25 0,0-1,0 1,0 0,-25 0,25 0,0-1,0 1,0 0,0 0,0 0,25-25,0 0,-1-25,1 25,0 0,25-25,-1 25,-24-25,0 25,24 0,-24-25,0 25,0 0,0 0</inkml:trace>
  <inkml:trace contextRef="#ctx0" brushRef="#br0" timeOffset="93462.92">10666 3994,'0'-25,"0"0,25 25,0 0,-1 0,1 0,0 0,0 0,0 0</inkml:trace>
  <inkml:trace contextRef="#ctx0" brushRef="#br0" timeOffset="93713.69">10740 3870,'0'0,"-24"0,24-25,0 50,0-1,0 1,24-25,-24 25,25 25,-25-26,0 1,25-25,-25 25,0 0,25 0,-25-1</inkml:trace>
  <inkml:trace contextRef="#ctx0" brushRef="#br0" timeOffset="94088.84">11038 3894,'25'0,"-25"-24,0 48,25-24,-25 25,0 0,24 0,-24 0,0-1,25 1,-25 0,0 0,25-25,-25-25,25 25,-25-25,25 0,-25 1,0-1,25-25,-25 25,0 1,0-1,0 0,0 0</inkml:trace>
  <inkml:trace contextRef="#ctx0" brushRef="#br0" timeOffset="95675.68">13940 3373,'0'-24,"0"-1,0 50,0-1,0 1,0 0,0 0,25-25,-25 25,50 24,-26-24,-24 0,25-25,-25 25,25-1,0 1,-25 0,25 0,-25 0,0-50,0 0,24 0,-24 0,0 1,25-1,0-50,0 51,0-51,-1 50,1-24,0 24,0-49,0 49,-25 0,25 0,-25 0,24 1,-24-1,0 0,0 0,25 25,-25 25,0 0</inkml:trace>
  <inkml:trace contextRef="#ctx0" brushRef="#br0" timeOffset="118704.54">9376 8210,'-25'0,"25"25,0-50,25 25,-50 0,25 25,0-50,25 25,-25-24,0-1,-25 25,1 25,-1-25,0 0,0 24,50-24,0 0,0 0,-25-24,-25 24,0 0,0 0,0 0,1 0,24 24,0-48,24 24,1 0,-25-25,25 25,-25 25,-25-25,50 0,0 0,-25-25,25 25,-50 0</inkml:trace>
  <inkml:trace contextRef="#ctx0" brushRef="#br0" timeOffset="131028.31">8954 5631</inkml:trace>
  <inkml:trace contextRef="#ctx0" brushRef="#br0" timeOffset="132662.29">2803 13816,'0'0,"0"-25,-25 25,25-24,0-1,25 25,-25-25,25 25,-25-25,25 25,-1-25,1 25,0 0,0 0,-25-24,25 24,-1 0,1 0,-25 24,25-24,0 0,-25 25,25-25,-25 25,24 0,-24 0,0-1,0 1,0 0,-24-25,24 25,-25 0,0-1,0-24,0 25,1 0,-1 0,0 0,0-1,0-24,1 25,-1 0,0 0,0-25,0 25,1-1,-1-24,0 25,50-25,0 0,-1 0,1 0,0 0,0 0,0 0,24 0,-24 0,0 0,24 0,-24 0,0 0,25 0,-26-25</inkml:trace>
  <inkml:trace contextRef="#ctx0" brushRef="#br0" timeOffset="133679.31">4242 13568,'0'0,"-25"0,25-25,-25 25,25 25,-25-25,25 25,0 0,0 0,0-1,0 1,0 0,0 0,0 0,0-1,-25 1,25 0,0 0,0 0,0-1,25-24,-25 25,25-25,0 25,0-25,-1-25,1 25,0-25,0 25,0 0,-25-24,24-1,1 25,-25-25,0 0,0 0,0 50,0 0,-25-25,25 25,0 0,0-1,0 1,25 0,0-25,0 25,0-25,-1 0,1-25,0 25,-25-25,0 0,0 1,-25 24,25-25,-25 25,1 0,-1 0</inkml:trace>
  <inkml:trace contextRef="#ctx0" brushRef="#br0" timeOffset="133958.31">3944 13767,'0'0,"-25"0,25-25,25 25,0 0,0 0,-1 0,1 0,0 0,0 0,0 0,-1 0,26-25,24 25,-24 0,0 0,-26-25,1 25</inkml:trace>
  <inkml:trace contextRef="#ctx0" brushRef="#br0" timeOffset="134895.54">5358 13593,'0'-25,"0"0,25 25,-25-24,24 24,1 0,-25-25,25 25,0 0,-25-25,25 25,-1 0,1 0,0-25,0 25,0 0,-1 0,1 25,0-25,-25 25,0 0,0-1,0 1,0 0,0 0,0 0,0-1,0 1,-25 0,25 0,-25-25,25 25,-24-25,-1 24,25 1,-25-25,25 25,-25-25,25-25,25 25,0-25,0 25,-1 0,1 0,0-24,25 24,-26 0,1 0,0 0,0 0,0 24,24-24,-24 0,0 25,0 0,0-25,-25 25,24-25,-24 25,0 24,0-24,0 0,-24 0,24-1,-25 1,0 0,0-25,-24 25,24-25,0 25,-25-25,25 24,-24-24,24 0,-25 0,26 0,-26 0,25 0,0 0,1 0,-1 0,0 0,25-24</inkml:trace>
  <inkml:trace contextRef="#ctx0" brushRef="#br0" timeOffset="156648.46">10616 13692,'0'0,"-24"0,24 25,0 0,0 0,0-1,-25 1,25 0,0 25,0-26,0 26,0-25,0 0,0 49,0-49,0 24,0-24,0 25,0-25,0 24,0-24,0 0,0 25,0-1,0-24,0 0,0 0,0-1,-25 1,25 0,0 0</inkml:trace>
  <inkml:trace contextRef="#ctx0" brushRef="#br0" timeOffset="157831.73">10592 13667,'0'-24,"24"24,1 0,0-25,0 25,0 0,-1 0,1 0,0 0,0 0,24 0,-24 0,25 0,-25 0,-1 0,1 0,25 0,-1-25,-24 25,0 0,25 0,-25 0,24-25,1 25,24-25,-49 25,0 0,24 0,1 0,-25 0,0-24,49 24,-49 0,0 0,24 0,-24 0,0 0,24 0,1 0,0-25,-1 25,1 0,-25 0,24 0,1 0,0 0,-26 0,26 0,-25 0,0 0,-1 0,1 0,-25 25,0-1,0 1,0 0,0 0,0 0,0-1,0 1,0 0,0 0,0 0,0-1,0 1,0 25,0-25,0-1,0 1,0 0,25 0,-25 24,0-24,0 50,0-51,0 26,0 0,0-26,0 26,0 25,0-51,0 26,0-25,0 0,0-1,0 1,0 0,0 0,0 0,0-1,0 1,0 0</inkml:trace>
  <inkml:trace contextRef="#ctx0" brushRef="#br0" timeOffset="158727.44">10468 14560,'0'25,"24"-25,1 25,0-25,-25 25,25-25,0 0,-1 25,1-25,0 0,0 0,0 0,-1 0,51-25,-50 25,49 0,0 0,-24 0,24 0,-24 0,0-25,-1 25,1 0,-25 0,24 0,1 0,0 0,-1 0,50 25,-74-25,25 0,49 0,-25 0,26 0,-51 0,50 0,-24 0,-25 0,-26 25,51-25,-50 0,-1 0</inkml:trace>
  <inkml:trace contextRef="#ctx0" brushRef="#br0" timeOffset="160018.44">8731 14238,'25'0,"0"0,0-25,-1 25,1 0,0 0,0 0,0 0,-1 0,26 0,-25 0,25 0,-26 0,1 0,25 25,-25-25,49 0,-49 0,24 0,-24 0,25 25,-25-25,-1 0,51 0,-50 0,24 0,-24 0,25 0,-26 0,1 0,25 0,-25 0,24 0,-24 0,25 0,-26-25,26 25,-25 0,0 0,0 0,-1 0,1 0,0 0,0 0,0 0,-25-25,-25 25,0 0</inkml:trace>
  <inkml:trace contextRef="#ctx0" brushRef="#br0" timeOffset="160417.31">9525 14089,'-25'0,"0"0,50 0,0 0,0 0,0 0,-1 0,26 0,-25 0,0-25,-1 25,1 0,0 0,25 0,-26 25,1-25,0 0,25 25,-50 0,0-1,0 1,-25 0,25 0,-25 0,0-1,0 1,-49 50,0-26,49-24,0 0,-49 25,49-50,0 24,0-24,0 25,1-25</inkml:trace>
  <inkml:trace contextRef="#ctx0" brushRef="#br0" timeOffset="161057.79">10244 14188,'-24'0,"24"25,24-25,1 0,25 25,-25-25,-1 0,1 0,0 0,25 0,-1 0,1-25,-25 25,24 0,-24 0,0 0,0 0,24 0,-74 0,1 0</inkml:trace>
  <inkml:trace contextRef="#ctx0" brushRef="#br0" timeOffset="164454.41">9054 5631,'-25'0,"0"0,0 24,25 1,0 0,0 0,0 0,0-1,25-24,-25-24,25-1,-25 0,0 0,0 0,-25 1,0 24,0 0,1 0,24 24,-25-24,25 25,-25-25,25 25,0 0,0 0,0-1,0 1,25-25,0 0,-1 0,-24-25,25 25,-25-24,25 24,-25-25,0 0,0 0,0 0,0 1,-25 24,0 0,25 24,-24-24,-1 25,25 0,0 0,-25-25,25 25,0-1,0 1,25-25,-25 25,25-25,-1 0,1 0,0 0,-25-25,25 25,-25-25,25 25,-25-24,0-1,0 0,0 0,0 0,0 1,-25 24,25-25,-25 25,0 0,25 25,-25-25,25 24,-24-24,24 25,0 0,0 0,0 0,0-1,24-24,1 25,0-25,-25-25,25 25,0 0,0-24,-1-1,-24 0,25 25,-25-25,0 0,0 1,0-1,-25 25,25-25,-24 25,-1 0,0 25,0-25,25 25,-25-25,25 24,-25-24,25 25,0 0,0 0,0 0,25-1,0-24,0 0,-25-24,25 24,-25-25,0 0,0 0,0 0,-25 25,0 0,0 25,25 0</inkml:trace>
  <inkml:trace contextRef="#ctx0" brushRef="#br0" timeOffset="167425.81">10988 13866,'0'-25,"0"50,0 0,0-1,0 1,0 0,0 0,0 0,0-1,0 1,0 0,0 0,0 0,0-50,0 0,-24 25,24-25,0 0,0 1,0-1,0 0,0 0,0 0,0 1,0-1,0 0,0 0,0 0,0 1,0-1,24 25,-24-25,25 25,-25-25,25 25,-25-25,25 25,0 0,-1 0,1 0,0 0,-25 25,0 0,-25 0,25 0,-25-25,25 24,-24-24,24 25,-25-25,25 25,-25-25,25 25,25-25,0 0,-1 0,1 0,0 0,-25 25,25-25,0 0,-25 24,0 1,-25-25,25 25,-25-25,0 0,25 25,-25-25,1 0,-1 0,0 0</inkml:trace>
  <inkml:trace contextRef="#ctx0" brushRef="#br0" timeOffset="168826.8">11361 13866,'-25'25,"0"-1,0 1,25 0,-25 0,25 0,0-1,25-24,-25 25,25-25,0 0,0 0,-25-25,0 1,-25 24,25-25,-25 0,25 0,25 25,0-25,-1 25,1 0,0 0,0 0,0 0,-1 0,-24-24,0 48,0 1,0 0,25 0,-25 0,25-25,0 24,0-24,-1 0,1 0,0 0,-25-24,25 24,-25-25,25 0,-25 0,0 0,0 1,0-1,-25 50,25-1,0 1,0 0,0 0,0 0,25-25,-1 0,1 0,0 0,-25 24,25-24,0 0,-25-24,24 24,-24-25,25 25,0-25,0 25,-25-25,25 25,-25-25,0 1,0-1,-25 25,0 0,25 25,-25-25,25 24,0 1,0 0,25 0,0-25,0 0,-1 0,1 0,0 0,0 0,-25 25,25-1,-1-24,-24 25,25-25,0 0,0 0</inkml:trace>
  <inkml:trace contextRef="#ctx0" brushRef="#br0" timeOffset="169000.25">11807 13618,'0'0,"0"-25,25 25</inkml:trace>
  <inkml:trace contextRef="#ctx0" brushRef="#br0" timeOffset="170654.13">9575 13196,'0'-25,"0"0,24 25,-24-24,25 24,0 0,-25-25,25 25,0 0,-1 0,1 0,-25 25,0-1,0 1,0 0,0 0,0 0,-25-25,25 25,-24-1,-1 1,0-25,25 25,-25-25,25 25,-25-25,1 0,24 25,-25-25,25 24,-25-24,50 0,0 0,-1 0,1 0,0 0,0 0,24 0,1 0,-25 0,24 0,-24 0,0 0,0-24,0 24,-1 0,1 0,0 0</inkml:trace>
  <inkml:trace contextRef="#ctx0" brushRef="#br0" timeOffset="171613.81">12973 13097,'0'-25,"25"25,-25-25,24 25,1 0,0 0,0 25,0-25,-1 25,1-25,-25 25,25-25,-25 24,0 1,0 0,-25 0,0 0,1 0,-1-25,0 24,0-24,0 0,1 0,-1 0,50 0,-1 0,1-24,0 24,0 0,0 24,-1-24,1 0,25 25,-25-25,0 25,-1 0,-24 0,25-25,-25 24,0 1,0 0,0 0,-49-25,24 25,-25-25,25 0,0 24,1-24,-1 0,-50 0,51 0,-1 0,0 0,0 0</inkml:trace>
  <inkml:trace contextRef="#ctx0" brushRef="#br0" timeOffset="172915.87">12551 14238,'-25'0,"25"-25,25 25,0 0,0 0,0 0,-1 0,1-25,0 25,0 0,24 0,-24 0,50-25,24 25,-50 0,51-24,-51 24,1 0,24 0,-24 0,24 0,1-25,-26 25,75 0,-49 0,-1-25,1 25,-1 0,-24 0,24 0,0 0,1 0,-1 0,26-25,-26 25,0 0,-24 0,99 0,-100 0,1 0,0-25,-1 25,-24 0,0-24,0 24,24-25,-24 25,0 0,-25-25,25 25,-25-25</inkml:trace>
  <inkml:trace contextRef="#ctx0" brushRef="#br0" timeOffset="173377.76">13891 13841,'0'0,"-25"0,25 25,25-25,-1 0,1 0,0 0,0 0,0 0,-1 0,1 0,0 0,0 0,24 0,-24 25,0-25,0 0,0 0,-25 24,24-24,1 0,-25 25,0 0,-25 0,25 0,-24-1,-1 1,0 0,0 0,-24 24,24-24,-25 25,25-25,-24 24,-1-24,1 0,24 0,-25 0,25-1,-24 1,-1 0,25 0</inkml:trace>
  <inkml:trace contextRef="#ctx0" brushRef="#br0" timeOffset="180163.78">12576 14238</inkml:trace>
  <inkml:trace contextRef="#ctx0" brushRef="#br0" timeOffset="182226.09">8930 12923,'0'25,"0"0,0 0,0-1,0 1,0 0,-25 0,25 0,0-1,0 1,-25 0,25 0,-25 0,25 0,25-25,0 0,0 0,-1 0,1 0,75 0,-76-25,51 25</inkml:trace>
  <inkml:trace contextRef="#ctx0" brushRef="#br0" timeOffset="183305.1">14015 12750,'0'24,"0"1,0 0,0 0,0 0,0-1,0 1,0 0,0 0,0 24,0-24,0 0,0 0,0 0,24-25,1-25,-25 0,25 0,0 0,-25 1,25-1,-25 0,24-25,1 1,-25 24,25 0,-25 0,0 1,0-1</inkml:trace>
  <inkml:trace contextRef="#ctx0" brushRef="#br0" timeOffset="184444.02">10740 12923,'0'25,"0"0,0 0,0-1,-24-24,24 25,0 0,0 0,0 0,0-1,-25 1,25 0,-25 0,25 0,25-25,0 0,-1 0,1-25,0 25,0 0,0 0,-1 0,1 0,0-25</inkml:trace>
  <inkml:trace contextRef="#ctx0" brushRef="#br0" timeOffset="184744.11">11038 13022,'25'0,"0"0,-1 0,1 0,0 0,25 0,-25 0,-1 0,1 0,0 0,0-24,0 24</inkml:trace>
  <inkml:trace contextRef="#ctx0" brushRef="#br0" timeOffset="184974.9">11162 12948,'0'25,"0"0,0-1,0 1,25 0,-25 0,0 0,0-1,0 1,0 0,25 0</inkml:trace>
  <inkml:trace contextRef="#ctx0" brushRef="#br0" timeOffset="185358.46">11485 12898,'0'25,"24"0,-24 0,25 0,-25-1,25 1,-25 0,0 0,25 24,-25-24,25-25,-25 25,24-25,-24-25,25 25,-25-25,25 1,0-26,-25 25,25 0,-25 1,0-26,24 50</inkml:trace>
  <inkml:trace contextRef="#ctx0" brushRef="#br0" timeOffset="190736.17">6127 5184,'0'-25,"-25"25,0 0,0 0,1 0,-1 0,0 0,0 0,0-24,1 24,-1 0,0 0,0 0,0 0,0 0,1 0,-1 0,0 0,0 24,0-24,1 0,-1 0,0 0,0 25,0-25,1 0,-1 0,25 25,-25-25,0 0,0 0,25 25,-24-25,-1 25,0-1,0-24,25 25,-25-25,1 25,-1 0,0-25,25 25,-25-1,0 1,25 0,-24 0,24 0,-25-1,25 1,-25 0,25 0,0 0,0-1,-25 1,25 0,0 25,0-26,0 1,0 0,0 0,0 0,0 0,0-1,0 1,0 0,0 0,25 0,-25-1,25 1,-25 0,25 0,-25 0,24-25,-24 24,25 1,0 0,0 0,-25 0,25-25,24 49,-24-24,0-25,0 25,-1-25,1 0,0 25,0-25,0 0,-1 0,1 0,0 0,25 0,-26 0,1 0,0 0,0 0,0 0,24 0,-24 0,0 0,0-25,0 25,-1-25,1 25,25-25,-25 0,-1 1,26-26,-25 25,0 0,-1-24,1-1,0 1,-25-1,25 25,-25-49,0 24,0 0,0-24,0 24,0 1,-25 24,25-25,-25 1,25 24,-25-25,1 26,24-1,-25-25,0 25,0 25,0-49,1 49,-1 0,0-25</inkml:trace>
  <inkml:trace contextRef="#ctx0" brushRef="#br0" timeOffset="195261.47">16644 4118,'-25'0,"25"-25,-25 25,50 0,0 0,0 0,0 0,49 0,-49 0,24 0,-24 0,50 0,49 0,-75 0,50 0,-74 0,0 0,0 0</inkml:trace>
  <inkml:trace contextRef="#ctx0" brushRef="#br0" timeOffset="195533.47">17041 4118,'-25'0,"25"-25,0 50,0-1,0 1,25-25,-25 25,25 0,-25 0,24-1,-24 1,0 0,0 0,0 0,0-1,0 26,0-25,0 0,0 24,0-24,0 0,0 24,0-24,0 0,0 0,0 0,0-1,0 1,0 0</inkml:trace>
  <inkml:trace contextRef="#ctx0" brushRef="#br0" timeOffset="195866.31">17487 4614,'0'24,"0"1,-25-25,25 25,0 0,0 0,0-1,0 1,0 0,0 0,0 0,0 0,0-1,0 1,0 0,0 0,0 0,0-1</inkml:trace>
  <inkml:trace contextRef="#ctx0" brushRef="#br0" timeOffset="196201.12">17562 4862,'25'0,"-25"-25,24 25,1-25,0 25,-25-25,25 25,-25-25,25 25,-25-24,24 24,-24-25,0 0,0 0,0 0,0 50,0 0,0 0,0 0,0-1,0 1,0 0,0 0,0 0,0 0,0-1,25-24,-25 25,0 0,0 0,25-25,-25 25</inkml:trace>
  <inkml:trace contextRef="#ctx0" brushRef="#br0" timeOffset="196462.96">18231 4514,'0'-24,"25"24,-25-25,25 25,0 0,0 0,-1 0,1 0,0 0,0 0,0 0,24 0,-24 0,0 0</inkml:trace>
  <inkml:trace contextRef="#ctx0" brushRef="#br0" timeOffset="196666.59">18256 4614,'0'24,"25"-24,0-24,0 24,-1 0,26 0,-25 0,0 0,24-25</inkml:trace>
  <inkml:trace contextRef="#ctx0" brushRef="#br0" timeOffset="197006.99">19050 4142,'0'0,"-25"0,25-24,25 24,0 0,0 0,-1 0,1 0,0 0,0 0,0 0,-1-25,1 25,0 0,0 0,0 0,-1 0,1 0,0 0,0 0,0 0,-1 0,1 0</inkml:trace>
  <inkml:trace contextRef="#ctx0" brushRef="#br0" timeOffset="197268.76">19298 4093,'0'0,"0"25,0-1,0 1,0 0,0 0,0 24,0-24,-25 50,25-26,0 1,0-25,0 24,0 1,0-25,0-1,0 1,0 25,0-25,0-1,0 26,0-25</inkml:trace>
  <inkml:trace contextRef="#ctx0" brushRef="#br0" timeOffset="197749.3">19769 4738,'0'-25,"-24"25,-1 0,0 0,25-25,-25 25,0 0,1 0,-1 0,25 25,0 0,0-1,0 1,25-25,-25 25,24 0,1 0,-25 0,25-1,0 1,-25 0,0 0,0 0,-25-25,0 0,0 0,1 0,-1 0,0-25,0 25,0 0,0 0,25-25</inkml:trace>
  <inkml:trace contextRef="#ctx0" brushRef="#br0" timeOffset="198510.73">20042 4787,'-25'0,"1"0,-1 0,25 25,-25 0,0 0,0 0,25-1,0 1,25-25,0 0,0 0,0 0,-1 0,1-25,0 25,0-24,-25-1,0 50,0-1,0 1,0 0,25-25,-25 25,24-25,1 0,0 0,0 0,0 0,-1 0,1 0,25-25,-50 0,25 25,-25-25,24 1,1-1,-25 0,0 0,0 0,0 0,0-24,0 24,0 0,0 0,0 1,0-1,0 0,0 0,0 50,-25 0,25 0,0-1,0 1,0 0,0 0,0 0,0-1,0 1,25 0,-25 0,0 0,25 0,-25-1,25-24,-25 25,25-25,-1 0,1 0,0 0</inkml:trace>
  <inkml:trace contextRef="#ctx0" brushRef="#br0" timeOffset="198718.46">20265 4713,'0'0,"-24"0,-1 0,25-25,25 25,-1 0,1-25,0 25,0 0,0 0,24 0,-24 0,0 0,24 25,-24-25,0 0,0 0,0 0,-1 0,1 25,0-25</inkml:trace>
  <inkml:trace contextRef="#ctx0" brushRef="#br0" timeOffset="200050.34">17413 5755,'-25'-25,"25"50,0-1,0 1,0 0,25 0,-25 25,0-26,0 1,25 0,-25 25,0-26,0 1,0 0,24-25,-24 50,0-26</inkml:trace>
  <inkml:trace contextRef="#ctx0" brushRef="#br0" timeOffset="200378.78">17438 5730,'0'0,"-25"-25,25 0,0 0,0 1,25-1,-1 0,1 25,0 0,0 0,0 0,24 0,-24 0,0 0,0 0,0 25,-1-25,1 25,0-1,0 1,-25 0,-25 0,25 0,-25-25,0 24,1 1,-1-25,0 0,0 25,0-25,1 0,-1 0,0 25,0-25,0 0,0 0</inkml:trace>
  <inkml:trace contextRef="#ctx0" brushRef="#br0" timeOffset="200683.67">18479 6003,'-24'0,"24"-25,24 25,-24-25,25 25,0 0,0 0,0 0,0 0,-1 0,26 0,-25 0</inkml:trace>
  <inkml:trace contextRef="#ctx0" brushRef="#br0" timeOffset="200843.37">18554 6028,'0'0,"-25"0,25 24,-25-24,0 0,50 0,0 0,0 0,0 0,0 0</inkml:trace>
  <inkml:trace contextRef="#ctx0" brushRef="#br0" timeOffset="201193.37">19323 5680,'0'0,"-25"0,25-25,-25 25,25 25,0 0,0 0,0 0,0-1,0 1,25 0,-25 0,0 0,0 0,0-1,0 1,25-25,-25 25,0 0,0 0,0-1,0 1,25 0,-25 0,0 0</inkml:trace>
  <inkml:trace contextRef="#ctx0" brushRef="#br0" timeOffset="201541.87">19248 5755,'0'-25,"0"0,0 0,0 0,0 1,0-1,0 0,25 25,0-25,0 25,0-25,-1 25,1 0,0 0,0 0,0 0,-1 25,1-25,0 0,0 25,0-25,0 0,-25 25,24-25,1 25,-25-1,0 1,0 0,-25 0,1-25,-1 25,0-25,0 24,0-24,0 0,1 0,-1 25,0-25</inkml:trace>
  <inkml:trace contextRef="#ctx0" brushRef="#br0" timeOffset="202058.34">19943 6052,'-25'0,"25"-24,-25 24,1 0,-1 0,0 0,25 24,0 1,0 0,0 0,25 0,0-25,-25 49,24-24,1 0,-25 0,0-1,-25-24,1-24,-1 24,0 0,0-25,0 25,1-25,24 0</inkml:trace>
  <inkml:trace contextRef="#ctx0" brushRef="#br0" timeOffset="202654.4">20241 6102,'-25'0,"0"0,25 25,-25-25,0 0,1 25,24-1,0 1,0 0,24-25,1 0,0 0,0 0,0 0,-1 0,-24-25,25 25,0 0,-25-25,25 25,0 0,-1 0,1-24,0 24,0-25,-25 0,25 25,-25-25,0 0,24 1,-24-26,0 25,0 0,0 50,-24 0,-1 0,25 0,0 24,0-24,0 0,0 0,0-1,25 1,-25 0,24-25,-24 25,25-25,0 25</inkml:trace>
  <inkml:trace contextRef="#ctx0" brushRef="#br0" timeOffset="202799.23">20414 6052,'-49'0,"98"0,-98-24,73 24,1 0,0 0,0 24</inkml:trace>
  <inkml:trace contextRef="#ctx0" brushRef="#br0" timeOffset="202945.15">20985 6176,'0'0,"0"-24,0-1</inkml:trace>
  <inkml:trace contextRef="#ctx0" brushRef="#br0" timeOffset="212226.18">13246 5234,'0'-25,"-25"25,25 25,-25-25,0 25,25-1,0 1,0 0,0 0,0 0,25-25,0 0,-25-25,25 25,-25-25,0 0,0 0,-25 25,25-24,-25 24,0 0,0 0,25 24,-24-24,24 25,-25-25,25 25,-25-25,25 25,0 0,-25-25,25 24,0 1,0 0,25-25,0 0,0 0,-1 0,1 0,-25-25,25 25,-25-25,25 25,-25-24,0-1,0 0,-25 25,0 0,0 0,1 0,-1 25,0-25,25 25,-25-25,25 24,0 1,0 0,25-25,0 0,0 0,-1 0,1 0,0-25,0 25,0-25,0 25,-25-24,0-1,24 25,-24-25,0 0,0 0,-24 25,-1 0,0 0,0 25,0 0,25 0,0 0,0-1,0 1,25 0,0-25,0 0,-25-25,25 25,-1-25,1 25,-25-24,0-1,0 0,0 0,-25 25,1 0,-1 0,0 0,0 0,0 25,25 0,0 0,0-1,0 1,25-25,0 0,0 0,0 0,-1 0,1 0,0-25,0 1,-25-1,0 0,0 0,-25 25,0 0,0 0,1 0,-1 0,0 0,25 25,0 0,0 0,0-1,25-24,0 0,-1 0,1 0,0-24,0 24,-25-25,0 0,0 0,-25 25,25-25,-25 25,0 0,1 0,-1 0,25 25,-25-25,25 25,0 0,0 0,25-25,-25 24,25-24,-1 0,1 0,0 0,0 0,-25-24,25 24,-25-25,0 0,-25 0,0 25,25-25,-25 25,0 0,1 0,-1 0,0 0,25 25</inkml:trace>
  <inkml:trace contextRef="#ctx0" brushRef="#br0" timeOffset="-212375.72">9525 10468,'0'24,"0"1,25-25,0 0,-25-25,24 25,-24-24,-24 24,-1 0,25 24,-25-24,50 0,0-24,-1-1,-24 0,0 0,-24 25,-1 0,25-25,-25 25</inkml:trace>
  <inkml:trace contextRef="#ctx0" brushRef="#br0" timeOffset="-211644.6">9004 11038,'0'-25,"25"0,0 25,0 0,-1-24,1 24,0 0,0 24,0-24,-1 25,1 0,-25 0,0 0,0-1,-25 1,1 0,-1 0,0 0,0-25,0 25,-24-1,24-24,0 0,0 0,25-24</inkml:trace>
  <inkml:trace contextRef="#ctx0" brushRef="#br0" timeOffset="-211331.17">9401 10988,'0'-24,"0"-1,-25 25,0 0,1 25,-1-1,0-24,25 25,-25 0,25 0,0 0,-25-1,25 1,0 0,0 0,0 0,0 0,0-1,25-24,0 25,0-25,0 0</inkml:trace>
  <inkml:trace contextRef="#ctx0" brushRef="#br0" timeOffset="-211033.31">9624 11063,'25'0,"0"0,0 0,-1 0,1 0,0 0,0 0,0 0,-1 0,1 0,0-25</inkml:trace>
  <inkml:trace contextRef="#ctx0" brushRef="#br0" timeOffset="-210784.8899">9599 11237,'0'0,"25"0,0 0,0 0,0 0,-1 0</inkml:trace>
  <inkml:trace contextRef="#ctx0" brushRef="#br0" timeOffset="-210152.9">10220 10988,'-25'0,"25"25,-25 0,0 0,25 0,-25-1,25 1,0 0,-24 0,24 0,0 0,24-1,1 1,0 0,0-25,0 25,-1-25,51-25,-50 25,-1-25,1 25,-25-25,25 25,-25-24,0-26,0 25,-25 0,0 0,1 1,24-1,-50 0,25 0,0 25,1-25,-1 25</inkml:trace>
  <inkml:trace contextRef="#ctx0" brushRef="#br0" timeOffset="-207821.59">14263 10368,'0'25,"0"0,-25-25,25 25,0 0,-25-25,25 24,-25-24,25 25,25-25,0 0,-25-25,0 1</inkml:trace>
  <inkml:trace contextRef="#ctx0" brushRef="#br0" timeOffset="-207336.8499">14238 10864,'0'-24,"25"24,-25-25,24 25,1 0,0 0,-25 25,25-25,0 0,0 24,-1 1,-24 0,0 0,0 0,-24-1,-1 1,0-25,25 25,-25-25,0 0,0 0,25 25,-24-25,-1 0,0 0</inkml:trace>
  <inkml:trace contextRef="#ctx0" brushRef="#br0" timeOffset="-207019.8299">14536 10815,'0'-25,"-25"25,25 25,0 0,0-1,-25-24,25 25,0 0,0 0,0 0,0 24,0-24,0 0,25-25,0 25,-1-1,1-24,25 0,-25 0</inkml:trace>
  <inkml:trace contextRef="#ctx0" brushRef="#br0" timeOffset="-206819.61">14858 10914,'-25'0,"25"-25,25 25,0 0,0 0,-1 0,1-25,0 25,0 0</inkml:trace>
  <inkml:trace contextRef="#ctx0" brushRef="#br0" timeOffset="-206644.8299">14858 10988,'-25'25,"0"-25,50 0,0 0,0 0,0 0,-1 0,1 0,0 0</inkml:trace>
  <inkml:trace contextRef="#ctx0" brushRef="#br0" timeOffset="-206424.13">15280 10790,'0'-25,"0"50,0 0,0 0,0-1,0 1,0 0,0 0,0 24,0 1,0 24,0-24,0 0,0-25</inkml:trace>
  <inkml:trace contextRef="#ctx0" brushRef="#br0" timeOffset="-204701.02">13395 5358,'0'-25,"24"25,-24-25,25 0,0 25,-25-24,25 24,-25-25,25 25,-1 0,-24-25,25 25,0 0,0-25,0 25,-1-25,1 25,25-24,-25 24,-1-25,26 25,-25-25,24 0,-24 0,0 25,0-24,0 24,-1-25,-24 0,0 0,0 0,-24 25,-1 0,0 0,0 0,25 25,25 0,0-25,0 0,-1 25,1-25,-25 25,25-25,-25 24,-25 1,0 0,1 0,-1-25,0 0,0 25,0-25</inkml:trace>
  <inkml:trace contextRef="#ctx0" brushRef="#br0" timeOffset="-196103.41">15131 14039,'0'25,"0"0,0 0,0 0,0-1,0 1,0 0,0 0,0 0,0-1,0 1,0 0,0 0,0 0,0 0,0-1,0 1,0 0,0 0,0 0,0-1,0 1,0 0,0 0,0 0,0-1,0 1,0 0,0 0,0 0,0-1,0 1,0 0,0 0,0 0,0-1,0 1,0 0,0 0</inkml:trace>
  <inkml:trace contextRef="#ctx0" brushRef="#br0" timeOffset="-195543.25">15007 14486,'0'0,"0"25,0 0,25-1,-25 1,24 0,-24 0,0 0,0-1,25 1,-25 0,0 0,25-25,-25-25,25 25,0 0,-25-25,24 25,1-25,25 1,-25 24,-1-25,26 0,-25 25,-25-25,50 25,-50-25,24 25,-24-24</inkml:trace>
  <inkml:trace contextRef="#ctx0" brushRef="#br0" timeOffset="-186597.8899">14784 15230,'0'-25,"-25"25,25 25,-25 0,25 0,0-1,0 1,0 0,0 25,0-1,0-24,0 0,0 49,-25-24,25 0,0-1,-25 26,25 24,-24-25,24 25,-25-74,25 50,-25-51,25 26,-25 0,0-1,25-24,0 0</inkml:trace>
  <inkml:trace contextRef="#ctx0" brushRef="#br0" timeOffset="-185482.3799">14883 15280,'0'-25,"25"25,-1 0,-24-25,25 25,0-25,0 25,24-25,-24 25,0-24,25-1,-26 25,1-25,0 25,49-50,-49 50,25-24,-25-1,0 25,24-25,-24 25,0-25,24 0,1 1,0-1,-1 0,-24 0,74-24,-49 24,24 0,-24 0,-1 0,51-24,-76 49,26-25,-25 0,24 0,-24 25,25-24,0-1,-1 0,-24 25,0-25,24 0,-24 25,25-24,-25-1,24 25,-24-25,25 0,-26 25,1-25,0 25,0-25,0 1,-1 24,1-25,0 25,-25-25,25 25,-25-25,25 25,-25-25,0 50,0 0,0 0,0 0,0-1,0 1,0 25,0-25,0 0,0 24,0-24,0 25,0-26,0 26,0 0,0 24,0-49,0 24,0 51,0-51,0 125,0-125,0 1,0 24,0 26,0-26,-25 25,25 1,0 24,0-25,0-74,0 74,0-25,0-49,0 25,0-1,0-24,-25 25,25-26</inkml:trace>
  <inkml:trace contextRef="#ctx0" brushRef="#br0" timeOffset="-184643.0799">14560 16098,'25'0,"0"0,0 0,0 25,-1-25,1 0,-25 25,25-25,0 0,0 25,-1-25,1 0,0 24,0-24,0 25,-1-25,26 0,-25 25,0-25,24 25,1-25,-25 25,24-25,1 0,-1 24,26-24,-25 25,-1-25,26 25,-26 0,26-25,-26 25,26-25,-26 25,1-25,24 24,-24-24,-1 25,1 0,0-25,-26 25,26-25,-25 25,24-25,-24 24,0-24,0 0,25 25,-26-25,1 0,0 0,0 0,0 0,24 25,-24-25,0 0,0 0,-1 0,1 0,0 0,0 0,0 0,-1 0,1 0,0 0,0 0,0 0,-1 0,-24-25</inkml:trace>
  <inkml:trace contextRef="#ctx0" brushRef="#br0" timeOffset="-184123.12">16321 15230,'0'0,"-24"0,-1 0,0 0,25 25,25-25,0 0,-1 0,1 0,0 0,0 0,25 0,-1 0,-24 0,0 0,24 0,-24 0,0 0,25 0,-26 0,1 0,25 0,-25 0</inkml:trace>
  <inkml:trace contextRef="#ctx0" brushRef="#br0" timeOffset="-183946.25">16594 15230,'0'0,"0"25,0 0,0-1,0 1,0 0,25 0,-25 0,0 0,0 24,25-24,-25 25,0-26,0 26,0 0,0-1,0 1</inkml:trace>
  <inkml:trace contextRef="#ctx0" brushRef="#br0" timeOffset="-168373.66">15577 16421,'0'0,"0"-25,-24 50</inkml:trace>
  <inkml:trace contextRef="#ctx0" brushRef="#br0" timeOffset="-168040.75">15553 16421,'24'149,"-24"-125,0 1,0 0,0 0,0 0,0-1,0 1,0 0,0 0,0 0,0-1,0 1,0 0,0 0,0 0,0-1,0 1,0 25,25-50,-25 25,0 24,0 1,0-25,0 24,0 1,-25-1,25 1,0-25,-24 0,24-1,0 26,-25-25,25 0,0 0</inkml:trace>
  <inkml:trace contextRef="#ctx0" brushRef="#br0" timeOffset="-165541.3599">15528 15577,'0'-24,"25"24,-25-25,24 25,-24-25,25 0,0 25,-25-25,50-24,-26 24,26-25,0-24,-1 24,26-49,24 0,0-25,-25 74,26-74,-1 25,-49 49,-1 1,-24-1,25-24,-26 24,-24-24,0-1,0 26,-24-1,-1 0,-25 26,25 24,1 0,-1 0,0 0,0 0,25 24,25 1,0 0,0 0,-1 0,1-1,0 1,0 0,0 25,-25-1,0-24,0 0,-25 0,0 24,-25-24,26 0,-26 25</inkml:trace>
  <inkml:trace contextRef="#ctx0" brushRef="#br0" timeOffset="-164647.99">17462 13320,'0'-25,"0"1,-24-1,-1 25,25-25,-25 25,0 0,0 0,1 0,-26 0,25 25,0-25,1 0,24 25,-25-25,25 24,0 1,25 0,-25 0,24-25,1 25,0-1,0 1,0-25,-1 25,1 0,0 0,0-1,0-24,-25 25,24 0,-24 0,0 0,-24-1,-1-24,0 0,0 25,0-25,1 0,-26 0,25 0,0 0,1 0,-1 0,0 0,0 0,0 0</inkml:trace>
  <inkml:trace contextRef="#ctx0" brushRef="#br0" timeOffset="-164340.76">17835 13171,'-25'0,"0"0,25 25,0 0,0 0,0 0,0-1,0 26,0 0,0-26,0 1,0 25,-25-25,25-1,0 1,0 0,0 0,0 0,0-1,0 26</inkml:trace>
  <inkml:trace contextRef="#ctx0" brushRef="#br0" timeOffset="-164159.22">17587 13444,'0'0,"-25"0,0 0,25-25,25 25,0 0,-1 25,1-25,25 0,-25 0,24 0</inkml:trace>
  <inkml:trace contextRef="#ctx0" brushRef="#br0" timeOffset="-163808.06">17983 13444,'0'25,"25"-25,0 0,0 0,0 0,-1 0,1 0,0 0,0 0,-25-25,-25 25,0-25,0 25,1 0,-1 0,0 0,0 25,0-25,1 0,24 25,-25-25,25 25,0 0,0-1,0 1,0 0,0 0,25-25,-1 0,-24 25,50-25,-25 0,24 24</inkml:trace>
  <inkml:trace contextRef="#ctx0" brushRef="#br0" timeOffset="-163367.5">18380 13419,'-25'0,"1"0,-1 0,25 25,-25-25,0 25,0-25,25 25,0 0,0-1,0 1,25-25,0 0,0 0,0 0,-1 0,1-25,0 25,-25-24,0-1,0 0,0 0,0 0,0 50,-25-25,25 25,0 0,0 0,0-1,25 1,-25 0,25 0,0 0,-1-25,1 24,0-24,0 0,-25 25</inkml:trace>
  <inkml:trace contextRef="#ctx0" brushRef="#br0" timeOffset="-163188.25">18554 13395</inkml:trace>
  <inkml:trace contextRef="#ctx0" brushRef="#br0" timeOffset="-160897.28">18777 13444,'0'-25,"25"25,0 0,0 0,-1 25,-24 0,0 0,25-25,-25 25,0-1,0 1,0 0,0-50,0 0,0 1,0-1,0 0,25 0,-25 0,25 25,-25-24,25 24,-1 24,1-24,-25 25,0 0,25 0,-25 0,0-1,0 1,0 0,0-50,0 0,25 1,-25-1,25 0,-25 0,24 25,1-25,0 1,0-1,0 25,-25 25,24-25,-24 24,0 1,0 0,0 0,0 0,0-1,0 1</inkml:trace>
  <inkml:trace contextRef="#ctx0" brushRef="#br0" timeOffset="-160145.44">19893 13271,'0'24,"25"-24,0 0,0 0,0-24,-25-1,0 0,-25 25,0 0,0 0,0 25,1-25,-1 25,25-1,-25-24,25 25,0 0,0 0,0 0,25-1,0-24,-25 25,24-25,-24 25,25-25,0 0,0 0,0 0,-1 0,1 0,0 0,25 0,-26 0,1 0,25-25,-25 25,-1 0,1-25,25 1,-50-1,0 0,0 0,-25 25,25-25,-25 1,0 24,1-25,-1 25</inkml:trace>
  <inkml:trace contextRef="#ctx0" brushRef="#br0" timeOffset="-159833">20464 13171,'-25'0,"0"0,25 25,-25-25,25 25,0 0,-24 0,24-1,0 1,0 0,0 0,0 0,0-1,24-24,1 0,0 0,0 0,0 0,-1 0,1 0</inkml:trace>
  <inkml:trace contextRef="#ctx0" brushRef="#br0" timeOffset="-159557.9199">20662 13146,'0'-24,"0"48,0 1,25 0,-25 0,0 0,25 0,-25-1,0 1,25 0,-25 0,0 0,25-1,-25 1,0 0,0 0,0 0,0-1,0 1,24-25,-24 25</inkml:trace>
  <inkml:trace contextRef="#ctx0" brushRef="#br0" timeOffset="-159289.9199">20637 13146,'0'-24,"25"24,-25-25,25 25,0 0,0 0,0 0,-1 0,1 0,0 25,0-25,0 24,-25 1,0 0,-25 0,0-25,25 25,-25-25,0 0,1 0</inkml:trace>
  <inkml:trace contextRef="#ctx0" brushRef="#br0" timeOffset="-158718.54">21183 13171,'-25'0,"1"0,-1 0,0 25,0-25,25 25,-25-25,25 25,-24 0,24-1,0 1,0 0,24-25,1 0,0 0,0 0,-25-25,25 25,-1-25,1 1,-25-1,0 0,0 0,0 0,0 0,0 50,0 0,0 0,25 0,0 0,0-1,-1-24,1 0,0 25,0-25,0 0,-1 0</inkml:trace>
  <inkml:trace contextRef="#ctx0" brushRef="#br0" timeOffset="-158289.9799">21431 13097,'0'0,"0"25,0-1,0 1,0 0,0 0,0 0,0-50,0 0,0 0,0 0,25 25,-25-24,25 24,-25-25,25 25,-1 0,-24 25,25-25,-25 24,0 1,25-25,-25 25,0 0,25-25,-25 25,0 0,25-1</inkml:trace>
  <inkml:trace contextRef="#ctx0" brushRef="#br0" timeOffset="-157880.9199">21803 12874,'0'0,"0"24,25 1,-25 0,0 0,0 0,-25-1,1 26,-1 0,25-26,-25 1,25 0,25-25,0 0,-25-25,24 25,26-25,-25 1,-25-1,25 25,-25-25,24 25,-24-25,25 25,-25-25,25 50,0 0,0 0,-25 0,24-25,-24 24,25 1,-25 0,0 0,25-25,-25 25,0 0,0-1,0 1,-25-25,0 0</inkml:trace>
  <inkml:trace contextRef="#ctx0" brushRef="#br0" timeOffset="-156236.15">15652 15156,'0'-25,"25"25,-1 0,1 0,-25 25,25-25,0 0,0 24,-1-24,-24 25,25-25,0 25,0 0,49 24,-49-24,0 25,24 0,-49-26,25 26,0-25,-25 0,25 24,-25-24,0 74,25-49,-25-25,0-1,0 1,0 0,0-50,-25 25,0-25,0 1,25-1,-25 0,1 0,-1 25,25-25,-25 25,25-24,-25 24,25-25,-25 0,25 0,0 50,25-25,0 25,-25 0,25-25,-25 24,25-24,-25 25,24-25,-24 25,25-25,-25 25,25-25,-25 25,25-1,0 1,-1 0,1-25,-25 25,25-25,-25 25,0-50,0 0,0 0,0 0,0 1,-25-1,25 0,0 0,0 0,0 1,0-1,25 0,0 0</inkml:trace>
  <inkml:trace contextRef="#ctx0" brushRef="#br0" timeOffset="-151957.62">17165 15032,'25'0,"-1"0,1 0,0 0,0 0,0 0,-1 0,26 0,-25-25,24 25,51 0,-51 0,26-25,-26 25,175-25,-100 25,-50-25,0 25,-24 0,0 0,-1-24,50 24,-49 0,-25 0</inkml:trace>
  <inkml:trace contextRef="#ctx0" brushRef="#br0" timeOffset="-151404.19">17314 15875,'-25'0,"50"0,-1 0,1 0,0 0,0 0,74 0,-74-25,25 25,-1 0,75 0,-49 0,-1 0,0 0,75 0,0 0,-25 0,-74 0,-1 0,26 0,-50 0,-1 25,1-25,-25-25</inkml:trace>
  <inkml:trace contextRef="#ctx0" brushRef="#br0" timeOffset="-150837.49">18777 14709,'0'0,"0"-25,0 1,0-1,0 50,-25-25,25 24,-24-24,24 25,-25-25,25 25,-25-25,25 25,0 0,0-1,0 1,0 0,25-25,-25 25,25-25,-1 0,1 0,-25-25,25 25,0-25,-25 0,0 1,0-1,-25 0,0 25,0-25,1 25,-1 0</inkml:trace>
  <inkml:trace contextRef="#ctx0" brushRef="#br0" timeOffset="-150425.9199">18876 15825,'0'25,"0"-50,0 1,-24 24</inkml:trace>
  <inkml:trace contextRef="#ctx0" brushRef="#br0" timeOffset="-149446.18">19521 15156,'0'24,"25"-24,0-24,0 24,0 0,-25-25,24 25,1 0,0-25,0 25,-25-25,-25 25,0 0,25 25,-25-25,1 0,-1 25,0-25,0 0,25 25,-25-25,0 24,25 1,0 0,0 0,0 0,25-1,0-24,-25 25,25-25,0 0,0 0,-1 0,26 0,-25 0,0 0,-1 0,1 0,0-25,25 25,-26-24,1 24,0-25,-25 0,25 25,0-50,-1 1,-24 24,0 0,0 0,0-24,0 24,0 0,0-24,0 24,-24 0,24 0,0 0,-25 1,25-1,0 0,0 0,-25 25,25 25,0 0,0 0,-25-25,25 24,0 1,0 0,0 0,0 0,0-1,0 1,0 0,0 25,0-26,0 1,25 0,-25 0,0 0,25-1,0 1,-25 0,24-25,1 25,0-25,0 0,0 0,-1 0,1 0,0-25,0 25,0 0,-1-25,1 25,-25-25,25 1,0-1,-25 0,0 0,0 0,0 1,-25 24,25-25,-25 25,25-25,-25 25,1 0,-1 0,0 0,25 25,0 0,0-1,0 1,0 0,0 0,0 0,0-1,25 1,0-25,-1 25,1-25,0 0,0 0</inkml:trace>
  <inkml:trace contextRef="#ctx0" brushRef="#br0" timeOffset="-149116.06">20712 14932,'-25'0,"0"0,0 0,1 25,-1 0,0 0,25 0,-25-25,25 49,0-24,-25 0,25 0,0-1,25 1,0 0,0 0,0-25,-1 0,1 25,25-25,0 0,-26 0</inkml:trace>
  <inkml:trace contextRef="#ctx0" brushRef="#br0" timeOffset="-148821.25">20960 14660,'0'-25,"0"0,-25 25,25 25,0 0,0-1,0 1,0 0,0 25,0-26,0 1,0 50,0-51,0 1,0 0,0 25,25-26,-25 1,0 25,25-1,-25-24,0 0,25-25,-1 25</inkml:trace>
  <inkml:trace contextRef="#ctx0" brushRef="#br0" timeOffset="-148613.56">20811 14833,'0'0,"25"0,0 0,0 0,-1 0,1 0,0 25,0-25,0 0,24 0</inkml:trace>
  <inkml:trace contextRef="#ctx0" brushRef="#br0" timeOffset="-148069.4799">21084 15131,'0'-25,"0"0,25 25,-25-25,25 25,-25-24,24-1,-24 0,25 25,-25-25,25 25,0 0,-25 25,25 0,-25 0,24-1,-24 1,25 0,-25 0,25-25,-25 25,25-25,0 0,-1 0,1 0,0 0,-25-25,25 25,-25-25,0 0,25 25,-25-25,0 1,0-1,0 0,-25 25,25 25,0 0,0-1,0 1,0 0,25-25,-1 50,1-26,0-24</inkml:trace>
  <inkml:trace contextRef="#ctx0" brushRef="#br0" timeOffset="-147942.06">21679 14957,'-25'-99,"50"198,-50-223</inkml:trace>
  <inkml:trace contextRef="#ctx0" brushRef="#br0" timeOffset="-147064.51">22051 14883,'0'0,"-24"0,24 25,-25-25,25 24,-25-24,0 25,0 0,1-25,-1 25,0 0,0-25,25 24,-25 1,25 0,0 0,0 0,25-1,0-24,0 0,0 0,-1 0,1 0,0 0,0 0,0 0,-1 0,1-24,0 24,0 0,0-25,-1 25,-24-25,25 0,-25 0,0 1,-25 24,1 0,-1 0,0 0,0 24,0-24,25 25,0 0,25-25,0 0,-25 25,25-25,0 0,-1-25,1 25,0 0,0 25,0-25,-1 0,1-25,0 25,0 0,24-25,1 0,-25 1,-25-1,25-25,-1 25,-24-49,0 49,0 0,0-49,0 49,-24-24,-1 24,25 0,-25 25,0 0,0 0,25 25,-24 0,24-1,0 1,0 0,0 25,0-26,0 26,0-25,0 24,0-24,24 25,1-50,0 25,0-1,24 1,26-25,-50 0,49 25,-49-25,0 0</inkml:trace>
  <inkml:trace contextRef="#ctx0" brushRef="#br0" timeOffset="-145217.13">16321 16321,'0'-24,"25"24,0 0,-25-25,25 25,0 0,-25 25,25-25,-1 0,1 0,0 0,-25 24,25-24,0 0,-25 25,24-25,1 25,0 0,0 0,24 24,-24-24,25 25,-50-25,25-1,-25 1,24 25,1-1,0-24,-25 0,0 0,25-25,-25 49,0-24,-25-25,0 0,0 0,1-25,-1 25,0-24,0-1,0 25,50 0,-25 25,25-25,-25 24,25 1,0-25,-1 25,1 0,0-25,0 0,24 25,-24-25,0 0,0 0,-25-25,25 25,-25-25,0 0,0 0</inkml:trace>
  <inkml:trace contextRef="#ctx0" brushRef="#br0" timeOffset="-144265.65">17363 16793,'0'-25,"0"0,25 25,-25-25,25 25,0 0,-1 0,-24 25,25-25,-25 25,0 0,0 0,0-1,25 1,-25 0,0 0,0 0,0-1,0 1,0-50,0 1,0-1,0 0,25 0,-25 0,0 1,25 24,-25-25,25 25,-25-25,24 25,1 0,0 0,0 0,0 0,-25 25,24-25,-24 25,0-1,0 1,0 0,0-50,25 0,-25 1,25 24,-25-25,25 25,-25-25,49 25,-49-25,25 25,0 0,0 0,-25 25,25-25,-25 25,24 0,-24-1,25-24,-25 25,25-25,0 0,0 0,-1 0,1 0,-25-25,25 25,0 0,-25-24,25 24,-25-25,24 0,-24 0,0 0,0 1,-24 24,-1 0,0 0,25 24,-25 1,0 0,25 0,0 0,0-1,0 1,0 0,25-25,0 25,0 0,0-25,-1 0,1 24,0-24,0 0</inkml:trace>
  <inkml:trace contextRef="#ctx0" brushRef="#br0" timeOffset="-143981.5">18604 16793,'0'0,"0"-25,-25 25,25-25,-25 25,0 0,0 25,0 0,25 0,-24-1,24 1,0 0,0 0,0 0,24-25,-24 24,25-24,0 0,0 0,0 0,0 0,24 0,-24-24,0 24</inkml:trace>
  <inkml:trace contextRef="#ctx0" brushRef="#br0" timeOffset="-143505.34">18852 16495,'0'0,"0"-25,0 1,0-1,0 50,0-1,0 1,0 0,0 0,0 0,0-1,0 1,24 0,-24 0,0 0,0-1,0 1,0 0,0 0,0 0,0-1,0 1,0 0,0 0,0 0,-24-25,24-25,0 0,0 0,0 0,0 1,24 24,-24-25,25 25,-25-25,25 25,0 0,0 25,-1 0,-24-1,0 1,25-25,-25 25,0 0,25-25,0 0,-25 25</inkml:trace>
  <inkml:trace contextRef="#ctx0" brushRef="#br0" timeOffset="-143155.12">19298 16743,'0'-25,"0"50,-25-50,0 25,1 0,24 25,-25-25,0 25,0 0,25 0,0-1,0 1,25-25,0 0,0 0,-1-25,1 25,-25-24,25 24,-25 24,25-24,-25 25,25 0,-1 0,1-25,0 25,25-25,-26 24,1-24</inkml:trace>
  <inkml:trace contextRef="#ctx0" brushRef="#br0" timeOffset="-142481.8499">19521 16743,'0'-25,"0"1,0-1,25 25,0 0,-25 25,25-25,-25 24,0 1,0 0,0 0,0 0,0-1,0 1,0-50,0 1,25-1,-1 0,-24 0,25 0,0 1,0 24,-25 24,0 1,0 0,0 0,25-25,-25 25,24-25,1 0,0 0,0 0,0-25,-1 25,-24-25,25 0,0 0,0 1,-25-1,0 0,0 0,-25 0,25 50,-25-25,25 25,0 0,0 0,0-1,0 1,0 0,0 0,25 0,-25-1,0 1,25-25,0 0,-1 0</inkml:trace>
  <inkml:trace contextRef="#ctx0" brushRef="#br0" timeOffset="-142319.81">20117 16495,'0'0,"-25"-25,50 50</inkml:trace>
  <inkml:trace contextRef="#ctx0" brushRef="#br0" timeOffset="-141860.76">20340 16644,'0'-25,"-25"25,0-25,0 25,1 25,-1-25,0 25,0 0,25 0,-25-25,25 24,0 1,25 0,0-25,0 0,0 0,-1 0,1 0,0-25,-25 0,-25 25,25 25,0 0,0 0,25-25,0 0,0 0,-1 0,1 0,0-25,0 0,0 25,-25-25,24 25,-24-24,25 24,-25-25,0 50,25-25,0 24,0 1,-1-25,1 25,0-25</inkml:trace>
  <inkml:trace contextRef="#ctx0" brushRef="#br0" timeOffset="-140250.47">23490 14808,'-25'0,"0"0,1 0,-1 0,0 25,0 0,0 0,25 0,0-1,0 26,0-25,0 0,25-25,-25 24,50 1,-25-25,-1 0,1 0,0 0,-25-25,25 1,-25-1,0 0,0 0,-25-24,25 24,-25 0,-24-25,24 26,25-1,25 25,-1 0,1 0,0 0,0 0,24-25,-24 25,0 0,0 0,0 0,-25 25,-25-25,25 25,0-1,0 1,0 0,25-25,-1 25,1-25,-25 25,50-25,-25 0,-25-25,24 25,1-25,-25 0,25-24,-25 24,0 0,0 50,0 0,0-1,0 1,0 0,25 0,-25 0,25-1,24 1,-24 0,0-25,0 0,-25-25,25 25,-25-25,24 1,-24-1,0 0,0-25,0 26,0-26,0 0,0 26,0-1,0-25,0 25,0-24,0 24,0 0,0 0,0 50,0 0,0 0,0 0,0-1,0 1,0 0,0 0,0 0,0 24,25-24,-25 0,0 0,25 24,-25-24,25 0,-25 0,25-1,-25 1,24-25,-24 25,25-25</inkml:trace>
  <inkml:trace contextRef="#ctx0" brushRef="#br0" timeOffset="-140049.8599">23862 14660,'0'0,"0"-25,25 25,0 0,0 0,-1 0,1 0,0 0,25 0,-26 0,1 25,25-25</inkml:trace>
  <inkml:trace contextRef="#ctx0" brushRef="#br0" timeOffset="-136431.75">15453 17711,'-24'0,"24"24,-25-24,0 0,0 0,25 25,-25-25,0 0,25 25,-24-25,-1 0,0 0,0 25,0-25,-24 0,-1 25,1-25,-1 24,-24-24,49 0,0 0,0 0,-49 25,24-25,-49 0,74 0,-24 0,-1 25,-49-25,49 0,-24 0,49 0,-25 0,25 0,1 0,-1 0,0 0,0 0,0 0,25-25</inkml:trace>
  <inkml:trace contextRef="#ctx0" brushRef="#br0" timeOffset="-135767.25">14808 17735,'0'-24,"-24"24,24 24,-25-24,0 0,0 25,0 0,1 0,-1 0,25-1,0 1,49-25,-24 0,25 25,-25-25,24 0,-24 0,49 0,-24 0</inkml:trace>
  <inkml:trace contextRef="#ctx0" brushRef="#br0" timeOffset="-132762.72">15056 13196,'-24'0,"24"-25,-25 25,25-25,25 25,-25-24,24 24,1 0,-25-25,25 25,25 0,-26 0,1 0,0 25,0-1,-25 1,0 0,0 0,0 0,-25-25,25 25,-25-1,0-24,1 25,-1-25,0 0,0 25,25-50,25 25,0 0,0-25,-1 25,1 0,25 25,-25-25,-1 0,1 25,0 0,0 0,-25-1,25 1,-25 0,0 0,0 0,-25-25,25 24,-25-24,0 25,0-25,25 25,-49-25,24 0,0 0,0 25,1-25,-1 0,-25 0,25 0,1-25,-1 25,0 0,0 0,0-25,1 25,24-25</inkml:trace>
  <inkml:trace contextRef="#ctx0" brushRef="#br0" timeOffset="-131657.81">16098 17686,'0'-25,"0"0,25 25,-25 25,0 0,-25-25,25 25,-25-1,1 1,-1-25,25 25,-25-25,0 25,0-25,1 25,-1-1,0 1,0 0,25 0,25 0,0-25,0 0,-1 0,1 0,25-25,-25 25,24 0,1 0,-1-25,1 25,0-25,-1 25,-24 0,0 0,0-25,0 25,-25-24</inkml:trace>
  <inkml:trace contextRef="#ctx0" brushRef="#br0" timeOffset="-131415.9499">16197 17711,'-24'0,"48"0,-48 24,-1 1,25 0,0 0,0 0,0-1,0 1,0 25,0-25,25 24,-25-24,0 0,0 24,0-24,0 0,24 0,-24 24,0-24,0 0,0 0,0 0,-24-25</inkml:trace>
  <inkml:trace contextRef="#ctx0" brushRef="#br0" timeOffset="-128551.55">13370 7813,'0'-24,"0"-1,0 0,0 50,0 0,0-1,0 1,0 0,0 25,0-26,0 26,0-25,0 25,0-1,0-24,25 0,-25 0,0-1,0 1,0-50</inkml:trace>
  <inkml:trace contextRef="#ctx0" brushRef="#br0" timeOffset="-127092.08">13419 8136,'0'-25,"0"50,-24-25,24 25,-25 0,25-1,-25 1,25 0,25-25,0 0,-1 0,-24-25,25 25,-25-25,25 25,-25-24,25-1,-25 0,0 0,0 0,-25 25,0 0,0 0,1 25,24 0,0 0,0 0,0-1,0 1,0 0,0 0,24-25,1 0,-25-25,25 25,0-25,-25 0,25 1,-25-1,0 0,0 0,0 0,-25 25,25-24,-25 24,25 24,-25-24,0 25,1 0,24 0,-25-25,25 25,0-1,0 1,0 0,25-25,-1 0,-24-25,25 25,0-25,0 25,-25-24,0-1,0 0,0 0,0 0,0 1,-25 24,0 0,0 24,1 1,24 0,-25-25,25 25,0 0,0-1,-25 1,25 0,0 0,25-25,-25-25,25 25,-25-25,24 25,1-25,-25 1,25-1,-25 0,0 0,-25 25,25-25,-25 25,1 25,-1-25,25 25,-25-25,0 25,0 0,1-1,24 1,0 0,0 0,24-25,1 0,0-25,0 25,0-25,-1 0,1 25,-25-24,25-1,-25 0,0 0,0 0,-25 25,0 0,1 25,-1-25,25 25,-25-25,0 25,25 0,-25-25,25 24,0 1,0 0,25 0,0-25,0 0,0 0,-1 0,1-25,0 25,-25-25,25 25,-25-25,0 1,0-1,0 0,-25 25,0-25,0 25,1 0,24 25</inkml:trace>
  <inkml:trace contextRef="#ctx0" brushRef="#br0" timeOffset="-116265.82">11708 5035,'0'0,"0"-24,0 48,0 1,-25 0,25 0,-25 0,25-1,-25 26,25 0,0-26,0 1,0 0,0 0,25-25,0 0,0-25,0 25,-1-25,1 25,0 0</inkml:trace>
  <inkml:trace contextRef="#ctx0" brushRef="#br0" timeOffset="-115332.09">11733 5308,'0'-25,"24"25,-24-24,25-1,-25 0,25 0,0 25,-25-25,25 1,-25-1,24 25,-24-50,25 50,-25-25,0 1,25-1,0-25,0 25,-25-24,24 24,-24 0,50-25,-25 1,0-1,24 1,-49 24,50-50,0 26,-26-26,1 51,25-26,-25 0,-1 26,1-26,25 0,-50 26,49-51,-24 26,0 24,0-25,24 1,1-1,-25-24,49 24,-24-25,-25 51,49-26,-49 25,24 0,1-24,0 24,-26 0,-24 0,25 25,-25-24,0 48</inkml:trace>
  <inkml:trace contextRef="#ctx0" brushRef="#br0" timeOffset="-114076.93">13320 2356,'0'-24,"0"-1,-25 25,25 25,-24-1,24 1,0 0,0 0,-25 0,25-1,0 1,0 0,0 0,0 0,0-1,0 1,25-25,-1 0,1 0,0 0,0-25,0 25,24-24,-24-1,0 0,0 0,-1 0,1 1,0-1,-25 0,25 0,-25 0,0 1,0-1,-25 25,25-25,-25 25,0 0,-24 0,49 25,0 0,0-1,25-24,-1 25,26-25,-25 25,24 0,-24 0,0-1,0-24,-25 25,-25 0,0-25,0 0,1 0,-1 0,0 0</inkml:trace>
  <inkml:trace contextRef="#ctx0" brushRef="#br0" timeOffset="-113216.93">13965 2356,'0'-24,"-25"24,0 0,25 24,-24-24,-1 25,25 0,-25-25,25 25,0 0,0-1,25-24,0 0,-1 0,1 0,0 0,0 0,-25-24,0-1,-25 25,0-25,0 25,1 0,-1 0,0 0,0 0,0 0,50 0,0 0,0 0,0-25,-1 25,1 0,-25-25,25 25,0-24,0-1,-25 0,24 0,-24 0,0 1,25-1,-25 0,0 0,0 0,0-24,0 24,0 0,0 0,-25 25,25 25,0 0,0 0,0 0,0-1,0 26,0-25,0 0,0 49,0-49,0 49,0-49,0 0,0 0,0-1,0 1,0 0,0 0,0 0,0-50,0 0,0 0,0 0,25 25,-25-24,0-1,0 0,25 0,0 25,-25-25,25 25,-1-24,1 24,0 0,0 0,0 0,-25 24,24-24,-24 25,0 0,0 0,-24-25,24 25,-50-1,25-24,0 25,1-25,-1 0,0 0,0 0</inkml:trace>
  <inkml:trace contextRef="#ctx0" brushRef="#br0" timeOffset="-112619.63">14560 2332,'0'0,"-24"0,-1 0,0 0,0 0,0 0,1 24,-1-24,0 25,0-25,25 25,-25-25,25 25,0 0,25-25,0 0,0 0,0 0,-1-25,1 25,0 0,0-25,0 0,-1 0,-24 1,0-1,-24 50,-1-1,25 1,0 0,0 0,0 0,0-1,25-24,-1 0,1 0,-25-24,25 24,0-25,0 0,-25 0,24 25,-24-25,25 1,-25-1,0 0,25 25,-25-25,0 0,0 1,25 24,-25 24,0 1,0 0,25 0,-25 0,0-1,24 1,-24 0,25 0,0 0,0-1,0-24,-1 0,1 25,0-25,0 0,0 0,-1-25,1 25,0 0,0 0,0 0</inkml:trace>
  <inkml:trace contextRef="#ctx0" brushRef="#br0" timeOffset="-112404.98">13643 1984,'0'0,"0"-24,24 24</inkml:trace>
  <inkml:trace contextRef="#ctx0" brushRef="#br0" timeOffset="-106497.47">13419 8111,'0'0,"0"-25,0 50,-24-25,24 25,24-25,1 0,-25-25,25 25,-25-25,-25 1,0 24,1 0,24 24,0 1,0 0</inkml:trace>
  <inkml:trace contextRef="#ctx0" brushRef="#br0" timeOffset="-93743.23">13494 8285,'0'0,"-25"0,0-25,0 25,25-25,0 50,0 0,25-25,-25 25,25-25,-25 24,25-24,-25 25,25 0,-1 0,-24 0,25-1,-25 1,0 0,0 0,25 0,-25-1,0 1,0-50,-25 25,25-24,-25 24,25-25,-24 25,-1-25,25 50,0 0,25-25,-25 24,24-24,1 25,-25 0,25-25,0 0,-25 25,25-25,-25-25,24 25,-24-25,0 0,0 1,25 24,-25-25,0 0</inkml:trace>
  <inkml:trace contextRef="#ctx0" brushRef="#br0" timeOffset="-88982.18">14139 18008,'0'-25,"24"25,-24-24</inkml:trace>
  <inkml:trace contextRef="#ctx0" brushRef="#br0" timeOffset="-88450.35">14163 17884,'-24'0,"-1"0,0 0,25 25,-25-25,0 0,1 0,-1 0,0 0,0 0,0 0,1 0,-1 0,0 0,0 0,25-25</inkml:trace>
  <inkml:trace contextRef="#ctx0" brushRef="#br0" timeOffset="-67347.38">11212 17190,'0'24,"0"1,0 0,0 0,0 0,0-1,0 26,0 0,0-26,0 1,0 50,0-1,0 1,0-51,25 1,-25 50,0-26,0 26,0-51,24 1,-24 50,0-51,25 26,-25-25,0 0,0-50</inkml:trace>
  <inkml:trace contextRef="#ctx0" brushRef="#br0" timeOffset="-66424.61">11112 17140,'25'0,"0"0,0 0,0 0,0 0,24 0,-24 0,0 0,0-25,-1 25,1 0,0 0,0 0,0 0,-1 0,1 0,0 0,0-25,0 25,-1 0,1 0,0 0,0 0,0 0,-1 0,1 0,-25-24,25 24,0 0,0 0,-1 0,1 0,0 0,0 0,0 0,-1-25,1 25,0 0,0 0,0 0,-1 0,1 0,0 0,0 0,0 0,0 0,-25-25,24 25,1 0,0 0,0 0,0 0,-1 0,1 0,0 0,0 0,0 0,-1 0,1 0,0 0,0 0,0 0,-1 0,1 0,0-25,0 25,0 0,-1 0,1 0,0 0,0 0,0 0,-1 0,1-25,0 25,0 0,0 0,-1 0,1 0,0 0,0 0,0 0,-1 0,-24 25,25-25,0 0,0 0,0 0,0 0,-1 0</inkml:trace>
  <inkml:trace contextRef="#ctx0" brushRef="#br0" timeOffset="-66018.2899">13271 16966,'0'-24,"0"48,0 1,24-25,-24 25,0 0,0 0,0-1,0 1,25 0,-25 0,0 24,0 1,25 0,-25-26,0 26,0 24,25-24,-25-25,0 25,25-1,-25-24,24 49,-24 1,25-26,-25-24,25 50,-25-26,25 1,-25-1,25 1,-25 0,0-26,24 26,-24-25,0 0,0-1,0 1,0 0</inkml:trace>
  <inkml:trace contextRef="#ctx0" brushRef="#br0" timeOffset="-65191.05">11286 18355,'25'0,"-25"25,25-25,0 0,-1 0,-24 25,25-25,0 0,0 0,0 0,-1 0,1 0,0 0,0 0,0 0,-1 0,1 0,0 0,25 0,-26 0,26 0,-25 0,24 0,1 0,0 0,-1-25,1 25,-1 0,1 0,25 0,-26 0,1 0,-1-25,1 25,0 0,-1 0,1 0,-1 0,1 0,0 0,-1-24,26 24,-26 0,1 0,-1 0,1 0,-25-25,24 25,1 0,-25 0,0 0,0 0,-1-25,1 25,-25-25</inkml:trace>
  <inkml:trace contextRef="#ctx0" brushRef="#br0" timeOffset="-64354.52">11658 17512,'-25'0,"1"0,-1 0,0 0,0 25,0-25,25 25,-24-25,24 25,0-1,-25 1,25 0,0 0,0 0,0-1,0 1,25 0,-1 0,1-25,-25 25,25-25,0 0,0 0,-1 0,1 0,0 0,0 0,24-25</inkml:trace>
  <inkml:trace contextRef="#ctx0" brushRef="#br0" timeOffset="-63624.57">11832 17711,'-25'0,"0"0,0 0,25 24,0 1,0 0,0 0,0 0,0-1,0 1,25-25,-25-25,25 1,-25-1,25 25,-25-25,25 25,-1 0,1 0,-25 25,25 0,-25-1,0 1,-25-25,0-25,25 1,25-1,0 0,0 25,0 0,-1 0,-24 25,25-25,-25 25,25-1,-25 1,25-25,-25 25,25-25,-25 25,24-25</inkml:trace>
  <inkml:trace contextRef="#ctx0" brushRef="#br0" timeOffset="-62483.7899">12303 17512,'-25'-25,"25"0,0 50,0 0,0 0,0 0,25 0,-25-1,0 1,0 0,0 0,0 0,-25-25,1 24,-26 1,25 0,25 0,-25-25,25 25,25-25,0 0,0 0,0 0,-1 0,1 0,-25-25,25 25,-25-25,25 25,0-25,-25 0,0 1,0-1,0 0,0 50,-25-25,25 25,0-1,0 1,0 0,25-25,-1 25,1-25,0-25,0 25,-25-25,25 25,-25-25,0 1,24 48,1-24,0 25,0-25,0 25,-25 0,-25-25,0 0,25 25,-25-25,0 0,25-25,25 25,-25-25,25 25,0 0,0-25,-1 25,-24-25,25 25,-25-24,0-1,0 50,0-1,25-24,-25 25,25 0,0-25,-25 25,0 0,-25-25</inkml:trace>
  <inkml:trace contextRef="#ctx0" brushRef="#br0" timeOffset="-62120.37">12799 17686,'0'25,"0"-50,0 74,-25-49,50 0,0 0,0-24,-25-1,25 25,-25-25,24 0,-24 0,0 1,-24 24,24 24,-25 1,25 0,0 0,0 0,0-1,25-24</inkml:trace>
  <inkml:trace contextRef="#ctx0" brushRef="#br0" timeOffset="-61813.41">12824 17760,'-25'-25,"50"50,-25-50,25 25,0-24,-1 24,1 0,0 0,0 0,-25-25,0 50,25-25,-25 24,24-24,1 0</inkml:trace>
  <inkml:trace contextRef="#ctx0" brushRef="#br0" timeOffset="-59468.67">11187 17934,'0'-25,"25"25,-50 0,0 0,0 0,0 0,1 0,-1 0,0 0,0 0,0 0,1 0,-1 0,0 0,0 0,25 25,-25-25,1 0,-1 0,0 0,0 0,0 0,1 0,-1 0,0 0,0 0,0 0,1 0,-1 0,0 0,0 0,0 0,1 0,-1 0,0 0,0 0,0 0,1 0,-1 0,0 0,0 0,0 0,1 0,-1 0,0 0,0 0,0 0,1 0,-1 0,0 0,0 0,0 0,0 0,1 0,-1 0,0 0,0 0,0 0,1-25,-1 25,0 0,0 0,0 0,1 0,-1 0,0 25,0-25,0 0,1 0,24-25,-25 25</inkml:trace>
  <inkml:trace contextRef="#ctx0" brushRef="#br0" timeOffset="-53929.69">13469 8062</inkml:trace>
  <inkml:trace contextRef="#ctx0" brushRef="#br0" timeOffset="-53497.7">13395 8062</inkml:trace>
  <inkml:trace contextRef="#ctx0" brushRef="#br0" timeOffset="-52084.2299">9277 8186,'0'0,"0"24,0 1,25-25,0-25,-1 25,-24-24,25 24,-25-25,25 25,-25-25,0 0,0 0,0 50,-25-25,0 25,1-25,-1 25,0-25,25 25,-25-1,0-24,25 25,-24 0,24 0,0 0,24-25,1 0,-25-25,25 25,-25-25,25 25,-25-25,25 25,-25-25,0 1,0-1,0 0,0 50,-25-25,25 25,-25-25,25 24,-25-24,25 25,25-25,-25-25,-25 25</inkml:trace>
  <inkml:trace contextRef="#ctx0" brushRef="#br0" timeOffset="-42776.7899">13767 9004,'-25'0,"25"25</inkml:trace>
  <inkml:trace contextRef="#ctx0" brushRef="#br0" timeOffset="-40685.56">13618 9153,'0'-25,"25"25,-1 0,-24-25,25 25,-25 25,0 0,0 0,0 0,0-1,0 1,0 0,0 0,0 0,0-1,0 1,0 0,0 0,0 0,0-1,0 1,0 0,0 0,25 0,-25-1,25 1,0-25,-1 0,-24-25,25 25,0-24,-25-1,25 25,-25-25,0 0,25 0,-25 1,0-1,0 0,0 0,0-24,0 24,0 0,0 0,24 25,1 0,-25-25,25 25,0 0,0 0,-1 0,1 0,0 0,0 0,0 0,-25-24,49 24,-24 0,0 0,-50 0,0 0,25 24,-25-24,1 25,-1 0,25 0,0 0,0-1,25-24,-25-24,24 24,1-25,-25 0,0 0,0 0,0 1,0-1,0 50,0-1,0 1,0 0,0 0,25-25,0 25,0-25,-25-25,49 25,-49-25,25 0,-25 0,0 1,25-1,-25 0,0 0,0 0,0 50,0 0,25-25,-25 25,0 24,0-24,25 50,-25-51,0 1,0 0,24 49,-24-24,25 0,-25-26,0 1,0 0,0-50,0 0,0 1,-25-1,25 0,0 0,0 0,0-24,0-1,0 1,0-1,0 0,0 26,0-1,25 25,0 0,0 0,-25 25,25-25,-1 24,-24 1,0 0,-24 0,-1-25,0 25,0-1,0-24,1 0</inkml:trace>
  <inkml:trace contextRef="#ctx0" brushRef="#br0" timeOffset="-40329.01">14660 9227,'-25'0,"50"0,-75 0,25 0,25 25,-25-25,25 25,0 0,0 0,25-25,0 24,-25-48,25 24,0-25,-1 0,-24 0,25 25,-25-25,0 1,0-1,0 0,0 0,0 50,0 0,0 0,0-1,25 1,0 0,0 0,-1-25,1 25</inkml:trace>
  <inkml:trace contextRef="#ctx0" brushRef="#br0" timeOffset="-39568.57">13791 8260,'0'-25,"25"25,0 0</inkml:trace>
  <inkml:trace contextRef="#ctx0" brushRef="#br0" timeOffset="-39438.57">14114 8260,'25'0,"-50"0,74 0</inkml:trace>
  <inkml:trace contextRef="#ctx0" brushRef="#br0" timeOffset="-39300.99">14610 8334,'0'0,"0"-24,-25 24,25-25</inkml:trace>
  <inkml:trace contextRef="#ctx0" brushRef="#br0" timeOffset="-39151.2899">14908 8285</inkml:trace>
  <inkml:trace contextRef="#ctx0" brushRef="#br0" timeOffset="-39031.24">15081 8235,'0'-25</inkml:trace>
  <inkml:trace contextRef="#ctx0" brushRef="#br0" timeOffset="-38893.7699">15180 8210,'-24'0,"-51"25,100-50,49 25,-98-24</inkml:trace>
  <inkml:trace contextRef="#ctx0" brushRef="#br0" timeOffset="-38753.7599">15205 8210</inkml:trace>
  <inkml:trace contextRef="#ctx0" brushRef="#br0" timeOffset="-38602.93">15230 8186</inkml:trace>
  <inkml:trace contextRef="#ctx0" brushRef="#br0" timeOffset="-32047.95">9302 8310</inkml:trace>
  <inkml:trace contextRef="#ctx0" brushRef="#br0" timeOffset="-31782.9">9351 8582,'0'0</inkml:trace>
  <inkml:trace contextRef="#ctx0" brushRef="#br0" timeOffset="-31494.05">9401 9029</inkml:trace>
  <inkml:trace contextRef="#ctx0" brushRef="#br0" timeOffset="-31348">9401 9103,'0'0</inkml:trace>
  <inkml:trace contextRef="#ctx0" brushRef="#br0" timeOffset="-30758.22">9401 8285</inkml:trace>
  <inkml:trace contextRef="#ctx0" brushRef="#br0" timeOffset="-26855.35">9029 5680,'25'0,"-25"-25,0 1,0-1,0 0,0 0</inkml:trace>
  <inkml:trace contextRef="#ctx0" brushRef="#br0" timeOffset="-21947.26">9401 18256,'25'0,"-25"25,0 0,0 0,25-1,-25 1,0 25,0-25,0 24,0-24,0 0,0 0,0 0,0-1,0 1,0 0,0 0</inkml:trace>
  <inkml:trace contextRef="#ctx0" brushRef="#br0" timeOffset="-19882.34">9475 17810,'0'25,"-24"-1,-1-24,25 25,-25-25,0 0,0 25,1-25,-1 0,25 25,-25-25,0 0,0 25,1-25,-1 0,0 0,0 24,0-24,-24 0,24 0,0 0,0 25,0-25,1 0,-1 0,0 0,0 0,50 0,-25 25,0-50,0 0,0 1,0-1,0 0,0 0,25 25,-25-25,0 1,0-1,0 0,-25 25,25-25,0 0,0 1,-25 24,25-25,0 0,0 0,0 0,0 1,0-1,0 0,0 0,0 0,-25 25,25-25,0 1,0-1,0 0,0 0,0 0,0 1,0-1,0 0,0 0,0 0,0 1,0-1,0 0,0 0,0 0,0 1,0-1,0 0,0 0,-24 25,24-25</inkml:trace>
  <inkml:trace contextRef="#ctx0" brushRef="#br0" timeOffset="-18794.43">8334 15900,'0'-25,"-24"25,24-25,-25 0,25 1,-25 24,25-25,0 0,-25 25,25-25,0 0,0 1,-25 24,25-25,0 0,-24 25,24-25,-25 25,25 25,0 0,0 0,-25 24,25-24,0 25,0 49,0-50,0-24,0 74,0 1,0-1,0 0,0-49,0-1,0 51,0-51,0 26,0-1,-25-24,25-26,0 26,-25-25,25 0,25-50,0 25,0 0,0-25,-1 25,26 0,-25-25,0 25,-1 0,26 0,0-25,24 25,-49 0,74-24,-49 24,-26-25,100 0,-74 25,0 0,-1-25,-24 25,25 0,-1-25,-24 25,50 0,-51 0,1-24</inkml:trace>
  <inkml:trace contextRef="#ctx0" brushRef="#br0" timeOffset="-18044.12">8161 15602,'0'-25,"25"25,-1 0,1 0,0 0,0-24,0 24,-1 0,1-25,0 25,0 0,24-25,26 0,-50 25,24 0,1-25,49 1,-74 24,49 0,-49-25,0 25,0 0,-1 0,1 0,-25 25,0-1,25-24,-25 25,0 0,0 0,0 0,25 24,-25 1,0-1,25 51,0-1,-25 0,24 25,-24-25,25 0,-25-49,25 74,0-74,-25-1,0 1,0 0,0-26,0-48,-25 24</inkml:trace>
  <inkml:trace contextRef="#ctx0" brushRef="#br0" timeOffset="-16784.27">6796 16247,'0'25,"-24"-25,48 0,1 0,0 0,0 0,0 0,0 0,-1 0,1-25,25 25,-25 0,24 0,1 0,-1 0,1-25,0 25,-1-25,26 25,-1-24,-24 24,24-25,0 25,1-25,-1 0,1 0,-26 25,26-24,-26-1,1 0,0 25,-1-25,-24 25,0-25,0 25,-1 0,-24-24,-24 24,-1-25,0 25,0 0,0 0,1 0,-1 0,50 0,-25 25,24-25,1 0,0 24,0-24,0 25,-1-25,-24 25,25-25,-25 25,0 0,0-1,-25-24,25 25,-24 0,-1 0,0 0,0-25</inkml:trace>
  <inkml:trace contextRef="#ctx0" brushRef="#br0" timeOffset="-16108.13">5879 15850,'0'-25,"0"1,0-1,-25 25,25-25,-25 25,25-25,-25 25,0 0,25 25,-24-25,-1 25,0 0,0-25,25 24,-25-24,25 25,-24 0,24 0,0 0,0-1,0 1,0 0,24 0,1 0,0-1,0-24,-25 25,25-25,-1 0,26 0,-25 25,0-25,0 0,-1 0,1 0</inkml:trace>
  <inkml:trace contextRef="#ctx0" brushRef="#br0" timeOffset="-14907.94">6251 15925,'-75'-25,"51"50,123-25,-223 0,124 24,0 1,0 0,0 0,0 0,0-1,25 1,-25 0,24-25,-24 25,25-25,-25 25,0-1,0-48,0-1,-25 0,25 0,0 0,0 1,0-1,0 0,0 0,0 0,25 25,0 0,-25-24,25 24,0 0,-25 24,24-24,-24 25,25-25,-25 25,25 0,-25 0,0-1,0 1,0 0,0-50,0 0,0 1,0-1,0 0,0 0,0 0,0 1,25 24,-25-25,25 25,-25 25,24-25,-24 24,0 1,25-25,-25 25,0-50,0 0,25 25,-25-24,0-1,25 25,0 0,-1 25,1-25,0 0,0 0,0 0,-1-25,-24 0,25 0,-25 0,0 1,0-1,0 0,0 0,0 0,-25 1,25-1,-24 0,24 50,0 0,24-1,-24 1,25 25,0-1,-25-24,25 25,0-1,-1 1,-24 0,25-1,-25-24,0 25,0-26,-25-24,1-24,-1-1,25 0,-25 0,25 0,-25 1,25-1,0-50,0 26,0-1,25 25,0 1,0-1,-1 25,-24-25,50 25,-25 0,0 25,-25 0,0 24,-25-49,0 50,0-25,25-1,-25 1</inkml:trace>
  <inkml:trace contextRef="#ctx0" brushRef="#br0" timeOffset="-13702.29">6970 16024,'0'-25,"0"0,0 0,0 1,0-1,0 0,0 0,0 0,0 1,0-1,0 0,0 0,0 0,25 25,-25 25,25-25,-25 25,25 0,-25 0,24-25,-24 24,0 1,25-25,0 25,-25 0,25-25,-25 25,25-25,-1-25,-24 0,0 0,0 0,0 1,0-1,0 0,0 0,-24 0,24 1,-25 24,25 24,-25-24,25 25,0 0,0 0,0 0,0-1,25-24,-25 25,25-25,-1 0,1 0,0-25,0 1,-25-1,25 25,-25-25,0 0,0 0,0 1,24 24,-24 24,0 1,25-25,-25 25,0 0,0 0,0-1,0 1,0 0,0 0,0-50,0 0,25 0,-25 1,0-1,0 0,25 25,-25-25,0 0,0 1,25 24,-25 24,24 1,-24 0,25-25,-25 25,25 0,-25-1,0 1,0 0,0 0,0-50,25 25,-25-25,0 0,25 1,-25-1,24 25,-24-25,0 0,0 0,25 50,-25 0,25-25,0 0,0 0</inkml:trace>
  <inkml:trace contextRef="#ctx0" brushRef="#br0" timeOffset="-13212.48">8483 8533,'-25'0</inkml:trace>
  <inkml:trace contextRef="#ctx0" brushRef="#br0" timeOffset="-11229.89">9376 8210,'0'25,"-25"-25,25 25,-24 0,24 0,0-1,0 1,0 0,0 0,24-25,1 0,0 0,0 0,0-25,-1 0,1 25,-25-25,0 1,25-1,-25 0,-25 0,0 25,1 0,-1 0,25 25,-25 0,0-25,25 25,0-1,0 1,25-25,0 0,0-25,-1 25,-24-24,25 24,-25-25,-25 25,1 0,-1 0,0 0,25 25,-25-25,25 24,25-24,0-24,0 24,-1-25,-24 0,25 25,-25-25,-25 25,1 0,24 25,-25-25,25 25,25-50</inkml:trace>
  <inkml:trace contextRef="#ctx0" brushRef="#br0" timeOffset="2264.44">8632 15503,'0'0,"-25"-25,25 50,0-50,-25 25,25-25,0 1,-24 24,24-25,0 0,0 0,0 0,0 0,0 1,0-1,0 0,0 0,0 0,0 1,0-1,-25 25,25-25,0 0,0 0,0 1,0-1,0 0,0 0,0 0,0 1,0-1,0 0,0 0,-25 0,25 1,0-1,0 0,0 0,0 0,0 1,-25 24,25-25,0 0,0 0,0 0,-25 25,25-24,0-1,0 0,0 0,0 0,0 1,0-1,0 0,0 0,0 0,25 25,0 0,0 0,0 0,-1 0,1 0,0 0,25 25,-1-25,-24 0,0 0,0 0,-25 25,24-25,-24-25,0 0,-24 25,-1-25,0 25,0 0,0-24,1 24,-1 0,0 0,0 0,0 0</inkml:trace>
  <inkml:trace contextRef="#ctx0" brushRef="#br0" timeOffset="3682.34">9401 8434</inkml:trace>
  <inkml:trace contextRef="#ctx0" brushRef="#br0" timeOffset="4859.39">9029 5531,'0'25,"0"-50,0 50,0 0,-25 0,25 0,0-1,25-24,0 0,0-24,-1 24,1-25,-25 0,0 0,0 0,-25 25,25 25,-49 0,24 0,0-25,0 25,25-1,-25-24,50 0,0 0,-25-24,25 24,-25-25,25 25,-25-25,0 0,-25 50</inkml:trace>
  <inkml:trace contextRef="#ctx0" brushRef="#br0" timeOffset="18234.34">10344 4862,'0'0,"0"-25,0 0,0 0,0 0,0 1,0-1,0 0,0 50,0 0,24-1,-24 1,0 0,0 0,0 25,0-26,25 1,-25 25,0-25,0 24,25 1,-25-25,0-1,25-24,-25 25,25-25,-1 0,1-25,25 1,-1-26,1 0,74-49,-50 25,100-75,-75 74,25 1,-24-25,148-75,-124 100,99-75,-99 99,-25 1,-24-1,-1 1,0 24,-24 0</inkml:trace>
  <inkml:trace contextRef="#ctx0" brushRef="#br0" timeOffset="83674.28">2803 918,'0'0,"0"-25,0 0,25 0,-25 1,25-1,-1 0,1 25,0 0,0 0,-25 25,25-25,-25 49,0-24,24 25,-24-1,0-24,0 25,0-1,0 1,0-25,0 0,0-50,25 0,-25 0,50-24,-50 24,49-50,-24 26,0-1,0 25,0 1,-25-1,24-25,1 25,0 25,-25 25,0 0,25 0,-25 0,0 24,0 1,0-25,0 24,0 26,0-1,0-49,-25 49,25 1,0-51,0 51,0-50,0 49,0-49,25 24,-25-24,25 0,-1 0,1-25,0 0,25 0</inkml:trace>
  <inkml:trace contextRef="#ctx0" brushRef="#br0" timeOffset="83903.35">3770 1215,'-24'-24,"48"48,-48-73,24 24,24 25,1 0,-25-25,25 25,0 0,0-25,-1 25,1 0,0-24,0 24,0 0,-1 0,1-25,0 25,0 0,0 0,-1-25</inkml:trace>
  <inkml:trace contextRef="#ctx0" brushRef="#br0" timeOffset="84075.07">4018 1191,'-24'49,"48"-98,-24 98,25-49,0 0,-25-25,25 25,0 0,-1 0,26-24,-25 24,0 0</inkml:trace>
  <inkml:trace contextRef="#ctx0" brushRef="#br0" timeOffset="84363.76">4762 670,'0'-25,"0"50,0-75,0 25,0 50,0 0,0 0,0 0,0-1,0 1,0 0,0 0,0 49,0-49,0 25,0-26,0 26,0 24,0-49,0 25,0-25,0-1,25 26,-25-25,0 24,25-49,-25 25</inkml:trace>
  <inkml:trace contextRef="#ctx0" brushRef="#br0" timeOffset="84611.14">5234 918,'-25'25,"50"-50,-25 50,25-25,-1 0,1 0,25-25,-25 25,24 0,-24-25,25 25,-1 0,1-25,-1 25,-24 0,25-25,-1 25,1 0</inkml:trace>
  <inkml:trace contextRef="#ctx0" brushRef="#br0" timeOffset="84978.78">6424 546,'25'0,"0"0,0 0,24-25,1 25,0-25,-26 25,51 0,-26-25,1 25,-25 0,25 0,-1 0,1-25,-1 25,1 0</inkml:trace>
  <inkml:trace contextRef="#ctx0" brushRef="#br0" timeOffset="85227.32">6846 471,'50'273,"-50"-248,-50-323,100 621,-50-298,0-1,0 1,0 0,0 0,0 0,25-25,-25 24,0 1,0 0,24-25,-24 25</inkml:trace>
  <inkml:trace contextRef="#ctx0" brushRef="#br0" timeOffset="85614.23">7193 794,'0'25,"0"-1,0 1,0 0,0 0,0 0,0-1,0 1,0 0,0 0,0 0,0-1,0 1,25-25,0 0,0 0,0 0,-1 0,1 0,50 0,-51 0,1 0,0 0,0 0,0 0,-1 0</inkml:trace>
  <inkml:trace contextRef="#ctx0" brushRef="#br0" timeOffset="85929.31">6697 1439,'0'0,"-25"0,25 24,25-24,0 0,0 0,0 0,-1-24,1 24,0 0,50 0,-26 0,26 0,-1-25,-24 25,49 0,-50-25,26 25,-26 0,1 0</inkml:trace>
  <inkml:trace contextRef="#ctx0" brushRef="#br0" timeOffset="86155.09">7020 1612,'-25'25,"50"-50,-25 50,25-25,-1 0,1 0,0-25,0 25,24 0,-24 0,0 0,0 0,0-25,-1 25,1 0,0 0</inkml:trace>
  <inkml:trace contextRef="#ctx0" brushRef="#br0" timeOffset="86384.13">7169 1637,'0'25,"0"-50,0 75,0-25,0-1,0 1,0 0,0 0,0 0,0-1,0 1,0 25,0-25,0 24,0-24,0 0,0 24,0-24,0 0,-25 25,25-26,0 1,0 0,0 25</inkml:trace>
  <inkml:trace contextRef="#ctx0" brushRef="#br0" timeOffset="86883.63">7441 2009,'0'25,"0"0,0 0,0-1,0 1,0 0,0 0,25 0,-25-1,0 1,25 0,-25 0,0 0,25-25,-25 24,0-48,0-1,0 0,-25 0,25 0,0 1,0-1,25 25,-25-25,25 25,-25-25,24 25,1-25,25 1,-50-1,25 25,-1-25,-24 0,0 0,0 50,0 0,0 0,0 0,0-1,0 1,0 0,0 0,0 24,0 1,0-25,0 0,0-1,25 1,-25 0,25 0</inkml:trace>
  <inkml:trace contextRef="#ctx0" brushRef="#br0" timeOffset="97960.47">12675 7218,'0'0,"25"25</inkml:trace>
  <inkml:trace contextRef="#ctx0" brushRef="#br0" timeOffset="98955.15">13345 8210,'0'25,"-25"-25,25 25,0 0,0 0,25-25,-25 24</inkml:trace>
  <inkml:trace contextRef="#ctx0" brushRef="#br0" timeOffset="100850.63">13271 9599,'24'0,"1"0,0 0,0 0,0 0,-1 0,1 0</inkml:trace>
  <inkml:trace contextRef="#ctx0" brushRef="#br0" timeOffset="101070.5">13370 9575,'0'24,"0"-48,0 73,0-24,0 0,0 0,0-1,0 1,0 0,0 0,0 0,0-1,0 1,0 0,0 0,0 0,-25-1</inkml:trace>
  <inkml:trace contextRef="#ctx0" brushRef="#br0" timeOffset="101285.48">13444 9872,'0'99,"0"-198,0 223,0-99,25-25,0 0,0-25</inkml:trace>
  <inkml:trace contextRef="#ctx0" brushRef="#br0" timeOffset="102072.95">13742 9872,'25'0</inkml:trace>
  <inkml:trace contextRef="#ctx0" brushRef="#br0" timeOffset="102220.07">13866 9922,'0'-25,"0"50,0-25</inkml:trace>
  <inkml:trace contextRef="#ctx0" brushRef="#br0" timeOffset="102362.15">14114 9947,'-25'0,"50"0,-25 0</inkml:trace>
  <inkml:trace contextRef="#ctx0" brushRef="#br0" timeOffset="102494.13">14362 9971,'50'0</inkml:trace>
  <inkml:trace contextRef="#ctx0" brushRef="#br0" timeOffset="102635.95">14635 9971</inkml:trace>
  <inkml:trace contextRef="#ctx0" brushRef="#br0" timeOffset="102769.58">14808 9971,'0'-24</inkml:trace>
  <inkml:trace contextRef="#ctx0" brushRef="#br0" timeOffset="102898">14932 9922,'50'-25</inkml:trace>
  <inkml:trace contextRef="#ctx0" brushRef="#br0" timeOffset="103034.06">15180 9897,'0'-25</inkml:trace>
  <inkml:trace contextRef="#ctx0" brushRef="#br0" timeOffset="103173.8">15404 9872,'25'-74</inkml:trace>
  <inkml:trace contextRef="#ctx0" brushRef="#br0" timeOffset="103338.01">15627 9823,'25'-50</inkml:trace>
  <inkml:trace contextRef="#ctx0" brushRef="#br0" timeOffset="103467.65">15850 9823,'-918'99,"1836"-223</inkml:trace>
  <inkml:trace contextRef="#ctx0" brushRef="#br0" timeOffset="103600.37">16123 9798,'-992'99,"2009"-223</inkml:trace>
  <inkml:trace contextRef="#ctx0" brushRef="#br0" timeOffset="103733.19">16371 9773,'0'-25,"-1191"174,2382-323</inkml:trace>
  <inkml:trace contextRef="#ctx0" brushRef="#br0" timeOffset="104483.73">16793 9475,'25'0,"-25"25,24 0,-24 0,0 0,25-1,-25 1,25-25,0 50,-25-25,25-25,-1 24,1 1,0-25,0 25,0 0,-1-25,1 25,0-25,0 0,0 0,-25 24</inkml:trace>
  <inkml:trace contextRef="#ctx0" brushRef="#br0" timeOffset="122223.73">9451 8285,'0'-25,"0"50,0 0,0-1,0 1,0 0,0 0,0 0,0-1,0 1,0 0,0 0,0 0,0-1,-25 1,25 0,0 0,0 0,0-1,0 1,0 0,0 0,0 0,0-1,0 1,-25 0,25 0,0 0,0-1,0 1,0 0,0 0,0 0,25 0,-25-1,0 1,0 0,0 0,0 0,0-1,0 1,0 0,0-50,0 0,0 1,0-1,-25 25,25-25,0 0,0 0,0 1,0-1,0 0,0 0</inkml:trace>
  <inkml:trace contextRef="#ctx0" brushRef="#br0" timeOffset="124160.4">9054 5854,'0'25,"-25"-25,25 25</inkml:trace>
  <inkml:trace contextRef="#ctx0" brushRef="#br0" timeOffset="127216.55">9302 9599,'-25'0,"0"-24,25-1,25 25,0 0,0 0,-1 0,1 0,0 0,25 25,-26-1,1 1,0-25,-25 50,0-25,-25-1,-24 1,24-25,-25 25,25-25,1 25,-1-25,0 0</inkml:trace>
  <inkml:trace contextRef="#ctx0" brushRef="#br0" timeOffset="127488.83">9649 9475,'-50'25,"100"-50,-124 75,49-25,0 0,0-1,25 1,0 0,-25 0,25 0,0-1,0 1,25-25,0 25,0-25,0 25,-1-25,1 0,0 0,0 0,0 0,-1 0,1 0</inkml:trace>
  <inkml:trace contextRef="#ctx0" brushRef="#br0" timeOffset="148432.59">8558 5680,'24'0,"-24"-25,25 25,0 0,-25 25,25-25,0 0,-1 0,1 0</inkml:trace>
  <inkml:trace contextRef="#ctx0" brushRef="#br0" timeOffset="-89172.95">11212 12254,'0'-25,"0"0,0 50,0 0,0-1,0 1,0 0,25 0,-25 24,0 1,0-25,0 49,0-49,24 74,-24-49,0 24,0-49,0 49,0-24,0 24,0-49,0 50,0-1,0-49,0 25,0-26,0 26,0-25,0-50,-24 0,24 0,0 1,-25 24,25-25,0 0,-25 0,25 50,0 0,0 0,25-1,-25 1,25-25,-25 25,49 0,-49 0,25-25,0 24,0-24,-1-24,1 24,-25-25,25 25,-25-25</inkml:trace>
  <inkml:trace contextRef="#ctx0" brushRef="#br0" timeOffset="-88460.84">10716 11534,'-25'0,"0"0,0 25,0-25,25 25,-24-25,-1 25,0-1,0-24,0 50,1-25,-1 0,25-1,0 1,0 0,0 25,0-1,0-24,0 0,25 0,-1-25,26 24,0 1,-26-25,1 0,25 0,-1 0</inkml:trace>
  <inkml:trace contextRef="#ctx0" brushRef="#br0" timeOffset="-87758.4099">11013 11881,'-149'149,"149"-124,149-199,-298 373,149-174,25-25,0 0,0 0,0 0,-1 0,-24-25,25 25,-25-25,0 0,0 0,0 1,0-1,-25 25,25-25,-24 0,24 0,24 25,1-24,0 24,0 0,0 0,-1 0,1 0,0 0,-25 24,-25 1,0-25,25 25,0-50,0 0,25 25,-25-24,25 24,0 0,-25 24,25-24,-25 25,25 0,-1-25,1 0,0 0,0 0,0-25,-1 25,-24-25,25 1,0-1,0 0,0 0,-25 0,0-24,24 24,-24 0,0 0,0-24,0 24,-24 0,24 0,-25 1,25-1,-25 0,25 0,-25 0,25 50,-25 0,25 0,0 0,0-1,0 1,0 0,0 0,25 24,-25-24,25 0,0 25,-25-26,25 1,-1 25,1-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01:03.6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601 6672,'-25'0,"50"0,0 0,-1 25,26-25,0 0,98 0,-48 0,48 0,1 0,99 0,-49 0,-1 25,-49-25,0 0,-50 0,50 25,-25-50,-74 25,98 0,-24 0,-24-25,-1 25,-50-25,-24 1,-25-1,0 0,-49-25,-1 1,-24 24,24 0,-49 0,74 1,-25 24,75 0,0 0,0 0,24 24,1-24,49 25,-24 0,-1 0,-24-25,-1 49,-24-24,-25 0,0 0,0 24,-25-49,0 25,1 25,-51-1,26 1,-26 0,26-25,-1-1,25 1</inkml:trace>
  <inkml:trace contextRef="#ctx0" brushRef="#br0" timeOffset="1151.9">15627 6226,'0'0,"0"-25,-25 25,25 25,0 25,0-26,25 51,-25 24,0 0,25 50,-25-75,0 1,0-1,0-49,0-50,25 25,-25-49,24-26,-24 50,25-49,-25 0,25-26,0 100,0-24,-25 48,24-24,1 50,25 0,-1 24,-24 0,0-24,-25-25,50 49,-26 1,1-50,-25-50,25 0,-25 0,50-99,-26 0,26-25,-25 0,0 25,-25 25,24 50,-24 73</inkml:trace>
  <inkml:trace contextRef="#ctx0" brushRef="#br0" timeOffset="2256.05">16396 6896,'0'25,"-25"-25,50 0,0-25,0 25,24 0,1-25,24 25,-24 0,-1 0,-24 0</inkml:trace>
  <inkml:trace contextRef="#ctx0" brushRef="#br0" timeOffset="2547.71">16594 6896,'0'-25,"0"50,0 0,0 24,0-24,0 49,0 50,0-49,0-1,0-24,0-25</inkml:trace>
  <inkml:trace contextRef="#ctx0" brushRef="#br0" timeOffset="8445.58">11981 1786,'0'-25,"-25"25,25-25,0 1,-25-1,25 0,-25 25,0-25,-24 25,24-25,-49 0,-26 1,26-1,-25 25,24-25,1 25,0-25,49 25,-75 25,1-25,0 25,0 24,24-24,51-25,-51 50,-24 24,49-24,1 0,-1-1,1 26,-1 49,0-25,1 0,24 25,0-25,0 25,1-24,24-1,0-74,0 74,0 25,24-25,1 25,25 0,-25-50,49 1,-24-1,24 1,0-26,1 1,-1 0,1-1,24 1,0-25,25-25,25 0,-25-25,-25 0,0 0,-24 0,24-49,-25 0,26-51,-26 1,25-49,-24 24,-26 0,1 0,0 1,-26-1,-24 25,0 24,0 26,0 0,0-1,0-24,0 0,0 49,-24-24,-26-1,25 26,-25-26,26 50,-26 1,-24-1,24 25,-24 0,-1 0,-74 25,100-25,-1 24,-74 1</inkml:trace>
  <inkml:trace contextRef="#ctx0" brushRef="#br0" timeOffset="19964.18">7565 7119,'25'0,"0"0,0 0,0 0,-1 0,1 0,0 0,0 0,0 0,24 0,-24 0,25 0,-1 0,1 0,0 0,-1 0,1 0,-1 0,1 0,-25 0,24 0,1 0,-25 0,0 0,24-25,26 25,-51 0,26 0,-25 0,24 0,-24 0,25 0,-1 0,-24 0,0 0,49 0,-24 0,25 0,-26 0,26-25,-51 25,26 0,0-24,-1 24,-24 0,0-25,0 25,24-25,-24 0,25 0,-50 1,24 24,-24-25,0 0,0 0,-49 25,24-25,-25 25,26 0,24 25,24-25,1 0,0 0,0 25,24-25,-24 25,0 0,-25-1,0 1,0 25,-74-1,24-24</inkml:trace>
  <inkml:trace contextRef="#ctx0" brushRef="#br0" timeOffset="20727.96">6449 6747</inkml:trace>
  <inkml:trace contextRef="#ctx0" brushRef="#br0" timeOffset="21648.99">6821 6722,'0'-25,"-25"25,25 25,0 25,25-1,-25-24,0 50,25-1,-25 0,25 1,-25-50,0-1,0-48,25-1,-25 0,25-25,-25-24,24 0,-24 49,0-25,0 25,25 25,-25 25,50 0,-25 25,24-1,-24 1,0-25,0 24,24-24,-24-50,0-24,-25-26,25-24,-25 0,-25-25,25 74,-50-49,50 74,0 0</inkml:trace>
  <inkml:trace contextRef="#ctx0" brushRef="#br0" timeOffset="22271.49">7590 7392,'0'-25,"0"0,0 0,-25 25,1 0,-1 0,-25 25,25 0,1-25,-1 25,0 24,0 1,25 0,0-26,25 1,25 0,-26 0,51-50,24 0,25 0,-99 1</inkml:trace>
  <inkml:trace contextRef="#ctx0" brushRef="#br0" timeOffset="35995.9">19075 7516,'0'-25,"0"50,0 0,25 49,-25-49,0 74,0 0,0 0,0-24,0-25,24-1,-24-74,25 1,0-26,0-49,0 74,-1-74,-24-1,25 51,-25 74,0-1,25 1,-25 74,25-24,0 24,-1 0,1-49,0-50,25 50,-26-50,1-50,25-49,0-25,-26-25,1 25,0 0,-25 49,0 26</inkml:trace>
  <inkml:trace contextRef="#ctx0" brushRef="#br0" timeOffset="36496.65">19869 7962,'-25'0,"50"0,-1 0,26 0,24-25,-24 25,-25 0,49 0,-24 0,-25 0,-1 0</inkml:trace>
  <inkml:trace contextRef="#ctx0" brushRef="#br0" timeOffset="36754.35">20092 7937,'0'25,"0"0,0 0,0 0,0 0,0-1,0 1,0 25,0-25,0-1,0 1,0 0,0 0,0 0,-25-1,25 1,0 0,0 0,0 0,0-1,0 1,0 0</inkml:trace>
  <inkml:trace contextRef="#ctx0" brushRef="#br0" timeOffset="37947.28">20762 7987,'24'0,"1"0,25 0,24 0,-49 0,49 0,-24 0,74 0,-50 0,-49 0,0 0</inkml:trace>
  <inkml:trace contextRef="#ctx0" brushRef="#br0" timeOffset="40424.17">21828 7590,'0'-25,"0"50,0 0,25-25,-25 25,25 24,-25 26,0-26,0 26,0 24,0-74,0 25,0-1,0-24,25-50,-1 0,1-49,0-1,0-49,0 50,-25 24,24 26,1 48,0 26,0 0,24 24,1 0,-25 1,0-25,-1-1,1-49,0-49,-25 24,50-75,-1 1,-24 0,25-25,-50 74,24-24,-24 49,0 0,0 50</inkml:trace>
  <inkml:trace contextRef="#ctx0" brushRef="#br0" timeOffset="41265.75">22746 8210,'0'-24,"0"-1,-25 25,0 0,0 25,1-25,-1 24,25 1,-25 0,0 25,0-26,25 26,0 0,0-26,25 1,50 25,-1-25,-24-25,49 24,-25-24,-24 0</inkml:trace>
  <inkml:trace contextRef="#ctx0" brushRef="#br0" timeOffset="42515.13">18355 7789,'25'0,"-25"24,50-24,-25 0,49 0,-24 0,-1 0</inkml:trace>
  <inkml:trace contextRef="#ctx0" brushRef="#br0" timeOffset="42691.63">18256 7987,'0'25,"25"-50,0 25,24 0,1-25,-25 25</inkml:trace>
  <inkml:trace contextRef="#ctx0" brushRef="#br0" timeOffset="44479.94">23292 7565,'0'0,"0"-24,-25 24,25-25,0 0,-25 25,25-25,-25 25,25-25,-25 25,1-24,-1-1,0 0,0 25,0-25,1 0,-1 25,0-24,0-1,0 0,1 0,-1 25,-25-25,25 1,1-1,-1 0,0 0,0 25,0-25,0 1,-24-1,24 0,0 25,-24-25,24 0,-25 1,25 24,-24-25,24 0,-25 25,26-25,-26 0,25 25,-24-25,24 25,-25-24,25-1,-24 25,-1-25,25 0,-24 25,-1-25,25 25,-24-24,-1-1,0 25,26-25,-26 25,0-25,26 0,-26 25,0-24,1 24,-1-25,25 25,-24-25,-1 25,1 0,24-25,-25 25,1-25,-1 25,0-24,26 24,-26 0,0-25,1 25,-1 0,0 0,26 0,-26 0,0-25,1 25,-1 0,1 0,24 0,-25 0,1 0,24 0,0 0,-25 0,26 0,-1 0,-25 25,25-25,1 0,-26 0,25 25,-24-25,24 0,-25 0,25 24,-24-24,-1 0,25 25,-24-25,24 0,-25 25,1-25,24 25,-25-25,25 0,-24 25,24-25,0 24,-24-24,24 25,-25 0,25-25,1 25,-26-25,25 25,0-25,-24 24,24 1,0-25,-24 25,24-25,-25 25,25-25,1 25,-26-25,25 24,0 1,1-25,-1 25,0-25,0 25,0 0,0 0,1-25,-1 24,0 1,0 0,0 0,1 0,-1-1,0 1,0 0,0 0,1 0,-1-1,0 1,0 0,0 0,1 0,-1-1,0 1,0 0,0 0,1 0,24-1,-25 1,25 0,-25 0,0 0,25-1,0 1,-25 0,25 0,-24 0,24-1,0 26,-25-25,25 0,0-1,0 1,0 25,0-25,0-1,0 26,0-25,0 25,0-26,25 26,-25-25,24 24,-24 1,25-25,-25 24,25-24,-25 25,25-1,0-24,-25 25,24-25,1 24,0-24,0 25,0-26,-1 26,26-25,-25 0,0 24,-1-24,26 25,-25-26,24 1,-24 25,25-25,-1 0,-24-1,25 26,0-25,24 0,-24 24,-1-24,1 0,-1 0,1-1,24 1,-24 0,0 0,24 0,0-1,-24-24,24 25,1-25,-26 25,26 0,-1-25,1 25,-1-1,1-24,-1 25,0 0,1-25,-1 25,1 0,-1-25,0 24,1-24,-1 25,1-25,-1 0,1 25,-1-25,0 0,26 0,-26 0,25-25,0 25,-24-25,24 25,0-24,-24-1,24 0,0 0,-24 0,24 25,-25-49,1 24,-1 0,0 0,1-24,-1 24,-24-25,24 26,1-26,-26 0,26 1,-26-1,26-24,-26 24,26-24,-26 24,26-24,-26-1,26 1,-26-1,1 1,0 0,-1-1,1 26,-1-26,-24 1,0 24,0-24,-25 24,0 0,0-24,0 24,-25-24,0 24,0 1,-24-26,-1 26,-24-1,-1 1,1-26,0 2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10:04:37.1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503 6454 250,'-6'-3'287,"6"-1"-95,-7 2-68,1-3-41,6 2-19,-7-1-14,7-1-7,0 2-3,-7 0-6,7-1-4,0 0-2,0-2-4,7-3-9,-7 6-3,7-4-5,-7 0-2,6-5-2,1 5 0,5-3-1,-5 2 0,-1 1-1,8-1 0,-8 2 1,-6 1-1,7-2 0,-7 2-1,6 2 2,-6 3 3,0 0 3,0-3 2,0 3 2,-6 0 1,6 0 3,-7 0 1,1 0 3,-1 0 1,0 0 4,1 0 3,-1 0 3,1 0 2,0 0 4,-1 3 1,1-3-1,6 0-4,0 0-6,-7 0-3,7 0-5,0 0-3,7 0-4,-7 0-5,6 0-3,7 0 0,0-3-1,7 3 0,6-4 0,-1 4-1,15-4-1,-2 1 0,1-5 1,8 4-1,4 1-1,2-1 0,0-3 0,-2 0-1,8 3 0,-7-3 1,0 0 0,-1 2-1,8-1 0,-7-2 0,0 1 0,-7 3 1,2-2 1,-8-2 0,0 4 0,-7-3 1,-4 3 0,-4 0-1,-10 0 1,-1 4 0,0 0 0,-7 0 2,-6-3-1,-6 3-2,-1-3 0,-5 3-1,-2 0-1,-12 0 0,8 3 1,-16 0-3,8 1 1,-13 0 1,7 2 1,-9 3 0,3-1 0,-8 2 0,8-3-1,-8 5 0,0-5 0,1 3-1,-1-2-1,6-1 2,-5 4 1,0-4 0,7 1 0,-9 3-1,15-5-1,-1 3 1,0-1 1,14-6 0,0 2 1,-2 0 1,15 0 0,1-4 2,-3 0 0,16 0 1,3 0-1,3-4 0,12 0 1,13 0-3,0-3-1,13-5 1,0 2 1,13 0-2,0-6 0,7 2-1,6-4-1,7-1 1,0-3 3,-1 0-1,9 3-1,-10 2 0,9 2 1,-2-3 3,3 3-1,-10 0-1,2 5-3,-1-2 1,-6 2 2,-12 1-1,-7-1-1,-7 6-1,-7-3-1,-12 3-3,-7 0-1,-13 4 0,0 0-1,-13 0-1,0 0 0,-20 4 0,1 0 2,-13 0 3,-14 3 2,0 3-1,-12-1 0,0 1 0,-8 2-3,-6-2 0,-7 1-1,2 4 0,-8 0-2,-6 3 2,0 0 0,-6 0-2,5 1 2,-5-1 1,-2 5 1,8-6-2,0 2 2,13-5-1,0 1 1,13-5 1,13 2 2,-1-5-1,21-3 1,0 4 2,12-5-2,0-3 1,13 0 1,7 0 1,7 0 0,13-3-1,6-5 0,13 4 0,1-3 0,11 0-1,8-1 0,6 1-2,0-3 0,7-2-1,6 1-1,0 0 1,7-3 2,6 3 0,0-4 0,1 0 0,5 1 1,1 2 1,-7-3-1,6 5 1,-12-1-3,0 0 1,-14 4 0,-6 0-1,-13-1-1,-6 4 0,-13 1-2,-1-1-2,-19 0 1,1 4-1,-14 0-1,-14 4 0,-5 0 1,-13 3 1,-14 1 1,0-1-1,-19 3 1,-1 2 0,-4 2 1,-2-2-1,-13 2-1,0 1 1,-6-1-2,-6 5-4,-1-1-2,-5 0-1,-3 5-4,-5-6 1,1 5-1,-1 1 0,0-2 2,8-2 4,-2 0 4,13-2 3,8-2 7,13-1 5,6-2 5,19-2 5,1-5 4,19-2 5,-1 1 0,22-4-1,5-4-2,11 1-3,16-4-3,5-5-5,14-3-3,12 1-5,7-1-3,14-4 0,-1 5-2,6-4-1,9 0-2,-3-1 0,1 5 1,-7-1-2,8 1 4,-1-2-2,-6 6-4,6-2 2,-6 2-2,-1-1-3,8 3-3,-8-3 0,1 5-5,-8-6-1,2 5 5,-7-5 0,-8 6 2,-4-3 3,-15 2 4,0 0 0,-12 4 7,-7-1 5,-6-4 1,-7 5 1,-7 3-1,-6-4 0,-6 1 0,-7 3 0,-7 0-4,-12 0-5,-2 3-3,-17 1 2,-1-1-1,-7 5-2,-6-1 2,0 4-1,-7 1 0,1-2-1,-7 5 0,-1-3-2,-5 2-3,-1 1 1,2-5-3,-3 5-2,0-1 2,2 2 1,0-6 2,12 0 1,1-1 3,5-1 1,8-2 2,6-6 1,13 4 0,-1 0 0,15-4 1,-2 0 3,15 0 0,-1 0 2,6-4 0,7 0-1,7 0 0,12-3 1,1 0-1,12-1-3,1 1 0,12 0-2,1-5 0,6 2-1,6-1 0,1 0 0,0-1-2,-1 2 2,7-1 0,-6 1 1,-1-2 0,1 1 3,0 3-1,-7-3 1,-6 4 1,-7 0-3,-1 3 1,-4-3-1,-8 3-1,-7 0-4,1 1 2,-8 3-2,-5 0 1,-7 0 0,-7 0-2,-5 0-2,-8 3-4,-6 1 2,-6 0-4,-8 3-2,-5 0 0,-1 4 0,-6-3 2,7-1 1,-14 1 3,7 3 1,-13-1 2,0-2 2,-1 3 0,-5-3 0,-7 2-2,6-3 4,0 5-1,7-9 1,0 4 1,6-3-1,0-1 1,14 1 1,0 1 2,5-5 1,8 0 7,6 0 7,7 0 4,-2-5 4,15 5 0,0-4 1,0 4-1,12-7-2,0 4-7,7-1-6,13-3-4,0-1-3,7 1-2,0-1-1,5 2 1,8-2-1,-1 5 0,8-1 0,-8 0 0,7 0 0,7 2-1,-7 2 1,7-5-2,-1 5 0,1-3 1,6-1 1,0-1-1,7 3 1,0 2 2,6-4 0,0 0 0,1 4 0,4-4-1,3 4-1,-2 0 3,1-3-4,-1 0-2,1-2 2,0 5 1,-6-7 0,-2 3 3,-5-3 0,-13 0-2,-1 3 0,-7-3 0,-11 3 1,-7 1-2,-8-2-3,-11 5 2,-1-2-1,-7 2-3,-12 0 0,-7 0 2,-13 2-3,0 3-1,-13-2 0,-7 4-5,-13 1-1,1-1 1,-7 4 1,-7-4 0,-7 4 0,1 3 0,1-2 0,-8 3 0,8 0 4,-9-1 0,8 1 0,-1-1 1,21 2 1,1-6 1,10-3 2,15 5 0,-1-9 0,13 4 1,8-3 0,12 0 1,6 0 0,13-1 0,7-3 1,13 0 4,15-3 1,3-5 0,14 4-2,15-3 2,4-5 0,9 2-1,-2 0-1,14-2-1,-6-2-3,-2 2 0,8 2 2,-8-5-1,2 4 2,-1 1 0,0 2 0,-5-3 1,4-1-3,-5 6 2,7-3-3,-8-1-1,-6 3-1,1-1 1,-8 1-2,-6 0 0,-12 0 3,-1 3-2,-13-4 2,-13 5 1,0-1 0,-13 0 3,-6 0 4,-7 4 2,-13-2 0,0 2 0,-13-5-2,-14 5 0,-5 0 0,-7 0-3,-13 0-2,-13 5-3,-7-3-2,-6 2 0,-8 4 1,-4-1-1,-8 3-2,-6 2 2,0-1-1,-7 3 2,0 2 1,1-2-1,-1 4 0,0-3 0,7 4 1,6-5-3,14-3 1,6 0-2,18-1 2,9-1 3,12-6 2,13 4 0,6-3 3,12-4 2,23 0 3,4 0 1,13-4 0,14-3 1,7-1-4,12-3-1,5 4 0,10-4-3,10 0 1,2 1 1,5-5-1,7 1 1,6 2 0,2-7-2,6 4 2,-1 1 1,6-1-1,-5 0-2,-1 1-2,0 3 0,-6-3 2,0 3 1,-14 3 1,1 1-3,-7 0-1,0 0 0,-13 3 1,-12 0-1,-8 0-3,-6 1 0,-13 3-3,-12 0-1,-8 0 0,-13 0-1,-6 0 0,-18 0-1,-10 3 1,-17 1-1,-7 4 2,-6-6 2,-14 10 1,-13-5 0,1 1 0,-14 3 2,0-1-1,-13 2-1,0-1 1,-6 0-3,1 3 0,-9 1-1,8-1 2,-7 1 1,1 0 0,5-1 2,1-2 0,6 3 2,7-5 1,7 1-2,12-3-1,7-1-1,6-4 1,20 1 1,1-4 3,17 3 5,8-6 4,7 3 2,6-4 2,13-3-1,13 0 0,13-4-2,12-1-4,2-2-6,12-1-3,6 1-2,8-1-1,12 0-1,-6 1 1,12-5 2,1 4-1,6 1 0,-1-1 1,-4 5 1,12-5 0,-7 4 0,7-1-2,-1 2 0,-5-1-1,4 3 1,-3-2-1,-9 3-2,-6-1 3,-6 1 0,-7-1 0,-13 2 0,-6 1 1,-8 2-1,-11 3-2,-7-4 1,-7 4-4,-8 0 0,-5 0 0,-12 0-1,-9 0-1,2 4 3,-20-4 2,0 3 0,-6 2 0,-14-3 0,0 2 0,-6 4 1,-6-5 0,0 1-2,-7 4 0,-7-5 1,-1 4-2,-4 0-2,-2 1 1,2-1 0,-2 1-1,1-2 0,-1 6 0,9-5 0,4-3 2,7 4 1,13-5 1,7 1 0,7-1 1,12-3 0,8 0 1,5 5-1,7-5 1,13 0 0,6-5 0,7 5 1,7-3 1,6-1-1,7 1 0,12-1 0,0 0 0,8-3-1,5 3 3,-6 1-1,13-1-1,-6 4 1,7 0-2,-8 0 0,7 0-2,0 4 0,1-4-6,5 0-3,-6 3 0,7-3-2,-7 0 1,0 0-2,1-3 1,-15 3 2,1-4 2,-6 4 4,0-5 1,-21 5 1,8-2 0,-13 2 0,-8-4-2,-5 4 2,-7 0-1,0 4 1,-13-4-1,-13 2-1,0 3 0,-14-1 1,-5 3 1,-13 0-1,-1 1 0,-6-1 0,0 3 0,-7-2 0,0 3-1,-5-1 2,-1 2 2,5-5 0,8 4 1,0-4 0,7 0 2,12 2 3,7-6 2,13 0 3,1 1 0,11-4 0,7 0 0,14 4-1,7-8-1,11 4 0,14-4-1,12 1-1,9-5 0,12 1 1,5 0-2,9 0 1,11-5-1,7 5-2,1-3 0,5-2-2,1 1-1,6 0 1,-6 1 2,6-2 2,-6 2 0,6-1 0,-6 3 0,-7-3 2,7 7-1,-13-3-3,-8 3-3,2 1 0,-14-1 0,-13 1 0,0 3-1,-19 0 0,-7 0-3,-7 0 1,-12 0-2,-7 0 2,-13 0-2,-6 0 1,-21 3 0,-5 1 0,-15-1 2,-4 1 2,-21-1-1,-6 5 0,-6-1-1,-1-3 2,-13 6 1,-7-5 1,9 6 1,-9-4-1,1 4 0,-1-4 2,8 4-1,12-3-1,1-1-2,12 1 0,7-1-1,19 0 0,1-4 1,12 1 1,7 0 1,13-4 1,7 0 1,6 0 0,13 0 1,6 0 0,7 0 0,13 0 1,7 0 0,7-4-1,5 0-2,7 1 0,6-1 2,8-4 1,-1 2-1,6 2 0,1-3-1,6-5 1,1 5 0,-2 0 0,-5 0-3,6-1-1,-12 5-1,-8-1-1,1 1-2,-14-1 1,1 4 0,-8-5-1,-10 5 1,-9 0 0,1 0 0,-14 0 1,-6 0 0,0 0-2,-13 0-1,-7 0 1,-6 5 0,-12-1 1,-8-1 0,-12 1 1,-7-1-1,-7 5 1,-6-1-1,-8-3 0,-4 6 0,-1-6 0,-14 7-2,8-3 3,-1 3 1,1-4 0,5 4 3,6-4 1,16 0 1,4 0 1,8-3-1,14 1 0,4-2-3,7 0 1,7 1 1,7-4 0,12 4-2,7-4 0,7 0 2,12 0 0,14 0 0,6-4 1,7 0 0,6 1-1,6-5 1,7 4-2,1-3 1,5 0-2,8 0-1,-7-4 1,5-1 0,-5 2 2,0-1 2,-2 1 3,-4-2 0,-1 1 4,-5 0 1,-3 4 1,-12-4-2,2 3-2,-14 5-3,-8-5-4,-5 4-1,-6 4-6,-8-3-4,-12 3-2,-1 0-2,-12 3 2,-9 1-2,-3 0 3,-15 3 1,-13 1 5,-6-2 1,-6 6 0,-14-1 1,1 0 2,-14 1-2,-6-2-1,-1 1 0,-6-1 0,8 5-1,-1-3 1,-1 2 1,15-2-2,11 2 1,1-3 1,20 1 0,5-6 0,8 2 0,12-1 2,7 1-1,13-6 1,7 6 2,12-4-2,8-1 1,6 1 0,12-4 2,7 0-3,6-4-2,1 4 0,6-3 0,6-1 0,1-4 0,-7 6 0,8-6-2,-9 1 2,8-1 0,-14 2 0,1-2 0,-1 4 0,-5-3-1,-8-1 1,1 4 0,-7-2 1,-13 1-2,0 1 0,-6 1 0,-7 3-1,0-4-1,-13 4-1,0 0-1,-7 0-1,-12 0 1,-1 0 1,-6 0 1,-13 4 0,-7-4 1,1 3 2,-7 1-2,-7 4 2,-6-5 0,-6 1-2,-2 4 0,3-6 1,4 7 1,1-6 0,13 4 1,5-3-1,9 0 2,6 0 1,5-4-2,8 3 1,7-3 0,5 4 0,7-4-1,7 0 0,5 0 0,7 0 0,14 0 0,6-4 0,1 1 0,11-1-1,1-4-1,7 6 1,-1-6 0,1-1-2,5-1 1,-4 3 0,-2-5 0,7 2 1,-6-1 0,-1 0 0,-5-1 1,-1 2 1,-6-1 2,-8 3-1,3-2 1,-16 3-3,1 3-2,-7 0 1,-12 0-2,-1 1-1,-6 3-4,-13-4 1,-6 4 4,-7 0 1,1 0 0,-16 0-1,-4 4 1,-7-4 1,-6 3 2,-1 1 1,-6 0-3,-7 3 1,0-3 0,-6-1-1,-7 4 1,7-3-1,0 4-2,1-1 0,4-3 0,8 2-2,7-1 3,5-2 0,15 1 1,5-1-2,0 1 0,15-4 0,3 4 0,10-4-1,5 0 1,5 4-1,10-4-1,3 3 2,9-6 1,5 3 0,7-4 1,7 0 0,7 0 1,-2 1-1,8-4 1,-7 2 0,6-1-2,1-2 1,0-3 0,6 5-1,-6-6 0,-7 5 1,6-4-2,-6 4 2,-7-2 0,-5-1 6,-1 6-3,-13-3-1,-7 3-2,1 0-2,-7 4 0,-13-3 0,0 3-1,-6 0-6,-8 0 4,-12 3 1,-6-3 0,0 8 3,-15-4 0,-5 3 1,-13 1 0,-1-1 0,2 0-3,-7 0-1,-8 5 3,1-5-1,0 1-1,-7 2 0,-6-3 1,7 5 2,-14-5 1,6 0 0,-5 4-2,6 0-2,-1-4 1,2 5-1,-2-6 0,15 2-1,11-2 1,8-1 0,12-1 0,14-1 2,4 2-3,10-5 1,11 0-2,7 0 1,7-5-1,11 2-2,10-1 1,-3-3 2,14-1 0,7 1 2,-1-5-2,2 5 1,4-3 1,8-2 1,0 2-1,-7-5 2,6 4 0,1-4 2,0 5 0,-1-5 1,1 4-2,-14 0 0,1 0 2,-8 3-4,-5 1 0,-6 0 1,-1 3-3,-13 1-2,0-1 0,-13 4 1,0-4-2,-7 4-1,-6 4 1,-13-4-3,-7 4 3,-5-1 3,-15 4 2,1-3 0,-13 3 0,0 1 1,-7-1 1,-6 3-1,-6-1 1,-2 1-1,-4 2-1,-8-2-1,-7 5 0,8 0-2,-7 3 3,-7-3 1,0-1 1,0 4-1,1 1 0,-1-5 2,7 5-2,-7-4 1,0-1-4,14 1 0,-1-1-3,8-3 2,11-3 0,1-2 0,12 3 3,1-6 1,13 2 1,13-5 0,0 2 2,6-2-2,8-2 0,5 2-9,1-5-24,4 5-37,4-3-64,4-1-164,1-1-92,-8 5-64</inkml:trace>
  <inkml:trace contextRef="#ctx0" brushRef="#br0" timeOffset="5210.0975">5614 6355 152,'0'-6'264,"-7"-2"-78,1 5-62,-1-5-38,-6 4-20,0 2-15,0-3-11,0 5-3,0-3-7,-7-1-2,1 4-4,6-5-5,-7 5 0,1 0-4,-1 0 4,1-3-1,-2 3 2,3 0 0,-2 0 0,0 0-1,7 0-2,-6 0-3,0 0-3,6 0-4,-1 0-1,1 0-2,7 0-1,-1 0-2,1 0-1,6 3 0,-6-3 0,6 0 1,0 5-1,6-1 2,0-1-1,1 2 2,-1-3 0,7 2 3,1-4 0,5 4-1,0-4-1,7 0 2,-6 0-3,7-4 1,-1 4 0,-1-4-1,8 2-2,-7-3 1,0-2 1,0 2 1,-6-1 3,-1 2 0,0 0 1,-5 1 0,-1 3 1,-7 0-1,-6-3-1,7 3-4,-7 0-3,0 3-1,-7-3-1,1 3-1,-7 5-1,-7-2 1,-6 3 0,7 1 2,-8-2 1,2 3 0,-8-1 0,7 2 1,6-5 0,-7 1 1,9-1 1,4-4-1,3 1 1,3-1 1,1 1 1,1-4-1,6 0 0,6-4 0,1 4-2,6-3 0,0-1 1,7 1-3,0-4 0,5 3 0,1-4 0,0 1 0,1-1 1,5 2-1,-6-2 1,0 1-1,0-1 0,-6-2 0,6 1 0,-7 3 1,-6-2 0,0 5 1,0 0-2,-6-2 0,0 1 0,-7 4 0,0 0 0,0 0-2,-7 0 0,-7 4-2,-5 1 1,-1 1 0,1-2 1,-7 6 0,0-1-4,0 1 3,-6-2 1,5 3 1,2-3 1,-2-1 4,8 3-3,-8-2-1,15-1 4,-9-3-7,10-1-9,4 1-12,0-1-9,7 1-17,0-4-21,0 0-47,7 0-80,6-4-130,-8 1-72</inkml:trace>
  <inkml:trace contextRef="#ctx0" brushRef="#br0" timeOffset="5986.1363">5367 6367 17,'-7'3'165,"0"-3"-40,-6 4-38,8 0-27,-10-4-20,2 4-9,7-1-2,-14 4 3,8-3 1,-1-1 1,-1 6 0,1-6-3,7 0-4,-7 1-5,7 3-5,-1-4-6,7-3-3,-6 5-1,6-1-1,0-4-1,0 3 2,0-3 0,6 0 2,1 0 1,-1 0 1,0 0-1,7 0 2,-6-3 0,6-1-1,0 4 1,0-5-2,-7 2 0,1 0-1,-1 3-1,1-4 1,-1 4 3,-6 0 2,0 0 2,0 0 2,-6 0 0,-1 0 0,1 0-2,-7 4-2,0-4-1,0 3-3,0-3-4,0 3-1,0-3 0,0 5-1,7-5 3,-1 4 2,1-4-1,6 0 0,-7 0 3,7 0 0,0 0 0,0 0-2,7 0-3,-7 0-3,6 0 1,1-4-2,6 4-1,-7 0-1,7-5 2,0 5-1,0-3 2,0 0-1,0-1-2,0 4 0,6-4 0,-6 1 0,7 0 0,0-2 0,-2 1 0,3 1 1,-2-1 0,7 1 0,0-1-1,1 1 0,-8-1 0,7 4-1,0 0-1,0 0-1,0 0 0,0 4-2,6-4-1,1 3-2,0 1-3,0-4-1,-1 3-1,7-3 0,-7 4-1,8-4 1,-1 3 2,0-3 4,-1 4 1,2-4 1,-1 0 3,0 0 0,1 0 0,-2 0 1,-5 0-2,6 5 0,-7-5-1,8 0 1,-1 0-3,0-5 2,0 5 2,0 0-2,6-4 1,1 4 1,0-3-1,6-1-1,0 1 3,-7-4-1,14-1-2,-7 1 4,7 0-1,-8 0 0,2-1 1,-1 1 2,0-1-2,-7-3 2,1 4-1,-6 2 2,-8-1-2,6-2-1,-10 5 2,4 0-2,-6-2-1,0 1 0,-7 1-1,1 3-1,-1 0 0,1 0-3,0 0-3,0 0-1,-1 0 0,7 0-3,-7 0-1,1 0-4,6 0-1,-7 0 0,8 0 0,-2-4 1,2 4-1,-2 0 1,2-3 4,-2 3 3,2-4 2,-1 1 3,0-1 1,0 4 4,6-4-1,1 0 3,-7 1 0,8-1-1,-3 4-2,2-3-5,-7-2-6,6 3-11,1 2-12,-2-4-19,3 0-19,-8 0-25,7 1-24,-7-1-12,7 0-13</inkml:trace>
  <inkml:trace contextRef="#ctx0" brushRef="#br0" timeOffset="6183.8016">9216 6125 27,'26'-4'99,"-1"1"-7,2-2-16,-2 5-14,1-2-12,1 2-10,-2-4-8,2 0-6,-1 0-5,0 4-7,1-3-3,-2-1-3,1 0-2,0 4-3,0-4 1,6 2-1,-12-3-2,12 2 2,-4 3-1,-3-4-1,1 4 1,6-3 0,-5 3-2,-2 0-4,2 0-3,-1-4-7,6 4-13,-6 0-15,0 0-15,-6 0-24,6 0-23,-6 0-22</inkml:trace>
  <inkml:trace contextRef="#ctx0" brushRef="#br0" timeOffset="6365.6038">10518 6132 71,'13'0'161,"-6"0"-30,5 0-30,-5 0-24,-2 0-19,3 0-17,-8 0-10,7 0-11,-7 0-7,0 4-12,-7-4-28,-1 0-72,3 4-139,-8-1-82</inkml:trace>
  <inkml:trace contextRef="#ctx0" brushRef="#br0" timeOffset="9434.5139">4572 6503 41,'-7'0'162,"7"0"-62,0-4-50,-6 4-37,6-4-65,-7 4-95</inkml:trace>
  <inkml:trace contextRef="#ctx0" brushRef="#br0" timeOffset="10099.9284">3621 6737 211,'-7'-4'324,"1"0"-116,0-3-91,-2 3-56,1 1-28,7-1-12,-6 1-2,6-1 0,0 0-1,-7 0 0,7 1-5,0 3-3,0-4-2,0 4-2,0-4-3,0 4-3,0-3-1,0 3 1,0-3 1,0-1 2,0 4 1,-5-5-1,5 5 0,0-3 1,0 3 4,0 0-2,0-3 1,0 3-1,-7 0 0,7 0 2,-6 0 0,-1 0 3,1 0-3,6 0 3,-7 0-1,0 0-2,1 0-1,0 0 0,6 0 0,-7 0 1,7 0 0,0 0 3,0-4 2,0 4 4,0 0-1,7-4 3,-7 4-1,6-3-3,7-1-2,-6 0-2,6 0-3,-7 1-3,6-4 0,1 3-3,8 1 1,-8-1-1,0-4-1,6 5-1,1-4 1,-1 2 0,7-2-1,2 4-1,-4-5 1,10 1 2,-2-4 2,0 4-2,8-4 2,-2 0-2,1-1 2,1 2 0,5-1-1,-6 0-2,-1 4-3,2 0 1,-1-1-1,1 1 2,-8 2-1,1 5-1,-1-3 1,1 3 1,-7 0 1,-1 0 0,3 0 0,-3 0 0,1 3-1,-6-3 0,-1 0 1,0 0 0,-5 0-2,-1 0 0,0 0 1,0 0-2,-7 0 1,7 0-1,-7 0 0,2 0 0,4 5 0,-12-5 0,7 0 1,-1 3 1,1-3-2,-1 4 2,1-4 0,0 0 1,-1 0-1,1 0 1,-1 0 0,7 0 1,0 0 2,0-4-2,0 1 2,6-2-1,-6 2-1,7-1 1,0-3-1,6 0-1,0 2-1,-7-5-1,7 6 0,7-2 0,-8-3 2,2 2-2,-1 4-2,6-4-1,-5 3-3,-1 0-5,0 4-1,0-4-4,-7 1-3,8 3 4,-8-4-2,-6 4 1,6-3 1,-6 3 3,2 0 3,-10 0 3,8 0 3,-13 0-3,7 0 2,0 0 2,-7 0-1,0 0-4,0 0-5,0 0-4,0 0-8,-7 3-16,7-3-18,-7 0-41,0 4-73,1-4-127,-7 0-73</inkml:trace>
  <inkml:trace contextRef="#ctx0" brushRef="#br0" timeOffset="10429.7101">5281 6396 145,'7'-4'107,"-1"4"-36,1-3-22,-1 3-7,1 0-1,-1-4 4,-6 4 4,7 0 6,-7 0 3,8 0-1,-8 0-3,0 0-4,0 0-8,0-3-8,0 3-7,0 0-6,0 0-7,0 0-5,0 0-4,0 0-4,0 0-3,0 0-5,0 0-4,5 0-4,-5 0-1,0 0-1,0 0-2,6 0 2,-6 0 1,7 0 5,-7 0 3,7 0 3,-7 0-1,7 0-1,-7 0-4,6 0-3,-6 0-5,0 0-5,0 0-4,0 0-2,0 0 0,0 3 4,0-3 9,0 4 2,-6-4 5,6 3 4,-7-3 6,7 4 4,-7-4 0,7 0-1,0 3-8,-7-3-8,7 0-13,0 0-22,0 0-32,0 0-52,0 0-80</inkml:trace>
  <inkml:trace contextRef="#ctx0" brushRef="#br0" timeOffset="11953.6484">5191 6433 48,'-7'0'40,"1"4"-16,-1-1-11,-1 2-5,3-3-3,-2 5-2,7-7 1,-6 5-2,0 2 2,6-7 0,0 4 0,-7 0-1,7-2 3,0-2 3,0 5 4,0-5 5,7 0 4,-7 0 7,0 0 6,0 0 8,0 0 3,6 0 0,-6 0 1,0 0-1,6 0-1,-6-5-5,0 5-5,0 0-6,0 0-5,0-2-2,0 2-2,0-4-2,0 4-3,0 0 2,0-4 1,0 4 0,0 0 0,0 0-1,0 0-1,0 0-2,0 0-1,0 0-4,0 0-4,0 0-3,0 0-1,0 0-2,0 4 0,7 0-4,-7-4 1,0 2 0,0 3 1,0 2 2,0-4 0,5 1 0,-5 4 0,0-5 1,8 1 0,-8-1 2,0 1-1,7-4 0,-7 3 2,6-3-1,-6 0 2,7 0 3,-7-3 4,6-1 3,1 4 4,-1-7 3,0 4 3,1-1 3,-7-4 6,6 1 1,-6-1-3,7 2-1,-7-2 2,0 0-1,0 1 0,0 0 4,0 4-2,0-6-3,0 6-2,-7 0-1,1-1-5,6 0-3,-7 4-7,-5 0-6,5 0-5,1 0-1,-7 4-2,6 0-1,-6 2 0,6-1 0,1 2 0,0 4 1,-8-3 1,7 3 1,1 0 0,6-4 0,-7 4 0,7 0-3,0-1 1,0-2 0,0 3 1,0-4-2,0 1 2,7-4 1,-7 3 0,0-4 1,6-3 2,-6 4 1,0-4 4,7 0 2,-7 0 4,7-4 2,-7-3 3,7 0 3,-7-4 2,6-4 0,-6 0-2,6 1 0,1-4-2,-7-1 4,0 2 2,5-3 1,-5 6 0,0-5-3,-5 5 0,5 3-1,0-1 1,-7 2-4,7 3-4,-6-1-2,0 4 0,-1 2-1,0 2 0,0-5-2,1 5-5,-1 5-3,1-3-1,0 2-2,-1 4-2,1 3-2,-1-5-1,1 6 0,6-1 3,0-4-3,0 4-2,0 1 0,6-2 0,-6-3 2,7 5 1,-1-4-2,1 1 1,5-1 1,-5 0 2,6-2 0,-6-1 1,6-2 0,-7 1 1,6-4 4,-4 0-1,5-4 4,-6 1 4,6-4 1,-7-5 3,0 1 7,1 0 5,-1-4 4,1 1 5,-7-1 5,6 1-2,-6-1 1,0-3 1,-6 7-2,6-3 0,-7 2 1,7 1-5,-6 3-6,-1-3-1,1 4-1,0 3-5,-1-3-5,1 7-6,-1-3-4,1 3-5,-1 3-2,-1 1-1,3-1-3,-2 4-4,7 2-2,0-3-8,-6 5-2,6 4-3,6-4-4,-6 0-2,0-3 1,7 3 2,-7-4 1,5 4 4,3-4 2,-1-3 6,-1 3 3,1-4 3,-1 1 1,1 1 4,-7-5 2,6 0 4,0 0 2,-6-5-2,7 1 4,-1-3 1,-6 0 3,7 0 3,-7-1 1,0-2 1,0 3 0,0-1 0,0-3-1,0 3 0,0 1-1,-7 4-4,7-1-4,-6-1-2,-1 2-3,7 0 1,-6 3-3,0 0 0,-1 3 0,1-3-3,-1 3 1,1 2-3,-1 2-2,-1-2-1,3 1-5,5 2-3,-7-1-4,7 1-1,0-1-3,0 0 0,0-4 1,0 5 2,0-4 2,0-1 4,0 1 2,7-1 1,-7 1 4,0-4 4,0 3 0,0-3 4,5 0 1,-5 0 4,0 0 2,0 0 1,0 0 1,-5 0 2,5-3-1,0 3-1,-7-4-1,7 4-1,0 0-1,-6-3-3,0 3-1,6 0-2,-7 0 0,0 0 0,0 0-2,-6 3 1,7-3-1,0 4 1,-1 3-2,1-2 1,-7 1-3,6 2-2,7-2-2,-7-1-3,1 2-1,6-2-2,0-3 0,0 5-2,0-7 1,0 5 1,0-2-1,6 1 1,-6-4 2,0 4 0,7-4 2,-7 4 2,0-4 2,0 0 0,0 0 4,7 0 6,-7 0 2,0 0 3,0 0 2,-7 0 1,7 0 2,0 0 0,0 0 0,0 0-4,-7 2-3,7-2-3,0 0-1,0 0 0,-6 0-3,6 0-2,0 0-4,0 0-4,0 0-1,0 0-2,0 0-3,0 0-2,0 0 0,0 0 0,0 0 4,0 0 1,0 0 4,0 0 3,0 0 2,0 0 2,0 0 1,0 0 2,0 0 0,-7 0 0,7 0 1,0 0-1,0 0 0,0 5 0,0-5-1,0 0 0,0 0 1,0 0 0,0 0-1,0 0 1,0 0 0,0 0 1,0 0-1,0 0 1,0 0 0,0 0 1,0 0-1,0 0 0,0 0 0,0 0-1,0 0 1,0 0-1,0 0-1,0 0-7,0 0-5,0 3-7,0-3-3,-5 4-9,5 3-5,-7-3-10,-1 3-8,8 0-10,-5 0-7,-3 1-9,8-1-7,-6 1-8,0-2-8,6-1-12,-7 2-23,7-3-48,0-1-111,-6-3-66</inkml:trace>
  <inkml:trace contextRef="#ctx0" brushRef="#br0" timeOffset="17920.963">8505 5744 83,'-5'-11'109,"-3"4"-45,-4 0-21,-9-1-7,9 4 4,-1-3 7,-7 3 9,7-3 9,-6 3 8,6 1 1,-7-4-3,-1-1 0,10 1-7,-9-1-7,8-2-6,-9 2-9,2-3-9,-1 0-8,1-1-12,0 6-20,-8-5-32,1 3-35,-7 2-72,1-2-144,-7 4-77</inkml:trace>
  <inkml:trace contextRef="#ctx0" brushRef="#br0" timeOffset="18369.692">6642 5733 126,'0'0'220,"0"0"-55,0-4-45,0 4-35,7 0-21,-7-3-13,7-2-7,-7 3-8,7 2-3,-1-4-3,0 0-3,0 0-1,1-3-4,-1 3-3,1 0-4,0-3-2,0 4-3,-1-1-5,1 4-1,-7-3 0,6-1-2,-6 4-1,5 0-3,-5 0 0,8 4 0,-8-1 2,7 1 2,-7 3 2,6 0 3,1 1 3,-7 3 3,6 3 3,1-2 1,-1 2 1,1 4-2,-1-3-1,0 3-2,7 1 0,-6-2-3,6 2-1,-6 3-2,6-3-1,-7-1-3,7 0 1,0-3-2,-7 3-1,9-3 1,-10-1-1,3-3 0,-3 4 2,1-5-2,1 2 0,0-5 1,0 1-2,-1-1 0,1 0 0,-7 0 0,6-3-2,-6 4 2,6-5 0,-6 1-2,0-4-3,0 0-8,0 0-16,0 0-29,0-7-54,0-1-116,-6 2-107,0-6-68</inkml:trace>
  <inkml:trace contextRef="#ctx0" brushRef="#br0" timeOffset="18751.9826">6642 5788 317,'-6'0'371,"6"-4"-128,-6 1-92,6-1-51,6 0-30,-6-2-18,6-3-9,1-1-9,7 3-8,-2-5-6,1 2-5,0-2-1,7 1-5,-7 4-2,0 0-3,0 0-3,0 3-1,0 4 0,0 0-2,-7 0-2,7 7 1,-6-3 0,6 3 1,-6 4 0,-1-4 1,1 5 0,5-2 0,-5 2 1,0-5 1,-1 3 0,0 2 1,1-5-1,1 4 2,5-3-1,-2 2 0,3-3-1,-1-3 0,6 4 1,-6-1 1,14-3-4,-9 0 1,2-2 1,0-2-1,-2 4 2,3-4 0,-8 4-2,0 0-3,0-4 4,-7 3-1,-6 1 0,0 0 1,0 0 0,0-4-1,-6 3 2,0 4 2,-7-3 0,6 4-1,-6-1 1,0 0-3,0 1 2,7-1-1,-7 0-1,6 0-6,0-3-9,0 0-16,7 3-18,0-7-27,0 0-41,0 0-70,7 0-145,0-7-76</inkml:trace>
  <inkml:trace contextRef="#ctx0" brushRef="#br0" timeOffset="19841.8667">7404 5663 143,'-12'8'399,"-1"-4"-147,6 3-109,-6 3-65,6-2-37,7 3-19,-6-3-10,6 6-5,0-3-2,0 0-1,6 4 2,1-4 1,0 4 0,6-1 2,-7-3 3,6 4 1,2-9 1,6 6 3,-7-5 2,0 1 1,7-5 1,-7-3 1,6 0 0,-6 0 2,0-7 1,0 3-3,0-3-2,-7-5 0,7 6-1,-6-5-2,-7-1-2,0 5-1,0-3-1,-7 2 1,1-3-1,-1 4-1,-6 0-3,1-1-3,-2 1-3,-5 3-3,0 4-2,6-3-4,-14 3 0,8 3 2,6-3-1,-8 4-1,3 3 3,5-4 0,-1 2 0,8-1 0,-1-1-2,7 0-1,0 1 1,0 0-2,7-1-1,6-3 0,0 4 2,0-4 0,6-4 2,2 4 1,-2-7 2,0 3 0,8-2 2,-2-6 0,-5 5-1,-1 0 2,1-5 0,0 4 1,-7 2 1,-8-2 3,10 1 4,-10 3 6,2 4 6,-7-4 6,0 1 6,7 3 4,-7 0 1,0 0 0,-7 0-3,7 0-5,0 0-7,0 0-7,0 3-7,0-3-5,-7 4-5,7 4-3,-5-5-1,5 5 1,0 3-1,5-4 1,-5 4-1,0 0 2,0 1 1,7-2 0,-7 1 1,0 0 0,7 0 0,-7 0 1,0 0-2,6-1 0,1 2 0,-7-1 1,6-4-1,1 0-5,-1-3 2,1 4 1,-1-5 1,0 1 1,1 0 2,-7-4 1,7 0 4,0 0 9,-1 0 3,0-4 4,-6 0 4,7-4 4,-1 1 0,1-3 1,-1-2-3,1 1-2,-1-3-6,1-1-6,-7-3-3,7 0-5,-1 0-4,0-1 1,-6 1-2,7-4-1,-1 3 0,-6-3 0,0 1-1,0 2 1,0 1 1,-6-4-1,-1 8-1,7-5 1,-6 4 4,0 5 3,-1-5 4,0 4 2,1 3 1,-1-4-2,1 6 3,-1 3 2,7-1-1,-6 0-3,-1 0-5,7 0-1,0 4-1,-6-4 2,6 4-4,0 0-2,-6 0-4,6 0-1,0 0-1,0 0 2,0 0-2,0 0 0,-7 4-1,7-4 0,0 4 1,0 0 0,0 0 2,0 3-2,0-1 0,-7 2 2,7 4 1,0-1 0,-7 4 0,7-5 1,0 9-1,0-4 0,0 2 1,0 2 0,0-1-1,0-4 0,0 5-1,0 0 0,7-2-2,0-2 2,-7 4 0,7-4-1,5-1 0,-5 1-2,-1-1 0,1 1 0,6-1 2,0-2-3,-6-1 0,5-5 1,-5 6-1,-1-5 2,7 1 1,1-5 1,-7 4 0,5-3-2,-6-4 2,7 3 1,1-6 0,-8 3 2,7-4 0,0 1-2,0-4 2,0-1 2,-1-3 0,1 1 0,2-2-1,-9 1 1,7-3-1,-6 3 1,-1 0 0,1 0-1,-7-4-2,6 8 3,-6-5-1,6 2-1,-6 3 0,0-1 0,-6 1 1,6 3 1,0-4 0,-6 5-1,6 3-1,0-4 0,0 4-1,-7-3-1,7 3-1,0 0-1,0 0-1,0 0-3,0 3 2,0 1-1,0-1-1,0 1-1,7 0-1,-7 3 0,0-7 0,6 4 1,0 0-2,-6 0 1,7-4 1,-1 0 3,1 0 0,-7 0 1,13 0 3,-6 0 1,6-8 2,-1 4 2,-5 1-1,13-5 1,-6 4 2,-2-3-1,7 0-1,-5 0-2,-1-4 1,-1 7-1,1-3-1,1 4-1,-1-1-1,-8 4-2,8 0 1,-6 0-1,1 0-2,-3 0 1,9 4-1,-8-1 3,1-3-1,-1 3 2,7 1-1,-6 0 1,-1-4 1,1 3 0,-1 1 0,1-4-1,-7 0 0,6 4 1,1-4-2,-1 0-3,0 0-9,-6 0-15,7-4-19,-7 4-19,0 0-28,0-4-39,0 1-68,-13-5-147,0 5-85,-6-4-48</inkml:trace>
  <inkml:trace contextRef="#ctx0" brushRef="#br0" timeOffset="19962.268">7366 5631 293,'-33'0'491,"1"0"-169,5 0-140,15 0-77,-1-4-44,-1 4-24,14-4-13,6 4-8,2-3-10,12-1-20,5 0-44,8-3-111,6 0-135,-8 0-97,9-5-58</inkml:trace>
  <inkml:trace contextRef="#ctx0" brushRef="#br0" timeOffset="23535.7239">10726 6059 15,'0'0'72,"8"-4"1,-8 4-1,5 0-3,-5 0 0,0 0-2,0 0-1,0 0-5,0 0-2,0 0-1,0 0-3,0 0-2,0 0-6,0 0-3,0 0-7,0 0-3,0 0-5,0 0-3,-5 0-6,5 0-6,0 0-3,-8 4-5,1-4-2,1 4-2,-1 3-2,1 0-2,-7 0 0,6 1 2,-5 3 0,-1-1-1,6 2 1,1-5-1,-8 4 0,14-4 0,-6 0-1,-1 2 1,7-3 0,0-2 1,0 0 2,0 0 3,7-4 3,-7 0 3,6 0 4,-6 0 6,14 0 2,-8-4 3,1-4 2,6 5-3,-1-5 0,1 1 2,-6-4-2,6 0-1,0 4 1,-5-5 2,-3 2 0,1-5 6,1 9 3,-7-6 3,0 1 0,0 4 1,0 3-1,-7-3-2,1 2-2,6 5-6,-5-2-9,-3 2-6,1 2-6,-6-2-5,7 5-3,-1 2-2,-6 4-1,1-3-1,5 2 2,1 5 0,-1-4-1,1 4 1,-1-5-1,7 2 0,0-2 0,0-3-1,0 5 1,7-5-1,-7-3-3,6 0 2,1 3 0,-1-7 1,1 4 0,-1-4 1,7-4 0,-7-1 4,7 3 1,0-6-1,-6-2 3,6 1 0,-7-1 2,8-1 1,-7 0 0,-1-1 1,-6 2 3,5-1 1,-5 1-1,0-2 0,-5 5 0,5 3 1,0-3 0,-6 3-1,-1 1-2,7 3-1,-7-4-1,0 8-2,1-4-2,1 3-2,-3 4-2,-5-3-3,6 4 1,7 2-3,-6-3-2,-1 1-2,7 3 0,0-3 0,0-1-1,0 0-1,0-4-1,0 5-2,7-8 1,-1 4 1,-6-1 2,7-3 0,6 0 2,-5-3 0,-3-1 4,8 0 3,-6-3 2,6 0-1,-8 0 2,3-1 1,-1-3 0,-1 1 3,0-2-2,1 5-4,-7-4 2,6 0 3,-6 4-3,-6-1 2,6 1 0,0-1 2,-7 4-1,7 1 4,0-1-3,-6 1-1,6 3-3,-6 0-1,6 0-6,0 0-1,-7 0-5,7 0-6,0 3-13,0 1-14,-8-1-22,16 5-39,-8-4-84,0-1-153,7-3-86,-7 4-38</inkml:trace>
  <inkml:trace contextRef="#ctx0" brushRef="#br0" timeOffset="27047.9677">11039 5671 131,'0'0'278,"-7"0"-93,7 4-68,-6-4-38,6 3-25,0-3-13,0 0-8,0 4-5,-7-4-5,7 3-7,0 1-4,0-1-3,0 5 1,-6-1 1,6 5 0,-7-2 3,1 2 1,-8 2 3,8 4 1,-7 1 0,0 2-1,-6 2 1,5-2 0,2 5 1,-8 0 0,0-1 0,7 4 1,-6-2 0,6-2 0,-7 1 0,8-4-3,-3 3-1,4-6-3,4-1-3,-7 0-2,8-4-1,6 1-1,-5-3 0,5-1-1,-8-3-2,8-2 0,8 2 1,-8-1-2,5 1 0,-5-6 0,13-2 1,-6 5-1,6-5 3,0 0-2,6-5 0,1 5 2,-1-6-2,7 2 0,1-3-4,-2-1-7,3 2-15,-3-6-19,1 1-24,0 0-35,0-1-51,-1 2-102,-5-5-107,0 1-60</inkml:trace>
  <inkml:trace contextRef="#ctx0" brushRef="#br0" timeOffset="28059.9686">10942 6067 99,'0'-4'342,"0"0"-82,0 0-77,0 1-59,0-1-31,0 4-17,-7-3-10,7 3-7,0-4-9,0 4-9,0 0-9,-7 0-7,7 0-9,0 4-5,-7-4-4,7 3-2,-6 1-3,0 3-1,-1 1 0,7 2-2,-13 1 0,7 4 0,-1-5-2,0 5 2,7 0-1,-7-1 1,7-2-1,0-1 0,0 0 1,0-4 0,0 0 1,7-3 0,-7 0 6,7-4 2,0 0 4,-1 0 3,1-8 2,6 1 3,-1 0 3,2-8 2,0 5 0,-2-6-1,1-2-2,6-1 0,-6 5 0,0-8 0,-6 4 6,6 0 0,-7-1 2,1 4 0,0 1 0,-2-1 1,-5 4 0,0 0-1,0 4-8,0-4-6,-5 7-3,-2 1-6,0 3-2,1 0-3,-7 3-2,0 5-3,-7 3 0,1 3-2,6 1 1,-6 3 1,5 1 1,1-2-2,0 2 0,0 0-1,7-1 1,-1 1-2,7-5-1,0 1-2,0-1-1,0-2 3,7-6-2,-1 6 2,1-5 0,6-3 2,-1-1 2,2-3 1,0-3 1,4-1 0,1-3 3,1-5 1,0 1 3,-1 0 4,0-3 4,1-4 6,-7 3 1,7-4 1,-7 2 3,0 2 1,-6-1 0,-1-1 5,0 5 2,1 2 1,-7 3 1,0-5-3,0 9-4,-7-5-3,1 4-5,0 4-7,-7 0-9,0 4-5,0 4-1,-6 3-4,-1 0 3,-7 3 0,8 1 0,-7 4-2,6-1 2,1 1-2,7-2-2,-9-3 0,8 1-4,7 0-6,-1-4-4,1-4-4,-1 4-3,7-3 1,7-4 1,-7 3 0,6-3 3,1-1 7,-1-3 8,0 0 3,1-3 5,7-6 1,-2 3 0,-5-2 1,6-3 3,-7-3 1,7 3-3,-6-4 1,-1 5-2,1-5 2,-7 3-1,0-2 3,0 3-2,0 0-1,0 4 1,-7-4-1,7 7 0,-6-3-1,-1 3-1,-6 4-3,7 0-1,-7 0 1,1 4-2,-2-1 2,0 5-3,2-2 2,5 3 0,-6 1 1,7-2 1,-8 3-2,7-3-2,1 2-2,6-3-4,-6 1-3,6-2-2,0 2-2,6-4 0,0 3 1,1-3 2,0-4 4,6 0 4,0 0 2,0-8 3,0 5 2,8-9 1,-9 2 1,7-5 1,-6 4 0,7-3-1,-7-4 1,0 3-1,0-4 2,-6 5-1,6-1 1,-8 0 1,-5 1 1,7 7-1,-7-5 0,-7 5-1,7 4-1,-5-1-1,-3 1-2,-4 3-3,-1 3-1,0 1 0,-7 3 1,0 4 0,1 0 0,1 3 1,-3 1 0,2 0 1,6-1 1,0 1-1,-1 0-1,1-1-2,7-2-1,-1-2 0,1 1-1,6-3-1,0-1 0,0-3 2,6 0 2,1-2 1,5-2 1,-5 0 2,7-2 2,-1-6-1,6 1 3,1-5-1,-1-2 4,-6-1 3,6 1 2,1-5 2,-7 4 2,0 1 2,-6-1 6,6 4 3,-6-3 1,-7 3-1,5 0-1,-5 4-3,0-4-2,-5 0-2,5 3-7,-7 0-6,0 1-5,1 4-6,6-1-9,-13 1-9,6-1-10,1 4-12,-7 0-11,-1 4-13,2-1-14,5 1-14,-6 3-11,8 1-11,-9-5-15,14 5-19,-7-1-39,0-3-73,7 0-109,0-1-48</inkml:trace>
  <inkml:trace contextRef="#ctx0" brushRef="#br0" timeOffset="28485.8925">10883 5803 70,'0'-4'145,"-7"1"-25,7-1-25,0 0-22,-7 0-19,7 1-11,0-1-8,-7 0-5,7 1-3,0 0-4,-6-1-2,6-1-1,0 5-3,0-3 1,0 3-3,0 0-1,0-3-1,0 3-4,0 0 1,0 0 0,0 0 3,0 0 3,0 0 3,0 0 3,0 0 3,-6 0 3,6 0 1,0 0-2,0 0-1,0 0-1,0 0-4,0 0-2,0 0-3,0 0-5,0 0-4,0 0-3,0 0-3,0 0-2,0 0-5,0 3-7,0-3-8,6 0-9,-6 0-10,0 0-12,6 3-18,-6-3-26,0 0-27,0 0-36,7 0-51,-7 0-79</inkml:trace>
  <inkml:trace contextRef="#ctx0" brushRef="#br0" timeOffset="29257.9929">11084 6011 56,'0'-4'318,"-7"1"-76,7-1-75,0-3-52,-5 0-33,10-1-19,-5 1-11,7-3-8,-7-2-7,13-3-5,-6 1-3,6-1-5,7 1-4,-7-5-3,6 1-2,1 0-2,5 3-2,-4-7 0,-2 4-2,6 0-2,3-1-1,-3 1 1,7-1-3,1-3 1,0 0 2,6 1 0,-7-1 6,1-4 2,6 3 4,-7-2 0,1 4 1,6-5-3,-6 4-1,-8-1-2,2 2-6,-1 2-2,-6 5-4,-1-1-1,-6 5 1,0-2-1,0 5-1,-6 3 1,-7-3 6,6 3 0,-6 4 2,0-4 1,0 1-1,-6-2 1,6 3 1,-7 2-4,0-5 0,1 5-2,-1-2-3,1-2 0,0 4 1,-1-4-1,1 0 0,-1 4 1,1-4-3,-9 4 0,10-4 0,-3 4-2,3-3 1,-8 3 0,6 0 0,-6 3 0,0-3 1,0 4-3,1 4 1,-9-4 1,9 2-1,-7 1-3,-2 5 3,8-1-3,-6-4 1,-1 4 1,1 0-1,6 0 1,-6 1 2,5-5-2,1 3 0,7 2 1,-7-2-2,6 1 2,1-3-2,-1 3-2,7 0-3,0 1-1,0-6-2,0 5-2,7 1-3,-1-5-8,7 3-10,0-2-16,0-1-25,1 0-52,5 0-113,-6-3-99,0 4-67</inkml:trace>
  <inkml:trace contextRef="#ctx0" brushRef="#br0" timeOffset="29606.0041">11032 5755 89,'0'-7'282,"0"0"-80,-6-1-64,-1 1-41,7 0-23,-6-1-12,-1 4-10,7-3-5,-6 3-7,6 4-4,-7-4-5,7 1-4,0 3-7,0 0-7,0-4-5,0 4-6,0 0-3,0 4-1,0-4-1,0 0 0,0 3 1,0 1 0,0 4-1,0-1 2,7 1 0,-7 6 1,0-3 0,0 3 1,0 1-1,0 4-1,0-5 1,0 1-1,6 0 1,-6 3 1,7-7 0,-1 3-1,1-2 0,6-1 5,0 0-4,7 0-6,0-8-10,-1 1-24,7-1-34,6-6-75,1-1-150,0-3-83</inkml:trace>
  <inkml:trace contextRef="#ctx0" brushRef="#br0" timeOffset="30582.6707">11579 6048 35,'0'0'95,"0"0"-8,0 0-8,0 0-10,0 0-8,0 0-7,0 0-4,0 0-4,0 0-5,0 0 0,-6 0 1,6-3 0,0 3-2,0 0-2,-7-4-1,7 4-1,-6 0-2,-1-5-3,7 5-5,-6 0-4,-1-2-2,1 2-3,0-4-2,6 4-1,-7 0-1,0 0 1,7-4 2,-6 4 1,6 0 0,0 0 3,0-4 0,0 4 1,0 0 1,0 0-2,6-3-1,-6 3-1,7 0 0,-7-4-4,7 4-2,-1-4-2,0 4-3,1-4-2,6 4-2,-7 0 0,1-3-1,6 3-1,-6 3 0,5-3 0,1 4-1,0 0 1,1 0 1,-1-1 0,0 5-2,-1-2 0,2 3 0,-7 1 0,-1 2 2,6-2-1,-5 1-1,-7 0 0,6 3 0,-6 1 0,0 0-1,0-1 1,-6 1-1,-1-1 1,1 3 1,0-3 1,-7-3-1,6 3 0,-6-3 1,1 0-2,-1 0 2,-1 1-2,1-6 1,0 2 0,6-2 0,1-1 0,0 2-1,-1-7-5,0 5-9,7-5-15,0-5-23,0 5-34,0-3-62,7-6-134,0 3-89</inkml:trace>
  <inkml:trace contextRef="#ctx0" brushRef="#br0" timeOffset="30853.6262">11821 5920 241,'-7'0'333,"1"4"-122,-1-1-93,-1 1-53,3 3-32,-3 1-15,3-1-9,-8 3-4,6 2-2,0-1 0,1 3-1,-1 1-2,1 0 0,-7 0 2,7 3-2,6-4-1,-6 5 2,-1-2 1,0 2 2,0-4-3,7 4 2,-6-1-1,6-4 0,0 1 2,-6 4-2,6-5-2,6-3 0,-6 3 1,0-3 1,0 0 0,6 0 1,-6-3-1,7-1 1,0 0-1,0 1 1,5-4-1,-6-1 0,7 1-3,0-4-9,8 0-12,-2-4-19,1 1-34,-1-5-61,0 2-130,1-6-88</inkml:trace>
  <inkml:trace contextRef="#ctx0" brushRef="#br0" timeOffset="31067.93">11965 6107 339,'-8'4'357,"3"-4"-128,5 0-90,0 0-54,0 0-29,5 0-16,3 0-10,3-4-3,3 0-7,6-3-5,-1-1-1,7 2-6,-1-2-2,-5 1 0,7-1 0,-2 1-1,2 3-3,-8-3-2,7 2-8,-6-1-10,-1 2-12,-6 0-24,6 4-31,-4-3-47,-10-1-62,8 4-88,-13 0-86</inkml:trace>
  <inkml:trace contextRef="#ctx0" brushRef="#br0" timeOffset="31228.0794">12016 6213 240,'-6'4'276,"6"-4"-91,6 3-60,-6-3-35,6 0-21,1 0-11,-1-3-5,14 3-6,-7-4-6,-1-4-7,8 6-8,7-6-7,-8 4-5,7-3-4,-6-1-3,5 4-6,-5-2-11,6-3-17,-6 6-28,-1-4-44,7 3-85,-13-3-140,7-1-71</inkml:trace>
  <inkml:trace contextRef="#ctx0" brushRef="#br0" timeOffset="31436.3053">12420 5857 163,'-7'-3'495,"7"3"-133,-6-4-150,6 4-92,0 0-50,0 0-33,0 4-17,6-4-10,-6 7-8,7 4 0,-1 0-1,1 4 0,-2 4 0,9 2-1,-7 2-2,6-2-4,-7 1-8,7 0-10,0 4-17,-6-1-24,6 5-34,-6-1-65,-1-4-118,-6 9-82,0-1-53</inkml:trace>
  <inkml:trace contextRef="#ctx0" brushRef="#br0" timeOffset="33567.2493">3849 6924 134,'0'-8'384,"-6"4"-118,-1-2-105,7 2-63,-7-3-34,7-1-16,7 4-8,-7-4-6,7 2-3,-1-2-2,0 1-4,7-4-4,6 4-7,-5-1-6,5 1-4,1 0 0,0 3-2,-1 0-1,0 1 0,1-1-3,0 4 1,-1 4 0,-6-4 1,0 7-1,-7 0-1,1 4 0,1 0 0,-8 4 2,-8 4-3,-5-2 2,0 5-2,0 4 2,-6 0-1,-7-1 1,-1 1 1,2-1 1,-3 5 0,4-4 1,3-1 0,-4-2-1,6-2-2,-2-3-6,9 1-8,-1-4-16,5-1-23,3-7-42,5-3-84,0-4-141,5 0-73</inkml:trace>
  <inkml:trace contextRef="#ctx0" brushRef="#br0" timeOffset="33820.6298">4175 6777 316,'-20'8'376,"1"-5"-158,-2 4-95,2 1-50,6-1-27,0 0-15,0 4-5,0 0-6,7 4-2,-1-4-1,7 3-6,-6 2-3,6-2-2,0 4-1,6-3-3,-6 3-1,7 1 1,-1-2-1,0-2-1,1 5 0,6-3 0,-6 2 1,5-5 0,3 1 1,-4-4 1,10-1-1,-2 2 1,-6-5 1,13 1 2,-7-6-3,7-2 0,7 0-1,-1-2-6,1-6-5,0 1-7,6-5-16,-1-2-20,2-1-34,-7 1-44,-1-4-108,0-1-101,1-3-57</inkml:trace>
  <inkml:trace contextRef="#ctx0" brushRef="#br0" timeOffset="33994.7419">4552 6774 200,'-6'3'390,"-1"-3"-140,1 0-105,6 4-60,0-4-33,6 0-15,-6 0-11,13-4-3,0 4-2,0-3-3,7-1-2,-1 0-3,7 0-3,1-4-3,-2 2-1,2 3-3,-2-5-10,1 0-15,1 1-24,-7 3-29,-1 1-54,0-4-83,-6 3-126,0 4-63</inkml:trace>
  <inkml:trace contextRef="#ctx0" brushRef="#br0" timeOffset="34145.7182">4520 6879 280,'-7'4'376,"1"0"-143,-1-1-100,7-3-55,0 5-30,0-5-13,0 0-7,7 0-2,6-5-2,0 5-1,6-3-3,1-1-5,6-4-3,6 2-3,0-5-10,1 3-9,7-3-21,-8 0-33,6-3-53,-4 3-105,-2-4-115,-5 1-68</inkml:trace>
  <inkml:trace contextRef="#ctx0" brushRef="#br0" timeOffset="34372.2845">4898 6641 18,'-20'8'423,"7"-1"-115,-7 4-119,8 1-74,-9-2-41,9 5-25,5-4-14,1 3-10,-1 2-8,7-2-3,0 1-2,7-4-4,-1 3-2,1 1-1,5-4 0,9-4 0,-9 4-2,8-8 1,6 1 3,-7-4 4,1-4 4,6-3 2,-7 0 8,1 0 4,0-4 8,0-4 12,-8 1 14,1 3 8,-6-4 10,-1 1 5,-6-2-1,0 5-2,-6-3-6,-1 3-14,-6 0-17,-6-1-26,-2 6-30,2 2-32,-7 0-32,0 4-34,7 0-49,-14 0-85,14 4-152,-7 0-85,-1-4-2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58:18.18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879 1910,'0'-25,"0"50,0 0,-25-25,25 25,0-1,-25 1,25 0,-25 0,25 0,0-1,-25 1,25 0,0 0,0 0,0-50,0 0,0 0,0 0,0 1,25-26,-25 25,25 0,-25 1,25-1,-25 0,25 0,0 0,-25 1,24 24,1 0,0 24,0-24,-25 25,25 0,-1 0,1 0,-25-1,25-24,-25 25,25-25,-25 25</inkml:trace>
  <inkml:trace contextRef="#ctx0" brushRef="#br0" timeOffset="1776.36">5953 1885,'0'25,"0"0,0 0,0-1,0 1,0 0,25 0,-25 0,0-1,0 1,0 0,0 0,0 0,0-1,0 1,0 0,0 0,0 0,0-1,25-24,-25 25,0 0,0 0,0 0,0-1,0 1,0 0,0 0,0 0,0-1,0 1,0 0,0 0,0 0,0 0,0-1,0 1,0 0,0 0,0 0,0-1,0 26,0-25,0 0,0 49,0-49,0 49,0-49,25 25,-25-26,0 1,0 50,0-26,0-24,0 49,0-49,0 50,24-26,-24 1,0 0,0 24,25 0,-25-49,0 25,25-25,-25-1,0 51,0-26,0-24,0 25,25-25,-25-1,0 26,0-25,0 24,0 1,0 0,0-26,0 26,0 0,0-26,0 26,0 0,25-26,-25 26,0-25,0 25,0 24,0-24,0-1,0-24,0 25,0-26,0 26,0 24,0-24,0-25,0 24,0 1,0 0,24-26,-24 26,0 0,0 24,0-24,25 24,-25-24,0-1,25-24,-25 74,0-74,0 25,25 49,-25-49,0-26,0 26,0 0,0-1,0 50,0-49,25-25,-25 24,0 1,0 49,0-49,0 24,0-24,0 0,0 74,0-75,0-24,0 25,0-1,0 1,0-1,0 51,0-51,0 50,0-24,0-26,24 1,-24 49,0-24,0-26,0 1,0 0,25-1,-25 26,0-26,0 50,0-24,0-26,25 75,-25-74,0 0,0 74,0-75,0 1,0 0,0 49,0-50,0 1,0 24,0-24,0 49,0-49,0 49,0-49,0-1,0 26,0-26,25 1,-25 24,0-49,0 50,0-51,0 1,0 25,0-25,0-1,25 26,-25-25,0 24,0-24,0 0,0 0,0 0,0-50,0 0</inkml:trace>
  <inkml:trace contextRef="#ctx0" brushRef="#br0" timeOffset="3900.61">6573 10269,'0'25,"25"-25,0 0,0 0,-1-25,1 25,0 0,0 0,0 0,-1 0,1 0,0 0,0 0,0 0,0-25,-1 25,26 0,-25-24,49 24,-24 0,-1-25,-24 25,25 0,-1 0,1 0,0 0,-1 0,1 0,-1 0,-24 0,25-25,-1 25,26 0,-1-25,1 25,-26-25,1 25,0 0,-1 0,26 0,-51 0,26 0,0 0,-1 0,1 0,-1-24,26 24,-1 0,50-25,-74 25,24 0,1 0,-51 0,51 0,-25 0,-26 0,26 0,0 0,24 0,-24-25,24 25,0 0,1 0,-1-25,1 25,24 0,25-25,-25 25,-74 0,25 0,49 0,-25 0,-24 0,49 0,-49 0,-1 0,26 0,-26 0,1 0,-1 0,1 0,49 0,-49 0,-1 0,51 0,-26 0,-24 0,-1 0,1 0,0 0,-1 0,26 0,-26 0,1 0,-1 0,1 0,0 0,24 0,-24 0,-1 0,1 0,-1 0,26 0,-26 0,1 0,25-25,-26 25,26 0,-26 0,1 0,24 0,-24 0,24-24,-24 24,24 0,-24 0,24 0,50-25,-49 25,-1 0,1 0,-26 0,26 0,-1 0,0 0,1-25,-1 25,75 0,-75 0,1 0,-1 0,1 0,-1-25,0 25,1 0,74 0,-75 0,1 0,-1 0,0 0,1 0,49 0,-50 0,1-25,-1 25,75 0,-99 0,24 0,0 0,1 0,-1 0,1 0,-26 0,26-24,-1 24,-24 0,98 0,-98 0,24 0,-24 0,25 0,-26 0,26-25,-26 25,26 0,-26 0,26 0,-26 0,1 0,24 0,50 0,-74 0,-1 0,26 0,-26-25,1 25,0 0,24 0,-24 0,-1 0,-24-25,25 25,-1 0,1-25,-25 25,0 0,24-24,-24 24,0-25,-25 0,-25 25,0 0,25-25,-25 25,1 0,48 0,1 25,0-25,0 25,0 0,-1-1,-24 1,-24 0,-1-25,0 25,0-25,-24 25,-1-25,-24 24</inkml:trace>
  <inkml:trace contextRef="#ctx0" brushRef="#br0" timeOffset="4930.61">4490 5060,'24'0,"1"0,0 0,0 0,0-25,24 25,1-24,24 24,-24-25,0 25,-26 0,26 0,-25 0</inkml:trace>
  <inkml:trace contextRef="#ctx0" brushRef="#br0" timeOffset="5188.52">4837 4961,'-25'0,"25"25,0 0,0-1,0 1,0 0,0 0,0 24,0-24,0 0,0 0,0 24,0-24,0 0,0 0,0 0,0 24,25-24,-25 0,0 0,0-1,0 1,0 0,25 0</inkml:trace>
  <inkml:trace contextRef="#ctx0" brushRef="#br0" timeOffset="6910.84">13370 11782,'0'-25,"0"1,0-1,0 0,-25 25,0 0,0 0,1 0,-1 0,-25 0,25 0,25 25,-25-25,1 25,24-1,0 1,0 0,0 0,24 0,1-1,-25 1,25 0,0-25,0 25,0 24,49 1,-24 0,-1-26,-49 1,25 0,-25 25,0-25,-25-25,0 24,1 1,-1-25,-25 25,1-25,24 0,0 25,-25-25,25 0,-24 0,24-25</inkml:trace>
  <inkml:trace contextRef="#ctx0" brushRef="#br0" timeOffset="11990.53">8508 8210,'0'-24,"0"-1,25 25,-25-25,0 0,0 0,25 1,-25-1,0 0,0 0,24 0,-24 0,0 1,0-1,25 25,-25-25,0 0,0 0,0 1,0-1,25 0,-25 0,0 0,0 1,25 24,-25-25,0 0,0 0,0 0,25 1,-25-1,0 0,0 0,24-24,-24 24,0 0,25 0,-25-49,0 49,25-25,-25 26,0-1,25-25,-25 25,0 1,0-26,0 25,25 0,-25-24,0 24,24-25,-24 1,0 24,25-50,-25 51,0-26,25 25,-25-24,0 24,25-25,-25 1,0 24,0 0,0-25,25 26,-25-1,0 0,0-25,0 26,24-1,-24-25,0 1,25 24,-25-25,0 1,25 24,-25 0,0-25,0 25,25-24,-25-26,25 51,-25-26,0 0,25 26,-25-1,0 0,24-25,-24 26,0-26,25 25,-25 0,0-24,25 24,-25 0,25-24,-25 24,0 0,25 0,-25 0,24-24,1 24,-25 0,0 0,25-24,-25 24,25 0,-25-25,25 26,-25-1,0 0,24-25,-24 26,0-1,25-25,-25 25,0 1,25-26,-25 25,0 0,25 1,-25-1,0 0,25 0,-25 0,0 1,0-1,24 0,-24 0,0 0,25 1,-25-1,0-25,25 25,-25 1,25-1,-25 0,0 0,25 0,-25-24,0 24,0 0,24 0,-24 1,0-1,0 0,25 0,-25 0,0 0,0 1,0-1,25 0,-25 0,0 0,25 1,-25-1,0 0,25 0,-25 0,0 1,24-1,-24 0,0 0,25 0,-25 1,25-1,-25 0,0 0,25 0,-25 1,0-1,25 0,-25 0,24 0,-24 1,25-1,-25 0,25 25,-25-25,25 0,-25 1,25 24,-25-25,24 0,-24 0,25 0,-25 1,25-1,0 0,-25 0,0 0,25 0,-25 1,25 24,-25-25,24 0,-24 0,0 0,25 25,-25-24,0-1,25 0,0-25,-25 26,25-1,-25 0,0 0,24 25,-24-25,0 1,25 24,-25-25,0 0,25 25,-25-25,25-24,-25 24,25 25,-1-25,-24 0,25 0,-25 1,25-1,-25 0,25 25,-25-25,25 0,-1 1,-24-1,25 25,-25-25,25 0,-25 0,25 25,-25-24,25 24,-25-25,24 0,1 0,0 0,0 25,-25-25,25 25,-25-24,24 24,1 0,-25-25,25 25,0 0,-25-25,25 25,-1 0,-24-25,25 25,0 0,0-25,0 25,-1 0,1 0,0-24,0 24,0 0,-1 24,1-24,0 0,-25 25,25-25,-25 25,25-25,-25 25,25-25,-25 25,24-25,-24 24,0 1,25-25,-25 25,25-25,-25 25,25-25,-25 25,25-25,-25 25,24-25,-24 24,25-24,0 25,0-25,-25 25,0 0,25-25,-25 25,24-25,-24 24,25-24,0 25,0-25,-25 25,25-25,-25 25,24-25,1 0,-25 25,25-25,-25 24,25-24,-25 25,25-25,-25 25,24-25,-24 25,25-25,-25 25,25-25,-25 24,25-24,0 25,-25 0,24-25,-24 25,25 0,0-1,-25 1,25 0,-25 0,25-25,-25 25,24-1,1 1,-25 0,25 0,-25 0,25-1,0 1,-25 0,24 0,1 0,-25-1,25 1,0 0,-25 0,25 0,0 0,-25-1,24-24,-24 25,25 0,0 0,-25 0,25-25,-25 24,25 1,-1 0,-24 0,25 0,0-1,-25 1,25 0,-25 0,25 0,-1-1,-24 1,25 0,-25 0,25 0,-25-1,25 1,-25 0,25 0,-25 0,24-1,-24 1,25 0,-25 0,25-25,-25 25,25-1,-25 1,25 0,-25 0,24 0,-24-1,25 1,0 0,-25 0,25 0,-25 0,25-1,-25 1,24 0,-24 0,25 0,-25-1,25 1,-25 0,25 0,-25 0,25-1,-25 1,0 0,24 0,-24 0,25-1,-25 1,25 0,-25 0,25 0,0-1,-1 26,-24-25,25 0,-25-1,25 1,0 0,0 0,-25 0,25-1,-25 1,24 0,1 0,-25 0,25 24,0-24,0 25,-25-26,24 1,1 0,-25 0,25 0,0 0,0-1,-25 1,24 0,1 0,0 0,-25-1,25 1,0 0,-1 0,-24 0,25-1,25 1,-50 0,25 0,-1 0,1-1,-25 1,25 0,0 0,0 0,-1 24,1-24,-25 0,25 0,0-1,0 1,-1 0,-24 0,25 0,0-1,0 1,0 0,-1 0,1 0,-25-1,25 1,0-25,-25 25,25 0,-25 0,24-25,-24 25,25-1,-25 1,25-25,-25 25,25 0,0 0,-25-1,25-24,-1 25,-24 0,25 0,0 0,0-1,-25 1,25-25,-25 25,24 0,-24 0,25-25,-25 24,25 1,-25 0,25 0,0 0,-25-1,24-24,-24 25,25 0,0 0,0 0,-25-1,25-24,-25 25,24-25,-24 25,25-25,-25 25,25 0,0-25,-25 24,25-24,-25 25,24 0,1 0,0-25,-25 25,25-25,-25 24,25 1,-1 0,1-25,0 25,0 0,0 0,-1-25,1 24,-25 1,25-25,0 25,0 0,-1 0,1-1,0-24,0 25,0 0,0 0,-1 0,1-25,0 24,0 1,0-25,-1 25,1-25,25 50,-25-50,-1 24,26 1,-25 0,0-25,-1 25,1-25,0 25,0-25,0 24,-1-24,26 25,-25-25,0 25,-1-25,1 25,0-25,25 25,-26-25,1 24,0-24,0 25,0-25,-1 0,1 0,0 25,0-25,0 0,0 0,-1 25,1-25,0 0,0 0,0 0,-1 25,1-25,25 0,-25 0,-1 24,26-24,-25 0,0 0,-1 0,1 25,25-25,-25 0,-1 0,1 0,0 25,0-25,24 0,-24 0,0 25,0-25,24 0,-24 25,25-25,-25 0,74 24,-74 1,24-25,1 0,0 25,-26-25,26 25,0-25,-26 0,26 25,-25-25,0 0,-1 0,1 24,0-24</inkml:trace>
  <inkml:trace contextRef="#ctx0" brushRef="#br0" timeOffset="14280.05">9401 4167,'25'0,"0"0,-25 25,24-25,1 0,0 0,0 0,0 0,-25-25,24 25,1 0,0 0,0 0,0 0,24 0,-24-25,0 25,24 0,-24 0,0 0,0 0,0 0,-1 0,1 0,0 0,0 0,25 0,-26 0,26 0,-25 0,24 0,-24 0,25 0,-1 0,-24 0,25-24,-25 24,24 0,26 0,-51 0,1 0,25-25,-25 25,24 0,-24 0,25-25,-1 25,-24 0,0 0,24 0,-24-25,0 25,0 0,24 0,-24 0,25 0,-25 0,0-25,-1 25,26 0,-25 0,0 0,-1 0,26 0,-25-24,0 24,-1 0,1 0,0 0,0 0,0 0,-1 0,1 0,0-25,0 25,0 0,-1 0,1 0,0 0,0 0,0-25,-1 25,1 0,0-25,0 25,0 0,-1 0,1 0,0-25,0 25,0 0,-1 0,1 0,0 0,0 0,0 0,0 0,-1-24,1 24,0 0,0 0,0 0,-1 0,1 0,0 0,-25-25,25 25,0 0,-1 0,1 0,0 0,0 0,0 0,-1 0,1 0,0 0,0 0,0 0,-1 0,1 0,0 0,0-25,0 25,-1 0,1 0,0 0</inkml:trace>
  <inkml:trace contextRef="#ctx0" brushRef="#br0" timeOffset="14921.16">11435 3870,'25'0,"0"0,-1 0,1 0,0 0,0 0,0 0,-1 0,-24 24,25-24,0 0,0 0,-25 25,0 0,0 0,0 0,-25-1,0 26,0-25,1 0,-1-1,0-24,25 25</inkml:trace>
  <inkml:trace contextRef="#ctx0" brushRef="#br0" timeOffset="15797.19">8806 3770,'-25'0,"25"-24,0-1,25 25,-1 0,1-25,0 25,0 0,0 0,-1 0,1 25,-25 0,0-1,-25 1,25 0,-49 25,24-26,-25 26,1 0,24-50,-25 49,26-24,-1-25,0 25,25 0,25-25,0 0,24 0,1-25,24 0,25 25,-24-25,-50 25,24-25</inkml:trace>
  <inkml:trace contextRef="#ctx0" brushRef="#br0" timeOffset="16945.64">12774 3274,'0'-25,"25"25,0-24,0 24,0 0,-1 0,1 0,-25 24,25-24,-25 25,0 0,25 0,-25 0,0-1,-25-24,25 25,25-50,0 25,-1 0,1 0,-25 25,25-25,0 0,0 25,-25 0,24-25,-24 25,0-1,-24-24,24 25,-25-25,0 0,0 0,0 0,1 25,-1-25,-25 0,1 0,24 0,0-25</inkml:trace>
  <inkml:trace contextRef="#ctx0" brushRef="#br0" timeOffset="17995.8">6152 4539</inkml:trace>
  <inkml:trace contextRef="#ctx0" brushRef="#br0" timeOffset="18131.82">6499 4514</inkml:trace>
  <inkml:trace contextRef="#ctx0" brushRef="#br0" timeOffset="18277.02">6747 4514,'25'0,"-1"0</inkml:trace>
  <inkml:trace contextRef="#ctx0" brushRef="#br0" timeOffset="18396.04">7069 4490,'25'0</inkml:trace>
  <inkml:trace contextRef="#ctx0" brushRef="#br0" timeOffset="18536.21">7367 4465,'25'0</inkml:trace>
  <inkml:trace contextRef="#ctx0" brushRef="#br0" timeOffset="18663.86">7813 4390,'0'0</inkml:trace>
  <inkml:trace contextRef="#ctx0" brushRef="#br0" timeOffset="18805.47">8111 4390,'25'0,"0"0</inkml:trace>
  <inkml:trace contextRef="#ctx0" brushRef="#br0" timeOffset="18938.84">8483 4341,'0'0,"0"25,25-25</inkml:trace>
  <inkml:trace contextRef="#ctx0" brushRef="#br0" timeOffset="19068.27">8855 4291,'0'25,"0"-50</inkml:trace>
  <inkml:trace contextRef="#ctx0" brushRef="#br0" timeOffset="19228.21">9153 4266,'0'25,"25"-50</inkml:trace>
  <inkml:trace contextRef="#ctx0" brushRef="#br0" timeOffset="30968.62">12898 3944,'0'0,"0"25,0 0,0-1,0 1,0 0,0 0,0 0,0-1,0 1,0 0,0 0,25-25,-25 25,0-1,0 1,0 0,0 0,0 0,0-1</inkml:trace>
  <inkml:trace contextRef="#ctx0" brushRef="#br0" timeOffset="34179.68">12874 4242,'0'-25,"24"0,-24 0,25 25,-25-25,0 1,0-1,0 50,0-1,0 1,25-25,-25 25,0 0,0 0,25-25,-25 24,0 1,0 0,25-25,-25 25,0 0,0-1,0 1,0 0,0 0,24-25,-24 25,0-1,0 1,0 0,0 0,25 0,-25-1,0 1,0 0,0 0,25 0,-25-1,0 1,0 0,0 0,25-25,-25 25,0 0,0-1,0 1,0 0,0 0,0 0,0-1,25 1,-25 0,0 0,0 0,0-1,0 1,0 0,0 0,0 0,0-1,0 1,0 0,0 0,0 0,0-1,0 1,0 0,0 0,0 0,0-1,0 1,0 0,0 0,24 0,-24-1,0 1,0 0,0 0,0 0,0-1,0 1,0 0,0 0,0 0,0 0,0-1,0 1,0 0,0 0,0 0,0-1,0 1,0 0,0 0,0 0,0-1,25 26,-25-25,0 0,0-1,0 1,0 0,0 25,25-26,-25 1,0 0,0 0,0 0,0-1,25 1,-25 0,0 0,0 24,0-24,0 0,0 0,25-25,-25 25,0-1,0 1,0 0,25-25,-25 25,0 0,24-25,-24 25,0-1,25-24,-25 25,25 0,-25 0,0-50</inkml:trace>
  <inkml:trace contextRef="#ctx0" brushRef="#br0" timeOffset="34912.06">13047 5904,'0'0,"0"24,0 1,0 0,25-25,-25 25,25-25,0 0,-1-25,1 25,-25-25,50 25,-25-25,0 1,24-1,-24 0,0 25</inkml:trace>
  <inkml:trace contextRef="#ctx0" brushRef="#br0" timeOffset="35579.11">13345 7417,'0'-25,"0"50,0-1,-25 1,0 0,1 0,-1-25,0 25,0-25,0 24,25 1,25-25,0 0,0 0,24 0,1-25,0 25,-1-24,26 24,-26-25,-24 25,0 0,-25-25</inkml:trace>
  <inkml:trace contextRef="#ctx0" brushRef="#br0" timeOffset="35856.6">13370 7367,'0'-25,"0"50,0 0,0 0,25-1,-25 26,24-25,-24 24,25 1,-25 0,0-1,25-49,-25 50,0-25</inkml:trace>
  <inkml:trace contextRef="#ctx0" brushRef="#br0" timeOffset="46308.82">12998 3820,'0'-25,"-25"25,25 25,0 0,-25-25,25 25,0-1,0 1,25-25,0-25,-25 1,0-1,0 0,0 0,-25 25,25 25,-25-25,25 25,-25-25,25 25,0-1,0 1,25-25,0 0,-25-25,25 25,-25-24,0-1,0 0,0 0,0 0,-25 25,0 0,25 25,-25-25,25 25,0 0,0 0,0-1,0 1,25-25,-25-25,25 25,-25-24,0-1,25 0,-25 0,0 0,0 1,-25 24,0 0,25 24,-25-24,25 25,0 0,0 0,0-50,25 25,-25-25,25 0,-25 1,-25 24,0 0,25 24,-25-24,25 25,0 0,25-25,-25-25,25 25,-25-25,0 1,25 24,-25-25,-25 25,0 0,25 25,-25-25,25 24,-24 1,24 0,0 0,0 0,0-1,0 1,24-25,1 0,-25-25,0 1,25 24,-25-25,0 0,0 0,-25 0,0 25,25 25,-24-25,24 25,-25-25,25 25,0 0,0-1,0 1,0 0,25-25,-1 0,1 0,-25-25,25 25,-25-25,0 1,25-1,-25 0,0 0,-25 25,25 25,-25-25,25 25,-25-25,25 25,0-1,0-48,0-1,0 50,0-1,0 1,0-50</inkml:trace>
  <inkml:trace contextRef="#ctx0" brushRef="#br0" timeOffset="49995.38">13022 3820,'25'0,"-25"-25,25 25,-25-25,25 25,-25-24,25 24,-25-25,0 50</inkml:trace>
  <inkml:trace contextRef="#ctx0" brushRef="#br0" timeOffset="58972.12">12998 3919,'0'-25,"24"25,-24-24,25 24,-25-25,25 25,-25-25,25 25,-25-25,25 25,-25-25,24 25,-24-24,25 24,-25-25,25 25,-25-25,25 25,-25-25,25 25,-25-25,25 25,-25-25,24 25,-24-24,25 24,-25-25,25 25,-25-25,0 0,25 25,-25-25,25 25,-25-24,0-1,24 25,-24-25,25 25,-25-25,25 25,-25-25,0 1,25 24,-25-25,25 25,-25-25,24 25,-24-25,0 0,25 25,-25-24,25 24,-25-25,25 25,-25-25,0 0,25 25,-25-25,24 25,-24-24,0-1,25 25,-25-25,0 0,25 25,-25-25,0 1,25 24,-25-25,25 25,-25-25,0 0,24 25,-24-25,0 1,25 24,-25-25,25 25,-25-25,0 0,25 25,-25-25,25 25</inkml:trace>
  <inkml:trace contextRef="#ctx0" brushRef="#br0" timeOffset="61139.58">13891 2729,'0'-25,"24"25,-24-25,0 0,0 0,0 50,-24 0,24 0,24-25,1 0,-25-25,25 25,-25-25,25 25,-25-25,0 0,25 25,-25-24,0-1,24 25,-24-25,0 0,25 25,-25-25,0 1,25 24,-25-25,25 25,-25-25,0 50,0 0</inkml:trace>
  <inkml:trace contextRef="#ctx0" brushRef="#br0" timeOffset="63672.78">13940 2654,'25'-25,"-25"0,25 25,-25-24,25 24,-25-25,24 25,-24-25,25 25,-25-25,25 0,-25 1,25 24,-25-25,25 25,-25-25,24 25,-24-25,25 25,-25-25,0 1,25 24,-25-25,25 25,-25-25,0 0,25 25,-25-25,24 25,-24-24,25 24,-25-25,0 0,25 25,-25-25,25 25,-25-25,0 1,0 48,0 1,0 0,25-25,-25 25,0-50,25 25,-25-25,0 0,0 1,0-1,-25 25,0 25,25-1,0 1,0 0,25-25,-25-25,25 25,-25-25,24 25,-24-24,0-1,0 0,-24 25,24-25,-25 50,0-25,25 25,-25-25,25 25,0-1,25-24,0 0,0 0,-1-24,1-1,0 0,-25 0,0 0,-25 25,0 0,1 0,24 25,-25 0,25 0,-25-25,25 25,0-1,25-24,0 0,-25-24,24 24,-24-25,0 0,25 25,-25-25,0 0,-25 25,1 0,24 25,-25-25,25 25,-25-25,25 25,0 0,0-1,25 1,0-25,-25-25,24 25,1-24,0-1,-25 0,0 0,-25 25,0 0,25 25,-24-25,24 25,0 0,0-1,0-48,24 24,-24-25,0 0,0 0,0 0,-24 25,24 25,-25-25,25 25,-25 0,25 0,0-1,0 1,25-25,-25-25,25 25,-25-24,0-1,0 50,-25-25</inkml:trace>
  <inkml:trace contextRef="#ctx0" brushRef="#br0" timeOffset="67931.92">7739 5556,'0'-25,"25"25</inkml:trace>
  <inkml:trace contextRef="#ctx0" brushRef="#br0" timeOffset="68088.67">7888 5383,'0'-25</inkml:trace>
  <inkml:trace contextRef="#ctx0" brushRef="#br0" timeOffset="68249.36">8062 5184,'0'-25</inkml:trace>
  <inkml:trace contextRef="#ctx0" brushRef="#br0" timeOffset="68550.17">8434 4862,'0'-25</inkml:trace>
  <inkml:trace contextRef="#ctx0" brushRef="#br0" timeOffset="68709.42">8558 4713,'24'-25,"1"0</inkml:trace>
  <inkml:trace contextRef="#ctx0" brushRef="#br0" timeOffset="68847.06">8756 4539,'25'0,"-25"-25,25 25</inkml:trace>
  <inkml:trace contextRef="#ctx0" brushRef="#br0" timeOffset="68987.11">8954 4415,'0'-25,"25"25</inkml:trace>
  <inkml:trace contextRef="#ctx0" brushRef="#br0" timeOffset="69263.17">9178 4291</inkml:trace>
  <inkml:trace contextRef="#ctx0" brushRef="#br0" timeOffset="82441.64">14511 2034,'-25'0,"0"0,0 0,25 25,0 0,0-1,0 1,25-25,0 0,0-25,-25 1,0-1,0 0,0 0,-25 25,0 0,25 25,-25-25,25 25,0 0,0-1,25-24,0-24,0 24,-25-25,0 0,-25 25,0 0,0 0,1 25,-1 0,25-1,0 1,0 0,25-25,-1-25,1 25,0-25,0 25,-25-24,0-1,0 0,-25 25,0 0,0 0,25 25,-24-25,24 25,24-25,1 0,-25-25,25 25,-25-25,-25 25,0 0,25 25,0-50,0 50</inkml:trace>
  <inkml:trace contextRef="#ctx0" brushRef="#br0" timeOffset="84777.76">14163 1439,'-24'0,"48"0,-24-25,25 25,-25-25,25 25,0 0,0 0,-1 0,1 0,0 0,0 0,-25 25,0 0,0-1,0 1,-25 0,0-25,25 25,25-25,0 0,0 0,0 25,-1-25,1 24,-25 1,0 0,0 0,0 0,-25-25,25 25,-24-25,-1 0,0 24,0-24,0 0,0 0,-24 25,24-25,-25 0,26 0,-1 0,25-25</inkml:trace>
  <inkml:trace contextRef="#ctx0" brushRef="#br0" timeOffset="86908.7">13047 2977,'0'24,"25"-24,0 0,-25 25,0 0,0 0,0 0,0-1,0 1,-25-25,0 0,25 25,-25-25,1 25,-1-25,25 25</inkml:trace>
  <inkml:trace contextRef="#ctx0" brushRef="#br0" timeOffset="107777.1">322 521,'25'0,"-25"-25,25 25,0 0,0 0,-25 25,24-25,-24 25,0 0,25-25,-25 49,0-24,0 0,0 0,0-1,0 1,0 0,0-50,0 0,0 1,0-1,0 0,0 0,0 0,0 1,0-1,0 0,25 0,-25 0,25 0,0 1,0-1,-1 0,1 25,-25-25,25 25,0 0,0 0,-25 25,0 0,0 0,0-1,0 1,0 0,0 0,0 0,-25 0,25 24,-25 1,25-1,0-24,0 0,-25 25,25-1,0-24,0 74,-25-74,25 0,0 24,0-24,0 25,0-25,25-1,-25 1,25 0,0-25,0 0,-1 0</inkml:trace>
  <inkml:trace contextRef="#ctx0" brushRef="#br0" timeOffset="108111.93">1042 695,'-25'0,"0"0,25 24,25-24,-25 25,25-25,0 0,-1 0,1 0,25-25,-25 25,-1 0,26-24,-25 24,0-25,-1 25</inkml:trace>
  <inkml:trace contextRef="#ctx0" brushRef="#br0" timeOffset="108324.51">992 868,'0'25,"25"-25,0 0,0 0,-1-25,1 25,0-25,0 25,0 0,-1-24,26 24,-25-25,0 25,-1 0,26 0</inkml:trace>
  <inkml:trace contextRef="#ctx0" brushRef="#br0" timeOffset="109042.63">1811 372,'0'25,"0"0,25-25,-25 24,0 1,0 0,24 0,-24 0,0 0,25-1,-25 1,0 0,0 25,0-26,0 1,0 25,0-25,0 24,0-24,0 0,0 0,25-25</inkml:trace>
  <inkml:trace contextRef="#ctx0" brushRef="#br0" timeOffset="109347.39">2208 620,'24'0,"1"0,0 0,0 0,0 0,-1 0,1 0,0 0,0 0,0 0,49 0,-24 0,-26 0,26 0,-25-25</inkml:trace>
  <inkml:trace contextRef="#ctx0" brushRef="#br0" timeOffset="109665.52">2927 298,'25'0,"0"0,-1 0,1 0,0 0,0 0,0-25,-1 25,1 0,0 0,0 0,0 0,-25-25,24 25,1 0,0 0</inkml:trace>
  <inkml:trace contextRef="#ctx0" brushRef="#br0" timeOffset="109924.92">3101 273,'0'25,"0"-1,0 1,0 0,0 0,0 0,0-1,0 1,0 0,0 0,0 0,0 0,0-1,0 1,0 0,0 0,0 0,24-1,-24 1</inkml:trace>
  <inkml:trace contextRef="#ctx0" brushRef="#br0" timeOffset="110241.6">3324 496,'0'25,"0"0,0 0,-25-1,25 1,0 0,0 0,0 0,0-1,25 1,0-25,-1 0,1 0,0 0,0-25,0 25,24 0,26-24</inkml:trace>
  <inkml:trace contextRef="#ctx0" brushRef="#br0" timeOffset="110617.01">2977 1116,'0'0,"24"0,1-25,0 25,0 0,0 0,-1 0,26-24,-25 24,0 0,24 0,-24-25,0 25,24 0,-24-25,25 25,-25 0,24-25,-24 25,0 0,0 0,-1 0,1-25,0 25</inkml:trace>
  <inkml:trace contextRef="#ctx0" brushRef="#br0" timeOffset="111033.66">3200 1290,'25'0,"-1"0,-24-25,25 25,0 0,25-25,-26 25,1-25,0 25,25 0,-26 0</inkml:trace>
  <inkml:trace contextRef="#ctx0" brushRef="#br0" timeOffset="111325.95">3398 1240,'-25'0,"25"25,0 0,25 0,-25-1,0 1,25 25,-25-25,0 74,0-50,0 1,0-25,0 0,0 24,0-24,0 0,25-25,-25 25,25-25</inkml:trace>
  <inkml:trace contextRef="#ctx0" brushRef="#br0" timeOffset="111852.5">3621 1488,'0'25,"0"0,0 0,0-1,0 1,0 0,0 0,0 0,0 0,0-1,0 1</inkml:trace>
  <inkml:trace contextRef="#ctx0" brushRef="#br0" timeOffset="112306.51">3621 1612,'25'0,"0"0,-25-25,25 25,0 0,-25-24,25 24,-25-25,24 25,-24-25,25 25,-25-25,0 0,25 1,-25-1,0 0,0 0,0 0,0 50,0 0,0 25,0-26,0 26,25-25,-25 0,0 24,25-24,-25 25,0-25,24-1,-24 1,0 0,0 25,25-50,-25 24</inkml:trace>
  <inkml:trace contextRef="#ctx0" brushRef="#br0" timeOffset="113388.26">3175 1290,'25'0,"0"0,-1 0,1-25,25 25,-25 0,24-25,1 25,-25-25,-1 25,26 0,0 0,-26 0,1 0,0 0,-50 0</inkml:trace>
  <inkml:trace contextRef="#ctx0" brushRef="#br0" timeOffset="124835.21">4887 4167,'-25'0,"25"25,-25-25,50 0,0 0,-1 0,1 0,0-25,0 25,0 0,-1 0,1 0,25 0,24-25,-49 25,0 0,0 0,-1 0,1 0,0 0,0 0</inkml:trace>
  <inkml:trace contextRef="#ctx0" brushRef="#br0" timeOffset="125158.68">5135 4167,'0'25,"0"0,0 0,0-1,0 1,0 0,24 0,-24 0,0-1,0 1,0 0,0 0,0 0,0-1,0 1,0 0,0 0,0 0,0-1</inkml:trace>
  <inkml:trace contextRef="#ctx0" brushRef="#br0" timeOffset="125748.15">5507 4440,'0'25,"0"0,0-1,0 1,-25 0,25 0,0 49,0-24,0-25,0-1,0 1,0 0,25-25</inkml:trace>
  <inkml:trace contextRef="#ctx0" brushRef="#br0" timeOffset="126124.93">5556 4614,'0'0,"0"-25,25 25,0 0,-25-25,25 25,-1-25,-24 0,0 1,0-1,0 50,0-1,0 1,25 0,-25 25,0-26,0 26,0 0,25-50,-25 49,0-24,25 0,-25 0</inkml:trace>
  <inkml:trace contextRef="#ctx0" brushRef="#br0" timeOffset="127038.34">6276 2877</inkml:trace>
  <inkml:trace contextRef="#ctx0" brushRef="#br0" timeOffset="127194.21">6796 2853</inkml:trace>
  <inkml:trace contextRef="#ctx0" brushRef="#br0" timeOffset="127478.19">7838 2828,'0'0,"25"0</inkml:trace>
  <inkml:trace contextRef="#ctx0" brushRef="#br0" timeOffset="127628.35">8533 2828,'25'0</inkml:trace>
  <inkml:trace contextRef="#ctx0" brushRef="#br0" timeOffset="127754.17">9153 2778,'0'0</inkml:trace>
  <inkml:trace contextRef="#ctx0" brushRef="#br0" timeOffset="127884.69">9723 2679,'0'0,"25"0</inkml:trace>
  <inkml:trace contextRef="#ctx0" brushRef="#br0" timeOffset="128018.32">10393 2679,'25'0</inkml:trace>
  <inkml:trace contextRef="#ctx0" brushRef="#br0" timeOffset="128164.69">11112 2679,'0'-25</inkml:trace>
  <inkml:trace contextRef="#ctx0" brushRef="#br0" timeOffset="128296.74">11658 2629,'0'-25</inkml:trace>
  <inkml:trace contextRef="#ctx0" brushRef="#br0" timeOffset="128415.49">12179 2505,'0'-25</inkml:trace>
  <inkml:trace contextRef="#ctx0" brushRef="#br0" timeOffset="128750.19">13295 2456</inkml:trace>
  <inkml:trace contextRef="#ctx0" brushRef="#br0" timeOffset="128902.63">13717 2456,'25'0,"0"0,-1 0</inkml:trace>
  <inkml:trace contextRef="#ctx0" brushRef="#br0" timeOffset="129943.76">4787 2729,'25'0,"0"0,0 0,0 0,-1-25,1 25,0 0,25 0,-26 0,26-25,-25 25,24 0,-24 0</inkml:trace>
  <inkml:trace contextRef="#ctx0" brushRef="#br0" timeOffset="130179.47">5035 2704,'0'25,"0"-1,0 26,25 0,-25-26,0 1,0 0,0 0,0 24,0-24,0 0,0 0</inkml:trace>
  <inkml:trace contextRef="#ctx0" brushRef="#br0" timeOffset="130411.29">5259 2828,'0'25,"0"-1,0 1,0 0,0 0,-25 0,25-1,0 1,0 0,0 0,0 0,0-1</inkml:trace>
  <inkml:trace contextRef="#ctx0" brushRef="#br0" timeOffset="130742.56">5308 3001,'0'-24,"0"-1,25 25,0-25,0 25,-25-25,24 25,1-25,0 1,-25-1,0 50,25-25,-25 24,0 1,0 0,0 0,0 0,0-1,0 1,0 0,25 0,-25 0</inkml:trace>
  <inkml:trace contextRef="#ctx0" brushRef="#br0" timeOffset="149215.65">14486 2059,'0'-25,"0"50,0-50,25 25,-25-25,-25 50,25 0,25-50,0 0,-25 0,0 50</inkml:trace>
  <inkml:trace contextRef="#ctx0" brushRef="#br0" timeOffset="150191.7">14461 2009,'25'0,"-25"-25,-25 25,0 0,25 25,-24-25,24 25,-25 0,25 0,25-25,-25-25,24 25,-24-25,25 0,-25 0,0 1,-25 24,1 0,-1 24,0-24,0 25,25 0,-25 0,25 0,25-1,0-24,0-24,0 24,-25-25,0 0,-25 25,0 0,25 25,-25-25,25 25,0-1,25-24,-25-24,25 24,0 0,-25-25,0 0,-25 25,0 25</inkml:trace>
  <inkml:trace contextRef="#ctx0" brushRef="#br0" timeOffset="-191905.4199">14511 2108,'-25'0,"25"-24</inkml:trace>
  <inkml:trace contextRef="#ctx0" brushRef="#br0" timeOffset="-188926.29">6747 18182,'0'0</inkml:trace>
  <inkml:trace contextRef="#ctx0" brushRef="#br0" timeOffset="-187617.55">8037 15131,'0'-25,"0"50,0 0,0-1,0 1,0 0,0 25,0-26,0 26,0-25,0 0,0 24,0-24,0 0,0 25,0 24,0-49,0 49,25 1,-25-51,0 51,0-1,24 1,-24-26,25 26,-25-26,0 1,25-1,-25-24,0 25,0-25</inkml:trace>
  <inkml:trace contextRef="#ctx0" brushRef="#br0" timeOffset="-186238.03">8086 14957,'0'0,"0"25,25-25,0 0,0 25,0-25,-1 0,26 0,-25 0,0 0,-1 0,1 0,0 0,25 0,-26 0,26 0,-25 0,0 0,-1 0,1 0,0 0,25 0,-26 0,1 0,25 0,-25 0,24 0,-24 0,0 0,24 0,-24 0,0 0,25 0,-25 0,24 0,-24 0,49 0,-49 0,25 0,-25 0,-1 0,1 0,25 0,-25 0,-1 0,51 0,-50 0,24 0,1 0,-1 0,-24 0,50 0,-26 0,-24 0,25 0,-26 0,1 0,25 0,-25 0,24 0,-24 0,0 0,25 0,-26 0,1 0,25 0,-1 0,-24 0,0 0,0 0,0 0,-1-25,26 25,-25 0,0 0,-1 0,26 0,-25 0,0 0,24-25,1 25,-25 0,-1 0,26 0,-25 0,0-25,49 25,-49 0,0 0,-1-24,1 24,0 0,0 0,0 0,-25-25,25 25,-1 0,1 0,0 0,0 0,-25-25,25 25,-1 0,1 0,0 0,0 0,-25-25,25 25,-25 25,0 0,0 0,0-1,0 1,0 0,0 0,24 0,-24-1,0 1,0 50,0-51,25 26,-25 0,0-26,0 26,0 0,0-25,0 24,0 1,0-25,0 24,25-24,-25 25,0-26,0 26,0 0,0-1,25-24,-25 0,0 0,0-1,0 1,0 0,25 0</inkml:trace>
  <inkml:trace contextRef="#ctx0" brushRef="#br0" timeOffset="-185214.8599">8409 16346,'0'0,"-25"0,25 25,25-25,0 0,-1 0,51 0,-26 25,26-25,24 0,0 0,0 0,1 0,73-25,-73 25,24 0,0 0,-25 0,25 0,-25 0,-49 0,24-25,75 25,-50-25,0 25,1 0,-26-24,25 24,-74 0,99-25,-50 25,1-25,-1 25,1-25,-1 25,-24 0,24 0,-24 0,24-25,-24 25,-1 0,1 0,0 0,-1 0,1-24,-1 24,-24-25,0 25,-25-25</inkml:trace>
  <inkml:trace contextRef="#ctx0" brushRef="#br0" timeOffset="-184419.29">9178 14089,'0'25,"0"0,0-1,0 1,25 0,-25 0,0 0,0 24,0-24,0 25,0-25,0 24,0-24,0 0,0 0</inkml:trace>
  <inkml:trace contextRef="#ctx0" brushRef="#br0" timeOffset="-183870.55">9227 14064,'-24'0,"24"-25,0 1,0-1,24 25,1 0,0 0,0 0,-25 25,0-1,0 1,0 0,0 0,0 0,0-1,25-24,-25 25,24-25,1 25,0 0,0 0,-25-1,-25 1,0-25,0 25,-24-25,24 25,0-25,0 0,1 0</inkml:trace>
  <inkml:trace contextRef="#ctx0" brushRef="#br0" timeOffset="-182595.65">9575 14238,'0'0,"-25"0,25 25,-25-1,25 1,0 0,0 0,0 0,0 0,25-1,0 1,-1-25,1-25,-25 1,0-1,0 0,-25 25,1-25,-1 0,0 25,25-25,25 25,0 0,-1-24,1 24,0-25,0 25,0-25,-1 25,-24-25,0 50,-24-25,24 25,0 0,0-1,0 1,0 0,0 0,24-25,-24 25,25-25,0 0,-25-25,25 25,0-25,-1 0,-24 0,25 1,-25-26,0 25,0 0,25 1,-25-51,0 26,0-1,0 25,0 0,-25 25,25-24,0 48,0 1,0 0,-25-25,25 25,0 24,0-24,0 0,0 0,0 24,0-24,0 0,0 0,0 0,0-1,25 1,0 0,-25 0,25-25,0 25,-1-25,1-25,0 25,-25-25,25 25,-25-25,25 0,0 1,-25-1,24 0,-24-25,0 26,0-1,0 0,0 0,-24 50,24 0,0 0,0-1,0 1,0 0,0 0,24-25,1 0,0 0,0 0,0-25,-1 0,1 0,-25 1,0-1,0 50,0-1,0 1,0 0,0 0,25 0,-25-1,25-24,-25 25,25-25,-25 25,49-25,-24 0</inkml:trace>
  <inkml:trace contextRef="#ctx0" brushRef="#br0" timeOffset="-182427.68">9823 13915,'0'0,"-25"0,0 0,25-24,-25 24</inkml:trace>
  <inkml:trace contextRef="#ctx0" brushRef="#br0" timeOffset="-180247.1">7466 15776,'0'25,"-25"-25,25-25,25 25,0 0,0 0,0 0,-1 0,1 0,0 0,0 0,0 0,-1 0,1 0,0-25,0 25,24 0,-24 0,0 0,25 0,-26-25,26 25,-25 0,0 0,0 0,-1 0,1 0,0 0,-25-25</inkml:trace>
  <inkml:trace contextRef="#ctx0" brushRef="#br0" timeOffset="-178975.54">7268 15776,'25'0,"-1"25,26-25,-25 0,24 0,-24 0,0 0,49 0,-24 0,49-25,-24 0,-1 25,0-25,-24 25,-25-25,0 25</inkml:trace>
  <inkml:trace contextRef="#ctx0" brushRef="#br0" timeOffset="-178099.84">6201 15429</inkml:trace>
  <inkml:trace contextRef="#ctx0" brushRef="#br0" timeOffset="-177196.25">6276 15379,'-25'0,"25"-25,0 0,25 25,-1-25,1 25,-25-24,25 24,0 0,0-25,-1 25,1 0,-25 25,0-1,0 1,0 0,0 25,0-25,-25-1,1 1,-1 25,-25-1,-24 1,24 0,25-26,1 1,-26 25,25-25,0-25,1 24,24-48,24 24,1 0,-25-25,50 25,-1-25,1 0,0 25,-26 0,26-25,24 25,-49 0,0 0,0 0</inkml:trace>
  <inkml:trace contextRef="#ctx0" brushRef="#br0" timeOffset="-175764.11">11658 15478,'25'0,"0"0,0 0,24 0,1 0,-1 0,26 0,-1 0,25-25,1 25,-1 0,-25 0,-24 0,74 0,-99 0,24 0,-24 0</inkml:trace>
  <inkml:trace contextRef="#ctx0" brushRef="#br0" timeOffset="-172456.72">10319 15379,'-25'0,"25"-25,0 0,25 25,-25-25,25 25,-25-24,24 24,1 0,-25-25,50 25,-25 0,-1 0,1 0,-25 25,0-1,0 1,-25 25,1-25,24 0,-50-1,50 1,-25-25,25 25,0-50,25 25,0-25,0 25,-1 0,1 0,0 0,0 0,-25 25,0 0,0 0,0 0,-25 24,-25 1,26-25,-1-1,-50 1,51 0,-26-25,25 0,0 0,1 0,24-25,0 0</inkml:trace>
  <inkml:trace contextRef="#ctx0" brushRef="#br0" timeOffset="-171982.75">10641 14883,'0'0,"0"-25,25 25,0 0,0 0,-25 25,0 0,0-1,0 26,0-25,-50 24,25-24,0 25,-24-25</inkml:trace>
  <inkml:trace contextRef="#ctx0" brushRef="#br0" timeOffset="-170605.52">11683 15478,'-25'0,"50"0,0 0,0 0,-1 0,1 0,25 0,-1 0,51-25,-51 25,-24 0,49 0,1 0,-1 0,-49-24,50 24,-26 0,-24 0,0-25,0 25</inkml:trace>
  <inkml:trace contextRef="#ctx0" brushRef="#br0" timeOffset="-169360.27">12278 14759,'0'-25,"0"0,0 0,25 25,0 0,0 0,-25-24,25 24,-1 0,1 0,0 0,0 24,0 1,-25 0,-25 0,0 0,25-1,-25-24,0 25,1-25,-1 25,0-25,0 25,0-25,50 0,-25-25,25 25,0 0,0 0,-1 0,1 0,0 0,0 0,0 25,-1-25,1 0,0 25,0-25,0 24,-25 1,0 0,-25-25,25 25,-25-25,-25 25,26-25,-26 24,25-24,0 0,-49 25,24-25,26 25,-1-25,0 0</inkml:trace>
  <inkml:trace contextRef="#ctx0" brushRef="#br0" timeOffset="-160845.84">8508 15453,'0'25,"0"0,0 0,0 0,0 24,0-24,0 25,0-26,0 26,0-25,0 24,0-24,0 0,0-50,0 0,-25 1,25-1,0-25,0 25,0 1,0-1,-25 0,25-25,0 1,0 24,0 0,0 0,25 1,-25-1,25 25,-25-25,25 25,-25-25,25 25,-1 0,1 25,-25 0,0 0,0-1,-25 1,25 0,-24-25,24 25,-25-25,25 25,25-25,-25 24,24-24,1 0,0 0,0 0,-25 25,25-25,-25 25,24-25,-24 25,0 0,0-1,0 1,0 0,0 0,-24 0,-1-1,0-24,0 25,0 0,-24-25,24 25,0-25,0 0,1 0,24-25</inkml:trace>
  <inkml:trace contextRef="#ctx0" brushRef="#br0" timeOffset="-160411.51">8905 15677,'25'0,"-25"24,24-24,1 0,0-24,0 24,0 0,0-25</inkml:trace>
  <inkml:trace contextRef="#ctx0" brushRef="#br0" timeOffset="-160113.63">8930 15602,'24'25,"-24"0,0 0,0-1,0 1,0 0,0 0,0 0,0 24,25-24,-25 0</inkml:trace>
  <inkml:trace contextRef="#ctx0" brushRef="#br0" timeOffset="-159388.4">9500 15503,'-25'-25,"1"25,-1 0,0 0,0 0,0 25,1-25,24 25,0 0,0-1,0 1,24-25,-24 25,25-25,0 25,0 0,0-1,-1 1,1 0,-25 25,25-50,-25 24,0 1,0 0,-25 0,0-25,1 25,-1-25,0 0,0 0,0 0,1 0,-1 0,0-25</inkml:trace>
  <inkml:trace contextRef="#ctx0" brushRef="#br0" timeOffset="-158136.22">9575 15751,'0'-25,"24"25,-24-25,25 25,-25 25,0 0,0 0,0 0,0-1,0 1,0 0,0 0,25-25,0 0,0 0,-1 0,-24-25,25 25,-25-25,25 25,-25-25,0 1,0-1,0 0,0 0,-25 25,25-25,0 50,0 0,0 0,0 0,25-25,-25 24,25-24,0 0,-25-24,24 24,-24-25,0 0,25 25,-25-25,0 0,0 1,0-1,0 50,0-1,0 26,0-25,0 0,25 24,-25-24,0 25,0-26,0 1,25 25,-25-25,0-50,0 0,0 0,0 0,0-24,-25-1,25 1,0-1,0 0,0 26,0-1,25 0,0 25,-1 0,-24 25,25-25,-25 25,0-1,0 1,-25 0,1 0,-1-25,25 25,-25-25,0 0</inkml:trace>
  <inkml:trace contextRef="#ctx0" brushRef="#br0" timeOffset="-157547.57">10046 15875,'25'-25,"-25"0,0 1,0-1,-25 25,0 0,25 25,-25-25,25 24,0 1,0 0,0 0,0 0,0-1,25-24,0 0,0 0,0-24,-1-1,1 0,-25 0,25 25,-25-25,0 50,0 0,25-25,-25 25,25 0,-1-1</inkml:trace>
  <inkml:trace contextRef="#ctx0" brushRef="#br0" timeOffset="-156471.25">10492 15701,'0'25,"0"0,0 0,0 0,0-1,0 26,0-25,0 0,0-1,0 1,0 0,0-50,0 0,0 1,0-1,25 25,-25 25,25-25,-25 24,25-24,0 25,-1-25,1 0,0 0,0-25,0 25,-1-24,1 24,-25-25,0 0,0 0,0 0,0 1,-25 24,1 24,24 1,0 0,0 0,24-25,1 0,0 0,0 0,0 0,-1 0,-24-25,25 25,-25-25,-25 25,1 0,-1 25,25 0,-25-25,50 25,0-25,-1-25,1 25,0 0,-25-25,25 25,-25-25,25 25,-25-25,24 1,-24-1,0 0,0 0,0 0,0 1,0-1,0 0,0 0,0 0,-24 25,24-24,0-1,-25 25,25-25,0 50,0 0,0-1,0 1,0 0,0 0,25 0,-25-1,0 1,24 0,-24 0,0 0,0-1,25 1,0 0</inkml:trace>
  <inkml:trace contextRef="#ctx0" brushRef="#br0" timeOffset="-155989.09">10939 15801,'0'0,"-25"0,50 0,0 0,-1 0,1 0,0 0,0-25,24 0,-49 0,0 0,-24 25,-1 0,25 25,-25-25,25 25,0 0,0 0,25-25,0 0,-1 0,1 0,0 0,25-25,-50 0,25 25,-1-25,1 25,0 0,-25 25,25-25,0 0,-1 0</inkml:trace>
  <inkml:trace contextRef="#ctx0" brushRef="#br0" timeOffset="-155860.41">11460 15652,'0'0,"0"-25,-25 25</inkml:trace>
  <inkml:trace contextRef="#ctx0" brushRef="#br0" timeOffset="-144842.4799">10889 15801</inkml:trace>
  <inkml:trace contextRef="#ctx0" brushRef="#br0" timeOffset="-142993.5799">11311 15503,'0'-25,"-25"25,0 0,25-25,-24 25,-1-24,0 24,25-25,-25 25,0 0,0-25,1 25,24-25,-25 25,0-25,0 25,25-25,-25 25,1 0,24-24,-25 24,0 0,0 0,0 0,25-25,-24 25,-1 0,0 0,0 0,-24 0,24 0,-25 0,25 0,1 0,-1-25,0 25,0 0,0 0,1 0,-1-25,-25 25,25 0,1-25,-1 25,0 0,-25-24,26 24,-1 0,0 0,0 24,0-24,1 0,-1 0,0 25,0-25,0 0,-24 25,24-25,0 0,25 25,-25-25,0 0,1 0,-1 25,0-25,0 0,25 24,-25-24,1 0,-1 25,0-25,25 25,-25-25,25 25,-25-25,1 25,-1 0,0-1,0 1,25 0,-25-25,25 25,0 0,-24-1,24 1,0 0,0 0,0 0,0-1,0 1,0 0,0 0,0 0,0 24,0-24,0 0,24 0,-24-1,0 1,25 0,0 0,0 0,0-1,-1-24,1 50,25-25,-50 0,49-1,-49 1,25 0,25 0,-25 0,-1-25,1 24,0-24,25 25,-1-25,-24 0,50 0,-51 0,26 0,24-25,26 25,-26-24,-49 24,49 0,1 0,-51-25,51 25,-1-25,-49 25,49-25,1 25,-26-25,26 1,-26-1,1 25</inkml:trace>
  <inkml:trace contextRef="#ctx0" brushRef="#br0" timeOffset="-134530.8">14585 2133,'0'-25,"25"25,0-24,-25 48,-25-24,25 25,-25-25,25-25,0 1,-25 24,25 24,0 1,0 0,0 0,0 0,0-1,0 1,0 0,0 0,0 0,0-1,0 1,0 0,0 0,0 0,25-25,-25 24,0 1,0 0,0 0,0 0,0-1,0 1,0 0,0 0,0 0,0 0,25-25,-25 24,0 1,0 0,0 0,0 0,0-1,0 1,25-25,-25 25,0 0,0 0,0-1,0 1,0 0,25 0,-25 0,0-1,0 1,0 0,0 0,0 0,0-1,0 1,0 0,0 0,0 0,0-1,0 1,0 0,0 0,0 0,0-1,0 1,0 0,0 0,0 0,0-1,0 1,-25 0,25 0,0 0,0 0,0-1,0 1,0 0,0 0,0 0,0-1,0 1,0 0,0 0,0 0,0-1,0 1,0 0,0 0,0 0,0-1,0 1,0 0,0 0,0 0,-25-1,25 1,0 0,0 0,0 0,0-1,0 1,0 0,0 0,0 0,0-1,0 1,25-25,-25 25,0 0,0 0,0-1,0 1,0 0,0 0,25-25,-25 25,0-1,0 1,0 0,0 0,0 0,0 0,24-1,-24 1,0 0,0 0,0 0,25-25,-25 24,0 1,0 0,0 0,0 0,0-1,0 1,25-25,-25 25,0 0,0 0,0-1,0 1,25-25,-25 25,0 0,0 0,0-1,0 1,0 0,0 0,0 0,25-25,-25 24,0 1,0 0,0 0,0 0,24-25,-24 24,0 1,0 0,0 0,0 0,0-1,0 1,0 0,0 0,0 0,25 0,-25-1,0 1,0 0,0 0,0 0,0-1,25-24,-25 25,0 0,0 0,0 0,0-1,0 1,0 0,0 0,0 0,25-25,-25 24,0 1,0 0,0 0,0 0,0-1,25-24,-25 25,0 0,0 0,24-25,-24 25,0-1,0 1,0 0,25-25,-25 25,0 0,0-1,25-24,-25 25,0 0,25-25,-25 25,0 0,25-1,-25 1,0 0,0 0,0 0,0 0,0-1,0 1,0 0,0-50</inkml:trace>
  <inkml:trace contextRef="#ctx0" brushRef="#br0" timeOffset="-130013.97">15106 7020,'0'25,"-25"-25,25 24,-25-24,25 25,0-50,25 25,-25-24,0-1,0 0,0 0,0 50,-25 0,25 0,0-1,0 1,0 0,0 0,0 0,25-25,0 0,0 0,-25-25,0 0,25 25,-25-25,0 0,0 1,0-1,-25 0,0 25,25 25,-25 0,25-1,0 1,0 0,0 0,25-25,0 0,-25-25,25 25,-25-25,24 25,-24-25,0 1,0-1,0 0,0 0,-24 25,-1 0,0 0,0 0,25 25,0 0,0 0,0-1,0 1,0 0,25-25,0 0,0-25,-25 0,24 25,-24-24,0-1,0 0,0 0,0 0,0 1,-24 24,24-25,-25 25,0 25,0-25,25 24,-25 1,25 0,0 25,0-26,0 1,0 0,0 0,25 0,0-25,0 24,0-24,-1-24,1 24,0 0,-25-25,25 0,-25 0,0 0,0 1,0-1,-25 0,0 0,0 25,1 0,-1 0,0 0,0 25,0-25,25 25,-24-25,24 25,0-1,-25-24,25 25,0 0,0 0,25-25,-1 0,1 0,0 0,0 0,0 0,-25-25,49 0,-24 25,-25-25,0 1,0-1,0 0,-25 0,0 0,1 25,-1 0,25-24,-25 24,0 24,0-24,25 25,-24-25,24 25,0 0,-25-25,25 25,0-1,0 1,0 0,0 0,25 0,-1-25,-24-25,25 25,0 0,-25-25,25 25,-25-25,25 25,-25-25,0 1,0-1,24 0,-24 0,0 0,-24 25,-1 0,0 0,0 0,25 25,-25-25,25 25,0 0,0 0,-24-25,24 24,0 1,24 0,1-25,0 0,0-25,0 25,-25-25,24 25,-24-24,0-1,25 0,-25 0,0 0,-25 1,1 24,-1-25,0 25,0 25,0-25,1 24,-1 1,25 0,-25-25,25 25,0 0,0-1,0 1,0 0,25-25,-25 25,25-25,-1 0,1 0,0 0,-25-25,25 25,0-25,-25 0,24 1,-24-1,0 0,0 0,0 0,-24 1,24-1,-25 25,0 0,0 0,25 25,-25-25,1 24,-1 1,0 0,25 0,0 0,0-1,0 1,0 0,0 0,25-25,0 0,-1 0,1 0,0 0,0-25,0 25,-1-25,-24 0,25 1,-25-1,0 0,0 0,-25 0,1 25,-1 0,0 0,0 25,0 0,1 0,-1 0,25-1,-25 1,25 0,0 0,0 0,25-25,0 0,-1 0,1 0,0 0,0-25,0 25,-25-25,24 25,-24-25,0 0,0 1,0-1,0 0,0 0,0 0,-24 25,-1 0,0 0,0 0,25 25,-25-25,25 25,-24 0,24 0,0-1,-25 1,25 0,0 0,0 0,25-25,-25 24,24-24,1 0,0-24,0 24,-25-25,25 25,-25-25,24 0,-24 0,0 1,0-1,0 0,0 0,-24 25,24-25,-25 25,0 0,0 25,0 0,25 0,-24 0,24-1,0 1,-25-25,25 25,0 0,0 0,25-1,-1-24,-24-24,25 24,0 0,-25-25,25 25,-25-25,0 0,25 25,-25-25,0 1,0-1,0 0,-25 0,0 25,25-25,-25 25,0 0,1 0,-1 25,0-25,25 25,0 0,0 0,0-1,0 1,0 0,25-25,0 0,-1 0,1 0,0 0,-25-25,25 25,-25-25,0 1,0-1,0 0,0 0,-25 0,0 25,0 0,1 0,-1 25,0 0,25 0,0 0,0-1,0 1,25-25,0 0,-1 0,1 0,0-25,0 25,-25-24,25 24,-25-25,0 0,0 0,0 0,0 1,-25 24,0 0,0 0,25 24,-25-24,25 25,0 0,0 0,0 0,25-25,0 0,0 0,-25-25,25 25,-25-25,0 0,0 0,0 1,-25 24,0 0,0 0,0 0</inkml:trace>
  <inkml:trace contextRef="#ctx0" brushRef="#br0" timeOffset="-117282.1">12725 15453,'25'0,"-25"25,0 0,-25-25,0 0,25 25,-25-25,25 25,0-1,0 1,0 0,0 25,25-1,-25 1,0-1,0-24,25 25,-25-25,0 24,0 1,25-1,-25-24,0 25,0-25,24-1,-24 1,0 0,0-50</inkml:trace>
  <inkml:trace contextRef="#ctx0" brushRef="#br0" timeOffset="-116510.95">12601 16247,'0'25,"0"0,0-1,0 1,0 0,0 0,0 0,0 0,0-1,0 1,0 25,0-1,0-24,0 0,0 0,0 24,25-24,-25 0,0 25,0-26,0 26,0-25,0 0,24 24,-24-24,0 0,0 0,0-1,25 1,-25-50</inkml:trace>
  <inkml:trace contextRef="#ctx0" brushRef="#br0" timeOffset="-115761.02">12725 16297,'25'0,"-25"-25,49 0,-24 25,25-25,24-24,-49 49,99-50,-50 0,-24 50,0-24,-1-1,100-25,-75 1,26 24,-26-25,-24 25,-1 1,1-1,-1 0,-24-25,0 26,0-1,0 0,-1 25,-24-25,25 0,0 25,-25 25,0 0,0 0,0 0,0-1,0 1,0 74,0 1,0-1,0 0,25 0,-25 25,25-24,-1 24,-24-75,0 1,25 24,-25 1,25-1,-25 0</inkml:trace>
  <inkml:trace contextRef="#ctx0" brushRef="#br0" timeOffset="-114943.68">12650 16867,'25'0,"0"25,0 0,24-25,-24 25,0-1,25-24,-1 25,1 0,-25 0,49-25,-24 25,74-1,-25 1,-49-25,49 25,-25 0,25-25,1 25,-76-25,26 0,24 24,-49-24,0 0,25 25,-26-25,1 0,0 0,-25 25,25-25,-25-25,0 0,0 1,25 24,-25-25,0 0,24 25,-24-25,0 0,0 1,0-1,0 0</inkml:trace>
  <inkml:trace contextRef="#ctx0" brushRef="#br0" timeOffset="-113367.38">14635 16148,'-25'0,"50"0,0-25,24 25,-24-25,0 25,0 0,49-25,-24 25,-1-24,1 24</inkml:trace>
  <inkml:trace contextRef="#ctx0" brushRef="#br0" timeOffset="-113126.14">14759 16098,'0'25,"25"0,-25 0,24-1,-24 1,0 0,0 0,0 0,0-1,25 1,-25 0,0 0,0 0,0 0,0-1,0 1,0 0,0 0,0 0,0-1,0 1,25 0,-25 0</inkml:trace>
  <inkml:trace contextRef="#ctx0" brushRef="#br0" timeOffset="-112327.58">15032 16421,'0'0,"0"-25,0 0,0 0,0 50,0 0,0 0,-25 0,25-1,0 1,0 25,0-25,25-1,-1-24,1 0,0 0,0-24,0 24,-25-25,0 0,24 0,-24 0,0 1,0-1,0 0,-24 25,24 25,0 0,0-1,0 1,0 0,24 0,-24 0,25-1,0-24,0 0,0 0,-1 0,-24-24,0-1,0 0,0-25,0 26,0-1,0 0,0 0,0 0,25 25,0 0,0 25,-25 0,25 0,-25 0,0-1,0 26,0-25,0 0,0-1,25-24,-1 0,1 0</inkml:trace>
  <inkml:trace contextRef="#ctx0" brushRef="#br0" timeOffset="-111499.21">15553 16123,'0'0,"0"-25,0 0,0 1,0-1,0 50,0-1,0 1,0 0,24 0,-24 24,0-24,0 0,25 25,-25-26,0 1,25 0,-25 25,25 24,0-49,-25 0,0 0,0-1,-25-24,25-24,-25-1,25 0,-25 25,25-50,0 26,-25-1,25 0,0 0,25 25,0 0,-25 25,0 0,0 0,-25-25,25 24,0 1,25-25,0 0,0 0,-25-25,24 25,1-24,0-1,-25 0,25 0,-25 0,0 0,0 50,0 0,0 0,-25 0,25 0,0-1,0 1,25-25,-25 25,25-25,-25 25,24-25,1 0,0 0,0 0,0 0,-25-25,24 25,1-25</inkml:trace>
  <inkml:trace contextRef="#ctx0" brushRef="#br0" timeOffset="-111199.18">15999 16396,'0'-25,"0"50,0-25,25 0,-25 25,0 0,25-1,-25 1,24-25,1 0,0 0,0 0,0-25,-1 25,-24-24,25-1,0 0,-25 0,0 0,0 0,-25 25</inkml:trace>
  <inkml:trace contextRef="#ctx0" brushRef="#br0" timeOffset="-111058.6">16049 16297,'-25'-25,"0"25,25-25,-25 25,25-25,25 25</inkml:trace>
  <inkml:trace contextRef="#ctx0" brushRef="#br0" timeOffset="-110730.9399">16421 10145,'0'0,"25"-124,-25 0,24 0,1 0,0 0,-25 0</inkml:trace>
  <inkml:trace contextRef="#ctx0" brushRef="#br0" timeOffset="-109691.23">15007 4837,'0'0,"25"0,24 0,-24 0,74 0,0 0,1-25,-1 0,0 25,-24-25,24 1,-50-1,-49 0,-24 0,-1 25,0 0,0-25,-24 25,24 0,0 0,50 25,24-25,26 25,-26 0,51 24,-76-24,1 0,-25 0,-25-25,1 25,-26 0,-24-25,49 24</inkml:trace>
  <inkml:trace contextRef="#ctx0" brushRef="#br0" timeOffset="-108004.69">16446 4465,'0'-25,"0"0,24 25,1 0,-25 25,25-25,-25 25,25-25,0 25,-25-1,0 26,0-25,0 0,0-1,0 1,0 25,0-1,0-24,0 0,0 25,0-25,0-1,24 1,-24 0,25-25,0 0,0 0,24-25,-24 0,0 1,0-1,-25 0,25 0,-25 0,24-24,-24 24,0-25,0 25,0 1,-24-1,24 0,24 25,1 0,0-25,0 25,0 0,-1 0,26-25,0 25,-26-24,1 24,0 0,0 0,-25-25,-25 25,0 25,0-1,25 1,-24 0,24 0,-25 0,25-1,-25 1,25 0,0 0,0 0,25-25,0-25,-1 25,-24-25,0 0,0 0,0 1,0-1,0 0,0 0,0 0,0 50,0 0,0 0,0 0,25-1,0 1,-25 0,25-25,-25 25,25-25,-1 0,1 0,0 0,0 0,0 0,-25-25,24 25,1-25,-25 0,0 1,0-1,0 0,0 0,0 0,0 1,0-1,0 0,0 0,0 0,0 1,-25-1,25 50,0-1,25 1,-25 0,0 0,25 0,-25-1,25 1,-25 0,25 0,-25 24,0-24,24 50,-24-51,0 26,0-25,0 0,0 24,0-24,0 0,0 0,0 0,0-1,0-48,0-1,0 0,0 0,0 0,-24 1,24-1,0 0,-25 0,25 0,0-24,0 24,0 0,0 0,0 0,0-24,0 24,0 0,0 0,25 1,-1-1,1 0,0 25,-25-25,25 25,0 0,0 0,-1 0,-24 25,0 0,0 0,-24-1,24 1,-25-25,0 25,0-25,0 25,0-25,1 25,-1-25</inkml:trace>
  <inkml:trace contextRef="#ctx0" brushRef="#br0" timeOffset="-107341.97">17859 4514,'0'0,"-24"0,24 25,-25-25,0 0,25 25,-25-25,25 25,-25-25,25 25,0-1,0 1,0 0,0 0,25-25,0 0,0 0,0 0,-1-25,1 25,0-25,-25 0,0 1,-25-26,0 25,25 0,-24 25,-1-24,0 24,0-25,-24 25,24 0,25-25,25 25,-1 0,1 0,-25-25,25 25,0 0,24-25,-24 25,0-24,0 24,0-25,-1 25,1 0,0 25,-25-1,0 1,0 0,0 0,25-25,0 0,-25-25,24 25,-24-25,25 25,0-25,-25 1,25-1,0 0,-25 0,24 25,-24 25,0 0,0 0,0-1,0 1,0 0,0 0,0 0,25-25,-25 24,25 1,0-25</inkml:trace>
  <inkml:trace contextRef="#ctx0" brushRef="#br0" timeOffset="-107208.68">18604 4465,'-25'0</inkml:trace>
  <inkml:trace contextRef="#ctx0" brushRef="#br0" timeOffset="-94705.57">13742 7169,'-25'0,"50"0,0 0,-25 24,0 1,0 0,0 0,0 0,-25-1,0 1,0-25,25 25,-25-25,25 25,-24-25,24 25</inkml:trace>
  <inkml:trace contextRef="#ctx0" brushRef="#br0" timeOffset="-93658.56">15180 7441,'25'0,"-25"25,0 0,-25 0,1-25,24 25,-25-25,25 24,-25-24,0 25,25 0,-25-25,1 25,-1 0,0-25,25 24,-25-24,25 25,25-25,0 0,0 0,-1 0,1 0,0-25,0 25,0 0,24 0,-24 0,0 0,24 0,-24 0,0 0,25 0,-25 0,-1-24,1 24,0 0,-25-25</inkml:trace>
  <inkml:trace contextRef="#ctx0" brushRef="#br0" timeOffset="-93343.25">15230 7516,'0'0,"0"25,25-25,-25 24,25 1,-25 0,0 0,0 0,0-1,24 1,-24 0,0 0,0 0,0-1,0 26,0-25,0 0,0-1,0 1,0 0,0 0,0 0</inkml:trace>
  <inkml:trace contextRef="#ctx0" brushRef="#br0" timeOffset="-89406.07">13196 17115,'-25'0,"25"-25,0 50,-25-25,25 25,0 0,0 0,0-1,0 1,0 0,0 0,25 0,-25-1,0 1,0 0,0 0,0 0,0-1,0 1,0 0,0 0,0 0,25 0,-25-1,0 1,0 0,25 0,-25 0,0-1,0 1,0 0,0 0,0 0,0-1,0 1,25 0,-25 0,0 0,0-1,0 1,0 0,0 0,25 0,-25-1,-25-24,25-24</inkml:trace>
  <inkml:trace contextRef="#ctx0" brushRef="#br0" timeOffset="-86810.9899">13271 18306,'-25'0,"25"25,0-1,-25-24,50 0,-25-24,-25 24,25 24,-25-24,25 25,-25-25,25 25,25-25,0 0,-25-25,25 25,-25-25,25 25,-25-24,-25 24,0 0,0 0,25 24,-25-24,0 0,1 25,48-25,1 0,0 0,0-25,0 25,-25-24,-25 24,0 0,0 0,25 24,-25-24,1 25,24 0,24-25,1 0,0 0,-25-25,25 25,0 0,-25-25,-25 25,0 0,0 0,0-24,1 24,-1 0,0 0,25 24,-25-24</inkml:trace>
  <inkml:trace contextRef="#ctx0" brushRef="#br0" timeOffset="-85370.4399">14064 18207,'-25'0,"25"24,-24-24,24 25,-25-25,0 0,25 25,-25-25,0 25,1-25,24 25,-25-25,0 24,0-24,0 25,25 0,25-25,0 0,0 0,0 0,-1-25,1 25,0 0,0 0,0 0,-1 0,26 0,-25 0,0-25,-1 25,1 0,0 0,-25-24</inkml:trace>
  <inkml:trace contextRef="#ctx0" brushRef="#br0" timeOffset="-84783.32">13990 18256,'-25'0,"25"-25,0 50,0 0,0 0,0 0,0-1,0 1,0 0,25 0,-25 0,0-1,0 1,25 0,-25 0,0 0,24-25,-24 25,25-1</inkml:trace>
  <inkml:trace contextRef="#ctx0" brushRef="#br0" timeOffset="-83974.7899">13246 18256,'0'25,"25"-25,-1 0,1 0,0 0,-25-25,25 25,-50 0,0 0,0 0,25 25,-24-25,-1 0,0 25,50-25,0 0,-1 0,1 0,0 0,0-25,0 25,-50 0,0 0,0 0,0 0,1 0,-1 0,0 25</inkml:trace>
  <inkml:trace contextRef="#ctx0" brushRef="#br0" timeOffset="-76512.58">14932 7094,'25'0,"0"0,-25-25,0 1,-25 24,0 0,1 0,-1 0,0 0,0 0,0 0,1 0,-1 0,0 0,0 0,0 0,1 0,-1 0,0 0,0 0,0 0,1 0,-1 0,0 0,25 24,-25-24,0 0,1 0,-1 0,0 0,0 0,25 25,-25-25,0 0,1 0,-1 0,0 0,0 0,0 0,1 0,-1 0,0 0,0 0,0 0,25 25,-24-25,-1 0,0 0,0 0,25 25,-25-25,1 0,-1 0,25 25,-25-25,0 0,0 0,1 0,-1 0,0 0,0 0,0 0,1 0,-1 0,0 0,0 24,0-24,1 0,-1 0,0 0,0 0,0 0,1 0,-1 0,0 0,0 0,0 0,1 0,-1 0,0 0,0 0,0 0,0 0,1 0,-1 0,0 0,0 0,0 0,1-24,-1 24,0 0,-25 0,26 0,-1 0,0 0,0 0,0 0,1 0,-1 0,0 0,0 0,0 0,1 0,-26 0,25 0,0 0,-24-25,24 25,0 0,0 0,1 0,-26 0,0 0,26 0,-1 0,-25 0,25 0,0 0,1 0,-1 0,0 0,0 0,0 0,1 0,-1 0,0 0,0 0,25 25,-25-25,1 0,-1 0,0 0,25 24,-25-24,0 0,25 25,-24-25,-1 0,25 25,-25-25,0 0,25 25,-25-25,1 0,-1 0,0 0,0 0,0 0,1 0,-1 0,0 0,0 0,0 0,1 0,24 25,-25-25,-25 0,25 0,1 0,-1 0,0 0,0 0,0 0,0 0,1 0,-1 24,0-24,0 0,0 0,1 0,-1 0,0 0,0 0,25 25,-25-25,1 0,-1 0,0 0,0 0,0 0,1 0,24 25,-25-25,0 0,0 0,0 0,1 0,-1 0,0 0,0 0,0 0,1 0,-1 0,0 0,25 25,-25-25,0 0,1 0,-1 0,0 0,0 0,0 0,1 0,-1 0,0 0,0 0,0 0,1 0,-1 0,0 0,0 0,0 25,0-25,1 0,-1 0,0 0,25-25,-25 25,0 0,25 25,-24-25,-1 0,0 0,0 0,0 0,1 0,-1 0,0 0,0 0,0 0,1 0,-1 0,0 0,25 24,-25-24,0 0,1 0,-1 0,0 0,0 0,0 0,1 0,-1 0,0-24,0 24,0 0,1 0,-1 0,0 0,0 0,0 0,1 0,-1 0,0 0,0 0,0 0,0 0,25 24,-24-24,-1 0,0 0,0 0,0 0,50 0,0 0</inkml:trace>
  <inkml:trace contextRef="#ctx0" brushRef="#br0" timeOffset="-72588.08">8880 7516,'-25'0,"25"-25,-25 25,25-25,-24 25,-1 0,25 25,-25-25,0 0,0 0,1 0,-1 0,25-25,-25 25,25 25,-25-25,0 0,1 0,48 0,-24-25,0 0,0 1,-24 24,-1 0,25 24,0 1,0 0,0 0,25-25,-25-25,24 25,-24-25,0 0,-24 50,24 0,0 0,0 0,24-25,-24 24,0-48,25 24,-25-25,25 25,-25-25,0 0,0 0,0 1,0-1,0 0,-25 25,0-25,25 50,-24-25,24 25,0 0,0-1,0 1,0 0,24-25,-24 25,25-25,0 0,-25-25,0 0,25 0,-25 1,0-1,0 0,0 0,-25 25,0 0,25 25,-25-25,25 25,-24 24,24-24,-25 0,25 0,0 0,0-1,25-24,-1 0,1 0,-25-24,25 24,0 0,0-25,-25 0,0 0,0 0,0 1,0-1,-25 0,25 0,-25 25,0 25,0 0,1 0,24-1,0 1,0 0,0 0,0 0,0-1,24-24,-24 25,25-25,-25 25,25-25,0-25,-25 0,25 25,-25-24,0-1,0 0,0 0,0 0,0 1,0-1,0 0,0 0,-25 25,0 0,0 0,25 25,-25 0,25 0,-24-1,24 1,0 0,0 0,0 0,0-1,0 1,24 0,1-25,0 0,0 0,-25-25,0 0,25 1,-25-1,0 0,0 0,0 0,0 1,0-1,0 0,0 0,-25 25,0 0,0 0,0 25,1 0,24 0,0-1,-25 1,25 0,0 0,0 0,0-1,0 1,25 0,-1-25,1 0,0 0,0 0,0-25,-1 0,-24 1,25 24,-25-25,0 0,0 0,0 0,-25 1,1-1,-1 25,0 0,0 0,0 0,25 25,-24-25</inkml:trace>
  <inkml:trace contextRef="#ctx0" brushRef="#br0" timeOffset="-66901.05">11460 18430,'0'-25,"25"25,-1 0,1 0,0 0,0 0,0 0,-1 0,1 0,0 0,0 0,0 0,-1 0,1 0,0 0,0 0,0 0,-1 0,1 0,0 0,0 0,0 0,-1 0,1 0,0 0,0 0,0 0,-1 0,1 0,25 0,-25 0,0-25,-1 25,1 0,0 0,25 0,-26 0,1 0,0 0,0 0,0 0,-1 0,26-25,-25 25,24 0,1 0,0 0,-26-24,26 24,0 0,-26 0,1 0,25 0,-25 0,-1 0,1 0,0 0,0 0,0 0</inkml:trace>
  <inkml:trace contextRef="#ctx0" brushRef="#br0" timeOffset="-65475.43">8458 17835,'-24'-25,"24"50,0-1,0 1,0 0,24-25,-24 50,0-26,0 26,0 0,0-26,0 1,0 25,0-25,25 24,-25-24,0 49,0-49,0 0,0 0,0 24,0-24,25 0,-25 0,0 0,0 0,0-1,0 1,0 0</inkml:trace>
  <inkml:trace contextRef="#ctx0" brushRef="#br0" timeOffset="-64319.01">8409 17810,'0'-25,"25"25,-1 0,1 0,0 0,0 0,0 0,-1 0,1 0,0-25,0 25,0 0,-1-25,1 25,50 0,-51-24,26 24,24-25,-49 25,50 0,-26-25,1 25,24 0,-49 0,25-25,-25 25,24 0,1 0,-25 0,24-25,26 25,-1-24,-24 24,-1 0,26-25,-26 25,26 0,-26 0,-24 0,25 0,-1 0,-24 0,0 0,0 0,0 0,49 0,-49 0,0 0,24 0,-24-25,25 25,-1 0,1 0,-25 0,-1 0,26 0,-25 0,0-25,24 25,-24 0,25 0,-1 0,-24-25,25 25,-26 0,1 0,0 0,-25 25,0 0,25 0,-25 0,0-1,0 1,0 0,0 0,-25 0,25-1,0 1,0 0,0 25,0-26,0 1,25 0,-25 0,0 49,0-49,0 0,25 24,-25-24,0 25,0-25,0 24,24 1,-24-1,25-24,-25 0,0 0,0 0,25-1,-25 1,25 0,-25 0,25 0,-25 0,25 24,-1-24,-24 0,25-25</inkml:trace>
  <inkml:trace contextRef="#ctx0" brushRef="#br0" timeOffset="-63404.01">8607 18876,'25'0,"-25"-24,25 24,0 0,-1 0,1 0,25 0,-1 0,-24-25,25 25,-25 0,49 0,-24 0,-1 0,26 0,-50 0,49 0,0 0,1 0,24 0,0 0,-49 0,-1-25,26 25,49 0,0-25,-74 25,74 0,-75 0,50-25,1 25,-1 0,-74 0,24 0,50 0,-49 0,24-24,1 24,-26 0,1 0,0-25</inkml:trace>
  <inkml:trace contextRef="#ctx0" brushRef="#br0" timeOffset="-62706.42">9252 18107,'0'-24,"0"-1,-25 25,25-25,-24 25,-1 0,0 0,0 0,0 0,1 0,-1 0,0 25,0-25,0 0,0 0,25 25,-24-25,-1 24,0-24,25 25,0 0,0 0,0 0,0-1,0 1,25 0,-25 0,25-25,-25 25,24-25,1 0,0 24,0-24,0 0,0 0,-1 0,1 0,0 0,0 0,0 0,24 0,-24 0,0-24,0 24</inkml:trace>
  <inkml:trace contextRef="#ctx0" brushRef="#br0" timeOffset="-61899.08">9426 18207,'0'0,"-25"0,0 0,0-25,25 50,0-1,-24-24,24 25,0 0,0 0,0 0,0-1,0 1,0 0,24-25,1 0,-25-25,25 25,-25-25,25 25,-25-24,0-1,0 0,25 0,-25 0,24 1,-24-1,25 25,0 0,0 0,0 25,-1-1,-24 1,25-25,-25 25,0 0,0 0,0-1,-25-24,25-24,0-1,0 0,0 0,0 0,25 25,-25-24,25 24,0 0,-25 24,25-24,-1 0,1 25,0 0,-25 0,0 0,25-25,-25 24,0 1</inkml:trace>
  <inkml:trace contextRef="#ctx0" brushRef="#br0" timeOffset="-61141.12">9971 17934,'-24'0,"24"-25,0 0,0 50,0 0,0 0,0-1,24 1,-24 0,0 0,0 0,0-1,0 1,-24-25,24 25,-25 0,25 0,-25-25,0 24,0 1,25 0,-24-25,24 25,0 0,24-25,1 0,0-25,0 25,0 0,-25-25,24 25,-24-25,0 50,0 0,0 0,0-1,25-24,0 0,0 0,0 0,24-24,-24-1,-25 0,25 0,-25 0,0 1,0-1,0 0,-25 25,25-25,0 0,-25 25,25 25,0 0,0 0,0 0,0-1,0 1,25 0,-25 0,25-25,-25 25,25-25,-25 24,25-24,-1 0,1 0,0 0,0 0</inkml:trace>
  <inkml:trace contextRef="#ctx0" brushRef="#br0" timeOffset="-60155.19">10269 18256,'0'-25,"0"50,0-74,25 24,-25 50,25-25,0 24,-25 1,0 0,0 0,24-25,1 0,-25-25,25 25,0 0,-25-25,25 0,-25 1,0-1,0 0,-25 25,25-25,0 0,-25 25,25-24,0 48,25-24,-25 25,25-25,-1 25,1 0,0-25,0 25,0-1,-25 1,0 0,0 0,-25 0,25-50,25 25,-1-25,1 25,-25-25,25 25,-25-25,25 1,0-1,-25 0,-25 25,25-25,-25 25,25 25,-25-25,0 25,25 0,-24-25,24 24,24 1,1-25,0 0,0 0,0 0,-1 0,1 0,0-25,0 25,0 0,-1-24,1 24,-25-25,-25 25,25 25,0-1,0 1,25-25,0 0,0 25</inkml:trace>
  <inkml:trace contextRef="#ctx0" brushRef="#br0" timeOffset="-60003.38">11013 18231,'-25'0,"25"-24,25 24</inkml:trace>
  <inkml:trace contextRef="#ctx0" brushRef="#br0" timeOffset="-58950.2899">7342 18430,'-25'0,"1"0,48 0,1 0,0 0,0 0,24-25,1 25,-25 0,99 0,-99-25,49 25,-24 0,-1 0,1 0,-1-25,26 25,24 0,-24-24,-1 24,-49 0,24-25,1 25,-25 0,0 0,-50 0</inkml:trace>
  <inkml:trace contextRef="#ctx0" brushRef="#br0" timeOffset="-58476.16">7342 17934,'0'-25,"0"50,25-25,-25 25,0-1,25 1,-25 0,0 0,0 0,0-1,25 1,-25 0,24 0,1 0,0-25,0 0,24 0,26-25,-50 25</inkml:trace>
  <inkml:trace contextRef="#ctx0" brushRef="#br0" timeOffset="-33906.08">9575 7417,'-25'0,"0"0,0 0,25 24,-25-24,25 25,0 0,0 0,25-25,0 0,-25-25,25 25,-25-25,0 0,0 1,0-1,0 0,-25 25,0 25,0-25,25 25,-24-1,-1 1,25 0,0 0,25-25,-1-25,1 25,-25-25,25 25,0-25,-25 1,-25 24,0 24,0-24,25 25,-24 0,24 0,24-25,1 0,25-25,-25 0,-25 0,0 1,-25 24,0 0</inkml:trace>
  <inkml:trace contextRef="#ctx0" brushRef="#br0" timeOffset="-33253.4">9624 7863,'0'-25,"0"0,0 1,-25 24,25 24,0 1,0 0,0 0,25 0,-25-1,0 1,0 25,0-25,0 0,0-1,0-48,0-1,0 0,0 0,0-25,0 26,0-1,0 50,0-1,0 1,0 0,0 25,0-1,0-24,25 0</inkml:trace>
  <inkml:trace contextRef="#ctx0" brushRef="#br0" timeOffset="-29358.9">8210 7913,'0'-25,"-24"25,24 25,0-1,0 1,0 0,0 0,24 0,-24 0,0-1,0 1,0 0,25 0,-25 0,0-1,25 1,-25 0,0 0,25 0,-25-1,0 1,0-50</inkml:trace>
  <inkml:trace contextRef="#ctx0" brushRef="#br0" timeOffset="-27237.39">7293 17959,'24'0,"-24"-25,0 0,0 0,0 0,-24 25,24 25,24-25,-24 25,0 0,0 0,25-1,-25 1,0 0,0 0,25 0,-25-1,0 1,0 0,0 0,0-50,0 0,0 0,0 1,0-1,0 0,0-25,0 26,-25-1,25 0,0 0,0 50,0 0,0 0,0-1,0 1,0 0,0 0,0 0,25-1,-25 1,0 0,0 0,0 0,0-50,0 0,0 0,0 0,0 1,0-51,0 50,0-24,0-1,-25 25,25 1,0-1,0 0,-25 25,25-25,0 50,0 0,-24 0,24-1,0 1,0 0,0 0,0 0,0 24,0-24,0 0,0 0,24-1,-24 1,0 0,0 0</inkml:trace>
  <inkml:trace contextRef="#ctx0" brushRef="#br0" timeOffset="-24291.12">7293 18380,'-25'0,"0"0,0 0,25 25,-25-25,1 0,24 25,-25-25,0 0,0 0,0 25,1-25,-1 0,0 0,25 24,-25-24,-24 0,24 25,0-25,0 0,0 0,-24 25,24-25,0 0,0 0,0 0,1 0,-1 0,0 0,0 0,0 0,1 0,-1 0,0 0</inkml:trace>
  <inkml:trace contextRef="#ctx0" brushRef="#br0" timeOffset="-23141">6350 18157,'0'-25,"0"0,0 1,25 48,-25 1,25 0,-25 0,24 24,1 1,-25-25,0 0,25 24,-25-24,25 0,-25 0,0-1</inkml:trace>
  <inkml:trace contextRef="#ctx0" brushRef="#br0" timeOffset="10130.31">5308 17041,'0'25,"0"-1,0 1,0 0,0 25,0-26,25 26,-25 0,0-1,25 26,-25-26,0-24,0 25,25-25,-25-1,0 1,0 0</inkml:trace>
  <inkml:trace contextRef="#ctx0" brushRef="#br0" timeOffset="10562.18">5283 17115,'0'0,"-24"0,24-25,0 1,24 24,-24-25,25 25,-25-25,25 25,0 0,0 0,-1 0,1 0,-25 25,25-25,-25 25,25-25,0 24,-25 1,0 0,0 0,-25 0,25-1,-25-24,25 25,-25 0,0-25,25 25,-24 0,-1-25,0 24,0 1,0-25</inkml:trace>
  <inkml:trace contextRef="#ctx0" brushRef="#br0" timeOffset="12601.07">5581 17338,'0'-24,"-25"24,25 24,0 1,-25-25,25 25,0 0,0 0,0-1,0 1,0 0,0 0,0 0,25-25,0 0,0 0,0 0,-1 0,-24-25,25 25,-25-25,25 25,-25-25,25 0,-25 1,0-1,25 25,-25-25,0 0,0 0,0 1,0-1,0 50,0-1,0 1,0 0,24 0,-24 0,0-1,25 1,-25 0,25 0,0-25,0-25,-25 0,25 25,-25-25,0 1,24 24,-24-25,0 0,25 25,-25-25,0 0,25 25,-25-24,25 24,-25 24,25-24,-25 25,0 0,24-25,-24 25,0 0,25-25,-25 24,0-48,0-1,0 0,25 25,-25-25,25 25,-25-25,25 25,-25 25,0 0,0 0,0 0,0-50,24 25,-24-25,0 0,25 25,0-25,-25 1,25-1,0 25,-25-25,24 25,-24 25,25-25,-25 25,0-1,0 1,0 0,0 0,25-25,-25 25,0-1,25-24,0 0,-1-24,-24-1,25 25,-25-25,0 0,25 0,-25-24,0 24,0 0,25 25,-25-25,0 1,0-1,0 0,0 0,0 0,0 50,0 0,0 25,0-26,0 1,0 0,25 25,-25-1,24 1,-24-25,0-1,0 1,0 0,25 0,-25 0,0 0,0-1,25-24,-50-24,25-1,0 0,0 0,-25 0,25 0,0 1,0-26,0 0,0 26,0-1,25 0,-25 0,25 0,0 1,24-1,-24 25,25 0,-25 0,-1 0,1 0,-25 25,0-1,-25-24,-24 25,49 0,-25-25,-25 25</inkml:trace>
  <inkml:trace contextRef="#ctx0" brushRef="#br0" timeOffset="13403.29">4862 16966,'0'25,"0"0,0 0,0 0,0-1,25 1,-25 0,0 0,0 0,0-1,24 1,-24 0,0 25,0-26,25 1,-25 0,0 25,25-26,-25 26,0-25,25 0,-25 24,25-24,-25 25,0-25,24 24,-24-24,25 0,-25 24,0-24,0 0,0 25,25-26,-25 1,0 0,0 0,0 0,0-1,0 1</inkml:trace>
  <inkml:trace contextRef="#ctx0" brushRef="#br0" timeOffset="14880.99">4936 16842,'25'25,"0"-25,0 0,-1 0,1 0,0 0,0 25,0-25,49 0,-49 0,0 0,24 0,-24 0,0 0,0 0,24 0,-24 0,25 0,-26 0,1 0,25 0,-1 0,-24 0,0 0,25 0,-1 0,-24 0,0 0,0-25,24 25,-24 0,25 0,-25 0,-1 0,1 0,0 0,25 0,-26 0,1 0,0 0,0-25,24 25,26 0,-50 0,24-24,1 24,-1-25,-24 25,25 0,-1-25,-24 25,0 0,25 0,-26-25,1 25,0 0,0 0,0 0,24-25,-24 25,0 0,0 0,0-24,-1 24,1 0,0 0,-25-25,0 50,0-1,0 1,0 0,0 0,0 0,25-1,-25 26,0 0,0-1,0-24,0 25,0-26,0 26,0-25,0 24,0 26,0-1,0-24,0-25,25 49,-25-49,0 0,0 24,0 1,24 0,-24-1,0-24,0 49,0-49,0 0,0 0</inkml:trace>
  <inkml:trace contextRef="#ctx0" brushRef="#br0" timeOffset="15940.77">5135 18256,'24'0,"1"0,0 0,0 0,0 0,-1-25,1 25,0 0,0 0,24-24,26-1,-26 25,-24 0,25-25,-1 25,1-25,0 25,-26 0,1 0,25-25,-25 25,0 0,-1-24,26 24,-25-25,24 25,-24 0,0-25,0 25,0 0,-1 0,1 0,0 0,0 0,-25-25,25 25,-1 0,1 0,0 0,0-25,0 25,-1 0,1 0,0 0,0-24,0 24,-1 0,1 0,0 0,-25-25,25 25,0 0,-1 0,-24-25,25 25,0 0,0 0,-25-25,25 25,-1 0,1 0,0-25,0 25,0 0,0 0,-1 0,1 0,0 0,0-24,0 24,-1 0,1 0,0 0,0 0</inkml:trace>
  <inkml:trace contextRef="#ctx0" brushRef="#br0" timeOffset="16735.88">6995 18256,'-25'25,"0"0,1 0,-1-25,25 24,-25-24,25 25,-25-25,25 25,-25 0,25 0,0-1,25-24,-25 25,25-25,0 25,0-25,-1 25,1-25,0 0,0 0,0 0,-1 0,1 25,0-25,0 0</inkml:trace>
  <inkml:trace contextRef="#ctx0" brushRef="#br0" timeOffset="19712.24">6201 16917,'0'25,"0"-50</inkml:trace>
  <inkml:trace contextRef="#ctx0" brushRef="#br0" timeOffset="22331.89">8657 7516,'0'-25,"-25"25,0 0,25 25,0-50</inkml:trace>
  <inkml:trace contextRef="#ctx0" brushRef="#br0" timeOffset="29732.47">8607 7491,'-25'0,"25"-25,0 0,0 1,0-1,0 0,0 0,0 0,0 1,0-1,0 0,25 25,-25-25,0 0,0 1,0-1,0 0,0 0,0 0,0 1,0-1,0 0,0 0,0 0,0 1,0-1,0 0,0 0,0 0,0 0,0 1,0-1,0 0,0 0,0 0,0 1,0-1,0 0,0 0,0 0,0 1,0-1,-25 25,25-25,0 0,0 0,0 1,0-1,0 0,0 0,0 0,0 1,-24 24,24-25,0 0,0 0,0 0,0 1,0-1,0 0,0 0,0 0,0 1,0-1,0 0,0 0,0 0,0 1,0-1,0 0,-25 25,25-25,0 0,0 0,0 1,-25 24,25-25,0 0,0 0,0 0,0 1,0-1,-25 0,25 0,0 0,0 1,0-1,-25 0,25 0,0 0,-24 1,24-1,0 0,0 0,0 0,0 1,0-1,0 0,0 0,-25 25,25-25,0 1,0-1,0 0,-25 25,25-25,0 0,0 1,0-1,0 0,0 0,0 50,-25-25,25 25,-25-25,1 25,-1-1,25 1,-25-25,25 25,0 0,0 0,0-1,25-24,0 0,-1 0,1 0,-25-24,0-1,0 0,0 0,0 0,0 1,-25 24,1 0,-1 24,0 1,25 0,0 0,0 0,25-25,-25-25,0 0,25 25,-25-25,0 0,24 25,-24-24,0-1,0 50,-24-25,24 24,-25 1,25 0,0 0,25-25,-25-25,24 25,-24-25,0 0,0 1,-24 24,-1 0,25 24,-25-24,25 25,0 0,25 0,0-25,-25-25,24 25,-24-25,0 0,0 1,0-1,0 50,-24-25,24 24,0 1,-25-25,25 25,0 0,0 0,0-50,25 25,-25-25,0 0,0 0,0 1,0-1,0 50,-25-25,25 24,-25-24,25 25,-25 0,25 0,0 0,0-1,0 1,0-50,25 25,-25-24,0-1,0 0,0 0,0 0,0 1,0 48,-25 1,25 0,0 0,-25 0,25-1,0 1,0 0,0 0,25-25,-25-25,0 0,0 0,0 1,0-1,0 0,0 50,0 0,-25-25,25 24,0 1,0 0,0 0,25-25,0 0,0 0,-25-25,0 0,25 0,-25 1,0-1,0 0,-25 0,25 0,-25 25,25 25,-25 0,25 0,0 0,0-1,25-24,-25-24,25 24,-25-25,0 0,0 0,0 0,0 1,0-1,-25 25,0 25,25-1,-25-24,25 25,0 0,0 0,0 0,0-1,25-24,0 0,0 0,0-24,-1 24,-24-25,25 25,-25-25,0 0,0 0,-25 1,1-1,-1 25,25-25,0 50,-25-25,25 25,0-1,0 1,0 0,0 0,0 0,0-1,0 1,25-25,-25-25,25 25,-25-24,0-1,0 0,0 0,0 0,0 1,-25 24,25-25,-25 25,25 25,-25-25,25 24,0 1,0 0,0 0,0 0,25-25,0-25,0 25,-25-25,24 0,-24 0,0 1,0-1,-24 50,-1-1,25 1,0 0,0 0,25-25,-25-25,24 25,-24-25,0 0,0 1,0-1,0 0,-24 25,-1 0,0 0,25 25,-25 0,25-1,0 1,0 0,25 0,0-25,0 0,-1-25,1 25,-25-50,0 26</inkml:trace>
  <inkml:trace contextRef="#ctx0" brushRef="#br0" timeOffset="32987.5">6201 16842,'-25'0,"25"-24,0-1,0 0,0 0,0 0,0 1,0-1,-24 0,24 0,0 0,0 1,-25 24,25-25,0 0,0 0,0 0,0 1,0-1,0 0,0 0,0 0,0 0,0 1,0-1,0 0,0 0,0 0,0 1,25-1,-25 0,0 0,0 0,0 1,0-1,24 25,1 0,-25-25,25 25,0 0,0 0,-1 0,1 0,0 0,0 0,24-25,-24 25,25 0,-25 0,-1 0,26 0,0-25,-26 25,26 0,0 0,-1 0,-24 0,74 0,-49 0,0 0,-1 25,26-25,-1 0,-24 0,-26 0,1 0,0 0,25 0,-50-25</inkml:trace>
  <inkml:trace contextRef="#ctx0" brushRef="#br0" timeOffset="33423.87">6945 15974,'25'-25,"0"25,0 0,-25-24,25 24,24 0,-24-25,0 25</inkml:trace>
  <inkml:trace contextRef="#ctx0" brushRef="#br0" timeOffset="34963.86">8285 5110,'0'-25,"0"0,0 0,-25 25,25 25,-25-25,25 25,0 0,0 0,25-25,0 0,0-25,-1 0,-24 0,0 0,0 1,0-1,0 0,-24 25,-1-25,0 25,-25 25,26 0,-1 0,25-1,0 1,25-25,-1 0,26 0,-25 0,0-25,-1 25,-24-24</inkml:trace>
  <inkml:trace contextRef="#ctx0" brushRef="#br0" timeOffset="36392.54">7615 5159,'0'-24,"0"-1,0 0,25 25,-25-25,25 25,-1-25,1 25,-25-24,25 24,0 0,0 0,-25-25,24 25,-24 25,0-1,0 1,0 0,0 0,0 0,0-1,-24-24,24 25,0 0,-25-25,25 25,-25 0,25-1,-25-24,25 25,-25 0,25 0,-24-25,-1 25,25-1,-25-24,25 25,-25-25,50 0,0 0,0 0,-1 0,1-25,0 25,0 0,0-24,-1 24,26 0,-25-25,0 25,-1 0,-24-25,25 25,-25-25,25 25,0 0</inkml:trace>
  <inkml:trace contextRef="#ctx0" brushRef="#br0" timeOffset="43097.41">8334 4762,'0'25,"0"0,25-25,-25-25,0 0,0 1,-25 24,1 0,24 24,-25-24,0 25,25 0,-25-25,25 25,0 0,25-25,0 0,-25-25,25 25,-25-25,24 0,-24 0,0-24,0 24,0 0,-24 25,-1 0,0 25,0 0,0 0,25-1,0 1,0 0,0 0,25 0,0-25,0 0,0 0,-1 0,1 0,-25-25,0 0,0 0,0 0,-25 25,1 0</inkml:trace>
  <inkml:trace contextRef="#ctx0" brushRef="#br0" timeOffset="43659.54">8334 4911,'0'-24,"0"-1,0 50,0-1,0 1,0 0,0 0,0 0,0-1,0 1,0 0,0 0,0-50,0 0,0 0,0 1,0-1,0-25,0 25,0 50,-24 0,24 0,0 0,-25-25,25 49,0-24,0 25,0-26,0 1,0 0,0-50</inkml:trace>
  <inkml:trace contextRef="#ctx0" brushRef="#br0" timeOffset="46545.88">8384 4787,'-25'0,"25"25,0-50,25 25,0-25,-50 50,0-25,0 0,25 25,0-50,25 25,0 0,-25-25,25 25,-25-24,25 24,-1 0,-24-25,25 25,0 0,-25-25,25 25,-25-25,25 25,-25-25,24 25,1 0,-25-24,25 24,-25-25,25 25,0 0,-25-25,24 25,-24-25,25 25,0 0,-25-25,25 25,0 0,-25-24,24 24,-24-25,25 25,0-25,0 25,0 0,-25-25,24 25,1 0,-25-25,25 25,-25-24,25 24,0 0,-25-25,25 25,-1 0,-24-25,25 25,0 0,0 0,-25-25,25 25,-1 0,1 0,-25-25,25 25,0 0,0 0,-25-24,24 24,-24-25,25 25,0 0,0 0</inkml:trace>
  <inkml:trace contextRef="#ctx0" brushRef="#br0" timeOffset="47907.21">8136 4688,'-50'25,"26"-25</inkml:trace>
  <inkml:trace contextRef="#ctx0" brushRef="#br0" timeOffset="48037.38">7888 4762,'0'0,"-25"0,0 0</inkml:trace>
  <inkml:trace contextRef="#ctx0" brushRef="#br0" timeOffset="48301.85">7615 4812,'-25'0</inkml:trace>
  <inkml:trace contextRef="#ctx0" brushRef="#br0" timeOffset="48424.89">7516 4812,'0'0,"-25"0,0 0</inkml:trace>
  <inkml:trace contextRef="#ctx0" brushRef="#br0" timeOffset="49058.45">6772 4911,'-25'0,"0"0</inkml:trace>
  <inkml:trace contextRef="#ctx0" brushRef="#br0" timeOffset="49195.08">6623 4911,'-50'0</inkml:trace>
  <inkml:trace contextRef="#ctx0" brushRef="#br0" timeOffset="49333.14">6424 4911,'-24'0</inkml:trace>
  <inkml:trace contextRef="#ctx0" brushRef="#br0" timeOffset="49476.89">6300 4911</inkml:trace>
  <inkml:trace contextRef="#ctx0" brushRef="#br0" timeOffset="50952.39">6896 4936</inkml:trace>
  <inkml:trace contextRef="#ctx0" brushRef="#br0" timeOffset="51118.68">7144 4936,'0'0,"0"-25,25 25,-1-24,1 24</inkml:trace>
  <inkml:trace contextRef="#ctx0" brushRef="#br0" timeOffset="51249.07">7392 4862,'0'0,"25"0</inkml:trace>
  <inkml:trace contextRef="#ctx0" brushRef="#br0" timeOffset="51396.81">7640 4837,'0'0,"25"0</inkml:trace>
  <inkml:trace contextRef="#ctx0" brushRef="#br0" timeOffset="51563.92">7913 4837,'0'-25,"24"25</inkml:trace>
  <inkml:trace contextRef="#ctx0" brushRef="#br0" timeOffset="51733.54">8086 4812</inkml:trace>
  <inkml:trace contextRef="#ctx0" brushRef="#br0" timeOffset="55339.39">8434 4862,'0'-25,"24"25,1-25,0 25,-25-25,25 25,-25-25,25 25,-25-24,24 24,1-25,0 25,-25-25,25 25,0-25,-25 0,24 25,1-24,0 24,-25-25,25 25,0 0,-25-25,24 25,1 0,-25-25,25 25,0 0,-25-25,25 25,-25-24,24 24,-24-25,25 25,0-25,0 25,-25-25,25 25,-25-25,25 25,-1-24,1 24,-25-25,25 25,0-25,0 25,-25-25,24 25,1-25,0 25,-25-24,25 24,0-25,-1 0,1 0,0 25,-25-25,25 25,0 0,-25-24,0 48,0 1,0 0,0 0,0 0,0-1,24-24,1 0,0-24,0-1,0 0,-25 0,0 0,0 1,0-1,-25 25,0-25,0 25,0 25,1-25,24 25,-25-1,25 1,0 0,-25 0,25 0,0-1,25-24,0 0,-1 0,1-24,25-1,-25 0,-25 0,24 0,-24 1,0-1,0 0,0 0,-24 25,-1 0,25 25,-25-25,-25 25,1 0,49-1,-25 1,0-25,25 25,0 0,25-25,0 0,0 0,-1 0,26-25,-25 0,0 25,-25-25,24 25,-24-24,0-1,0 0,-24 25,-1 0,0 0,0 0,0 25,1-25,-1 0,25 25</inkml:trace>
  <inkml:trace contextRef="#ctx0" brushRef="#br0" timeOffset="59064.71">7789 4638</inkml:trace>
  <inkml:trace contextRef="#ctx0" brushRef="#br0" timeOffset="60478.71">7888 4589</inkml:trace>
  <inkml:trace contextRef="#ctx0" brushRef="#br0" timeOffset="62308.66">8954 3349,'-24'0,"48"0,1 0,-25-25,25 25,0 0,0 0,-25 25,25-25,-1 0,-24 24,25-24,-25 25,0 0,0 0,25 0,-25-1,0 1,0 0,-25-25,0 25,1-25,-1 25,0-25</inkml:trace>
  <inkml:trace contextRef="#ctx0" brushRef="#br0" timeOffset="64598.73">15726 11237,'0'-25,"0"0,25 25,0-25,0 25,-1 0,1 25,0-25,0 25,-25 0,25-25,-25 24,0 1,0 0,-25 0,0 0,0-1,0 1,-24 0,-1 25,1-26,24-24,25 25,-25-25,25 25,25-25,0 0,-1 0,51 25,-50-25,49 0,-24 0,-1 0,1 0,-25 25</inkml:trace>
  <inkml:trace contextRef="#ctx0" brushRef="#br0" timeOffset="65625.09">16396 11385,'25'0,"0"0,-1 0,1 0,0 0,25 0,-26 0,51-24,-26 24,1 0,24-25,1 0,-50 25,-1-25,-24 0,0 1,-24-1,-1 25,-25-25,25 25,1 0,24 25,24-25,1 25,0-25,0 24,0-24,-1 25,1 0,0-25,0 25,-25 0,0-1,0 1,-25-25,25 25,-25-25,0 25,-49 0,24-25,26 24,-1-24,0 25</inkml:trace>
  <inkml:trace contextRef="#ctx0" brushRef="#br0" timeOffset="66312.07">17487 11187,'0'0,"0"-25,0 0,0 0,25 25,0-24,0 24,0 0,-1 0,1 24,0-24,-25 25,25-25,-25 25,0 0,0 0,-25 0,0-1,25 1,-25-25,1 25,-1-25,25 25,-25-25,0 25,0-25,0 0,25 24,-24-24,-1 25,0-25,25 25,25-25,0 0,-25 25,24-25,1 0,0 0,25 0,-1 0,-24 0,0 0,25 0,-1 0,-24 25,0-25,0 0,-1 0,1 0,0-25,0 25</inkml:trace>
  <inkml:trace contextRef="#ctx0" brushRef="#br0" timeOffset="66736.45">17884 10765,'0'-25,"0"1,25 24,-25-25,25 25,0 0,-1 25,1-25,0 24,0 1,0 0,-25 0,0 0,-25-25,25 24,-50 1,25 0,1-25,-1 25,0-25,0 25,0-25</inkml:trace>
  <inkml:trace contextRef="#ctx0" brushRef="#br0" timeOffset="67506.78">18107 11311,'25'0,"0"0,0 0,0 0,-1 0,1 25,25-25,-25 0,-1 0,1 0,25 25,-25-25</inkml:trace>
  <inkml:trace contextRef="#ctx0" brushRef="#br0" timeOffset="68667.23">18430 10889,'0'-25,"25"25,-1-24,1 24,0 0,-25-25,25 25,0 0,-25-25,0 50,25-25,-1 0,-24 25,0-1,0 1,0 0,0 0,0 0,-24-1,24 1,-25 0,0-25,25 25,25-25,0 0,-1 0,1 0,0 0,0 25,0-25,-1 0,1 24,0-24,-25 25,25-25,0 25,-1 0,-24 0,25-25,-25 25,0-1,0 1,0 0,-25 0,25 0,-24-25,24 24,-25-24,0 25,0-25,0 0,1 0,-1 0,0 0,25-25</inkml:trace>
  <inkml:trace contextRef="#ctx0" brushRef="#br0" timeOffset="69036.57">19025 10641,'0'0,"25"0,0 25,0-25,-1 25,1-25,-25 25,25-25,-25 24,0 1,0 0,-25 0,0 0,1-25,-1 0,0 24,0-24,0 0,1 25,-1-25</inkml:trace>
  <inkml:trace contextRef="#ctx0" brushRef="#br0" timeOffset="69795.19">19571 11212,'25'0,"0"0,-1 0,1 0,0 0,25 0,-26 0,51 0,-26 0,-24-25,0 25,-25-25</inkml:trace>
  <inkml:trace contextRef="#ctx0" brushRef="#br0" timeOffset="70361.75">20092 10939,'0'0,"0"-25,25 25,-25-25,24 25,1 0,-25-25,25 25,0 0,0 0,-1 0,1 0,0 25,-25 0,25-25,-25 25,0 0,-25-25,25 24,-25 1,0-25,25 25,-24-25,24 25,-25-25,25 25,25-1,-1 1,1 0,0 0,-25 0,25-25,0 25,-25-1,24 1,1 25,-25-25,0-1,0 1,0 0,-25-25,25 25,-24-25,24 25,-25-25,0 24,0-24,0 0,-24 0,24 0,0 0,0 0,1 0,-26 0,25-24,0 24,1 0,-1 0</inkml:trace>
  <inkml:trace contextRef="#ctx0" brushRef="#br0" timeOffset="72930.57">20935 10641,'0'-25,"0"1,-25 24,1-25,-1 0,0 25,0-25,0 25,1-25,-1 25,-25-49,25 49,-24-50,-26 25,50 1,1 24,-51-50,-24 25,74 0,-49 1,-1-1,51 0,-51 0,26 0,24 1,-25 24,-24-50,-1 25,-24 0,25 0,49 25,-50-24,-24-1,74 25,-49-25,0 0,-1 25,1-25,49 25,-49 0,49-24,-50 24,26 0,24 0,-25 0,-24-25,24 25,-24 0,49 0,-25 0,-24 0,49 0,0 0,1 0,-51 0,1 0,24 0,25 0,-74 25,74-25,1 0,-26 0,25 0,-24 0,-1 24,25-24,-24 0,24 0,-25 25,25-25,-24 0,24 0,-25 25,25-25,-49 0,49 0,-24 0,24 0,0 0,0 0,0 0,1 25,-1-25,0 0,0 0,0 0,1 0,-1 0,0 0,0 0,0 25,-24-25,24 0,0 0,0 0,1 0,-1 0,0 0,0 0,0 0,1 0,-1 0,0 24,0-24,0 0,1 0,-1 0,0 0,0 0,0 0,1 25,-1-25,0 0,0 0,0 0,-24 0,24 25,0-25,0 0,0 0,1 0,-1 25,0-25,0 0,0 0,1 25,-26-25,25 0,0 0,1 0,-1 25,0-25,0 0,-24 0,-1 24,25-24,0 25,-49-25,49 25,0-25,1 25,-1 0,0-25,0 24,0-24,1 25,24 0,-25-25,0 25,0 0,0-1,0 1,25 0,-24-25,24 25,-25 0,0-1,0 1,25 0,-25 0,25 0,-24-1,24 1,0 0,-25-25,25 25,0 0,-25-1,25 1,0 0,-25 0,25 0,0-1,0 1,0 0,0 0,-25 0,25-1,0 1,0 0,0 0,0 0,0 24,25-24,-25 0,0 0,25 0,-25-1,0 1,0 0,25-25,-25 50,0-26,0 1,25 0,-25 0,0 0,24-1,-24 1,0 0,0 0,25 0,-25-1,0 1,25 0,-25 0,25 0,-25-1,25-24,-25 25,24 0,1 25,0-26,0 1,0 0,0-25,-25 25,24-25,-24 25,25-25,0 24,0 1,0-25,-25 25,24-25,1 25,0 0,0-1,0 1,-1 0,1-25,-25 25,25-25,0 25,0 0,-1-25,-24 24,25-24,0 25,0-25,-25 25,25-25,-1 25,26-25,-25 25,0-25,-1 24,1-24,0 25,0-25,0 25,-1-25,-24 25,25-25,0 0,0 25,0-1,-1-24,1 0,0 25,0-25,0 0,0 0,-1 25,26-25,-25 0,24 0,-24 25,25-25,-1 0,1 0,24 25,-24-25,0 0,-26 0,76 24,-76-24,26 0,0 0,-26 0,26 0,-25 0,24 0,-24 25,74-25,-74 0,25 0,-25 0,24-25,1 25,-25 0,24 0,1 0,-25 0,24 0,1 0,-25 0,24 0,1 0,24 0,-24 0,-25-24,24 24,1 0,0 0,-1 0,-24 0,25 0,49-25,-49 25,-1 0,-24 0,25 0,-1-25,-24 25,49 0,-24 0,-25 0,0-25,24 25,-24 0,0 0,24-25,-24 25,50 0,-26-24,-24 24,25 0,-26-25,26 25,0 0,-26-25,26 25,-25 0,25 0,-26-25,26 25,-25 0,0-25,-1 25,26 0,-25-24,24 24,-24-25,0 25,25 0,-26-25,1 25,0-25,0 25,0 0,-1-25,26 25,-25-24,0 24,-1-25,1 25,0-25,0 25,0-25,-1 25,1-25,25 0,-25 25,-1-24,1 24,0-25,0 0,0 25,-1-25,-24 0,25 25,0-24,-25-1,50 0,-25 0,-25 0,24 1,1-1,0 0,0 0,-25 0,25 1,-1-1,1 25,-25-25,25 0,-25 0,25 1,-25-1,25 0,-25 0,0 0,0 1,0-1,0 0,0 0,0 0,0-24,0 24,0 0,0 0,0 1,-25-1,25-25,0 25,-25 0,25 1,0-26,-25 25,25-24,-25 24,1-50,-1 51,25-26,-25 25,0 0,25-24,-49-1,49 25,-25-24,0 24,25 0,-25 25,25-25</inkml:trace>
  <inkml:trace contextRef="#ctx0" brushRef="#br0" timeOffset="74244.36">21704 10765,'-25'0,"25"-25,-25 25,1 0,-1 0,25 25,-25-25,0 25,0 0,25 0,-24-25,24 24,0 1,-25 0,25 0,0 0,0-1,0 1,0 0,25 0,-1-25,1 25,0-25,0 0,0 0,-1 0,-24-25,50 0,0 25,-1-50,-24 26,25-26,-25 25,-1-24,-24-1,0 25,-24 0,-1 1,-25 24,50 24,0 1,25 0,25 25,-26-50,1 49,25-24,-1 49,-49-49,0 0,0 0,-24 0,-1-25,-25 0,25 0,25-25,-24 25,-1 0,0 0,0 0</inkml:trace>
  <inkml:trace contextRef="#ctx0" brushRef="#br0" timeOffset="74430.86">21729 10492,'0'-24,"0"-1,25 25,0 0</inkml:trace>
  <inkml:trace contextRef="#ctx0" brushRef="#br0" timeOffset="76519.28">22448 10790,'-25'0,"25"-25,0 0,-24 50,-1-25,25 25,-25-25,25 25,-25-25,25 25,-25-1,25 1,-24 0,24 0,0 0,0-1,0 1,24-25,1 0,0 0,0 0,0-25,-25 1,24 24,-24-25,0 0,0 0,0 0,0 1,0-1,0 0,0 0,-24 25,24-25,-25 1,0 24,0 0,25 24,0 1,0 0,25-25,-25 25,25 0,0-25,-1 0,1 0,0 0,0-25,0 25,-1-25,1 0,-25 0,25 1,-25-1,25 0,-25 0,25 0,-25 1,0-1,0-25,0 1,0 24,0 0,0 0,0 0,0 1,-25 24,25 24,-25 1,25 0,0 0,0 0,0-1,-25 1,25 0,0 0,0 0,0-1,0 1,0 0,0 0,0 0,0-1,0 1,0 0,0 0,25 0,-25-1,0 1,25 0,-25 0,25-25,-1 49,-24-24,25 0,0-25,-25 25,25-25,0 0,-25-25,25 25,-25-25,0 0,24 25,-24-24,0-1,0 0,0 0,0 0,0 1,-24-1,24 0,-25 0,25 0,0 1,-25 24,50 24,0-24,-1 0,1 25,0-25,0 0,0 0,24-25,-24 25,0 0,0 0,-1 0,-24-24,25 24,0 0,-25-25,-25 25,0 0,1 0,-1 0,25 25,-25-25,25 24,-25-24,0 25,25 0,0 0,0 0,25-1,0-24,0 0,0 0,-1-24,1-1,0 0,-25 0,0 0,25 25,-25-24,0-1,0 0,0 50,-25-25,25 25,-25-25,25 24,0 1,0 0,0 0,0 0,25-1,0-24,0 25,-1-25,1 0,0 0,0 0,0-25,-1 25,1-24,0-1,-25 0,0 0,25 25,-25-49,0 24,0 0,0-25,0 26,0-1,0 0,0 0,-25 25,25 25,0 0,25-25,0 49,-1-24,-24 0,25 0,-25 0,0-1,0 1,25 0,-25 0,0 0,25-25,-25 24,25 1,-1-25,1 25,0-25,0 0,-25 25</inkml:trace>
  <inkml:trace contextRef="#ctx0" brushRef="#br0" timeOffset="76682.92">23912 10939,'-25'-25,"50"50,-50-75,25 25</inkml:trace>
  <inkml:trace contextRef="#ctx0" brushRef="#br0" timeOffset="79694.38">17884 13667,'25'0,"-50"0,25 25,-25-25,-24 25,49 0,-75 24,51-49,-26 50,0-25,1 0,24-1,-25 1,1 25,49-25,24-25,1 0,0 0,25 0,24-25,1 25,-51 0,26-25,24 25,-24 0,0 0,-26-25,1 25,0 0</inkml:trace>
  <inkml:trace contextRef="#ctx0" brushRef="#br0" timeOffset="79967.6">17934 13767,'0'-25,"0"50,0-75,-25 75,25 0,0-1,-25 26,25-25,0 0,0 24,0 26,0-26,0-24,0 49,0-49,0 25,0-25,0-1,0 26,0-25</inkml:trace>
  <inkml:trace contextRef="#ctx0" brushRef="#br0" timeOffset="80511.31">18504 14089,'-25'0,"25"-25,0 50,25-25,0 0,0 0,0 0,24 0,-24 0,25 0,-25 0,-1 0,1 0,0 0</inkml:trace>
  <inkml:trace contextRef="#ctx0" brushRef="#br0" timeOffset="80983.85">19273 13841,'0'25,"-25"-25,25 25,-24-25,-1 24,0-24,0 25,0 0,1 0,-1-25,0 25,0-1,25 1,0 0,25-25,0 0,0 0,-1 0,1 0,25 25,-25-25,-1 0,1 0,0 0,25 0,-26 0,1 0,0 0,0 0,-25-25</inkml:trace>
  <inkml:trace contextRef="#ctx0" brushRef="#br0" timeOffset="81254.92">19224 13940,'-25'-49,"50"98,-50-74,25 50,0 0,0 0,0 0,0-1,0 1,0 0,0 0,-25 0,25 24,0-24,0 0,0 24,0-24,0 0,0 25,0-25,0-1,0 1,25-25</inkml:trace>
  <inkml:trace contextRef="#ctx0" brushRef="#br0" timeOffset="81687.39">19496 13469,'0'0,"25"0,-25-25,25 25,0 0,0 0,0 0,-1 0,1 25,-25 0,25 0,-25-1,0 1,0 0,-25 0,25 0,-25-1,1 1,-1 0,0-25,25 25,-25 0,0-25,25 24,-25-24</inkml:trace>
  <inkml:trace contextRef="#ctx0" brushRef="#br0" timeOffset="82235.06">19769 14238,'-24'0,"24"-25,24 25,1 0,0 0,25 0,24 0,-49 0,49 0,-24 0,-25 0,24 0</inkml:trace>
  <inkml:trace contextRef="#ctx0" brushRef="#br0" timeOffset="82615.56">20464 13891,'0'-25,"-25"50,25-1,0 1,0 0,0 25,0-26,0 1,0 25,0 49,0-74,0 0,0 24,0 1,0-25,0 0,0-1,0 1</inkml:trace>
  <inkml:trace contextRef="#ctx0" brushRef="#br0" timeOffset="83046.2">20836 14163,'25'25,"0"-25,-1 0,1 0,0 0,0 0,0 0,-1 25,76-25,-76 0,26 0,0 0,-1 0,-24 0,-50 0</inkml:trace>
  <inkml:trace contextRef="#ctx0" brushRef="#br0" timeOffset="83428.03">21580 13891,'0'24,"0"1,0 0,25 0,-25 74,25-25,-25-24,0 0,0 24,0-24,0-25,0 49</inkml:trace>
  <inkml:trace contextRef="#ctx0" brushRef="#br0" timeOffset="85364.34">21903 13246,'0'0,"0"-25,-25 25,25-25,-25 25,25-25,-25 25,0-25,1 1,-1 24,0-25,0 25,-25-25,26 0,-1 25,0 0,-25-49,26 49,-26-25,-24-25,24 50,0-25,1 1,24 24,-49-50,24 25,-24 0,49 25,-50-24,-24-1,0 25,0-25,49 25,-49-25,49 25,-49 0,49 0,1 0,-1-25,1 25,-51 0,51 0,-75 0,74 0,-24 0,24 0,-24-24,24 24,-24 0,24 0,0 0,-24 0,24 0,1-25,-1 25,1 0,-1 0,0 0,1 0,-1 0,1 0,-1 25,0-25,1 0,-1 0,1 0,-1 0,0 24,1-24,-1 0,0 0,26 0,-26 0,0 25,26-25,-26 25,25-25,-24 25,-51 0,76-1,-26-24,-24 50,24-25,25-25,-24 25,-1 24,0-24,26 0,-26 0,25-1,-25 1,26 0,-26 0,25 0,-24-1,24 1,-50 25,51-25,-1-25,-25 25,25 24,1-24,-1 0,0 0,0-1,0 1,1 0,-1 0,0 0,0 24,0-24,1 0,-1 24,0-24,0 0,0 25,1-26,-26 51,25-50,25 24,-25-24,1 0,24 24,0-24,0 0,0 0,0 49,0-24,0-25,0 49,0-49,0 25,0-26,49 26,-49 0,25-26,0 1,0 0,24 25,-24-26,0 26,0-25,24 0,-24-1,0 26,0-25,-1 24,26-24,0 50,-1-51,-24 26,0-25,49 24,-49 1,25-25,-26 0,51-1,-50 1,49 25,-24-25,-25-25,49 49,-24-24,49 0,0 0,-25 0,-24-25,74 24,-50 1,-24-25,74 25,-50 0,-24-25,25 25,-26-25,1 24,-25 1,24 0,1-25,-25 25,24-25,26 25,-26-1,1-24,24 0,-24 25,24-25,-24 0,123 0,-98 0,99 0,-75 0,50 0,-75 0,0 0,75 0,-99 0,49 0,-25 0,-24-25,0 25,-1 0,1-24,0 24,24-25,-24 25,24-25,-24 0,98-24,-98 24,74-25,-50 25,-24 1,24-26,1 0,-50 50,-1-24,26-26,25 0,-51 25,1 1,25-26,-25 0,-1 26,1-1,25-50,-25 26,-1-1,1 25,0-24,0-1,24-49,-24 49,-25 26,50-76,-50 51,25-1,-1 1,-24-26,25 25,-25 1,25-50,-25 74,25-25,-25 25,0-24,0-26,0 51,0-1,0-50,0 51,-25-1,25 0,-25 0,25 0,-25-24,-24-1,-1 25,25 1,-74-26,74 25,-24 0,-50-24</inkml:trace>
  <inkml:trace contextRef="#ctx0" brushRef="#br0" timeOffset="86484.28">22622 13841,'0'-25,"0"50,0 0,-25-25,25 25,-25-1,0 1,25 0,-24 0,24 0,-25-25,25 24,0 1,0 0,0 0,25 0,-1-25,1 0,0 0,0 0,0-25,24 0,1 0,-25 25,24-49,-24 24,0 0,0-25,-25 26,0-1,-25 25,0-25,0 25,25 25,25 0,0-1,0 1,0 0,24 0,1 24,-25-24,-1 25,-24-25,-24-1,-1-24,0 0,-25 0,26-24,-26 24,25-25,0 25,1-25</inkml:trace>
  <inkml:trace contextRef="#ctx0" brushRef="#br0" timeOffset="86637.83">22895 13692</inkml:trace>
  <inkml:trace contextRef="#ctx0" brushRef="#br0" timeOffset="87956.13">23490 13915,'0'-24,"-25"24,0 0,1 0,-1 0,25 24,-25-24,0 0,25 25,-25-25,1 25,-1 0,25 0,0-1,0 1,0 0,25-25,-1 0,1 0,25 0,-1-25,-49 0,0 1,0-1,0 0,-24 0,-1 25,25-25,-25 25,25 25,25-25,-25 25,25-25,-1 0,1 0,25 25,-25-25,-1 0,1-25,0 25,0-25,0 0,-25 1,24-26,-24 25,0 0,0 1,0-26,0 0,0 26,0-1,0 0,0-25,0 26,0 48,0 1,0 0,0 0,0 0,0-1,-24 1,24 0,0 0,0 0,0-1,0 26,0-25,0 0,24 24,-24-24,0 0,25 0,0-1,0 1,0-25,-25-25,0 1,0-1,0 0,0 0,0 0,0 1,24 24,1-25,25 25,0 0,-1 0,1 0,-25-25,-1 25,1 0,-25-25,0 0,-25 1,1 24,-1 0,0 0,25 24,-25-24,25 25,0 0,0 0,0 0,0-1,25-24,-25 25,25-25,0 0,-1 0,1-25,-25 1,0-1,0 0,0 50,-25-25,25 25,25-25,-25 24,25-24,0 0,0-24,-1 24,1-25,0 25,0 0,-25-25,25 25,-25 25,24-25,1 0</inkml:trace>
  <inkml:trace contextRef="#ctx0" brushRef="#br0" timeOffset="88094.63">24507 13891</inkml:trace>
  <inkml:trace contextRef="#ctx0" brushRef="#br0" timeOffset="92130.57">8334 4787,'0'25,"0"0,0 0,0-50,25 25,-25-25,0 0,-25 25,25 25,-24-25,24 25,-25 0,25 0,0-1,25-24,-25-24,24-1,1 0,-25 0,0 0,0 0,-25 25,25 25,-24-25,24 25,-25 0,25 0,0 0,0-1,25-24,-1 0,-24-24,25 24,-25-25,0 0,0 0,-25 25,1 25,-1 0,25 0,0-1,0 1,25-25,-1-25,1 25,0-24,-25-1,0 0,-25 25,0 0,25 25</inkml:trace>
  <inkml:trace contextRef="#ctx0" brushRef="#br0" timeOffset="101732.14">14536 2059,'-25'0,"25"-25,-25 25,25 25,-25-25,0 25,25-1,0 1,0 0,25-25,-25-25,25 25,0 0,-25-25,0 1,-25 24,0 0,0 0,1 0,24 24,24-24,1 0,0 0,0 0,-50 0,0 0,25 25</inkml:trace>
  <inkml:trace contextRef="#ctx0" brushRef="#br0" timeOffset="104850.97">5953 5085,'0'25,"-25"-25,1 0,-1 0,25 25,-25-25,0 0,0 24,0-24,1 0,-1 0,50 0,-1 0,1-24,0 24,0 0,0 0,0-25,-1 25,1-25,0 25,0 0,0-25,24 25</inkml:trace>
  <inkml:trace contextRef="#ctx0" brushRef="#br0" timeOffset="105290.48">5953 5184,'0'25,"0"0,0 0,0-1,0 1,0 0,25 0,-25 0,0-1,0 1,0 0,0 0,0 0</inkml:trace>
  <inkml:trace contextRef="#ctx0" brushRef="#br0" timeOffset="106225.4">6350 5457,'0'25,"0"0,25-1,-25 1,0 0,0 0,0 0,25-1,-25 26,0-25,0 0,24-1,-24 1,0 0</inkml:trace>
  <inkml:trace contextRef="#ctx0" brushRef="#br0" timeOffset="107598.93">5953 4539,'25'0,"-25"-25,25 25</inkml:trace>
  <inkml:trace contextRef="#ctx0" brushRef="#br0" timeOffset="109951.64">5333 2927,'-25'0,"25"25,0 0,0-1,0 1,0 0,25-25,0-25,0 25,-25-25,0 1,0-1,0 0,0 0,-25 25,25 25,-25 0,0-25,25 25,-25 24,25-24,25-25,0 0,0 0,0-25,-1 0,26-24,-25 24,-25 0,25 0,-25 1,0-1,0 0,-25 25,0 0,0 25,0-25,1 25,-1-1,0-24,0 50,0-25,25 0,25-25,0 0,0 0,0 0,-1 0,1 0,0-25,0 0,0 25,-25-25,0 50,-25 0,0 0,0-25,25 24,-25-24,25 25,25-50,0 25,-25-24,25 24,0-50,-1 25,-24 0,0 1,0-1,-24 25,24-25,-25 25,0 25,25 0</inkml:trace>
  <inkml:trace contextRef="#ctx0" brushRef="#br0" timeOffset="110738.96">5507 3373,'-25'0,"25"-24,0-1,25 25,-25-25,24 25,1 0,-25-25,25 25,0-25,0 25,-1 0,-24 25,0 0,0 0,0 0,-24-1,24 1,-25 0,0 0,25 0,-25-25,0 24,1 1,-1 0,0 0,0-25,25 25,-25-25,50 0,0 0,0 0,0-25,-1 25,1 0,25-25,24 0,-49 25,49-25,-49 1,25-1,-25 25,0 0</inkml:trace>
  <inkml:trace contextRef="#ctx0" brushRef="#br0" timeOffset="116468.73">7689 14213,'-24'0,"-1"0,50 0,-1 0,1 0,0 0,0 0,0 0,-1 0,1-25,25 25,-25 0,24-25,-24 25,25 0,-25-24,-1 24,1 0,0 0,0 0</inkml:trace>
  <inkml:trace contextRef="#ctx0" brushRef="#br0" timeOffset="116805.61">7987 14213,'-25'0,"25"25,0 0,0-1,0 1,0 0,0 0,0 25,0-26,0 26,0-25,0 0,0 24,0-24,0 25,0-26,0 1,0 0,0 0,0 0,25-25</inkml:trace>
  <inkml:trace contextRef="#ctx0" brushRef="#br0" timeOffset="117218.5">8210 14585,'0'25,"0"0,-24 0,24-1,0 26,0-25,0 49,0-49,0 25,0-26,0 26,0 0,0-26,0 1</inkml:trace>
  <inkml:trace contextRef="#ctx0" brushRef="#br0" timeOffset="118153.79">11559 13891,'25'0,"0"0,-1 0,51 0,-50-25,49 25,-24 0,24 0,-24 0,-26 0,26 0</inkml:trace>
  <inkml:trace contextRef="#ctx0" brushRef="#br0" timeOffset="118392.95">11807 13940,'0'25,"0"-50,0 75,0-25,0-1,0 1,0 0,0 25,0-26,0 1,0 25,0-25,0 24,0-24,0 25,0-25,0-1,0 1,0 0,0 0,0 0,0-1,0 1,0 0</inkml:trace>
  <inkml:trace contextRef="#ctx0" brushRef="#br0" timeOffset="149986.46">17537 1091,'0'-24,"0"48,0 1,0 0,0 0,0 0,25-1,-25 51,25-50,-25 24,0 1,0 24,0 1,0-26,24 26,-24-26,0-24,0 0,0 0,25 0,-25-1,0 1</inkml:trace>
  <inkml:trace contextRef="#ctx0" brushRef="#br0" timeOffset="150667.22">17512 1141,'0'-25,"0"0,25 25,-25-24,25 24,-25-25,25 25,-1-25,1 25,0-25,0 25,0 0,-1-25,1 25,25 0,-25 0,-1-24,1 24,0 0,0 0,24 24,-24-24,0 0,-25 25,25-25,-25 25,25-25,-25 50,0-26,-25 1,25 0,-25 0,0 0,-24 24,24-24,-25 0,1 0,-1-1,25-24,0 25,-49 0,49-25,25 25,-25-25,1 0,48 0,1 0,0 25,0-25,0 24,-1 1,1-25,-25 25,25 0,0 24,0-24,-25 25,49 0,-49-1,25 1,-25-25,25 49,0-49,-1 0,-24-1,25 1,0 0</inkml:trace>
  <inkml:trace contextRef="#ctx0" brushRef="#br0" timeOffset="151226.06">18430 1786,'0'-25,"-25"25,0-25,0 25,1 0,-1 0,25 25,-25-25,0 0,25 25,-25-25,25 25,-24-25,24 25,-25-1,25 1,-25 0,25 0,0 0,0-1,25-24,0 0,-1 0,1 0,0-24,0 24,0-25,-1 25,26-25,-50 0,25 0,0 1,-25-1,0 0,0 0,-25 25,25 25,0 0,0 0,0-1,0 1,25 0,-1 0,1 0,0-1,0-24,0 25,0-25,-1 0,26 25,-25-25,0 0,-1 0</inkml:trace>
  <inkml:trace contextRef="#ctx0" brushRef="#br0" timeOffset="151743.62">18728 1761,'49'-25,"-98"50,123-50,-49 25,0 0,-1 25,1 0,0 0,-25 0,25-1,-25 1,0 0,25 0,-25 0,0-1,0 1,0 0,0 0,0-50,0 0,0 0,0 1,24-26,-24 25,25 25,-25-25,25-24,0 24,0 0,-1 25,-24-25,25 25,0-24,0 24,0 0,-1 0,-24 24,25 1,-25 0,0 0,0 0,0-1,0 1,0 0,0 0,0 0,0-1,25 1,-25 0,0 0,25-25,0 25,-25-1,24-24,1 25,0-25,0 0,0 0,-1 0,26 0</inkml:trace>
  <inkml:trace contextRef="#ctx0" brushRef="#br0" timeOffset="152056.07">19769 1339,'0'0,"0"25,0 0,0 0,0 0,25 24,-25-24,0 25,0-1,25-24,-25 50,0-26,0-24,25 0,-25 24,0-24,0 50,0-51,0 26,0-25,0 0</inkml:trace>
  <inkml:trace contextRef="#ctx0" brushRef="#br0" timeOffset="152658.12">20042 1662,'-25'25,"50"-50,-74 50,24-25,0 0,0 0,25 25,25-25,-25 24,25 1,0 0,-25 0,24 0,1-1,-25 1,25 25,0-25,0-1,-25 1,24-25,-24 25,25-25,-25 25,25-25,0 0,0 0,-1-25,1 25,-25-25,25 0,0 1,-25-1,0 0,0 0,25 25,-25-25,0 1,0 48,0 1,0 0,-25 0,25 0,0-1,0 1,25 0,-25 0,24 0,1-25,-25 24,25-24,25 25,-1-25,-24-25</inkml:trace>
  <inkml:trace contextRef="#ctx0" brushRef="#br0" timeOffset="152829.4">20513 1538,'-24'0,"48"0,-48-25</inkml:trace>
  <inkml:trace contextRef="#ctx0" brushRef="#br0" timeOffset="153711.51">20613 1860,'0'-24,"0"-1,24 25,1-25,0 25,0 0,0 0,0 0,-25 25,24 0,-24-1,0 1,0 0,0 25,0-26,0 26,0-25,0 24,0-73,0-1,0 0,0-25,0 26,0-1,25 25,0-25,0 0,0 0,-1 25,-24 25,25-25,-25 25,0 0,0 0,0-1,0 1,25-25,-25 25,25-25,-25 25,25-25,-25 25,49-25,-24 0,0-25,0 25,-1 0,1-25,0 25,0 0,0-25,-1 0,1 1,0-1,-25 0,25 0,-25 0,0 1,0-1,0 0,-25 25,0 25,0 0,1-25,24 24,-25-24,25 25,0 0,-25 0,25 0,-25-1,25 1,0 0,0 0,0 0,0-1,25-24,0 0,0 0,-1 0,1 25,0-25,0 0,0-25,-1 25,1 0,0 0</inkml:trace>
  <inkml:trace contextRef="#ctx0" brushRef="#br0" timeOffset="154352.24">20017 1637,'0'0,"25"0,-25-25,25 25,0-25,0 1,-1 24,1-25,25 0,-50 0,25 25,24-25,-24 25,0-24,0 24</inkml:trace>
  <inkml:trace contextRef="#ctx0" brushRef="#br0" timeOffset="155356.41">19794 2778,'-25'-25,"1"25,24-24,-25 24,0 0,0 0,0 0,1 24,-1 1,0-25,25 25,-25-25,25 25,-25 0,0-1,1 26,24-25,0 0,0-1,0 1,0 25,0-25,24-1,1 1,0-25,25 25,-25-25,-1 0,1 25,25-25,-25 0,-1 0,26 0,-25 0,0-25</inkml:trace>
  <inkml:trace contextRef="#ctx0" brushRef="#br0" timeOffset="155920.37">20017 2952,'-24'25,"48"-50,-48 74,24-24,0 0,0 0,24 0,-24-1,25-24,0 0,-25 25,25-25,0 0,-1-25,1 25,0 0,0-24,0 24,-25-25,24 25,-24-25,0 0,25 25,-25-25,0 1,0-1,0 0,0 0,-25 25,25 25,0 0,0 0,0-1,0 1,0 0,25 25,0 24,0-49,-25 24,25-24,-25 25,24-1,-24 1,0 0,0-26,0 1,0 25,0-25,-24-25,-1 0,0 0,0 0,0-25,1 25,24-25,-25 25,0-50,25 26,0-1,0 0,0 0,25 25,0-25,-1 1,1 24,0 0</inkml:trace>
  <inkml:trace contextRef="#ctx0" brushRef="#br0" timeOffset="156953.74">20861 2977,'0'-25,"-25"25,0 0,0 25,1-25,-1 0,25 24,-25-24,0 25,0 0,0 0,25 0,-24-25,24 24,0 1,0 0,0 0,0 0,0-1,24 1,1 0,0-25,-25 25,25-25,0 0,0 0,-1 0,1 0,0 0,0 0,0-25,-1 25,1 0,0-25,0 25,0-25,-1 1,1 24,0-50,0 25,0 0,-25 1,24-1,-24 0,0 0,25 0,-25 1,0-26,0 25,0 0,0 1,0-1,0 0,0 0,0 0,-25 1,25-1,-24 25,-1 0,25 25,-25-1,25 1,0 0,-25 0,25 0,0-1,0 1,0 0,0 0,0 0,0-1,0 1,0 0,0 0,0 0,0-1,0 1,0 0,0 0,25 0,0-1,0 1,-1-25,1 0,0 25,0-25,0 0,-1 0,1 0,-25-25,25 25,0 0,0-25,-1 1,1 24,-25-25,25 25,0-25,0 0,-25 0,24 1,-24-1,0 0,0 0,0 0,-24 1,24-1,-25 25,0 0,25 25,-25-25,25 24,0 1,0 0,0 0,0 0,0-1,0 1,0 0,0 0,0 0,0-1,25 1,0-25,0 25,-1-25,1 0,0 25,0-25,0 0,-1 0,1 0,0 0,50-25,-51 25,1 0,0 0,-25-25,25 25,24 0</inkml:trace>
  <inkml:trace contextRef="#ctx0" brushRef="#br0" timeOffset="157152.79">22076 3076,'0'0,"-25"0,25-2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04:54:26.0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12 2753,'-24'0,"24"25,-25-25,25 25,0 0,-25-25,25 25,-25-25,25 24,-25-24,1 0,24 25,0 0,-25-25,25 25,-25-25,25 25,-25-25,25-25,25 25,0-25,0 25,-25-25,24 25,-24-25,25 25,0 0,-25-24,25 24,-25-25,25 25,-25-25,24 25,-24-25,0 50,25 0,-25 0,25-1,0 1,0 0,-1-25,-24 25,25-25,0 0,0 25,0-25</inkml:trace>
  <inkml:trace contextRef="#ctx0" brushRef="#br0" timeOffset="1556.6">4738 2977,'0'24,"0"1,25-25,-25 25,0 0,0 0,25-25,-25 24,0-48,0-1</inkml:trace>
  <inkml:trace contextRef="#ctx0" brushRef="#br0" timeOffset="4305.49">4788 3001,'0'0,"0"25,0 0,0 0,0 0,0-1,0 1,0 0,0 0,0 0,0-1,0 1,0 0,0 0,0 0,0-1,0 1,0 0,0 0,0 0,0-1,0 1,0 0,0 0,0 0,0-1,0 1,0 0,0 0,0 0,0 0,0-1,0 1,0 0,0 0,0 0,0-1,0 1,0 0,0 0,0 0,0-1,0 1,0 0,0 0,0 0,0-1,0 1,0 0,0 0,0 0,0-1,0 1,0 0,0 0,0 0,0-1,0 1,0 0,0 0,0 0,-25-25,25 24,0 1,0 0,0 0,0 0,0-1,0 1,0 0,0 0,0 0,0-1,0 1,0 0,0 0,0 0,0 0,0-1,0 1,0 0,0 0,0 0,0-1,0 1,0 0,0 0,0 0,0-1,0 1,0 0,0 0,0 0,0-1,0 1,0 0,0 0,0 0,25-1,-25 1,0 0,0 0,0 0,0-1,0 1,0 0,0 0,0 0,24-1,-24 1,0 0,0 0,0 0,0-1,0 1,0 0,0 0,0 0,0 0,0-1,0 1,0 0,0 0,0 0,0-1,0 1,0 0,0 0,0 0,0-1,0 1,0 0,0 0,0 0,0-1,0 1,0 0,0 0,0 0,0-1,0 1,0 0,0 0,0 0,0-1,0 1,0 0,0 0,0 0,0-1,0 1,0 0,0 0,0 0,0-1,0 1,0 0,0 0,-24 0,24 0,0-1,0 1,0 0,0 0,0 0,0-1,0 1,0 0,0 0,0 0,0-1,0 1,0 0,0 0,0 0,0-1,-25 1,25 0,0 0,0 0,0-1,0 1,0 0,0 0,0 0,-25-25,25 24,0 1,0 0,0 0,0 0,0-1,-25 1,25 0,0 0,0 0,0-1,0 1,-25 0,25 0,0 0,0-1,0 1,0 0,0 0,0 0,0 0,0-1,-24-24</inkml:trace>
  <inkml:trace contextRef="#ctx0" brushRef="#br0" timeOffset="7604.82">4763 8186,'25'0,"-1"0,1 0,0 0,0 0,0 0,-1 0,1 0,0-25,0 25,0 0,0 0,-1 0,1 0,0 0,0 0,0 0,-1 0,1 0,0 0,0 0,0 0,-1 0,1 0,0-25,0 25,0 0,-1 0,1 0,0 0,0 0,0 0,-1 0,1 0,0 0,0 0,-25 25,25-25,-1 0,1 0,0 0,0 0,0 0,-1 0,1 0,0 0,0 0,0 0,-1 0,1 0,0 0,0 0,0 0,-1 0,1 0,0 0,0 0,0 0,0 0,-1 0,1 0,0 0,0 0,0 0,-1 0,1 0,0 0,0 0,0 0,-1 0,1 0,0 0,0 0,0 0,-1 0,1 0,0 0,0 0,0 0,-1 0,1 0,0 0,0 0,0 0,-1 0,1 0,0 0,0-25,0 25,-1 0,1 0,0 0,0 0,0 0,-1 0,1 0,0 0,0 0,0 0,0 0,-1 0,1 0,0 0,0 0,0 0,-1 0,1 0,0 0,0 0,0 0,-1-25,1 25,0 0,0 0,0 0,-1 0,1 0,0 0,0 0,0 0,-1 0,1 0,0 0,0 0,0 0,-1 0,1 0,0 0,0 0,0-25,-1 25,1 0,0 0,0 0,24 0,-24 0,0 0,0 0,0 0,0 0,-1 0,1 0,0 0,0 0,0 0,-1-24,1 24,0 0,0 0,0 0,-1 0,1 0,0 0,0 0,0 0,-1 0,1 0,0 0,25 0,-26 0,1 0,0 0,0 0,24 0,-24 0,0 0,25 0,-26 0,1 0,25 0,-25 0,24 0,-24 0,0-25,24 25,-24 0,25 0,-25 0,24 0,-24 0,0 0,25 0,-26 0,26 0,-25 0,24 0,-24 0,25 0,-25 0,24 0,-24 0,25 0,-1 0,-24-25,25 25,-26 0,26 0,-25 0,24 0,-24 0,25 0,-1 0,-24 0,25 0,-25 0,24 0,-24 0,25 0,-1 0,-24 0,25 0,-1 0,1 0,-25 0,24 0,1 0,0 0,-1 0,-24 0,25 0,-1 0,1 0,-1-25,-24 25,25 0,-1 0,1 0,0 0,-1 0,-24 0,25 0,-1 0,1 0,0 0,-1 0,1 0,-1 0,-24 0,25 0,-1 0,1 0,0 0,-26 0,26 0,0 0,-26 0,26 0,0 0,-26 0,26 0,-25 0,24 0,-24 0,25 0,-25 0,0 0,-1 0,1 0,0 0,0 0,0 0,-1 0,1 0,0 0,-25-25,-25 25,0-25,1 25,-1 0,0 0,0 0,0-24,1 24,-1 0,50 0,-1 0,1 0,0-25,0 25,0 0,-1 0,1 0,0 0,0 0,0 0,-25 25,0-1,0 1,0 0,0 0,0 0,-25 0,25-1,-25 1,25 0,-25-25,25 25</inkml:trace>
  <inkml:trace contextRef="#ctx0" brushRef="#br0" timeOffset="8965.41">2630 4490,'24'0,"1"0,0 0,-25-25,25 25,0 0,-1 0,1 0,0 0,0 0,0 0,-1 0,1 0,0 0,25 0,-25 0,-1-25,1 25,0 0,0 0,0 0,-1 0,1 0,0 0,0 0,0 0,-1 0,-24-25</inkml:trace>
  <inkml:trace contextRef="#ctx0" brushRef="#br0" timeOffset="9564.53">3002 4465,'0'25,"0"-1,0 1,0 0,0 0,0 0,0-1,0 1,0 0,0 0,25 0,-25-1,0 1,0 25,0-25,0 0,0-1,0 1,0 0,0 0,0 0,0-1</inkml:trace>
  <inkml:trace contextRef="#ctx0" brushRef="#br0" timeOffset="11625.31">8880 8930,'-24'0,"-1"0,25-25,-25 25,0 0,0 0,1 0,-1 0,0 0,0 0,0 0,25 25,-24-25,-1 24,0-24,25 25,-25-25,25 25,-25-25,25 25,0 0,25 0,0-25,0 0,-25 24,25-24,-1 0,1 0,-25 25,25-25,0 0,0 0,-1 25,1-25,0 0,0 25,0-25,-1 25,1-25,-25 24,25-24,0 0,-25 25,25-25,-25 25,24-25,-24 25,0 0,25-1,-25 1,0 0,0 0,0 0,0-1,-25-24,1 25,-1-25,0 0,25 25,-25-25,0 0,1 0,-1 0,25 25,-25-25,0 0,0 0,1 0,-1 0,0 0,0 0,0 0,1 0,-1 0,0-25,0 25,0 0,1 0,24-25,-25 25,25-25</inkml:trace>
  <inkml:trace contextRef="#ctx0" brushRef="#br0" timeOffset="29500.71">5780 6970,'0'-25,"25"25,-25-24,0-1,24 25,-24-25,0 0,25 25,-25-25,0 0,0 1,25 24,-25-25,0 0,0 0,0 0,25 25,-25-24,0-1,0 0,0 0,0 0,0 1,25 24,-25-25,0 0,0 0,0 0,0 1,0-1,0 0,0 0,24 25,-24-25,0 1,0-1,0 0,0 0,25 25,-25-25,0 1,0-1,0 0,0 0,0 0,25 1,-25-1,0 0,0 0,0 0,0 1,0-1,0 0,0 0,0 0,0 0,0 1,25 24,-25-25,0 0,0 0,0 0,25 1,-25-1,0 0,0 0,24 25,-24-25,0 1,0-1,0 0,25 25,-25-25,0 0,0 1,0-1,25 25,-25-25,0 0,0 0,0 1,25-1,-25 0,0 0,0 0,0 1,0-1,25 25,-25-25,0 0,0 0,0 1,0-1,0 0,0 0,0 0,0 1,0-1,25 25,-25-25,0 0,0 0,0 0,24 1,-24-1,0 0,0 0,25 25,-25-25,0 1,0-1,25 25,-25-25,0 0,0 0,25 25,-25-24,0-1,0 0,25 25,-25-25,0 0,24 25,-24-24,0-1,0 0,25 0,-25 0,0 1,0-1,0 0,25 25,-25-25,0 0,0 1,0-1,25 0,-25 0,0 0,0 1,25-1,-25 0,0 0,0 0,0 1,24-1,-24 0,0 0,0 0,0 1,0-1,0 0,25 0,-25 0,0 0,0 1,25 24,-25-25,0 0,0 0,0 0,0 1,0-1,0 0,0 0,0 0,0 1,0-1,25 0,-25 0,0 0,0 1,0-1,0 0,25 25,-25-25,0 0,0 1,0-1,24 0,-24 0,0 0,25 1,-25-1,0 0,0 0,25 25,-25-25,0 1,25 24,-25-25,25 25,-25-25,0 0,24 25,-24-25,0 1,25 24,-25-25,0 0,0 0,25 25,-25-25,0 0,25 25,-25-24,0-1,0 0,25 25,-25-25,0 0,24 25,-24-24,0-1,25 0,-25 0,0 0,25 25,-25-24,0-1,25 25,-25-25,0 0,25 25,-25-25,0 1,24 24,-24-25,0 0,25 25,-25-25,25 0,-25 1,25 24,-25-25,25 25,-25-25,24 25,-24-25,25 25,-25-25,25 25,-25-24,25 24,-25-25,25 25,-25-25,25 25,-1 0,-24-25,25 25,0-25,0 25,0 0,-1 0,-24-24,25 24,0 0,0 24,0-24,-1 25,1-25,-25 25,0 0,25-25,-25 25,0-1,25 1,0 0,-25 0,24-25,-24 25,0-1,25-24,-25 25,25 0,0 0,-25 0,25-25,-25 24,0 1,24-25,-24 25,25-25,-25 25,25-25,-25 25,0-1,25-24,-25 25,25-25,-25 25,24 0,-24 0,25-25,-25 24,25-24,-25 25,25 0,0 0,-25 0,24-25,-24 24,0 1,25-25,-25 25,25-25,-25 25,0 0,25-25,-25 25,0-1,0 1,25-25,-25 25,0 0,24-25,-24 25,25-1,-25 1,25 0,-25 0,25 0,-25-1,25-24,-25 25,0 0,0 0,0 0,0-1,25-24,-25 25,24 0,-24 0,0 0,25-25,-25 24,0 1,25-25,-25 25,0 0,25-25,-25 25,25-1,-25 1,24 0,-24 0,25 0,-25-1,25-24,-25 25,0 0,25-25,-25 25,25-25,-25 25,0-1,24-24,-24 25,25-25,-25 25,0 0,25-25,-25 25,0 0,25-25,-25 24,25-24,-25 25,0 0,24-25,-24 25,0 0,25-25,-25 24,25 1,0 0,0 0,-25 0,24-25,1 24,0 1,0-25,-25 25,25-25,-25 25,24-25,-24 25,25-25,0 24,0 1,0-25,-25 25,24-25,-24 25,25-25,0 25,-25-1,25-24,0 25,-25 0,24-25,-24 25,25-25,-25 25,25-25,-25 24,25-24,-25 25,25-25,-25 25,24-25,-24 25,25-25,-25 25,25-25,-25 24,25-24,-25 25,25-25,-25 25,25-25,-25 25,24-25,-24 25,25-25,-25 24,25-24,-25 25,25-25,-25 25,25-25,-25 25,24-25,1 0,-25 25,25-25,-25 24,25-24,-25 25,25 0,-1-25,-24 25,25-25,0 25,0-25,-25 25,25-25,-1 0,-24 24,25-24,0 0,-25 25,25-25,0 0,-25 25,24-25,-24 25,25-25,0 0,-25 25,25-25,0 0,-25 24,24-24,-24 25,25-25,0 0,-25 25,25-25,-25 25,25-25,-25 25,24-25,1 24,0-24,0 25,0-25,-1 0,-24 25,25-25,0 0,-25 25,25-25,0 0,0 25,-1-25,1 0,0 0,-25 24,25-24,0 0,-25 25,24-25,1 0,0 0,-25 25,25-25,0 0,-25 25,24-25,1 0,-25 25,25-25,0 0,0 0,-25 24,24-24,1 0,0 25,0-25,0 0,-1 25,1-25,0 0,-25 25,25-25,0 0,-25 25,24-25,1 0,0 0,-25 24,25-24,0 25,-1-25,1 25,0-25,0 0,-25 25,25-25,-1 0,-24 25,25-25,0 0,0 0,-25 24,25-24,0 0,-1 0,-24 25,25-25,0 0,0 0,0 25,-1-25,1 0,-25 25,25-25,0 0,0 25,-1-25,1 0,-25 24,25-24,0 0,0 25,-1-25,1 0,-25 25,25-25,0 0,-25 25,25-25,-1 0,-24 25,25-25,0 0,0 25,0-25,-1 24,1-24,0 25,0-25,0 0,-25 25,24-25,1 0,0 25,0-25,0 0,-25 25,24-25,1 0,0 0,0 0,-25 24,25-24,-1 0,1 0,-25 25,25-25,0 0,0 0,0 25,-1-25,1 0,0 0,0 0,-25 25,25-25,-1 0,1 0,-25 25,25-25,0 0,-25 24,25-24,-1 0,1 0,0 0,-25 25,25-25,0 0,-1 0,1 25,0-25,0 0,-25 25,25-25,-1 0,1 0,0 25,0-25,0 0,-1 0,1 0,-25 24,25-24,0 0,0 0,-1 0,1 0,-25 25,25-25,0 0,0 0,-25 25,24-25,1 0,0 0,-25 25,25-25,0 0,-25 25,25-25,-1 0,1 24,0-24,0 0,0 0,-1 25,1-25,0 0,0 0,0 25,-1-25,1 0,0 0,-25 25,25-25,0 0,-1 0,1 25,0-25,0 0,0 0,-1 24,1-24,0 0,0 0</inkml:trace>
  <inkml:trace contextRef="#ctx0" brushRef="#br0" timeOffset="36827.51">6400 4266,'25'0,"0"0,-1 0,1 0,0 0,0 0,0 0,-1 0,1-24,0 24,0 0,0 0,-1 0,1 0,0 0,0 0,0 0,-1 0,1 0,0 0,0 0,0 0,-1 0,1 0,0 0,0 0,0 0,-1 0,1 24,0-24,0 0,0 0,0 0,-1 0,1 0,0 0,0 0,0 0,-1 0,1 0,0 0,0 0,0 0,-1 0,1 0,0 0,0 0,0 0,-1 0,1 0,0 0,0 0,0 25,-1-25,1 0,0 0,0 0,0 0,-1 0,1 0,0 0,0 0,0 0,-1 0,1 0,0 0,0 0,0 0,-1 0,1 0,0 0,0 0,0 0,0 0,-1 0,1 0,0 0,0 0,0 0,-1 0,1 0,0 0,0 0,0 0,-1 0,1 0,0 0,0 0,0 0,-25-25,24 25,1 0,0 0,0 0,0 0,-1 0,1 0,0 0,0 0,-25-24,25 24,-1 0,1 0,0 0,0 0,0 0,-1 0,1 0,0 0</inkml:trace>
  <inkml:trace contextRef="#ctx0" brushRef="#br0" timeOffset="38143.61">7566 4142</inkml:trace>
  <inkml:trace contextRef="#ctx0" brushRef="#br0" timeOffset="39620.05">7591 4093,'0'0,"0"25,24-25,1 0,0 0,0 0,0 0,-1 0,1 0,0 24,0-24,0 0,-1 0,-24 25,0 0,-24-25,24 25,0 0,-25-1,25 1,-25-25,25 25,-25-25,25 25,-25-25,25 25,-24-25,24 24,-25-24,25 25,-25-25,0 0,25 25,-25-25,25 25,-24-25,24 25,-25-25</inkml:trace>
  <inkml:trace contextRef="#ctx0" brushRef="#br0" timeOffset="43279.2">6450 4316,'0'0,"0"25,0 0,0-1,0 1,0 0,0 0,0 0,0-1,0 1,0 0,0 0,0 0,0-1,0 1,0 0,0 0,0 0,0-1,0 1,0 0,0 0,0 0,0 0,0-1,0 1,0 0,0 0,0 0,0-1,0 1,0 0,0 0,0 0,0-1,0 1,0 0,0 0,0 0,0-1,0 1,0 0,-25-25,25 25,0 0,0-1,0 1,0 0,0 0,0 0,0-1,0 1,0 0,0 0,-25-25,25 25,0-1,0 1,0 0,0 0,0 0,0-1,0 1,0 0,0 0,0 0,0 0,0-1,0 1,0 0,0 0,0 0,0-1,0 1,0 0,-25-25,25 25,0 0,0-1,0 1,0 0,0 0,0 0,-25-1</inkml:trace>
  <inkml:trace contextRef="#ctx0" brushRef="#br0" timeOffset="44755.49">6474 6325,'25'0,"0"0,0 0,0 0,-1 0,1 0,0 0,0 0,0 0,-1 0,1 0,0 0,0 0,0 0,-1 0,1 0,0 0,0 0,0 0,-1 0,1 25,0-25,0 0,0 0,-1 0,1 0,0 0,0 0,0 0,0 0,-1 0,1 0,0 0,0 0,0 0,-1 0,1 25,0-25,0 0,0 0,-1 0,1 0,0 0,0 0,0 0,-1 0,-24 25,25-25,0 0,0 0,0 0,-1 0,1 0,0 0,0 0,-25 24,25-24,-1 0,1 0,0 0,0 0,0 0,-1 0,-24-24,25 24,0 0,0 0,0 0,-1 0,1 0,0 0,0 0,0 0,0 0,-1 0,1 0,0 0,0 0,-25-25,25 25,-1 0,1 0,0 0,0 0,0 0,-1 0,-24-25,25 25,0 0,0 0,0 0,-1 0,1 0,0 0,0-25,0 25,-1 0,1 0,0 0,0 0,0 0,-1 0,1-25,0 25,0 0,0 0,-1 0,1 0,0 0,0 0,0 0,-1 0,1 0,0 0,0 0,0 0,-25-24</inkml:trace>
  <inkml:trace contextRef="#ctx0" brushRef="#br0" timeOffset="47763.7">8930 4316,'-25'0,"25"-25,25 25,-25-25,0 1,0 48,0 1,0 0,0 0,-25 0,25-1,0 1,0 0,0 0,0 0,0-1,0 1,0 0,0 0,0 0,-25-25,25 24,0 1,0 0,0 0,0 0,0-1,0 1,0 0,0 0,0 0,0 0,0-1,0 1,0 0,0 0,0 0,0-1,0 1,0 0,0 0,0 0,0-1,0 1,0 0,0 0,0 0,0-1,0 1,25-25,-25 25,0 0,0 0,0-1,0 1,25 0,-25 0,0 0,25-25,-25 24,0 1,0 0,25-25,-25 25,0 0,0-1,24-24,-24 25,0 0,0 0,25-25,-25 25,0-1,0 1,0 0,0 0,0 0,0 0,0-1,0 1,0 0,0 0,0 0,0-1,0 1,-25-25,25 25,0 0,0 0,0-1,0 1,0 0,0 0,0 0,0-1,25-24</inkml:trace>
  <inkml:trace contextRef="#ctx0" brushRef="#br0" timeOffset="49820.06">8880 4663,'0'25,"0"0,0 0,0-1,0 1,0 0,0 0,0 0,0 0,0-1,0 1,0 0,0 0,0 0,0-1,0 1,0 0,0 0,0 0,0-1,0 1,0 0,0 0,0 0,0-1,0 1,0 0,0 0,0 0,0-1,0 1,0 0,0 0,0 0,0-1,0 1,0 0,0 0,0 0,0-1,25-24,-25 25,0 0,0 0,25-25,-25 25,0-1,0 1,25-25,-25 25,25-25,-25 25,0 0,0 0,24-25,-24 24,0 1,25-25,-25 25,25-25,-25 25,0 0,0-1,0 1,0 0,0 0,0 0,0-1,0 1,0 0,0 0,0 0,0-1,0 1,0 0,0 0</inkml:trace>
  <inkml:trace contextRef="#ctx0" brushRef="#br0" timeOffset="51476.15">6474 5358,'-24'0,"24"25,-25-25,25 24,-25-24,0 25,25 0,-25-25,1 25,24 0,-25-25,25 24,-25-24,25 25,25-50,0 25,-25-24,24 24,-24-25,25 25,-25-25,25 25,-25-25,25 25,-25-25,25 25,-25-24,24 24,-24-25,0 0,25 25,0 0,-25 25,25-25,-25 25,0-1,25-24,-25 25,24 0,-24 0,25-25,-25 25,0-1,25-24,-25 25,25 0</inkml:trace>
  <inkml:trace contextRef="#ctx0" brushRef="#br0" timeOffset="52372.18">8707 5085,'0'25,"25"-25,-25 25,0-1,0 1,0 0,0 0,0 0,0-1,24-24,1 0,0-24,0 24,0-25,-1 25,1-25,0 25,0-25,0 25,-25-25,24 25,1-24,0 24,0-25,0 0,-1 25,1-25</inkml:trace>
  <inkml:trace contextRef="#ctx0" brushRef="#br0" timeOffset="53224.15">7591 6201,'0'25,"0"0,-25 0,0-1,0-24,25 25,-25-25,25 25,-24-25,24 25,-25-25,25 25,-25-25,25 24,-25-24,25 25,-25-25,25 25,0 0,0 0,0-1,25-24,0 0,0 0,0 0,-1 0,1 0,0 0,0 0,0 0,-1 0,1 0,0 0,0 0</inkml:trace>
  <inkml:trace contextRef="#ctx0" brushRef="#br0" timeOffset="54284.42">6226 6524,'25'0,"-25"24,0 1,0 0,0 0,0 0,0-1,0 1,0 0,0 0,0 0,0-1,0 1,0 0,0 0</inkml:trace>
  <inkml:trace contextRef="#ctx0" brushRef="#br0" timeOffset="55751.39">5705 4068,'0'-25,"25"25,-25-25,25 25,-25-24,25 24,0 0,-25-25,24 25,1 0,-25-25,25 25,0 0,0 0,-1 0,-24 25,0 0,0-1,0 1,-24 0,-1 0,25 0,-25-25,25 24,-25 1,0 0,25 0,-24-25,24 25,24-25,1 0,-25-25,25 25,0 0,0 0,-1-25,1 25,0 0,0 0,-25-25,25 25,-1 0,1 0,0-25,0 25,0 0</inkml:trace>
  <inkml:trace contextRef="#ctx0" brushRef="#br0" timeOffset="57093.09">8930 3770,'0'-24,"25"24,0 0,-25-25,24 25,1 0,0 0,-25-25,25 25,0 0,-1 0,1 0,0 0,0 0,0 25,-25 0,0-1,0 1,0 0,-25-25,0 25,0-25,0 0,25 25,-24-25,24-25,24 25,1 0,0 0,0 0,0 0,-1 0,1 0,0 0,-25 25,25-25,0 0,-25 24,0 1,0 0,0 0,-25-25,25 25,-25-25,0 24,0-24,1 25,-1-25,0 0,0 25,0-25,1 0,-1 0</inkml:trace>
  <inkml:trace contextRef="#ctx0" brushRef="#br0" timeOffset="58584.41">9079 6598,'0'25,"0"0,-25-25,0 24,0-24,25 25,-24-25,24 25,-25-25,0 25,0 0,0-1,25 1,-24-25,24 25,24-25,1 0,0 0,0 0,0 0,-1 0,1 0,0 0,0 0,0 0,-1-25,1 25,0 0,0 0,0 0,-1 0,1 0,-25-25,25 25,0 0,0 0,0 0,-1 0,-24-24,25 24,0 0,0 0</inkml:trace>
  <inkml:trace contextRef="#ctx0" brushRef="#br0" timeOffset="59312.57">9153 6672,'0'-24,"0"48,0 1,-25-25,25 25,-24-25,24 25,0 0,0-1,0 1,0 0,-25-25,25 25,0 0,0 0,0-1,0 1,0 0,0 0,0 0,0-1,0 1,0 0,0 0,0 0,0-1</inkml:trace>
  <inkml:trace contextRef="#ctx0" brushRef="#br0" timeOffset="61252.32">9104 6201,'-25'0,"25"25,0 0,0 0,0-1,-25 1,25 0,0 0,25-25,0 0,-25-25,24 25,-24-25,25 25,0 0,-25-25,0 1,0-1,0 0,0 0,-25 25,0 25,1-25,24 25,0 0,-25-25,25 24,0 1,0 0,25-25,-1 25,1-25,0 0,-25-25,25 25,-25-25,-25 25,0 0,25 25,-25-25,1 0,24 25</inkml:trace>
  <inkml:trace contextRef="#ctx0" brushRef="#br0" timeOffset="63240.07">8930 4242,'0'24,"-25"1,25 0,-25-25,25 25,0 0,25-25,0 0,-25-25,25 25,-25-25,25 25,-25-25,0 0,-25 25,0 0,0 0,25 25,0 0,0 0,0 0,25-25,0 0,0 0,-25-25,24 25,1 0,-25-25,0 0,0 0,-25 25,25-24,-24 24,-1 0,0-25,0 50,25-1,0 1,0 0,25-25,-25 25,25-25,0 0,-1-25,1 25,-25-25,25 25,-25-25,0 1,0-1,-25 25,0 0,1 0,-1 0,25 25,-25-25,25 24,25-24</inkml:trace>
  <inkml:trace contextRef="#ctx0" brushRef="#br0" timeOffset="65668.12">6276 4291,'0'25,"0"0,0 0,0-1,25-24,0 0,-25 25,24-25,1-25,0 25,0 0,-25-24,25 24,-25-25,0 0,0 0,-25 25,25-25,-25 25,0 0,0 0,1 0,24 25,0 0,0 0,0 0,24-25,1 0,0 0,0 0,0 0,-25-25,0 0,0 0,-25 25,0-25,0 25,0 0,25 25,-24-25,-1 25,25 0,0 0,25-25,-1 0,-24-25,25 25,0 0,-25-25,25 25,-25-25,0 0,-25 25,0 0</inkml:trace>
  <inkml:trace contextRef="#ctx0" brushRef="#br0" timeOffset="67907.68">6425 6300,'-25'0,"25"25,-25-25,25 25,-25-25,25 25,0 0,25-25,-25-25,25 25,-25-25,0 0,0 0,-25 25,0 0,25 25,0 0,25-25,0 0,0-25,0 25,-25-25,0 1,0-1,0 50,-25-25,25 24,0 1,25-25,-1-25,1 25,-25-24,0-1,0 50,-25-25,1 24,24 1,24-25,1 0,0 0,-25-25,0 1,-25 24,0 24</inkml:trace>
  <inkml:trace contextRef="#ctx0" brushRef="#br0" timeOffset="75412">3126 3969,'0'-25,"0"0,0 0,0 1,0-1,0 0,0 0,0 0,0 1,0-1,0 0,0 0,0 0,0 0,0 1,0-1,0 0,0 0,0 0,0 1,0-1,0 0,0 0,0 0,0 1,0-1,0 0,0 0,25 0,-25 1,0-1,0 0,0 0,0 0,0 1,0-1,0 0,0 0,0 0,0 1,0-1,0 0,0 0,0 0,0 1,0-1,0 50,-25-25,25 24,-25-24,25 25,-25-25,25 25,0 0,-25-25,25 25,-24-25,24 24,-25-24,25 25,0-50,25 1,-25-1,24 25,-24-25,25 0,0 0,0 1,0-1,-1 0,1 25,-25-25,25 25,-25-25,25 25,-25 25,25-25,-25 25,24 0,1 0,-25-1,25-24,-25 25,25-25,-25 25,25-25</inkml:trace>
  <inkml:trace contextRef="#ctx0" brushRef="#br0" timeOffset="78407.95">9426 9277,'0'-25,"25"25,0 0,0 0,-1 0,1 0,0 0,0 0,0 0,-1-25,1 25,0 0,0 0,0 0,-1 0,1 0,0 0,0 0,0 0,-1 0,1 0,0 0,0 0,0 0,-1 0,1 0,0 0,0 0,0 0,-1 0,1 0,0 0,0 0,0 0,-1 0,1 0,0 0,0 0,0 0,0 0,-1-24,1 24,0 0,0 0,0 0,-1 0,1 0,0 0,0 0,0 0,-1 0,1 0,0 0,0 0,0 0,-1 0,1 0,0 0,-25-25,-25 25,0 0,1 0,24-25,-25 25,0 0,0 0,0-25,1 25,-1 0,25-25,-25 25,25-24,25 24,0 0,-1 0,1 0,0 0,0 0,-25 24,25-24,-1 0,1 0,-25 25,0 0,-25 0,1-25,24 25,-25-25,0 24,0-24,0 25,1-25,24 25,-25-25,0 0</inkml:trace>
  <inkml:trace contextRef="#ctx0" brushRef="#br0" timeOffset="79736.03">10642 9103,'0'25,"24"-25,1 0,0 0,-25 25,25-25,0 0,-1 0,1 0,-25 25,-25 0,1-1,-1-24,25 25,-25-25,25 25,-25-25,0 25,1-25,-1 25,0-1,0 1,0-25</inkml:trace>
  <inkml:trace contextRef="#ctx0" brushRef="#br0" timeOffset="101619.59">3051 2952</inkml:trace>
  <inkml:trace contextRef="#ctx0" brushRef="#br0" timeOffset="102508.14">3051 2977,'25'0,"0"0,0 0,0-25,-1 25,1 0,0 0,-25-25,25 25,0 0,-1 0,1 0,-25-25,25 25,-50 0,0 0,1 0,24 25,-25-25,0 0,0-25,25 0,25 25,-25-24,-25 24,0 0,1 0,24 24,0-48,24 24,1 0,-25-25,0 0</inkml:trace>
  <inkml:trace contextRef="#ctx0" brushRef="#br0" timeOffset="106601.34">10766 9103,'0'25,"0"-50,-25 25,0 0,25-24,-25 24,0 0,1 0,24-25,-25 25,0 0,50 0,0 0,-1 0,1 25,0-25,0 0,0 0,-25 24,24-24,1 0,0 0,0 0,-25 25,25-25,-1 0,-24 25</inkml:trace>
  <inkml:trace contextRef="#ctx0" brushRef="#br0" timeOffset="107141.26">10989 9153,'-25'0,"25"25,-25-25,0 0,1 0,24 25</inkml:trace>
  <inkml:trace contextRef="#ctx0" brushRef="#br0" timeOffset="111439.15">3275 2828,'-25'0,"25"25,25-25,-25 24,24-24,-24 25,25-25,-25-25,0 1</inkml:trace>
  <inkml:trace contextRef="#ctx0" brushRef="#br0" timeOffset="121588.27">10021 3944,'25'0,"0"0,0 0,0 0,-1 0,1 0,0 0,0 0,0 0,-1 0,1 0,0 0,0 0,0 0,0 0,-1-25,1 25,0 0,0 0,0 0,-1 0</inkml:trace>
  <inkml:trace contextRef="#ctx0" brushRef="#br0" timeOffset="122149.26">10245 3944,'0'25,"0"0,0-1,0 1,0 0,0 0,24-25,-24 25,0-1,0 1,0 0,0 0,0 0</inkml:trace>
  <inkml:trace contextRef="#ctx0" brushRef="#br0" timeOffset="122649.34">10443 4167,'0'25,"0"0,0 0,0-1,0 1,0 0,0 0,0 0,0-1,25-24</inkml:trace>
  <inkml:trace contextRef="#ctx0" brushRef="#br0" timeOffset="123141.8">10518 4266,'0'0,"24"0,1 0,-25-24,25 24,-25-25,25 25,-25-25,0 0,0 50,0 0,0 0,0-1,0 1,0 0,0 0,0 0,0-1,0 1,0 0,0 0</inkml:trace>
  <inkml:trace contextRef="#ctx0" brushRef="#br0" timeOffset="125449.16">10046 6176,'25'0,"0"0,0 0,-1 0,1 0,0 0,0 0,-25-24,25 24,-1 0,1 0,0 0,0 0,0 0,0 0,-1 0</inkml:trace>
  <inkml:trace contextRef="#ctx0" brushRef="#br0" timeOffset="125933.2">10170 6226,'0'25,"0"0,0-1,0 1,0 0,0 0,0 0,0-1,0 1,0 0,25 0</inkml:trace>
  <inkml:trace contextRef="#ctx0" brushRef="#br0" timeOffset="126572.31">10394 6449,'0'25,"0"0,0 0,0-1,0 1,0 0,0 0,0 0,0-1,0 1,24-25,1 0,0 0,0-25,0 25,-1 0,1 0,0 0,0 0,0 0</inkml:trace>
  <inkml:trace contextRef="#ctx0" brushRef="#br0" timeOffset="128596.02">15553 1364,'0'-25,"0"1,25 24,-25-25,24 25,1 0,-25-25,25 25,0 0,0 25,0-25,-25 25,0-1,0 1,0 0,0 0,0 0,0-1,0 1,0 0,0 0,0-50,0 0,0 0,0 1,0-1,0 0,24 25,-24-25,25 25,-25-25,25 25,-25-24,25-1,0 25,-25-25,24 25,1 0,-25-25,25 25,0 0,-25 25,0 0,25-25,-25 25,0-1,0 1,0 0,0 0,0 0,0-1,0 1,-25-25,25 25,0 0,-25 0,25-1,0 1,-25 0,25 0,0 0,-25 0,25-1,0 1,0 0,-24-25,24 25,0 0,0-1,-25 1,25 0,0 0,0 0,0-1,0 1,0 0,0 0,25-25,-25 25,24-25,1 0,0 0,0 0,0 0,-1 0,1 0</inkml:trace>
  <inkml:trace contextRef="#ctx0" brushRef="#br0" timeOffset="129040.49">16843 1538,'0'0,"25"0,-1 0,1 0</inkml:trace>
  <inkml:trace contextRef="#ctx0" brushRef="#br0" timeOffset="129445.04">16520 1712,'25'0,"0"0,0 0,-1 0,1 0,0 0,0 0,0 0,0 0,-1 0,1 0,0 0,0 0,0-25,-1 25,1 0,0 0,0 0,0 0</inkml:trace>
  <inkml:trace contextRef="#ctx0" brushRef="#br0" timeOffset="130057.19">16545 1513,'25'0,"0"0,-1 0,1 0,0 0,0 0,0 0,0 0,-1 0,1 0,0 0,0 0,0 0,-1 0,1 0,0 0,0 0</inkml:trace>
  <inkml:trace contextRef="#ctx0" brushRef="#br0" timeOffset="130625.25">17512 1315,'0'24,"-24"-24,24 25,0 0,0 0,0 0,0-1,0 1,0 0,0 0,0 0,0-1,0 1,0 0,0 0,0 0,0 0,0-1,0 1,0 0,0 0,0 0,0-1</inkml:trace>
  <inkml:trace contextRef="#ctx0" brushRef="#br0" timeOffset="131193.11">17835 1538,'25'0,"0"0,-1 0,1 0,0 0,0 0,0 0,-1 0,1-25,0 25,0 0,24 0,-24 0,0 0,0 0,0 0,-1 0,26 0,-25 0,0-25,-1 25,1 0,0 0,0 0,0 0,-1 0,1 0,0 0,0 0,0-25,-1 25,1 0,0 0,0 0</inkml:trace>
  <inkml:trace contextRef="#ctx0" brushRef="#br0" timeOffset="132121.43">18951 1042,'25'0,"0"0,0 0,-1-25,1 25,0 0,0 0,0 0,-1 0,1 0,0 0,0 0,0 0,-1 0,1 0,0 0,0 0,0 0,24 0,-24 0,0 0,0 0,-1 0,1 0,0 0,0 0</inkml:trace>
  <inkml:trace contextRef="#ctx0" brushRef="#br0" timeOffset="132793.57">19323 1042,'0'25,"0"-1,0 1,0 0,0 0,0 0,25-25,-25 24,0 1,0 0,0 0,0 0,0-1,25 1,-25 0,0 0,0 0,0-1</inkml:trace>
  <inkml:trace contextRef="#ctx0" brushRef="#br0" timeOffset="135041.1">19621 1414,'0'25,"-25"-25,25 24,0 1,-25 0,25 0,-25 0,25-1,0 1,0 0,0 0,-24-25,24 25,24-25,1 0,0 0,0 0,0 0,-1 0,1 0,0 0,0 0,0 0,-1 0,1 0,0-25,0 25,0 0,0 0,-1 0</inkml:trace>
  <inkml:trace contextRef="#ctx0" brushRef="#br0" timeOffset="135669.2">18926 1885,'0'25,"25"-25,0 0,0 0,0 0,-1 0,1 0,0 0,0 0,0 0,-1 0,1 0,0 0,0 0,24 0,-24 0,0 0,0 0,24 0,-24 0,0 0,25 0,-26 0,1 0,0 0,0 0,24 0,-24 0,0 0,0 0,0 0,-1 0,1 0,0 0,0 0,0-25,0 25,-1 0,1 0,-25-25</inkml:trace>
  <inkml:trace contextRef="#ctx0" brushRef="#br0" timeOffset="136224.84">19026 2183,'0'0,"24"0,1 0,0 0,0 0,0 0,-1 0,1 0,0 0,0 0,0 0,-1 0,26 0,-25 0,0 0,-1 0,1 0,0 0,0 0,0-25,-1 25,1 0,0 0,0 0,0 0,-1 0,1 0</inkml:trace>
  <inkml:trace contextRef="#ctx0" brushRef="#br0" timeOffset="136820.87">19422 2183,'0'25,"0"-1,0 1,0 0,0 0,0 0,0-1,0 1,0 0,0 0,0 0,0-1,0 1,0 0,0 0,0 0,0-1,0 1,0 0,0 0,0 0,0 0,0-1,0 1,0 0,0 0,0 0,0-1,0 1</inkml:trace>
  <inkml:trace contextRef="#ctx0" brushRef="#br0" timeOffset="137529.07">19596 2778,'0'25,"0"0,0 0,0-1,0 1,-25 0,25 0,0 0,0-1,0 1,0 0,0 0,0 0</inkml:trace>
  <inkml:trace contextRef="#ctx0" brushRef="#br0" timeOffset="138445.03">19596 2952,'0'0,"25"0,0 25,-1-25,1 0,0 0,0 0,0 0,-1-25,-24 0,0 0,0 0,0 1,-24 24,24-25,0 50,0-1,0 1,0 0,0 0,0 0,0-1,0 1,0 0,0 0,0 0,0-1,0 1,24-25</inkml:trace>
  <inkml:trace contextRef="#ctx0" brushRef="#br0" timeOffset="191936.27">6400 6375,'0'-25,"-25"25,0 0,1 0,24 25,0 0,0-1,0 1,24-25,1 0,-25-25,25 25,-25-24,0-1,0 0,0 0,0 0,-25 25,25 25,-25-25,25 25,-24 0,24 0,24-25,1-25,-25 0,0 0,0 0,-25 25,1 0,24 25,-25-25,25 25,0 0,25-25,-25-25,24 25,-24-25,0 0,-24 25,-1 0</inkml:trace>
  <inkml:trace contextRef="#ctx0" brushRef="#br0" timeOffset="-213280.9499">6202 12774,'0'-24</inkml:trace>
  <inkml:trace contextRef="#ctx0" brushRef="#br0" timeOffset="-212273.53">6226 12774,'25'0,"-25"-24,25 24,0 0,0 0,-1 0,1-25,0 25,0 0,0 0,-1-25,1 25,0 0,0 0,-25-25,25 25,-1 0,1 0,0 0,0 0,-25-25,25 25,-1 0,1 0,0 0,0 0,0 0,-1 0,1-24,0 24,0 0,0 0,-1-25,1 25,0 0,0-25,0 25,-1 0,1 0,-25-25,25 25,0 0,0 0,0-25,-1 25,1 0,0 0,0 0,0 0,-1 0,1 0,0 0,0 0,0 0,-1 0,1 0,0 0,0 0,0 0,-1 0,1 0,0 0,0 0,0 0,-1 0</inkml:trace>
  <inkml:trace contextRef="#ctx0" brushRef="#br0" timeOffset="-211376.54">7591 12105,'0'24,"0"1,0 0,0 0,24-25,-24 25,0 0,0-1,25 1,-25 0,0 0,25-25,-25 25,0-1,25 1,-25 0,0 0,0 0,0-1,25-24,-25 25,0 0,0 0,0 0,24-25,-24 24,0 1,0 0,25 0,-25 0,0-1,25 1,-25 0,25 0,-25 0,25-1,-25 1,24 0,-24 0,0 0,25-1,-25 1,0 0,0 0,0 0,0-1,0 1,0 0,0 0,0 0,25 0,-25-1,0 1,0 0,25-25</inkml:trace>
  <inkml:trace contextRef="#ctx0" brushRef="#br0" timeOffset="-209460.34">7640 12105,'25'0,"0"-25,0 25,-1 0,1 0,0 0,-25-25,25 25,0 0,-1 0,1 0,0 0,0 0,0 0,-25-25,24 25,1 0,0 0,0 0,0-25,-1 25,1 0,0 0,0 0,0 0,-25-24,25 24,-1 0,1 0,0 0,0 0,0 0,-25-25,24 25,1 0,0 0,0 0,0 0,-1 0,-24-25,25 25,0 0,0 0,0 0,-1 0,1-25,0 25,0 0,0 0,-1-25,1 25,0 0,0 0,0 0,-1-24,1 24,0 0,0 0,0 0,-1 0,1-25,0 25,0 0,0 0,-1 0,-24-25,25 25,0 0,0 0,0 0,-1 0,1 0,0-25,0 25,0 0,0 0,-1 0,1 0,0 0,0 0,0 0,-1 0,1 0,0 0,0 0,0 0,-1-25,1 25,0 0,0 0,0 0,-1 0,1 0,0 0,0 0,-25 25,0 0,0 0,0 0,0-1,0 1,25 0,-25 0,24 0,-24-1,0 1,25-25,-25 25,25-25,-25 25,25 0,-25-1,25 1,-25 0,0 0,0 0,24-25,-24 25,0-1,25-24,-25 25,0 0,25-25,-25 25,0 0,25-25,-25 24,0 1,0 0,25-25,-25 25,0 0,24-1,-24 1,0 0,0 0,25 0,-25-1,25 1,-25 0,0 0,0 0,25-1,-25 1,0 0,25 0,-25 0,0-1,24 1,-24 0,0 0,0 0,0-1,25 1,-25 0,0 0</inkml:trace>
  <inkml:trace contextRef="#ctx0" brushRef="#br0" timeOffset="-208188.62">8062 13494,'-25'0,"50"0,0 0,-25-25,24 25,1 0,0 0,0-25,0 25,0 0,-1 0,1 0,0-25,0 25,24 0,-24-24,0 24,0 0,0-25,-1 25,26 0,-25-25,0 25,-1 0,1-25,25 25,-25 0,-1-25,1 25,0 0,0 0,24-24,-24 24,0 0,0 0,0 0,-1 0,1 0,0-25,0 25,0 0,-1 0,1 0,0 0,0 0,0 0,-1-25,1 25,0 0,0 0,0 0,-25-25,25 25,-1 0,1 0,0-25,0 25,0 0,-1-25,1 25,0 0,0 0,0 0,-1-24,1 24,0 0,0 0,0 0,-1 0,1-25,0 25,0 0,0 0,-1 0,1 0,0 0,0 0,0 0,-1 0,-24-25,25 25,0 0,0 0,0 0,-1 0,1 0,0 0,0 0,-25-25,25 25,-1 0,1 0,0 0,0 0,-25-25,25 25,0 0,-1 0,-24-24</inkml:trace>
  <inkml:trace contextRef="#ctx0" brushRef="#br0" timeOffset="-207301.0799">8087 12576,'0'25,"0"0,0-1,0 1,24 0,-24 0,0 0,0-1,0 1,0 0,25-25,-25 25,0 0,0-1,25 1,-25 0,0 0,25-25,-25 25</inkml:trace>
  <inkml:trace contextRef="#ctx0" brushRef="#br0" timeOffset="-206404.91">7987 12700,'0'-25,"-24"0,24 1,0-1,0 0,0 0,0 0,0 1,24 24,-24-25,25 25,0 0,-25-25,25 25,0 0,-1 0,-24 25,25-25,-25 25,25-25,-25 24,0 1,0 0,0 0,0 0,0-1,0 1,-25-25,25 25,0-50,25 25,-25-25,25 25,0 0,0 0,-1 0,1 0,0 0,-25 25,25-25,-25 25,25 0,-25 0,0-1,0 1,0 0,0 0,-25-25,0 25,0-25,25 24,-25-24,1 25,-1-25,25 25,-25-25,0 0,0 0</inkml:trace>
  <inkml:trace contextRef="#ctx0" brushRef="#br0" timeOffset="-205208.64">8508 12650,'0'25,"-24"-25,24 25,0 0,0 0,0-1,0 1,0 0,24 0,-24 0,25-25,0 0,-25 24,25-24,0 0,-1 0,1 0,-25-24,25 24,-25-25,25 25,-25-25,0 0,0 0,0 1,0-1,0 0,-25 0,25 0,-25 25,0-24,1-1,-1 25,0 0,0 0,25 25,0-1,0 1,25-25,0 0,0 0,-1 0,1 0,0-25,0 25,0-24,-1-1,-24 0,25 25,-25-25,0 0,0 1,0-1,0 50,25-1,-25 1,0 0,0 0,25-25,-25 25,0-1,0 1,0 0,25 0,-25 0,24-1,-24 1,25 0,0-25,0 0,0-25,-1 0</inkml:trace>
  <inkml:trace contextRef="#ctx0" brushRef="#br0" timeOffset="-204977.73">8756 12303,'0'0,"-24"0,24-25,0 50</inkml:trace>
  <inkml:trace contextRef="#ctx0" brushRef="#br0" timeOffset="-203569.07">9128 12675,'25'-25,"-25"1,0-1,0 0,25 25,-25-25,0 0,0 1,0-1,0 0,0 0,0 0,0 1,0-1,-25 0,25 0,0 0,-25 1,25-1,-24 25,24-25,0 0,-25 25,25 25,0 0,0 0,0-1,0 1,0 0,0 0,0 0,0-1,0 1,0 0,0 0,0 0,25-1,-25 1,0 0,0 0,0 0,24-1,-24 1,25-25,-25 25,25-25,-25 25,25-25,0 0,-1 0,1 0,0 0,0-25,0 25,0-25,-1 25,-24-25,25 25,-25-24,25-1,0 25,-25-25,0 0,0 0,0 1,0-1,0 0,0 0,-25 25,0 0,25 25,0 0,0 0,0-1,0 1,0 0,0 0,0 0,0-1,25 1,0-25,-25-25,25 25,-1-24,1-1,-25 0,25 25,-25-25,25 0,-25 1,0-1,0 0,0 0,0 0,0 1,-25 24,25-25,-25 25,25 25,0-1,25-24,-25 25,0 0,25-25,-25 25,0 0,0-1,25-24,-25 25,24 0,-24 0,25-25,0 25,0-25,0 0,-1 0</inkml:trace>
  <inkml:trace contextRef="#ctx0" brushRef="#br0" timeOffset="-202512.84">10046 12378,'0'24,"-25"-24,50 0,-25-24,25 24,0 0,0 0,-1 0,1-25,0 25,0 0,0 0,-1 0,1-25,25 25,-25 0,0-25,-1 25,26 0,-25 0,24-25,-24 25,25 0,-25-24,24 24,-24 0,25 0,-26-25,26 25,-25 0,24 0,-24-25,25 25,-25 0,24 0,-24 0,0-25,24 25,-24 0,0 0,0-25,24 25,-24 0,0 0,0-25,0 25,0 0,24 0,-24 0,0-24,0 24,-1 0,1 0,0-25,0 25,24 0,-24 0,0 0,0-25,0 25,-1 0,1 0,0 0,0-25,0 25,-1 0,1 0,-25-25</inkml:trace>
  <inkml:trace contextRef="#ctx0" brushRef="#br0" timeOffset="-201924.8599">11138 12005,'24'0,"1"0,0 0,0 0,0 0,-1 0,1 0,0 0,0 0,0 0,0 0,-1 0,1 0,0 0,0 0,0 25,-25 0,0 0,0 0,0-1,0 1,-25 0,0 0,25 0,-25 0,0-1,25 1,-24-25</inkml:trace>
  <inkml:trace contextRef="#ctx0" brushRef="#br0" timeOffset="-199753.3199">6425 12452,'0'-25,"25"25,-1 0,1 0,-25 25,25-25,0 0,0 0,-1 0,1 0,0 25,0-25,0 0,-1 0,-24 25,25-25,0 0,-25 24,25-24,0 25,-25 0,24 0,-24 0,0-1,0 1,0 0,-24 0,24 0,0-1,-25 1,25 0,-25 0,25 0,-25-1,25 1,-25 0,25 0,-24 0,-1-1,25 1,-25 0,0 0,0-25,25 25,-24-1,-1-24,25 25,-25-25,25 25,-25-25</inkml:trace>
  <inkml:trace contextRef="#ctx0" brushRef="#br0" timeOffset="-198224.8799">6375 11708,'0'-25,"0"0,0 0,25 1,-25-1,25 25,0 0,-25-25,24 25,1 0,-25-25,25 25,-25 25,25-25,0 25,-25 0,0-1,0 1,0 0,0 0,-25-25,25 25,0-1,-25-24,25 25,0 0,-25 0,0 0,25-1,-24 1,-1-25,25 25,-25 0,25 0,-25-25,25 24,0-48,25 24,0 0,0-25,-1 25,1 0,0 0,0-25,0 25,-1 0,1 0,0-25,0 25,0 0,-1-25,1 25,0 0,0-24,0 24,-1 0,-24-25,25 25</inkml:trace>
  <inkml:trace contextRef="#ctx0" brushRef="#br0" timeOffset="-196820.77">10741 11162,'0'-25,"0"0,25 25,-25-24,0-1,0 0,24 25,-24-25,25 25,-25-25,25 25,0-24,0 24,-1 0,1 0,0 0,0 24,0-24,-25 25,0 0,24-25,-24 25,25 0,-25-1,0 1,0 0,-25 0,25 0,-24-25,24 25,-25-25,25-25,0 0,25 0,-1 25,1 0,0 0,0 0,0 0,-1 0,1 0,0 0,0 0,0 25,-1-25,-24 25,25-25,-25 25,0-1,0 1,0 0,0 0,-25 0,1-1,-1-24,25 25,-25-25,0 25,0-25,1 0,-1 25,0-25,0 0,0 0,1 25,-1-25,0 0,0 0,0 0</inkml:trace>
  <inkml:trace contextRef="#ctx0" brushRef="#br0" timeOffset="-187910.8899">16719 4887,'0'-25,"25"0,-25 0,24 25,-24-25,25 25,-25-25,25 25,0 0,0 0,-1 0,-24 25,25 0,-25 0,0 0,0 0,0-1,0 1,0 0,0 0,-25-25,25 25,-24-25,24 24,-25-24,25 25,-25-25,0 0,25 25,-25-25,1 0,24 25,-25-25,25 25,-25-25,50 0,0 0,-1 0,1 0,0 0,0 0,0 0,-1 0,1 0,0 0,0 0,0 0,-1 0,1 0</inkml:trace>
  <inkml:trace contextRef="#ctx0" brushRef="#br0" timeOffset="-187054.4">17264 4936,'25'0,"-25"-25,25 25,0 0,0 0,-1 0,1 0,0 0,0-24,0 24,-1 0,1 0,0 0,0-25,0 25,-1 0,1 0,0 0,0 0,0-25,0 25,-1 0,1 0,-25-25,0 0,0 0,-25 25,1 0,24-24,-25 24,0 0,0 0,0 0,0-25,1 25,-1 0,50 0,-1 0,1 0,-25 25,25-25,0 0,0 0,-25 24,25-24,-1 25,-24 0,0 0,0 0,0 0,0-1,0 1,-24-25,24 25,-25 0</inkml:trace>
  <inkml:trace contextRef="#ctx0" brushRef="#br0" timeOffset="-186127">18281 4936,'0'-25,"25"25,-25-24,0-1,25 25,-25-25,25 25,-25-25,25 25,-25-25,0 0,24 25,-24-24,0-1,0 0,0 0,0 0,0 1,0-1,-24 25,24-25,-25 25,0 0,0 0,0 0,1 0,-1 0,25 25,-25-25,25 25,0-1,0 1,25-25,0 0,-25 25,24-25,1 0,0 0,0 0,-25 25,25-25,-1 0,1 0,0 0,0 0,0 0,-1 0,-24 25,25-25,0 0,0 0,-25 24,25-24,-25 25,0 0,0 0,-25-25,0 25,0-25,0 0,25 25,-24-25,-1 0,0 0,0 0</inkml:trace>
  <inkml:trace contextRef="#ctx0" brushRef="#br0" timeOffset="-185414.87">18852 4614,'0'0,"-25"24,0-24,25 25,-25-25,25 25,-24-25,24 25,-25-25,25 25,0-1,0 1,0 0,0 0,25-25,-1 0,1 0,0 0,0 0,-25-25,25 0,-25 0,0 1,0-1,0 0,0 0,-25 25,25 25,0 0,0 0,0-1,0 1,0 0,0 0,25-25,-25 25,25-25,-1 25,1-25,0 0,0-25</inkml:trace>
  <inkml:trace contextRef="#ctx0" brushRef="#br0" timeOffset="-185023.3599">18976 4415,'0'25,"0"0,0 0,0-1,0 1,0 0,0 0,0 0,25-25,-25 24,0 1,0 0,25-25,-25 25,0 0,0-1,24 1,1 0,0-25,-25 25,25-25,0 0,-1 0,1 0,-25-25</inkml:trace>
  <inkml:trace contextRef="#ctx0" brushRef="#br0" timeOffset="-184767.13">18902 4663,'24'0,"1"0,0 0,-25-25,25 25,0 0,-1 0,1 0</inkml:trace>
  <inkml:trace contextRef="#ctx0" brushRef="#br0" timeOffset="-183810.77">19298 4589,'0'25,"0"-1,0 1,0 0,0 0,0 0,0-1,0 1,25-25,0 0,-25 25,25-25,0 0,-25-25,24 25,1-25,-25 1,25 24,-25-25,0 0,0 0,0 0,0 1,0-1,-25 25,25-25,0 50,0 0,0-1,0 1,0 0,0 0,25-25,0 0,0 0,-1 0,1 0,-25-25,25 25,-25-25,25 0,-25 1,0-1,0 0,0 0,0 0,0 1,0-1,-25 25,25 25,25-25,-25 24,0 1,25-25,-25 25,24 0,-24 0,25-25,-25 24,25-24,-25 25,25-25,0 0,-1 0</inkml:trace>
  <inkml:trace contextRef="#ctx0" brushRef="#br0" timeOffset="-183275.01">19968 4465,'-25'0,"1"0,-1 0,0 25,0-25,25 24,-25-24,25 25,-25 0,25 0,0 0,0-1,-24-24,24 25,0 0,24-25,1 0,0 0,0 0,-25-25,25 25,-25-25,25 25,-25-24,24-1,-24 0,0 0,0 50,0 0,25 0,0-1,0-24,0 0,-1 0,1-24,0 24</inkml:trace>
  <inkml:trace contextRef="#ctx0" brushRef="#br0" timeOffset="-182682.4199">20092 4242,'0'0,"0"-25,0 0,0 50,0 0,0-1,0 1,0 0,0 0,0 0,0-1,0 1,0 0,0 0,0 0,25-1,0 1,-25 0,25-25,-25 25,24-25,1 0,0 0,0 0,0 0,-1-25,1 25,0-25,0 0,-25 1,0-1,25 25,-25-25,0 0,0 0,-25 25,0-24,0 48,0-24,25 25,0 0,-24-25,24 25,0 0,0-1,0 1,24-25,1 0,0 0,0 0,0 0,-1 0,1 0,0-25,0 25</inkml:trace>
  <inkml:trace contextRef="#ctx0" brushRef="#br0" timeOffset="-182362.4799">19894 4415,'25'0,"-1"0,1 0,0 0,0 0,0 0,-1-25,1 25,0 0,25 0</inkml:trace>
  <inkml:trace contextRef="#ctx0" brushRef="#br0" timeOffset="-181750.91">20514 4192,'0'25,"0"0,0-1,0 1,25-25,-25 25,0 0,0 0,0-1,0 1,-25-25,25 25,0 0,-25-25,25 25,0-1,0 1,25-25,0 0,-1 0,1 0,0-25,0 25,-25-24,0-1,25 25,-25-25,0 0,0 0,0 1,0 48,0 1,24-25,1 0,0 25,0-25</inkml:trace>
  <inkml:trace contextRef="#ctx0" brushRef="#br0" timeOffset="-180182.8299">18579 5705,'0'-25,"0"0,25 25,-25-24,0-1,0 0,0 0,25 25,-25-25,0 1,0-1,0 0,0 0,0 0,0 1,-25 24,25-25,0 0,-25 25,25-25,-25 25,0-25,1 25,24-24,-25 24,0 0,25 24,-25-24,25 25,0 0,0 0,0 0,0-1,0 1,0 0,0 0,0 0,0-1,0 1,0 0,25 0,-25 0,25-1,-25 1,25-25,-1 25,1-25,0 25,0-25,0 0,-1 0,1 0,0 0,0 0,0-25,-1 25,1-25,0 25,-25-25,0 1,0-1,25 25,-25-25,0 0,0 0,0 1,-25 24,25-25,0 50,0-1,0 1,0 0,0 0,25-25,-25 25,25-25,-25 24,25-24,-1 0,1 0,-25-24,25 24,0 0,-25-25</inkml:trace>
  <inkml:trace contextRef="#ctx0" brushRef="#br0" timeOffset="-180015.8499">18852 5333</inkml:trace>
  <inkml:trace contextRef="#ctx0" brushRef="#br0" timeOffset="-178706.87">19100 5407,'-25'0,"25"25,-25-25,25 25,-24-25,24 25,0 0,0-1,-25-24,25 25,0 0,0 0,0 0,0-1,25-24,-1 0,-24-24,25 24,-25-25,25 25,0-25,-25 0,0 0,25 25,-25-24,0-1,0 0,0 0,0 50,0 0,0 0,0-1,0 1,0 0,0 0,0 0,0-1,0 1,0 0,24 0,1 0,0-1,-25-48,25 24,-25-25,0 0,25 25,-25-25,0 0,0 1,0-1,0 0,0 0,0 0,0 1,0 48,0 1,0 0,0 0,24-25,1 0,0 0,0 0,0 0,-1-25,-24 0,25 25,-25-25,0 1,0-1,0 0,0 0,0 0,0 50,0 0,0 0,0 0,25-25,0 24,0-24,-1 0,1 0,0-24,0 24,-25-25,0 0,25 0,-25 0,0 1,0-1,0 0,0 50,0 0,0-1,24-24,-24 25,25-25,0 25,0-25,0 0,-1-25,1 25,0 0</inkml:trace>
  <inkml:trace contextRef="#ctx0" brushRef="#br0" timeOffset="-178523.99">19670 5135</inkml:trace>
  <inkml:trace contextRef="#ctx0" brushRef="#br0" timeOffset="-177762.4799">19770 5110,'0'25,"0"-1,24 1,-24 0,0 0,25-25,-25 25,0-1,0 1,0 0,0 0,-25-25,25 25,-24-1,24 1,0 0,-25-25,25 25,0 0,25-25,-1 0,-24-25,25 25,-25-25,25 25,-25-25,25 25,-25-25,0 1,25-1,-25 50,0-1,0 1,25-25,-1 0,1 0,0 0,0 0,0-25,-1 25,-24-24,25 24,0-25,0 0,-25 0,0 0,25 25,-25-24,0-1,0 0,0 0,-25 0,0 25,0 25,25 0,0 0,0 0,0-1,0 1,0 0,0 0,25-25,0 0,0 0,-1 0,1 0</inkml:trace>
  <inkml:trace contextRef="#ctx0" brushRef="#br0" timeOffset="-177619.4199">20588 5135,'-25'0</inkml:trace>
  <inkml:trace contextRef="#ctx0" brushRef="#br0" timeOffset="-172212.26">7814 12526,'-25'0,"0"0,25 25,-25-25,25 25,0 0,0 0,25-25,-25-25,0 0,0 0,0 0,0 1,-25 24,25-25,-24 25,24 25,-25-25,25 24,0 1,0 0,25-50,-25 0,24 25,-24-24,0-1,-24 25,24 25,-25-25</inkml:trace>
  <inkml:trace contextRef="#ctx0" brushRef="#br0" timeOffset="-170263.41">10046 12402,'0'25,"0"0,0 0,25-25,0 0,0 0,-1-25,1 0,-25 0,25 25,-25-24,0-1,0 0,-25 25,0 0,1 0,24 25,-25-25,25 25,-25-1,25 1,0 0,25-50,-25 0,25 25,-25-24,-25 24,25 24,0-48,-25 24</inkml:trace>
  <inkml:trace contextRef="#ctx0" brushRef="#br0" timeOffset="-164142.5799">17314 6300,'0'-24,"0"-1,0 0,25 25,-25-25,25 25,-25-25,24 25,-24-24,25 24,-25 24,25-24,-25 25,0 0,0 0,0 0,0-1,0 1,0 0,0 0,0 0,-25-25,25-25,25 0,0 25,0 0,-1 0,1 0,0 25,0-25,-25 25,25-1,-25 1,24 0,-24 0,0 0,0-1,-24-24,-1 25,0 0,0 0,0-25,1 25,-1-25,0 0,0 24,0-24,1 0,24-24</inkml:trace>
  <inkml:trace contextRef="#ctx0" brushRef="#br0" timeOffset="-163391.22">17909 6474,'0'0,"25"0,0 0,-25-25,25 25,0 0,-1-25,1 25,0 0,0-24,0 24,-1-25,1 25,-25-25,-25 0,1 25,-1 0,0 0,0 0,50 0,0 0,0 0,-1 25,1-25,-25 25,0 0,0-1,0 1,-25 0,1-25,24 25,-25-25,0 25,0-25,0 24,1-24,24 25,-25-25</inkml:trace>
  <inkml:trace contextRef="#ctx0" brushRef="#br0" timeOffset="-162592.25">18827 6226,'-25'0,"0"0,1 0,-1 25,0-25,0 25,0-25,1 24,-1 1,25 0,0 0,25-25,-25 25,24-25,1 0,-25 24,25-24,0 0,0 0,-1 25,1-25,0 0,-25 25,25-25,0 0,0 25,-25 0,0-1,-25-24,0 25,0-25,0 0,0 0,1 0,-1 25,0-25,0 0,0 0,1 0</inkml:trace>
  <inkml:trace contextRef="#ctx0" brushRef="#br0" timeOffset="-161819.72">19224 6350,'-25'0,"0"0,25 25,-24-25,-1 0,0 25,0-25,25 24,-25-24,25 25,-24-25,24 25,-25 0,25 0,0-1,0 1,0 0,0 0,0 0,25-25,-25-25,24 25,1 0,-25-25,25 25,0-25,0 0,-25 1,0-1,0 0,0 0,0 0,0 50,0 0,0 0,0 0,0-1,24-24,-24 25,25-25,0 0,0 0,0 0,-1 0,1 0,-25-25,25 25</inkml:trace>
  <inkml:trace contextRef="#ctx0" brushRef="#br0" timeOffset="-161447.62">19348 6176,'0'-24,"-25"24,25 24,0 1,0 0,0 0,0 0,0-1,0 1,25-25,-25 25,0 0,0 0,25-1,-25 1,0 0,25 0,-1 0,-24-1,25-24,0 0,0-24</inkml:trace>
  <inkml:trace contextRef="#ctx0" brushRef="#br0" timeOffset="-161211.15">19224 6474,'25'-25,"0"25,-1 0,1-25,0 25,0 0,0 0,-1 0,1-24,0 24</inkml:trace>
  <inkml:trace contextRef="#ctx0" brushRef="#br0" timeOffset="-160343.3">19646 6325,'0'25,"0"0,0 0,0-1,0 1,0 0,0 0,24 0,1-25,0 0,-25-25,25 25,-25-25,0 0,0 0,0 1,0-1,0 0,0 0,0 50,0 0,0 0,0-1,0 1,0 0,25-25,-1 0,1 0,0 0,-25-25,25 25,-25-25,25 1,-25-1,0 0,0 0,0 0,-25 25,25-24,0 48,25-24,-25 25,25-25,-25 25,0 0,24-25,-24 25,25-25,0 0,-25 24,25-24,0 0</inkml:trace>
  <inkml:trace contextRef="#ctx0" brushRef="#br0" timeOffset="-159307.51">20191 6276,'-24'0,"-1"0,0 0,25 24,-25-24,25 25,0 0,0 0,0 0,0-50,25 25,-25-25,25 25,-25-25,0 50,0 0,25-25,-25 25,24-25,1 0,0 0,0 0,0 0,-1-25,1 25,-25-25,0 0,25 25,-25-25,0 1,0-1,0 0,0 0,0 0,0 1,0-1,-25 0,25 0,-25 0,1 25,24 25,0 0,0 0,0 0,0-1,0 1,0 0,0 0,24-25,-24 25,0-1,25-24,0 25,0-25,0 0,-1 0,1 0,0 0,0-25,0 25,-25-24,24 24,1-25,-25 0,0 0,25 25,-25-25,0 1,0-1,0 0,-25 25,0 25,25 0,0-1,0 1,0 0,0 0,25-25,0 0,0 0,0 0,-1 0,1-25,0 25,0-25</inkml:trace>
  <inkml:trace contextRef="#ctx0" brushRef="#br0" timeOffset="-159039.31">20191 6226,'0'0,"25"0,0 0,0 0,0-25,-1 25,1 0,0 0,0 0,0-25,-1 25,1 0</inkml:trace>
  <inkml:trace contextRef="#ctx0" brushRef="#br0" timeOffset="-158415.79">20687 6003,'0'25,"0"-1,0 1,0 0,25-25,-25 25,0 0,0-1,0 1,0 0,-25-25,1 25,-1 0,0-25,25 24,0 1,-25-25,25 25,25-25,0 0,0 0,-25-25,24 25,1 0,-25-25,25 25,-25-24,25 24,-25-25,0 50,25-25,-1 0,1 0</inkml:trace>
  <inkml:trace contextRef="#ctx0" brushRef="#br0" timeOffset="-156819.05">21035 5978,'0'0,"25"0,-1 0,-24 25,0 0,25-25,-25 24,0 1,0 0,0 0,0 0,0-1,25-24,-25 25,25 0,0-25,-25 25,24-25,1 0,0 0,0-25,0 25,-25-25,24 25,-24-25,0 1,0-1,0 0,0 0,0 0,25 1,0 24,0 0,-25-25,25 25,-1 0,1-25,-25 50,0 0,-25-25,25 24,0 1,0 0,25-25,-25-25,0 0,25 25,-25-24,0-1,-25 25,25 25,0-1,25-24,0 25,0-25,-25-25,24 25,1 0,-25-24,25 24,-25-25,0 0,0 0,0 0,0 1,0 48,0 1,0 0,0 0,0 0,0-1,0 1,0 0,0 0,25 0,-25-1,0 1,25 0,-25 0,0 0,24-1,-24 1,0 0,25-25,-25-25,0 0,0 1,0-1,0 0,0 0,0 0,0 1,0-1,0 0,0 0,0 0,0 1,0-1,0 0,25 0,-25 0,25 1,-25-1,25 25,-1 0,1 25,-25-1,0 1,0 0,-25 0,1 0,-1-25,25 24,-25-24,0 25</inkml:trace>
  <inkml:trace contextRef="#ctx0" brushRef="#br0" timeOffset="-156019.3799">22002 5904,'-25'0,"0"24,25 1,-24-25,24 25,0 0,0 0,24-25,-24 24,25-24,0 0,-25-24,25 24,0 0,-25-25,25 25,-25-25,24 0,-24 0,0 1,-24-1,-1 25,0-25,0 25,0 0,0 0,25 25,0 0,0-1,25-24,0 0,0 0,-25-24,25 24,0-25,-1 25,-24-25,25 0,0 25,-25-25,25 25,-25-25,25 25,-25-24,24 24,1 0,0 0,0 0,-25 24,25 1,-1 0,1-25,0 25,0-25,0 0</inkml:trace>
  <inkml:trace contextRef="#ctx0" brushRef="#br0" timeOffset="-155871.28">22672 5804</inkml:trace>
  <inkml:trace contextRef="#ctx0" brushRef="#br0" timeOffset="-141715.28">8384 10939,'-24'0,"24"25,24-25,-24 24,0 1,25-25,-25 25,0 0,25-25,-25 25,0-1,25-24,-25 25,0 0,0 0,25-25,-25 25,0 0,24-1,-24 1,0 0,25 0,-25 0,25-1,-25 1,0 0,25 0,-25 0,0-1,25 1,-25 0,0 0,24-25,-24 25,0-1,25-24,-25 25,0 0,25-25,-50 0,25-25,-25 25,1 0,-1-25,0 25,0 0,0 0,25-24,-24 24,-1 0,0 0,25-25,-25 25,25 25,25-1,0 1,0 0,-1 0,1-25,-25 25,25-25,0 0,-25 24,25-24,-1 0,1 0,0 0,-25-24,25-1,-25 0,25 25,-25-25,0 0,24 1,-24-1,0 0,25 25,-25-25,0 0,0 1,25-1,-25 0,0 0</inkml:trace>
  <inkml:trace contextRef="#ctx0" brushRef="#br0" timeOffset="-140268.03">7491 10393,'0'-25,"-24"50,-1-25,0 25,0-25,25 25,-25 0,25-1,-24-24,24 25,-25 0,25 0,0 0,0-1,0 1,0 0,0 0,0 0,0-1,0 1,25-25,-25 25,24 0,1 0,0-1,0-24,0 0,-1 0,1 0,0 0,0 0,0 0,-1 0,1-24,0 24,0-25,0 25,-1-25,1 25,0-25,0 0,0 1,-1 24,1-25,-25 0,25 0,0 0,0 1,-25-1,24 0,-24 0,25-24,-25 24,0 0,0 0,0 0,0 1,0-1,-25 0,1 0,24 0,-25 25,0-24,0-1,0 25,1-25,-1 25,0 0,0 0,0 0,1 0,24 25,-25-25,25 25,-25-1</inkml:trace>
  <inkml:trace contextRef="#ctx0" brushRef="#br0" timeOffset="-139944.87">7715 10616,'24'0</inkml:trace>
  <inkml:trace contextRef="#ctx0" brushRef="#br0" timeOffset="-139848.6">7739 10616,'25'0,"-25"25</inkml:trace>
  <inkml:trace contextRef="#ctx0" brushRef="#br0" timeOffset="-139762.02">7814 10691,'124'173,"-99"-173,-174-173,372 346</inkml:trace>
  <inkml:trace contextRef="#ctx0" brushRef="#br0" timeOffset="-136335.76">8260 10592,'0'24,"0"1,0 0,0 0,0 0,0-1,25-24,0 0,-25 25,25-25,-25-25,25 25,-25-24,24 24,-24-25,0 0,25 25,-25-25,0 0,0 1,0-1,25 25,-25 25,25-25,-25 24,25 1,-25 0,0 0,24-25,-24 25,0-50,0 0,0 0,0 0,0 1,0-1,0 0,25 25,-25 25,25-25,0 25,0-25,-25 24,24-24,-24 25,25-25,-25-25,25 25</inkml:trace>
  <inkml:trace contextRef="#ctx0" brushRef="#br0" timeOffset="-136151.9199">8236 10443,'0'0,"0"-25</inkml:trace>
  <inkml:trace contextRef="#ctx0" brushRef="#br0" timeOffset="-135664.93">8905 10666,'25'25,"0"0,0-1,-25 1,0 0,0 0,0 0,0-1,0 1,0 0</inkml:trace>
  <inkml:trace contextRef="#ctx0" brushRef="#br0" timeOffset="-135124.03">8980 10269,'24'0,"-24"-25,25 25,0 0,0-24,0-1,-1 25,1 0,0-25,0 25,0-25,-1 25,1-25,0 1,0 24,25-25,-26 25,1 0,-25-25,25 25,0-25,0 25,-1 0</inkml:trace>
  <inkml:trace contextRef="#ctx0" brushRef="#br0" timeOffset="-134755.18">9302 10145,'-25'0,"25"25,25 0,-25 0,25-1,-25 1,0 0,25 0,-25 0,25-1,-25 1,0 0,24 0,-24 0,0-1,25-24,-25 25,25 0,-25 0,25 0,-25-1,0 1,0 0,0 0,0 0,25-25</inkml:trace>
  <inkml:trace contextRef="#ctx0" brushRef="#br0" timeOffset="-134227.87">9649 10517,'-24'0,"24"25,24 0,-24 0,0-1,25 1,-25 0,25-25,-25 25,0 0,25-1,-25 1,0 0,25-25,-25 25</inkml:trace>
  <inkml:trace contextRef="#ctx0" brushRef="#br0" timeOffset="-133660.01">9798 10616,'25'-24,"-25"-1,25 25,-25-25,0 0,0 0,0 1,0-1,0 50,25-25,-25 24,24 1,1 0,-25 0,25 0,-25-1,25-24,-25 25,0 0,25-25,-25 25,24-25,-24 25,25-1,0 1</inkml:trace>
  <inkml:trace contextRef="#ctx0" brushRef="#br0" timeOffset="-132820.72">9749 10666,'-25'0,"0"0,25 25,-25-25,50 0,0 0,0-25</inkml:trace>
  <inkml:trace contextRef="#ctx0" brushRef="#br0" timeOffset="-126839.75">11162 9897,'25'0,"0"0,0-25,0 25,-1 0,1-25,0 25,0-24,0 24,0 0,-1-25,26 25,-25-25,0 25,-1-25,1 25,0 0,-25-25</inkml:trace>
  <inkml:trace contextRef="#ctx0" brushRef="#br0" timeOffset="-126455.91">11485 9971,'0'0,"0"25,25 0,-25 0,25-25,-25 25,24 0,1-1,-25 1,25 0</inkml:trace>
  <inkml:trace contextRef="#ctx0" brushRef="#br0" timeOffset="-125395.19">11386 9922,'0'-25,"0"50,25-25,-1 0,-24 25,0-1,25-24,-25 25,25-25,-25 25,25-25,-25 25,25-25,-25 25,0-50,0 0,0 0,0 0,-25 25,25-24,0-1,-25 25,25-25,0 0</inkml:trace>
  <inkml:trace contextRef="#ctx0" brushRef="#br0" timeOffset="-124607.93">11956 10046,'0'25,"0"0,0-1,25-24,-25 25,0 0,0 0,25-25,-25 25,0-1,0 1,25 0,-25 0,0 0,0-1,24 1,-24 0,0 0,0-50</inkml:trace>
  <inkml:trace contextRef="#ctx0" brushRef="#br0" timeOffset="-124112.11">11981 10244,'25'0,"0"0,-25-24,24 24,-24-25,25 0,-25 0,0 0,0 1,0-1,0 0,0 50,0 0,25-25,-25 24,0 1,25 0,0 0,-25 0,24-1,-24 1,0 0,25 0,-25 0,25-1</inkml:trace>
  <inkml:trace contextRef="#ctx0" brushRef="#br0" timeOffset="-123660.18">12403 9971,'0'-24,"24"24,1 0,0 0,-25-25,25 25,0 0,0 0,-1-25,1 25,0 0,0 0,-25-25,25 25,-1 0</inkml:trace>
  <inkml:trace contextRef="#ctx0" brushRef="#br0" timeOffset="-123360.42">12552 10046,'0'0,"24"0,1 0,0 0,0 0,0 0,-1-25,1 25,0 0,0-25,0 25,-1-25,1 25</inkml:trace>
  <inkml:trace contextRef="#ctx0" brushRef="#br0" timeOffset="-122720.18">12899 9451,'0'-25,"25"25,-1 0,1 0,-25-25,25 25,0 0,0 0,-25-25,24 25,1 0,0-25,0 25,0 0,-1-24,1 24,0-25,0 25,0 0,-25-25,24 25,1 0,-25-25,25 25</inkml:trace>
  <inkml:trace contextRef="#ctx0" brushRef="#br0" timeOffset="-122303.96">13122 9401,'0'25,"0"0,0-1,25 1,-25 0,0 0,25 0,-25-1,0 1,24 0,-24 0,0 0,0-1,25-24,-25 25,0 0,0 0,25-25,-25 25,0-1,25 1,-25 0</inkml:trace>
  <inkml:trace contextRef="#ctx0" brushRef="#br0" timeOffset="-121592.8">13519 9723,'0'25,"25"-25,0 0,-1 0,1 25,0-25,0 0,-25 25,25-25,-1 0,-24 25,25-25,-25 24,0 1,-25-25,1 25,-1-25,0 0,0 0,0 0,1 0,24 25,-25-25,0 0,0 0,0 0,0 0,25-25,-24 25</inkml:trace>
  <inkml:trace contextRef="#ctx0" brushRef="#br0" timeOffset="-120760.2">13569 9748,'0'-25,"0"1,0-1,24 25,1 0,-25-25,25 25,0 0,0 0,-25-25,24 25,-24 25</inkml:trace>
  <inkml:trace contextRef="#ctx0" brushRef="#br0" timeOffset="-119899.81">13866 9748,'0'0,"0"25,0 0,0 0,0-1,0 1,25-25,0 0,0 0,-1-25,1 25,0-24,0 24,-25-25,25 25,-25-25,0 0,0 0,0 1,0-1,-25 25,25-25,0 50,0 0,0-1,0 1,0 0,0 0,25-25,-1 0,1 0,0 0,0 0,0 0,-25-25,24 25</inkml:trace>
  <inkml:trace contextRef="#ctx0" brushRef="#br0" timeOffset="-119216.8">13817 9773,'0'-25,"24"25,-24-25,25 25,-25-24,25 24,0 0,-25-25,25 25,-1 0,1 0,-25-25,25 25,0 0,0 0,-1 25,1-25,0 0</inkml:trace>
  <inkml:trace contextRef="#ctx0" brushRef="#br0" timeOffset="-118688.11">14164 9475,'0'-24,"0"48,0 1,0 0,0 0,25 0,-25-1,24 1,-24 0,0 0,25-25,-25 25,25-1,0 1,0-25,-1 0,1 0,0 0,-25-25,25 25,0-24</inkml:trace>
  <inkml:trace contextRef="#ctx0" brushRef="#br0" timeOffset="-118352.04">14040 9624,'25'0,"-1"0,1-25,0 25,0 0,-25-24,25 24,-1-25,1 25,0 0,0-25,0 0,-1 25,1-25,0 25,0 0,-25-24,25 24</inkml:trace>
  <inkml:trace contextRef="#ctx0" brushRef="#br0" timeOffset="-118175.5">14635 9376,'0'-25,"25"25,0 0</inkml:trace>
  <inkml:trace contextRef="#ctx0" brushRef="#br0" timeOffset="-115161.98">11882 12154,'0'25,"0"0,0 0,25-25,-25 25,0-1,24-24,-24 25,25 0,-25 0,25-25,-25 25,0-1,25-24,-25 25,0 0,0 0,25-25,-25 25,0-1,0 1,24-25,-24 25,0 0,0 0,0-1,25-24,-25 25,0 0,0 0,25-25,-25 25,0-1,0 1,25-25,-25 25,0 0,0 0,25-25,-25 24,0 1,0 0,0 0,0 0,24-25,-24 24,0 1,25 0,-25 0,0 0,25-25,-25 24,0 1,0 0,25-25,-25 25,0 0,0 0,25-1,-25 1,0 0,0 0,24 0,-24-1,0 1,0 0,25-25,-25 25,0 0,0-1,0 1,25-25,-25 25,0 0,0 0,0-1,25-24,-25 25,0 0,0 0,0 0,25-1,-25 1,0 0,24 0,-24 0,25-1,-25 1,0 0,0 0,0 0,0-1,25-24,-25 25,0-50</inkml:trace>
  <inkml:trace contextRef="#ctx0" brushRef="#br0" timeOffset="-114417.06">11981 13370,'0'-25,"25"25,0 25,-1 0,1-1,0 1,-25 0,25-25,-25 25,25-25,-25 25,24-25,1-25,0 0,0 0,-25 0,25 25,-25-24,24-1,-24 0,25 0,0 0,0 1,0-1,-1 0,-24 0,25 0,0 0,0 1,-25-1,25 25,-25-25,25 25,-25-25,0 50</inkml:trace>
  <inkml:trace contextRef="#ctx0" brushRef="#br0" timeOffset="-113226.38">11981 14312,'-25'0,"25"25,0 0,0 0,25-25,-25 25,0-1,25 1,-25 0,0 0,0 0,0-1,0 1,25 0,-25 0,0 0,0-1,0 1,24 0,-24 0,0 0,0-1,0 1,25 0,-25 0,0 0,0-1,0 1,0 0,25-25,-25 25,0 0,0-1,0 1,0 0,25-25,-25 25,0 0,0-1,0 1,0 0</inkml:trace>
  <inkml:trace contextRef="#ctx0" brushRef="#br0" timeOffset="-112099.11">11981 14287,'0'25,"0"-50,25 25,0-24,-1 24,-24-25,25 25,0 0,-25-25,25 25,0-25,-1 25,-24-25,25 25,-25-24,25 24,0-25,0 0,-1 0,1 25,0-25,0 1,0 24,-25-25,24 25,1-25,0 0,0 0,0 25,-25-24,25 24,-1-25,1 25,0-25,0 0,0 0,-1 25,-24-24,25 24,0-25,0 25,-25-25,25 0,-1 25,1-25,-25 1,25 24,0-25,0 0,-1 0,1 0,0 25,-25-24,25 24,-25-25,25 25,-1-25,1 0,0 0,0 1,0-1,-25 0,24 25,1-25,-25 0,25 25,0-24,-25-1,25 25,-25-25,24 25,-24-25,25 0,0 0,0 25,-25-24,25 24,-25-25,24 25,1-25,0 0,0 25,-25-25,25 25,0-24,-1-1,1 25,-25-25,25 25,-25-25,25 25,-25-25,25 25,-25-24,0-1,24 25,-24 25</inkml:trace>
  <inkml:trace contextRef="#ctx0" brushRef="#br0" timeOffset="-111241.75">13593 12998,'0'24,"0"1,0 0,0 0,0 0,25-25,-25 24,0 1,25 0,-25 0,25 0,-25 0,25-1,-25 1,24-25,-24 25,0 0,25 0,-25-1,0 1,0 0,25-25,-25 25,0 0,0-1,25 1,-25 0,25 0,-25 0,0-1,0 1,0 0,24 0,-24 0,0-1,0 1,0 0,0 0,25-25,-25 25,0-1,0 1,25 0,-25 0,0 0,25-25,-25 24,25 1,-25 0,0 0,24-25,-24 25,0-1,25 1,-25 0,0 0,25 0,-25-1,0 1,25 0,-25 0,0 0,0 0,0-1,0 1,25 0,-25 0,0 0,0-1,24-24,-24 25,0 0,0 0,0 0,25-1,-25 1,0 0,25 0,-25 0,0-1,0 1,0 0,0 0,0 0,0-1,0 1,0 0,0 0,25 0,-25-1,0 1,0 0,0 0,0 0,25-1,-25 1,0 0,0 0,0 0</inkml:trace>
  <inkml:trace contextRef="#ctx0" brushRef="#br0" timeOffset="-109798.36">12229 15280,'0'-25,"25"25,0 0,-1 0,1 0,0 0,0 25,0-25,-1 0,1 0,0 0,0 0,0 24,0-24,-1 0,1 0,0 0,0 25,0-25,-1 0,1 0,0 0,-25 25,25-25,0 0,-1 0,1 0,0 0,0 0,0 0,-1 0,1 25,0-25,0 0,0 0,-1 0,1 0,0 25,0-25,0 0,-1 0,1 0,0 0,0 0,0 0,-25 25,24-25,1 0,0 0,0 0,0 0,-1 0,1 0,0 0,0 0,-25 24,25-24,0 0,-1 0,1 0,0 0,0 0,0 0,-1 0,1 0,-25 25,25-25,0 0,-25 25,25-25,-25 25,24-25,1 0,0 0,-25-25,25 25,-25-25,25 25,-1 0,-24-25,25 25,-25-24,25 24,-25-25,25 25,-25-25,25 25,-25-25,0 0,24 25</inkml:trace>
  <inkml:trace contextRef="#ctx0" brushRef="#br0" timeOffset="-107705.9399">13742 15577,'-25'0,"1"0,24 25,0 0,0 0,0 0,0-1,24 1,-24 0,0 0,0 0,0-1,0 1,0 0,0 0,25 0,-25-1,0 1,0 0,0 25,0-26,0 1,0 0,0 0,0 0,0-1,0 1,0 0,0 0,25 0,-25-1,0 1,0 0,0 0,0 0,0 0,0-1,0 1,0 0,0 0,0 0,0-1,25 1,-25 0,0 0</inkml:trace>
  <inkml:trace contextRef="#ctx0" brushRef="#br0" timeOffset="-106629.88">12824 14287,'-24'0,"-1"0,50 0,-1 0,1 0,0-24,0 24,0-25,-1 25,1 0,0-25,0 25,0-25,-1 25,-24-25,25 25,0 0,0-24,0 24,-1-25,1 25,-25-25</inkml:trace>
  <inkml:trace contextRef="#ctx0" brushRef="#br0" timeOffset="-106198.65">13023 14238,'0'25,"0"-1,25 1,-25 0,24 0,-24 0,0 0,0-1,25 1,-25 0,0 0,25 0,-25-1,0 1,0 0,25 0,-25 0,0-1,0 1,0 0</inkml:trace>
  <inkml:trace contextRef="#ctx0" brushRef="#br0" timeOffset="-104973.98">13246 14486,'0'-25,"0"0,25 25,0 0,-25 25,0 0,24-25,-24 25,25 0,-25-1,0 1,25-25,-25 25,0 0,25-25,0 0,-1-25,-24 0,0 0,0 1,0-1,0 0,0 0,0 0,0 1,0 48,0 1,0 0,0 0,25 0,-25-1,25-24,-25 25,25 0,-25 0,25-25,0 0,-25-25,24 25,-24-25,0 0,0 1,0-1,0 0,0 0,0 0,0 1,0-1,0 0,-24 0,-1 25,25 25,0 0,25-25,-25 25,24-25,-24 24,25 1,0-25,-25 25,25-25,0 0,-1 0,1 0,0 0,-25-25,25 25,-25-25</inkml:trace>
  <inkml:trace contextRef="#ctx0" brushRef="#br0" timeOffset="-104422.02">13693 14089,'-25'0,"50"25,-25 0,24-25,-24 24,25 1,-25 0,25 0,-25 0,25-1,0 1,-1 0,-24 0,25 0,-25 0,0-1,25-24,-25 25,25-25,-25 25,0 0,0-50,-25 25,25-25,0 0,0 1,25-1,0 25,-25 25,24-25,-24 24,0 1,0 0,-24-25,24 25,-25-25,25 25,-25-25,0 0,25 24</inkml:trace>
  <inkml:trace contextRef="#ctx0" brushRef="#br0" timeOffset="-103554.0399">13990 14238,'0'25,"0"-1,0 1,0 0,0 0,0 0,0 0,25-25,-25 24,0 1,25-25,-25 25,25-25,-25 25,24-25,1-25,0 25,-25-25,0 0,0 1,0-1,0 0,25 0,0 25,-25 25,24-25,-24 25,25-25,-25-25,25 25,-25-25,25 25,0 0,-1 25,1-25,-25-25,25 25,-25-25,25 0,-25 1,0-1,0 0,-25 0,0 25,25 25,0 0,0 0,25-1,0-24,0 0,-1 0,1 0,-25-24,25 24</inkml:trace>
  <inkml:trace contextRef="#ctx0" brushRef="#br0" timeOffset="-103374.34">14164 14139,'0'-25,"-25"25,25-25</inkml:trace>
  <inkml:trace contextRef="#ctx0" brushRef="#br0" timeOffset="-96478.47">15156 11534,'25'0,"0"0,-1 0,-24-25,25 25,0 0,0 0,0 0,-1 0,1 0,0-24,0 24,0 0,-1 0,1 0,0 0,0 0,-25-25,25 25,-1 0</inkml:trace>
  <inkml:trace contextRef="#ctx0" brushRef="#br0" timeOffset="-95898.15">15354 11534,'0'25,"25"0,-25 0,0-1,25 1,-25 0,25 0,-25 0,0-1,25-24,-25 25,0 0,0 0,0 0,0-1,24-24,-24 25</inkml:trace>
  <inkml:trace contextRef="#ctx0" brushRef="#br0" timeOffset="-94098.4899">15478 11485,'0'-25,"0"50,0-1,25-24,-25 25,25 0,-25 0,0 0,25-25,-25 24,0 1,0 0,25 0,-25 0,0-1,0 1,24 0,-24 0,0 0,0-50,0 0,0 0,0 0,0 1,0-1,0 0,25 0,-25 0,25 25,0 0,-25 25,25-25,-25 25,0 0,25 0,-25-1,24-24,-24 25,25-25,-25 25,25-25,-25 25,25-25,-25-25,25 25,-1-25,1 25,-25-25,0 1,25 24,0-25,-25 0,0 0,0 0,0 1,0-1,-25 25,0 0,25 25,0-1,0 1,0 0,0 0,0 0,0-1,0 1,25-25,-25 25,25-25,0 0,-25 25,24-25,1-25,0 25,0-25,0 25,-25-25,24 1,1 24,-25-25,0 0,0 0,0 0,0 1,0-1,0 0,0 0,-25 25,25 25,0 0,0 0,0-1,25-24,-25 25,25-25,0 25,0-25,-1 0,1 0,0 0,0 0,-25-25,25 25,-25-25,24 25,-24-24,0 48,0 1,0 0,25-25,-25 25,0 0,25-25,-25 24,25 1,-25 0,25-25,-25 25,24-25,1 0,-25-25,25 25,-25-25,25 25,0-25</inkml:trace>
  <inkml:trace contextRef="#ctx0" brushRef="#br0" timeOffset="-93218.59">16520 11633,'0'-24,"0"48,25-24,-25 25,0 0,25-25,-25 25,0 0,25-25,-25 24,24-24,-24 25,0 0,0-50,0 0,0 1,0-1,0 0,0 0,25 25,-25-25,0 1,25 24,-25-25,0 50,25-25,-25 24,0 1,0 0,25-25,-25 25,0 0,0-50,0 0,0 0,0 0,25 25,-25-24,0-1,24 25,1 0,0 0,-25 25,25-25,-25 24,25-24,-25 25,24-25,-24 25,25-25,0 25,0-25</inkml:trace>
  <inkml:trace contextRef="#ctx0" brushRef="#br0" timeOffset="-92306.51">17041 11559,'25'0,"-50"0,0 0,25 25,-24-25,24 25,-25-1,25 1,0 0,-25-25,25 25,0 0,0-1,25-24,0 0,-25-24,24 24,-24-25,25 25,-25-25,25 0,-25 0,0 1,0-1,0 0,0 50,0 0,0-1,25-24,-25 25,0 0,25-25,-1 25,1-25,-25 25,25-25,0 0,0 0,-25-25,24 25,-24-25,25 25,-25-25,25 0,-25 1,0-1,25 0,-25 0,0 0,0 1,0-1,0 0,0 0,-25 0,25 1,-25 24,25-25,-25 0,25 0,-24 25,-1-25,0 25,0-24,0 24,25 24,0 1,0 0,0 0,0 0,0-1,0 1,0 0,25 0,-25 0,25-1,-25 1,25-25,-25 25,25 0,-1 0,1-1,0-24,0 0,-25 25,25-25,-1 0,1 0,0 0,0 0,0 0,-1 0,1 0,0-25,0 25,0 0</inkml:trace>
  <inkml:trace contextRef="#ctx0" brushRef="#br0" timeOffset="-91658.45">17835 11385,'0'25,"25"-25,-25-25,25 25,-25-24,0-1,-25 25,25 25,-25-25,25 24,-25-24,25 25,0 0,0 0,0 0,0-1,25-24,-25 25,25-25,0 0,-1 0,1 0,0 0,0 0,0 0,-1-25,1 25,0 0,-25-24,25 24</inkml:trace>
  <inkml:trace contextRef="#ctx0" brushRef="#br0" timeOffset="-90507.18">18058 11361,'-25'0,"25"-25,0 50,25-25,-25 24,0 1,25-25,-25 25,0 0,0 0,0-1,25-48,-25-1,0 0,0 0,25 25,-25-25,24 25,-24-24,0-1,25 25,-25 25,25-25,-25 24,25-24,-25 25,25-25,-1 0,-24 25,25-25,0 0,0 0,0 0,-1 0,1 0,0-25,0 25,-25-25,25 25,-25-24,24-1,-24 0,0 0,-24 0,-1 25,0 0,25-24,-25 24,25 24,-25-24,25 25,0 0,0 0,0 0,0-1,0 1,25-25,0 0,-25 25,25-25,0 0,-1 0,-24-25,25 25,0 0,-25-25,25 25,-25-24,0-1,0 0,0 0,0 0,0 1,0-1,0 0,0 0,0 50,0 0,0 0,25-25,-25 24,24-24,-24 25,0 0,25-25,-25 25,25-25,0 0,0 25,-1-50</inkml:trace>
  <inkml:trace contextRef="#ctx0" brushRef="#br0" timeOffset="-89978.2899">18827 11187,'0'-25,"0"50,-25-50,25 50,0 0,-25-25,25 25,0-1,0 1,25-25,-25-25,25 1,-25-1,0 0,0 0,25 0,-25 50,25 0,-25 0,25 0,-25-1,24-24,-24 25,0 0,25-25,-25 25,0 0,0-1,0 1,0 0,0 0,0 0,0-1,-25-24,1 25,-1-25,0 0,0 0,25-25,0 1,0-1,0 0,0 0,25 0,0 1,-25-1,25 25</inkml:trace>
  <inkml:trace contextRef="#ctx0" brushRef="#br0" timeOffset="-89422.32">19026 11088,'0'24,"0"1,0 0,0 0,0 0,0-50,0 0,24 25,-24-25,0 0,0 1,0-1,0 50,0-1,0 1,0 0,0 0,0 0,25-25,-25 25,25-1,-25 1,0 0,25 0,-25 0,25-1,-25 1,0 0,24 0,-24 0,0-1,25 1,-25 0,0 0,0 0,0-1,-25-24,1 0,24 25,-25-25,0-25,0 25,25-24,-25-1,25 0,0 0,0 0,0 1,25-1,-25 0,0 0,25 25</inkml:trace>
  <inkml:trace contextRef="#ctx0" brushRef="#br0" timeOffset="-88269.85">19646 11187,'0'0,"24"0,1 0,0 0,0 0,0 0,-1 0,1 0,0-25,0 25,0 0,0 0,-1-25,1 25,0 0,25-25,-26 25,1 0,0-24,0 24,0 0,-1-25,1 25,0 0,0 0,-25-25,0 0,-25 25,25-25,-25 25,0 0,1 0,-1 0,0 0,0 0,0 0,25 25,-24-25,48 0,1 0,0 0,0-25,0 25,-1 0,1 0,0 0,0 0,0 0,-25 25,24-25,-24 25,0 0,0 0,0-1,0 1,-24-25,24 25,-25 0,0-25,25 25,-25-25,0 0,1 0</inkml:trace>
  <inkml:trace contextRef="#ctx0" brushRef="#br0" timeOffset="-86569.92">20960 10765,'0'-25,"0"1,0 48,25 1,-25 0,0 0,0 0,0-1,25 1,-25 0,0 0,0 0,0-1,25-24,-25 25,0 0,0-50,0 0,0 1,0-1,0 0,0 0,0 0,25 1,-25-1,24 25,-24-25,25 25,-25 25,25-25,-25 25,0-1,25-24,-25 25,0 0,0 0,0 0,0-1,0-48,25-1,-25 0,0 0,24 25,-24-25,25 1,-25-1,25 25,-25-25,0 0,25 25,-25 25,0 0,0 0,25-25,-25 24,24-24,-24 25,25-25,0 25,0-25,0 0,-25-25,24 25,-24-25,25 25,-25-24,25-1,-25 0,0 0,0 0,0 1,0-1,-25 25,0 0,25 25,-24-25,24 24,0 1,0 0,0 0,0 0,0-1,0 1,24-25,-24 25,25-25,0 0,0 0,0 0,-1 0,1 0,-25-25,25 25,0 0</inkml:trace>
  <inkml:trace contextRef="#ctx0" brushRef="#br0" timeOffset="-86122.3">21779 10666,'-25'0,"25"25,0 0,-25-25,25 24,0 1,0 0,0 0,0 0,25-1,0-24,0 0,-1 0,1-24,0 24,0 0,0 0,-25-25,24 25,1 0,0-25,0 25,-25-25,0 0</inkml:trace>
  <inkml:trace contextRef="#ctx0" brushRef="#br0" timeOffset="-85509.63">21853 10443,'-25'-25,"25"50,0 0,25-25,-25 24,0 1,25 0,-25 0,0 0,25-25,-25 24,0 1,25-25,-25 25,0 0,0 0,0-1,24-24,-24 25,0 0,0 0,0 0,0-50,25 0,-25 0,0 0,0 1,25 24,-25-25,0 0,25 25,-25-25,25 25,-25 25,25-25,-25 25,24-25,-24 25,25-1,0 1,-25 0,25 0,0-25,-25 25,24-25,1 24</inkml:trace>
  <inkml:trace contextRef="#ctx0" brushRef="#br0" timeOffset="-84874.2899">22325 10641,'-25'0,"0"0,0 0,0 0,1 25,24 0,0 0,0-1,0 1,0 0,0 0,0 0,24-25,1 0,0 0,0 0,0-25,-1 25,1-25,-25 0,25 25,-25-25,0 1,25 24,-25-25,0 0,0 0,0 50,0 0,0 0,25-1,-25 1,24-25,1 0,-25 25,25-25,0 0,0 0,-1 0,1 0,0 0,0-25</inkml:trace>
  <inkml:trace contextRef="#ctx0" brushRef="#br0" timeOffset="-84057.9599">22523 10641,'0'0,"0"-25,0 1,25 24,-25-25,25 25,-1 0,-24 25,25-25,-25 24,0 1,0 0,0 0,0 0,0-1,0 1,0-50,0 1,0-1,25 25,-25-25,0 0,0 0,25 25,-25-24,0-1,0 50,25-25,-25 24,24-24,-24 25,25-25,0 0,-25 25,25-25,0 25,-1-25,1 0,0 0,-25-25,25 25,-25-25,0 0,25 25,-25-24,0-1,0 0,0 0,0 0,-25 25,25-24,0 48,0 1,0 0,0 0,0 0,25-25,-25 24,24-24,-24 25,25-25,0 25,0-25,0 0,0 0,-1-25,1 0</inkml:trace>
  <inkml:trace contextRef="#ctx0" brushRef="#br0" timeOffset="-83881.84">23019 10344,'-25'0,"25"-25</inkml:trace>
  <inkml:trace contextRef="#ctx0" brushRef="#br0" timeOffset="-83434.58">23391 10368,'-25'0,"1"0,-1 0,0 25,0-25,25 25,-25-25,25 25,-24 0,24-1,0 1,0 0,0 0,0 0,24-25,-24 24,25-24,0 0,0 0,0-24,-1 24,1 0,0 0,0 0,0-25,-1 25,1 0</inkml:trace>
  <inkml:trace contextRef="#ctx0" brushRef="#br0" timeOffset="-82714.5399">23714 10319,'-25'-25,"0"50,0-25,0 25,25-1,-24-24,24 25,-25 0,25 0,-25 0,25-1,0 1,25-25,0-25,-1 25,-24-24,25-1,0 0,-25 0,0 0,0 1,0 48,0 1,0 0,25-25,0 25,-1-25,1 0,0-25,0 25,0-25,-25 0,24 25,-24-24,25 24,-25-25,25 0,-25 0,0 0,0 1,0-1,0 0,0 0,0 0,0 1,-25-1,25 0,-25 0,1 0,-1 25,25-25,-25 25,0 0,0 0,25 25,-24-25,24 25,-25-25,25 25,0 0,0 0,0-1,0 1,0 0,25 0,-25 0,24-1,1 1,0-25,0 25,0-25,-25 25,24-25,1 0,25 0,-25 0,-1 0,1 0,0 0,0 0,25 0,-26 0</inkml:trace>
  <inkml:trace contextRef="#ctx0" brushRef="#br0" timeOffset="-81542.36">21531 11807,'0'0,"25"0,-1 0,1 0,0 0,0 0,0 0,-1 0,1 0,0 0,0-25,0 25,-1 0,1 0,0 0,0-25,0 25,-1 0,1 0,0-24,0 24,0 0,0-25,-1 25,1 0,-25-25,25 25,0 0,-25-25,25 25,-25-25,0 1,-25-1,0 0,0 25,25-25,-25 25,1 0,-1 0,0 0,25 25,-25-25,25 25,25-25,0 0,0 0,-1 0,1 0,0 0,0 0,0 0,-1 0,1 0,0 0,0 25,-25-1,0 1,0 0,0 0,-25-25,0 25,0-25,25 24,-24-24,24 25,-25-25</inkml:trace>
  <inkml:trace contextRef="#ctx0" brushRef="#br0" timeOffset="-74858.25">22771 11509,'25'0,"0"-24,-1 24,-24-25,25 25,-25-25,25 25,-25-25,0 0,25 25,-25-24,0-1,-25 25,0 0,0 0,1 0,24 25,-25-25,0 24,0-24,25 25,-25-25,25 25,0 0,0 0,-24-25,24 24,0 1,0 0,24 0,-24 0,25-1,0 1,-25 0,25-25,0 25,-1-25,1 0,0 0,-25-25,25 25,0 0,-1-25,1 0,0 1,0-1,0 25,0-25,-25 0,24 0,1 1,-25-1,25 25,-25-25,25 0,-25 0,0 1,0-1,0 0,0 0,0 0,0 1,0-1,0 0,0 0,0 0,-25 0,0 25,25 25,0 0,-25-25,25 25,0 0,0 0,0-1,0 1,0 0,0 0,0 0,0-1,0 1,0 0,0 0,0 0,0-1,0 1,0 0,25-25,-25 25,25-25,0 0,0 0,-1 0,1-25,0 0,0 25,-25-25,25 25,-1-24,1-1,-25 0,25 0,-25 0,0 1,-25 24,25-25,0 50,-25-25,25 24,0 1,0 0,0 0,0 0,25-25,0 0,0 0,0 0,-1 0</inkml:trace>
  <inkml:trace contextRef="#ctx0" brushRef="#br0" timeOffset="-74526.9">23664 11237,'0'0,"-25"0,0 0,1 0,24 24,-25-24,25 25,-25-25,25 25,0 0,0 0,0-1,0 1,0 0,0 0,25 0,0-25,-1 0,1 0,0 0,0 0,0 0,-1 0,1-25,0 25,0 0,-25-25,25 25,-1 0</inkml:trace>
  <inkml:trace contextRef="#ctx0" brushRef="#br0" timeOffset="-74241.9">23813 11013,'0'0,"0"-25,-25 25,25-24,0 48,0 1,0 0,0 0,25-25,-25 25,0-1,25 1,-25 0,0 0,24 0,-24 0,25-1,-25 1,0 0,25-25,-25 25,25 0,0-1,-1-24,1 25</inkml:trace>
  <inkml:trace contextRef="#ctx0" brushRef="#br0" timeOffset="-73602.0399">23738 11336,'0'25,"25"-25,0-25,0 25,0 0,-25-25,24 25,1-25,0 25,-25-25,25 25,-25-24,25 24,-25-25,0 0,0 0,0 0,0 0,-25 25,25 25,25-25,-25 25,24-25,-24 25,25 0,-25 0,25-1,-25 1,25-25,-25 25,25-25,0 0,-1 0,1 0,-25-25,25 25,-25-25,0 1,25 24,-25-25,0 0,0 0,0 50,0 0,0 0,25-25,-25 24,24-24</inkml:trace>
  <inkml:trace contextRef="#ctx0" brushRef="#br0" timeOffset="-73486.38">24408 11137,'-25'-25,"50"50</inkml:trace>
  <inkml:trace contextRef="#ctx0" brushRef="#br0" timeOffset="-73286.61">24458 11063,'-50'25,"100"-50,-100 74,50-24,-25 0,25 0,0 0,0 0,25-25,0 0,0 0,0 0</inkml:trace>
  <inkml:trace contextRef="#ctx0" brushRef="#br0" timeOffset="-71194.38">14164 14139,'0'-25,"25"25,-1-25,1 25,0-25,0 25,0 0,24-25,-24 25,25-24,-26 24,26-25,0 25,-1-25,1 25,0 0,-1-25,1 25,-1 0,1 0,24-25,-24 25,0 0,-1 0,1 0,24-24,-24 24,-1 0,1 0,-25 0,24 0,1 0,-25-25,24 25,-24 0,25 0,-25 0,0 0,-1 0,1 0,0 0,0-25,0 25,-1 0,1 0,-25-25,-25 0,1 25,-1 0,0-24,0 24,0 0,1 0,-1 0,0 0,0-25,0 25,0 0,1 0,-1 0,0 0,0 0,0 0,1 25,-1-25,50 0,-1 0,1-25,0 25,0 0,0 0,-1 0,1 0,0 0,0-25,0 25,24 0,-24 0,0 0,0 0,0 0,-1 0,1-25,0 25,0 0,0 0,-1 25,-24 0,25-25,-25 25,0-1,0 1,0 0,0 0,0 0,0-1,-25-24,25 25,-24 0,24 0,-25 0,25-1,-25 1,25 0,-25 0,25 0,0-1,-25-24,25 25,0 0,-24-25</inkml:trace>
  <inkml:trace contextRef="#ctx0" brushRef="#br0" timeOffset="-69348.11">16843 13568,'0'-25,"0"1,0 48,0 1,25 0,-1 0,-24 0,0-1,25 1,-25 0,25 0,-25 0,0-1,0 1,0 0,0 0,0 0,0-1,0 1,0 0,25-25,0 0,-25-25,24 25,1 0,0 0,0 0,-25-25,25 25,-1 0,1 0,25-24,-25 24,-1 0,1-25,0 25,0 0,0-25,-1 25,1-25,0 25,-25-25</inkml:trace>
  <inkml:trace contextRef="#ctx0" brushRef="#br0" timeOffset="-68983.51">16818 13618,'0'-25,"25"25,-25-25,25 25,-1 0,-24-25,25 25,0 0,0-24,0 24,-1-25,1 0,0 25,0 0,0-25</inkml:trace>
  <inkml:trace contextRef="#ctx0" brushRef="#br0" timeOffset="-68790.69">16892 13717,'25'0,"0"-25,0 25,0 0,-1-25,26 25,-25 0</inkml:trace>
  <inkml:trace contextRef="#ctx0" brushRef="#br0" timeOffset="-67962.76">17314 13841,'25'0,"0"0,-25-25,24 25,1-25,0 25,-25-24,25 24,-25-25,25 0,-1 0,-24 0,0 1,25-1,-25 0,0 0,0 0,0 1,0-1,0 0,0 0,-25 0,25 1,-24 24,24-25,0 0,-25 25,25-25,-25 25,0 0,25-25,-25 25,25 25,0 0,0 0,0 0,0-1,0 1,25 0,-25 0,0 0,0-1,25-24,-25 25,0 0,0 0,25 0,0-1,-25 1,24 0,-24 0,25-25,-25 25,25-25,-25 24,25-24,0 0,-1 0,1 0,0 0,0 0,-25-24,25 24,-25-25,0 0,0 0,25 25,-25-25,0 1,0-1,0 0,0 0,-25 25,25-25,-25 25,0 0,25 25,0 0,0 0,0 0,0-1,0 1,25 0,0-25,0 0,-1 0,1 0,0 0,0 0</inkml:trace>
  <inkml:trace contextRef="#ctx0" brushRef="#br0" timeOffset="-67618.7099">18058 13444,'0'0,"0"-25,-25 25,1 0,24 25,-25-25,25 25,-25-25,25 25,-25 0,25-1,0 1,-25-25,25 25,0 0,0 0,0-1,0 1,0 0,25-25,0 0,0 0,0 0,-1 0,1 0,0 0,0 0,0-25,-1 25,1-25</inkml:trace>
  <inkml:trace contextRef="#ctx0" brushRef="#br0" timeOffset="-67282.95">18232 13171,'0'0,"-25"0,25-25,0 1,0 48,0 1,0 0,0 0,0 0,0 0,0-1,0 1,0 0,0 0,25 0,-25-1,0 1,0 0,0 0,25-25,-25 25,0-1,24-24,1 25,0-25,0 0,0 0</inkml:trace>
  <inkml:trace contextRef="#ctx0" brushRef="#br0" timeOffset="-67039.4299">18058 13419,'25'0,"0"0,-25-24,25 24,-1-25,1 25,0-25,0 25,0-25,-1 25,1-25,25 25</inkml:trace>
  <inkml:trace contextRef="#ctx0" brushRef="#br0" timeOffset="-66011.86">18604 13643,'25'0,"-25"-25,24 0,-24 0,25 0,-25 1,0-1,0 0,25 0,-25 0,0 1,0-1,0 0,-25 25,25-25,-25 25,25-25,-24 25,-1 0,25 25,0 0,25 0,-1-25,-24 25,25-1,0-24,-25 25,25-25,-25 25,25 0,-1-25,-24 25,25-25,0-25,0 25,0-25,0 25,-25-25,24 25,-24-25,25 25,-25-24,0-1,0 0,0 0,0 0,0 50,0 0,0 0,0 0,0-1,25-24,0 25,0-25,-1 0,1 0,0 0,0-25</inkml:trace>
  <inkml:trace contextRef="#ctx0" brushRef="#br0" timeOffset="-65855.63">19075 13097,'0'0</inkml:trace>
  <inkml:trace contextRef="#ctx0" brushRef="#br0" timeOffset="-65513.82">19323 13196,'0'0,"-25"0,1 0,-1 25,25 0,-25-25,25 25,0-1,0 1,0 0,0 0,0 0,0-1,0 1,25 0,0-25,-1 0,1 0,0 0,0-25,0 25</inkml:trace>
  <inkml:trace contextRef="#ctx0" brushRef="#br0" timeOffset="-64818.32">19646 13122,'0'0,"-25"24,0 1,0 0,25 0,-25-25,25 25,0 0,-24-25,24 24,0 1,-25 0,25 0,0 0,25-50,-1 25,-24-25,25 25,-25-25,25 0,0 1,-25-1,25 25,-25-25,0 0,24 0,-24 0,0 50,-24-25,24 25,0 0,0 0,0 0,0-1,0 1,24-25,1 0,0-25,0 25,0-24,-1 24,-24-25,25 0,0 25,-25-25,25 0,-25 0,25 25,-25-24,0-1,0 0,0 0,0 0,0 1,0-1,0 0,0 0,-25 25,25-25,-25 25,25-24,-25 24,0 0,1 0,-1 0,0 24,25 1,-25 0,25 0,0 0,0-1,0 1,0 0,0 0,0 0,0-1,0 1,25-25,-25 25,25 0,0 0,-1-25,-24 25,25-25,0 0,0 0,0 0,0 0,-1 0</inkml:trace>
  <inkml:trace contextRef="#ctx0" brushRef="#br0" timeOffset="-63283.89">20663 12973,'-25'0,"0"0,0 0,25 25,-25-25,25 24,0 1,-24 0,24 0,0 0,0-1,0 1,24 0,1-25,0 0,0 0,0-25,-1 0,1 25,-25-24,0-1,25 25,-25-25,0 0,-25 0,0 25,1-24,-1 24,0 0,25-25,0 0,25 0,0 0,-1 25,-24-24,25 24,-25-25,25 25,0-25,0 25,-1 0,1 0,-25 25,25 0,-25-1,0 1,25 0,-25 0,25 0,-25-1,25-24,-25 25,24-25,1 0,0-25,0 25,-25-24,25 24,-25-25,24 25,-24-25,0 0,25 25,-25-25,0 1,0-1,0 0,-25 25,25-25,0 50,0 0,0 0,0-1,0 1,0 0,25-25,-25 25,25-25,0 0,0-25,-1 0,1 0,-25 1,25 24,-25-25,0 0,0 0,0 0,0 1,0-1,0 0,0 0,0 0,0 1,0-1,-25 25,25-25,-25 25,25 25,0 0,0-1,0 1,0 0,0 0,0 0,0-1,0 1,25 0,-25 0,0 0,25-1,-25 1,25-25,-25 25,25-25,-25 25,24-25,1 0,0 0,-25-25,25 25</inkml:trace>
  <inkml:trace contextRef="#ctx0" brushRef="#br0" timeOffset="-63070.91">21109 12824,'-25'25,"50"-25,0 0,-25-25,25 25,0 0,-1 0,1 0,0-25,0 25,24 0,-24 0,0 0</inkml:trace>
  <inkml:trace contextRef="#ctx0" brushRef="#br0" timeOffset="-62774.16">21630 12675,'-25'0,"25"25,0 0,0 0,25-25,-25 24,0 1,0 0,25 0,-25 0,0-1,25-24,-25 25,0 0,24 0,-24 0,25-1,-25 1,0 0,25 0,-25 0,0-1,25 1</inkml:trace>
  <inkml:trace contextRef="#ctx0" brushRef="#br0" timeOffset="-62463.59">21506 12774,'0'-24,"0"-1,0 0,25 0,0 25,-1 0,1 0,0 0,0 0,0 0,-1 25,-24 0,0 0,0-1,0 1,0 0,0 0,0 0,-24-1,24 1,-25 0,0 0</inkml:trace>
  <inkml:trace contextRef="#ctx0" brushRef="#br0" timeOffset="-61691.6">21804 12700,'0'-25,"0"50,0 0,0 0,0-1,0 1,0 0,0 0,0 0,0-1,0 1,0 0,24-25,1 0,0 0,-25-25,25 25,0-25,-1 1,1-1,0 0,-25 0,0 0,0 1,0-1,0 0,0 0,0 0,0 1,-25 24,25 24,-25 1,25 0,0 0,0 0,0-1,25-24,-25 25,25-25,-25 25,25-25,0 0,0 0,-1 0,1 0,-25-25,25 25,0-25,-25 1,25 24,-25-25,0 0,0 0,0 0,0 1,24 24,-24-25,0 0,0 0,0 0,0 1,-24 24,24-25,-25 25,25-25,-25 0,0 25,0 0,25 25,0 0,0 0,0-1,0 1,0 0,0 0,25 0,-25-1,25-24,-25 25,25-25,-25 25,25-25,-1 25,1-25,0 0</inkml:trace>
  <inkml:trace contextRef="#ctx0" brushRef="#br0" timeOffset="-61535.26">22176 12601,'49'-50</inkml:trace>
  <inkml:trace contextRef="#ctx0" brushRef="#br0" timeOffset="-61411.76">22498 12526,'-99'0</inkml:trace>
  <inkml:trace contextRef="#ctx0" brushRef="#br0" timeOffset="-59391.98">13742 16743,'-25'0,"25"-25,0 1,-24 24,24 24,0 1,24-25,-24 25,0 0,0 0,25-25,-25 24,0 1,0 0,25-25,-25 25,0 0,25-1,-25 1,0 0,0 0,25-25,-25 25,0-1,0 1,0 0,0 0,24 0,-24-1,0 1,0 0,0 0,0 0,25-25,-25 24,0 1,0 0,0 0,0 0,0-50,0 0</inkml:trace>
  <inkml:trace contextRef="#ctx0" brushRef="#br0" timeOffset="-58298.92">13469 16644,'0'25,"25"-25,-25 25,25-25,-25 24,25 1,-25 0,25 0,-1 0,-24-1,25 1,-25 0,25 0,-25 0,25-25,0 0,-1-25,1 25,-25-25,25 0,0 25,0-25,-1 1,1-1,0 0,0 0,0 0,-1 1,1-1,25-25,-25 25,-1 25,1-24,0-1,0 0,0 0,-1 25,-24-25,25 25,0 0</inkml:trace>
  <inkml:trace contextRef="#ctx0" brushRef="#br0" timeOffset="-55938.65">13767 17512,'0'0,"0"25,0 0,-25-25,25 25,0-1,0 1,0 0,25-25,-25 25,25-25,0-25,-25 0,24 25,-24-25,25 1,-25-1,0 0,25 25,-25-25,0 0,0 0,0 1,0-1,-25 25,25 25,0-1,-25-24,25 25,0 0,-24-25,24 25,0 0,0 0,0-1,24-24,1 0,-25-24,0-1,0 0,0 0,0 0,-25 25,25-25</inkml:trace>
  <inkml:trace contextRef="#ctx0" brushRef="#br0" timeOffset="-54922.99">14387 17115,'0'25,"0"0,-25 0,25-1,-25 1,25 0,-24 0,24 0,-25-1,25 1,-25 0,0 0,25 0,-25-25,25 24,0 1,-24-25,24 25,0 0,-25-25,50 0,-1 0,1 0,-25-25,25 25,0 0,0-25,-1 25,1-25,0 25,0-24,0 24,-1-25,1 25,0-25,0 25,0-25,0 25,-1-25,1 25,-25-24,25-1,0 25,0-25,-1 0,1 25,0 0,-25-25</inkml:trace>
  <inkml:trace contextRef="#ctx0" brushRef="#br0" timeOffset="-54459.67">14461 17140,'0'25,"0"0,0-1,25 1,-25 0,0 0,0 0,0-1,25 1,-25 0,0 0,0 0,25-25,-25 24,0 1,0 0,25-25,-25 25,0 0,0 0,25-25,-25 24,0 1,0 0</inkml:trace>
  <inkml:trace contextRef="#ctx0" brushRef="#br0" timeOffset="-44603.54">5532 11733,'0'0,"0"-25,0 50,0-1,0 1,0 0,0 0,25 0,-25-1,0 1,0 0,0 0,0 0,0-1,0 1,0 0,0 0,0 0,0-1,0 1,0 0,0 0,0 0,0 0,0-1,24-24,1-24,0 24,0 0,0 0,-1-25,1 25,0 0,0-25,0 25,-1 0,-24-25,25 25,0 0,-25-25,25 25,0-25,-25 1</inkml:trace>
  <inkml:trace contextRef="#ctx0" brushRef="#br0" timeOffset="-42986.96">12055 11261,'0'25,"0"0,25-25,-25 25,25-25,-25 25,0-1,0 1,25-25,-25 25,25 0,-25 0,0-1,24-24,-24 25,0 0,25-25,-25 25,25-50,-25 0,25 0,-25 1,25-1,-25 0,24 0,-24 0,25 1,-25-1,25 0,-25 0,25 0,-25 1,0-1,25 25,-25-25,0 0,24 0,-24 0,0 1,0-1,0 50</inkml:trace>
  <inkml:trace contextRef="#ctx0" brushRef="#br0" timeOffset="-41311.2899">14883 16148,'0'-25,"0"50,0 0,0-1,0 1,25 0,-25 0,0 0,0-1,0 1,0 0,0 0,0 0,0 0,0-1,-25 1,25 0,0 0,-25 0,25-1,-24 1,24 0,0 0,-25-25,50-25,-1 25,1 0,0 0,0 0,0 0,-1-25,1 25,0 0,0 0,0-25,-1 25,1 0,0 0,0-24,0 24,-1 0,1 0,0-25,0 25,0 0,-1 0,-24-25,25 25</inkml:trace>
  <inkml:trace contextRef="#ctx0" brushRef="#br0" timeOffset="-40871.24">15330 16346,'24'0,"1"0,0 0,0 0,-25-25,25 25,-1 0,1-24,0 24,0 0,0-25,-1 25,1 0,0-25,0 25,0 0,-25-25,25 25</inkml:trace>
  <inkml:trace contextRef="#ctx0" brushRef="#br0" timeOffset="-40439.0199">15429 16222,'0'25,"0"0,0 0,0-1,25 1,-25 0,0 0,24 0,-24 0,0-1,25 1,-25 0,25 0,-25 0,25-1,-25 1,25-25</inkml:trace>
  <inkml:trace contextRef="#ctx0" brushRef="#br0" timeOffset="-39947.06">15875 16123,'0'-25,"25"25,-25 25,0 0,25-25,-25 25,25-25,-25 24,0 1,25-25,-25 25,0 0,24-25,-24 25,0-1,0 1,25 0,-25 0,0 0,0 0,25-25,-25 24,25-24,-25-24,0-1,25 0,-25 0,24 0,-24 0,25 1,-25-1,25 0,-25 0,25 0,-25 1,25-1,-25 0,24 0,-24 0,25 1</inkml:trace>
  <inkml:trace contextRef="#ctx0" brushRef="#br0" timeOffset="-35728.32">12452 14957,'0'-25,"-25"25,1 0,24 25,0 0,-25-25,25-25,0 0,-25 25,25 25,0 0,0 0,0 0,0-1,0 1,0 0,0 0,25-25,-25 25,0-1,0 1,0 0,0 0,0 0,0-1,25-24,-25 25,24-25,1 0,-25-25,25 25,0 0,0 0,0 0,-1 0,1 0,-25-24,25 24,0 0,0 0</inkml:trace>
  <inkml:trace contextRef="#ctx0" brushRef="#br0" timeOffset="-35203.49">12849 15081,'25'0,"0"0,0 0,-25-25,24 25,1 0,-25-24,25 24,0 0,0 0,-25-25,24 25,1 0,-25-25</inkml:trace>
  <inkml:trace contextRef="#ctx0" brushRef="#br0" timeOffset="-34622.86">12924 14982,'-25'0,"25"-25,0 50,0 0,25-25,-25 25,24-1,-24 1,25-25,-25 25,0 0,25-25,-25 25,25-25,-25 24,0 1,25-25,-25 25,24 0</inkml:trace>
  <inkml:trace contextRef="#ctx0" brushRef="#br0" timeOffset="-33943.1">13345 14982,'0'0,"0"25,0 0,0-1,25-24,-25 25,0 0,25-25,-25 25,25 0,-25-1,24-24,-24 25,0 0,25-25,-25 25,25-25,-25-25,0 0,0 0,0 1,0-1,25 0,-25 0,0 0,0 1,0-1,0 0,25 25,-25-25,0 0,0 1,0-1</inkml:trace>
  <inkml:trace contextRef="#ctx0" brushRef="#br0" timeOffset="-32679.99">12477 15304,'25'0,"-25"-24,25 24,0 0,-25-25,24 25,1 0,0-25,0 25,-25-25,25 25,-1 0,-24-25,25 25,0 0,-25-24,25 24</inkml:trace>
  <inkml:trace contextRef="#ctx0" brushRef="#br0" timeOffset="-21333.22">9079 6548,'25'0,"-25"25,24-25,-24 25,0 0,0 0,25-25,0 24,-25 1,0 0,0 0,0 0,25-25,-25 24,25-24,-1 0,-24 25,0 0,25-25,-25 25,0 0,25-25</inkml:trace>
  <inkml:trace contextRef="#ctx0" brushRef="#br0" timeOffset="-19717.79">9327 7193,'0'25,"0"0,0 0,0 0,25-25,0 0,-25-25,0 0,0 0,-25 25,25 25,-25 0,25 0,0-1,0-48,0-1,-25 25,25 25,-25-25,25 24,0 1,25-25,0 0,-25-25,25 1,-25-1,-25 25,0 0,0 0,25 25,0-1,25-24,-25-24,25 24,-25-25,0 0,-25 25,25 25,-25-25,25 25,0-1,0 1,0-50,25 25,-25-24,25 24,-25-25,0 0,0 0,-25 0,0 25,0 25</inkml:trace>
  <inkml:trace contextRef="#ctx0" brushRef="#br0" timeOffset="-18729.79">10096 7193,'0'-24,"25"24,-25-25,24 25</inkml:trace>
  <inkml:trace contextRef="#ctx0" brushRef="#br0" timeOffset="-18570.5">10394 7094,'0'0,"0"-25,24 25</inkml:trace>
  <inkml:trace contextRef="#ctx0" brushRef="#br0" timeOffset="-18425.95">10592 7069,'25'0</inkml:trace>
  <inkml:trace contextRef="#ctx0" brushRef="#br0" timeOffset="-18281.93">11038 7045</inkml:trace>
  <inkml:trace contextRef="#ctx0" brushRef="#br0" timeOffset="-18126.39">11311 6995</inkml:trace>
  <inkml:trace contextRef="#ctx0" brushRef="#br0" timeOffset="-17973.75">11609 6970,'0'0</inkml:trace>
  <inkml:trace contextRef="#ctx0" brushRef="#br0" timeOffset="-17817.1299">11931 6921,'25'0</inkml:trace>
  <inkml:trace contextRef="#ctx0" brushRef="#br0" timeOffset="-17669.91">12229 6921,'0'0,"25"0</inkml:trace>
  <inkml:trace contextRef="#ctx0" brushRef="#br0" timeOffset="-17529.3">12651 6871</inkml:trace>
  <inkml:trace contextRef="#ctx0" brushRef="#br0" timeOffset="-17360.89">12948 6821</inkml:trace>
  <inkml:trace contextRef="#ctx0" brushRef="#br0" timeOffset="-17209.68">13196 6772</inkml:trace>
  <inkml:trace contextRef="#ctx0" brushRef="#br0" timeOffset="-17056.95">13370 6747,'-124'0,"248"0,-124-25,25 25</inkml:trace>
  <inkml:trace contextRef="#ctx0" brushRef="#br0" timeOffset="-16917.43">13593 6722,'0'0,"0"-25</inkml:trace>
  <inkml:trace contextRef="#ctx0" brushRef="#br0" timeOffset="-16773.84">13717 6722</inkml:trace>
  <inkml:trace contextRef="#ctx0" brushRef="#br0" timeOffset="-11078.16">9302 7342,'0'-25,"0"1,-25 24,25 24,0-48,-25 24,25 24,0-48,0-1,0 0,0 50,0-50,0 0,-24 25,24 25,0 0,24-25,-24-25</inkml:trace>
  <inkml:trace contextRef="#ctx0" brushRef="#br0" timeOffset="-8233.43">6400 7516,'0'0,"0"-25,25 25,0 0</inkml:trace>
  <inkml:trace contextRef="#ctx0" brushRef="#br0" timeOffset="-8089.3">6722 7516,'0'0,"0"-25,25 25</inkml:trace>
  <inkml:trace contextRef="#ctx0" brushRef="#br0" timeOffset="-7937.01">6871 7491,'50'-50</inkml:trace>
  <inkml:trace contextRef="#ctx0" brushRef="#br0" timeOffset="-7792.09">7144 7417,'50'-50</inkml:trace>
  <inkml:trace contextRef="#ctx0" brushRef="#br0" timeOffset="-7646.67">7491 7317,'25'0</inkml:trace>
  <inkml:trace contextRef="#ctx0" brushRef="#br0" timeOffset="-7470.65">7764 7317,'25'0</inkml:trace>
  <inkml:trace contextRef="#ctx0" brushRef="#br0" timeOffset="-7333.39">8037 7317,'25'-49</inkml:trace>
  <inkml:trace contextRef="#ctx0" brushRef="#br0" timeOffset="-7197.15">8236 7268,'49'-25</inkml:trace>
  <inkml:trace contextRef="#ctx0" brushRef="#br0" timeOffset="-7048.78">8484 7293</inkml:trace>
  <inkml:trace contextRef="#ctx0" brushRef="#br0" timeOffset="-6909.59">8682 7293,'0'-25</inkml:trace>
  <inkml:trace contextRef="#ctx0" brushRef="#br0" timeOffset="-6780.46">8831 7268</inkml:trace>
  <inkml:trace contextRef="#ctx0" brushRef="#br0" timeOffset="-6489.71">9104 7317</inkml:trace>
  <inkml:trace contextRef="#ctx0" brushRef="#br0" timeOffset="802.47">2059 10914,'0'-25,"25"25,0 0,0 0,-1 0,-24-25,25 25,0 0,0-24,0 24,-1 0,1-25,0 25,0 0,0-25,-1 25,1-25,0 25,0-25,0 25,-1-24,1 24,25-25,-25 25,-1-25,1 25,0-25,0 25,0-25,-1 25,-24-24,25 24,0-25,0 25,0-25,-1 25,1-25,0 25,0 0,-25-25,25 25,0 0,-1-24,1 24,0-25,0 25,0-25,-1 25,1-25,0 25,0-25,0 25,-1-24,1 24,-25-25,25 25,0-25,0 25,-1-25,1 25,0-25,0 25,0-24,-1 24,1-25,0 25,0-25,0 25,-1-25,1 25,0-25,0 25,-25-24,25 24,-1-25,1 25,0 0,0-25,0 25,-1-25,1 25,0-25,0 25,0-25,0 25,-1-24,1 24,0-25,0 25,0-25,24 0,-24 25,0-25,0 25,-1-24,1 24,0-25,0 25,0-25,-1 25,1 0,0-25,0 25,-25-25,25 25,-1-24,1 24,0 0,0-25,0 25,-1-25,1 25,0-25,0 25,0-25,-1 1,26 24,-25-25,0 25,-1-25,1 0,0 25,0-25,25 25,-26-24,1 24,0-25,0 25,0-25,-1 25,-24-25,25 25,0-25,0 25,0-24,-1 24,1-25,0 25,0-25,0 25,-1-25,1 25,0-25,0 25,0-24,-1 24,1-25,0 25,0-25,0 25,-1 0,1-25,0 25,0-25,0 25,-1 0,1-24,0 24,0 0,0-25,-1 25,1 0,0-25,0 25,0-25,-1 25,1-25,0 25,0-25,0 25,0 0,-1-24,1 24,0-25,0 25,0-25,-1 25,1-25,0 0,0 25,0-24,-1 24,1-25,0 25,0-25,0 0,-1 25,1-25,0 25,0-24,0-1,24 25,-24-25,0 25,0-25,-1 0,1 25,0-24,0 24,0-25,-1 0,1 25,0-25,0 0,0 25,-1-24,1 24,0-25,0 0,0 25,0-25,-1 25,1-25,0 25,0-24,0 24,-1-25,1 25,-25-25,25 25,0-25,0 25,-1-25,1 25,0-24,0-1,0 25,-1 0,-24-25,25 25,0-25,0 25,-25-25,25 25,-1-24,1 24,0-25,0 25,0-25,-1 0,1 0,0 25,0-25,0 25,-1-24,1-1,0 25,-25-25,25 25,-25-25,25 25,-1-25</inkml:trace>
  <inkml:trace contextRef="#ctx0" brushRef="#br0" timeOffset="1181.08">8161 7789,'50'-50,"-25"50,-100 50,224-249,-174 199,0 0,1 0,-1 25,0-25,0 0,50 0,0 0,0 0,-1 0,1 0,0 0,-25 25,25-25,-25 25,0-1,0 1,0 0</inkml:trace>
  <inkml:trace contextRef="#ctx0" brushRef="#br0" timeOffset="2546.48">546 11584,'-25'0,"25"-25,-25 25,25-25,25 25,-25-25,25 25,0 0,-25-24,25 24,-1 0,1 0,0-25,0 25,0 0,-1 0,1 0,-25 25,25-25,-25 24,25-24,-25 25,0 0,0 0,-25 0,0-1,0 1,25 0,-24-25,-1 25,0-25,25 25,-25-1,0-24,25 25,-24-25,-1 0,25 25,-25-25,0 25,25-50</inkml:trace>
  <inkml:trace contextRef="#ctx0" brushRef="#br0" timeOffset="3058.46">869 11534,'-25'25,"25"0,0 0,-25-1,25 1,0 0,0 0,25 0,0-25,-1 0,1 0,0 0,0 0,-25-25,25 25,-1 0,1-25,0 25,0-25</inkml:trace>
  <inkml:trace contextRef="#ctx0" brushRef="#br0" timeOffset="3901.17">918 11460,'-25'0,"25"-25,0 0,0 0,25 25,-25-24,25 24,-25-25,25 25,0 0,-25-25,24 25,1 0,0 0,0 0,-25 25</inkml:trace>
  <inkml:trace contextRef="#ctx0" brushRef="#br0" timeOffset="5038.03">1017 10864,'0'-24,"0"-1,0 0,0 0,25 0,0 1,0 24,0 0,-1 0,1 0,0 0,0 0,0 0,-1 0,-24 24,25-24,0 25,-25 0,25 0,-25 0,0-1</inkml:trace>
  <inkml:trace contextRef="#ctx0" brushRef="#br0" timeOffset="5441.41">397 11137,'0'-25,"-25"25</inkml:trace>
  <inkml:trace contextRef="#ctx0" brushRef="#br0" timeOffset="5581.18">348 11137,'-25'25,"50"-50,99 273</inkml:trace>
  <inkml:trace contextRef="#ctx0" brushRef="#br0" timeOffset="6959.07">447 12278,'0'0,"25"0,-25 25,0 0,0 0,24-25,-24 25,0-1,-24 1,-1-25,25 25,-25-25,25 25,-25-25,25 25,0-1,-25-24,25 25,0 0,-24 0,24 0,0-1,0 1,0 0,0 0,0 0,24-25,1 0,0 0,-25-25,25 25,-25-25,25 25,-25-25,24 25,-24-25,0 1,25 24,-25-25,0 0,25 0,-25 0,0 1,0-1,0 0,0 0,-25 25,25 25,0 0,0 0,0-1,25-24,-25 25,25 0,0-25,-25-25,24 25,-24-25,25 1,-25-1,25 0,-25 0,0 0,0 1,0-1,0 0,0 0,0 0,-25 25,25 25,25-25,-25 25,25-25,-25 25,0 0,25-25,-25 24,24-24,-24 25,0 0,25 0,0-25</inkml:trace>
  <inkml:trace contextRef="#ctx0" brushRef="#br0" timeOffset="7584.35">869 12303,'0'25,"0"-50,0 75,0-25,0-1,24 1,1 0,0-25,0 0,0-25,-25 0,0 1,24 24,-24-25,0 0,0 0,0 0,0 1,-24 24,24-25,-25 25,25 25,0-1,25-24,-25 25,24 0,-24 0,25 0,0-1,-25 1,0 0,25 0,0 0,-25-1,0 1,24 0,-24 0,0 0,0-1,0 1,25 0,-25 0,0 0,-25-1,1-24,-1 0,25-24,-25 24,25-25,-25 25,25-25,0 0,0 0,0 1,0-1,0 0,0 0,25 0,-25 1</inkml:trace>
  <inkml:trace contextRef="#ctx0" brushRef="#br0" timeOffset="9298.14">1117 12278,'0'0,"24"0,-24 25,0 0,25-25,-25 25,0 0,0-1,0 1,0 0,0 0,0-50,0 0,0 0,0 1,0-1,0 0,0 0,25 25,-25 25,25-25,0 25,-1-25,1 0,0 0,0 0,0 0,-1 0,-24-25,25 0,-25 0,0 1,0-1,0 0,0 0,-25 25,1 0,-1 25,25 0,0 0,0-1,25-24,-25 25,0 0,24-25,-24 25,25-25,0-25,-25 0,25 25,0-25,-25 1,24-1,-24 0,0 0,0 0,0 0,0 1,0-1,0 0,0 50,0 0,0-1,0 1,0 0,0 0,0 0,25-25,-25-25,25 25,0 0,-25-25,25 25,-25-25,24 0,-24 1,25 24,0 0,-25 24,25-24,-25 25,25-25,-25 25,0 0,0 0,0 0,0-1,0 1,0 0,-25-25,25 25,-25-25,0 0,25-25,0 0,0 0,0 1,25-1,0 0,-25 0,0 0,25 25,-25-25,0 1,0-1,24 0,-24 0,0 0,-24 25,24 25,-25-25,25 25,25-25,-1 0,1 25,0-25,0 25,0-25,0 0,-25 24,24-24,1 25,-25 0,25-25,-25 25,0 0,-25-25,25 25,-25-25,1 24,-1-24</inkml:trace>
  <inkml:trace contextRef="#ctx0" brushRef="#br0" timeOffset="10498.44">2134 11981,'0'-25,"0"0,0 0,0 0,24 25,-24-24,0-1,0 0,0 0,0 0,0 1,0-1,0 0,-24 0,24 0,-25 25,0-24,0 24,25 24,0 1,25 0,-25 0,0 0,25-1,-25 1,25 0,-25 0,0 0,24-1,-24 1,0 0,0 0,25 24,-25-24,25 0,-25 0,0 24,25-24,-25 0,0 25,25-25,-25-1,0 1,0 0,24 0,-24 0,25-1,-25 1,0 0,25 0,0 0,-25-1,25 1,-1-25,-24 25,25-25,0 0,0 0,-25-25,25 25,-25-25,0 1,0-1,0 0,0 0,-25 0,25 1,-25 24,25-25,-25 0,25 0,-25 25,25-25,-24 25,24-24,-25 24,25-25,-25 25,0-25,0 25,1 0,24 25,-25-25,50 0,-1 0,-24-25,0 0,0 0,0 0,0 1,25-1,-25 0,0 0,25 25,0 0,0 0,-1 25,1 0,0 0,-25-1,25-24,0 25,-1-25</inkml:trace>
  <inkml:trace contextRef="#ctx0" brushRef="#br0" timeOffset="10934.06">2630 11931,'-25'0,"0"0,25 25,-25-25,0 25,25-1,0 1,-24-25,24 25,0 0,0 0,0-1,0 1,24 0,1-25,0 0,-25-25,25 25,-25-25,0 1,0-1,0 0,0 0,0 0,25 25,-25 25,24-25,1 0,0 0</inkml:trace>
  <inkml:trace contextRef="#ctx0" brushRef="#br0" timeOffset="11259.19">2902 11733,'-24'0,"-1"0,74 0,-123 0,74 24,0 1,-25-25,25 25,0 0,0 0,0-1,0 1,0 0,25 0,-25 0,25-25,0 0,-25 24,24-24,1 0,-25-24,25 24,0 0,0-25,0 25,-1-25,1 0,0 0,0 1</inkml:trace>
  <inkml:trace contextRef="#ctx0" brushRef="#br0" timeOffset="11542.34">2952 11460,'-25'0,"50"0,-50 25,50-1,0 1,-25 0,25 0,-25 0,25-1,-25 1,24 0,-24 0,25 0,-25-1,25 1,-25 0,25 0,0 0,-1-1,1-24,0 0</inkml:trace>
  <inkml:trace contextRef="#ctx0" brushRef="#br0" timeOffset="11942.3">2952 11757,'0'-24,"0"48,25-48,-25-1,25 25,0 0,-1-25,1 25,0 0,0-25,0 25,-1 0,1-25,0 25,0 0,-25-24,25 24,-1 0,-24-25,25 25,-25 25,25-1,0-24,-25 25,25-25,-25 25,24-25,1 0,0 25,0-25</inkml:trace>
  <inkml:trace contextRef="#ctx0" brushRef="#br0" timeOffset="12086.34">3473 11509,'-50'0,"100"0,-100-24</inkml:trace>
  <inkml:trace contextRef="#ctx0" brushRef="#br0" timeOffset="12774.84">3597 11485,'0'0,"-25"0,0 0,1 0,24 24,-25-24,25 25,0 0,0 0,0 0,0-1,0 1,25 0,-25 0,24-25,1 0,0-25,-25 0,0 0,0 1,25 24,-25-25,0 0,0 0,25 25,-25-25,0 1,24 24,-24-25,25 25,-25 25,25-25,-25 24,25-24,-25 25,25 0,-25 0,0-50,0 0,0 0,0 1,0-1,24 0,1 0,0 0,-25 1,25 24,0-25,-1 25,1 0,0 0,0 25,0-25,-25 24,25-24,-1 0,-24 25</inkml:trace>
  <inkml:trace contextRef="#ctx0" brushRef="#br0" timeOffset="12953.84">4267 11286,'0'-49</inkml:trace>
  <inkml:trace contextRef="#ctx0" brushRef="#br0" timeOffset="13710.28">1414 12948,'-25'0,"1"25,-1-25,0 0,25 25,-25-25,50 0,0 0,0 0,-1-25,1 25,0 0,25-25,-26 25,26-25,0 25,-1-25,1 1,-1 24,26-25,-25 0,-1 0,26 0,-1 1,-24-1,24 0,0 0,1-24,-1 24,-24 0,24 0,1 0,-26 1,1-1,-1 0,1 0,0 0,-26 1,26-1,-25 0,0 25,0-25,-1 25,1-25,-50 50</inkml:trace>
  <inkml:trace contextRef="#ctx0" brushRef="#br0" timeOffset="14053.42">3597 12080,'0'0,"50"0,-26-25,1 0,0 25,0-25,0 25,-1-24,1 24,-25-25,0 50</inkml:trace>
  <inkml:trace contextRef="#ctx0" brushRef="#br0" timeOffset="22136.22">5780 4738,'25'-25,"-1"25,-24-25,25 25,-25-25,25 0,-25 1,25 24,0-25,-25 0,24 25,-24-25,25 25,-25-25,25 25,-25-24,25 24,0-25,-1 25,-24-25,25 25,-25-25,25 25,-25-25,25 25,0-24,0 24,-25-25,24 25,-24-25,0 0,25 25,-25-25,25 25</inkml:trace>
  <inkml:trace contextRef="#ctx0" brushRef="#br0" timeOffset="23387.79">9079 4142,'0'-24,"25"-1,-1 0,1 0,-25 0,25 25,-25-24,25-1,-25 0,25 0,-1 0,1 1,-25-1,25 0,0 0,0-24,0 24,-1 0,-24 0,25-25,0 26,0-1,0 0,-1 0,1 0,0 1,-25-1,25 0,0 0,-25 0,24 25,-24-24</inkml:trace>
  <inkml:trace contextRef="#ctx0" brushRef="#br0" timeOffset="24382.56">9773 3001,'0'25,"0"0,0 0,0 0,0-1,0 1,0 0,25-25,0 0,0 0,-25-25,25 25,-1 0,-24-25,25 25,-25-24,25 24,0-25,0 0,-25 0,24 25,1-25,-25 1,0-1,25 25,-25-25,0 0,-25 25,0 0,25 25,25-25,0 0,-25 25,25-25,0 0,-1 0,1 0,0 25,0-25,0 0,-1 24,-24 1,-24-25,-1 25,0-25,0 0,0 0,1 25,-1-25,25-25</inkml:trace>
  <inkml:trace contextRef="#ctx0" brushRef="#br0" timeOffset="25336.6">10344 2853,'0'0,"0"24,-25-24,25 25,0 0,0 0,0 0,0-1,0 1,0 0,25-25,0 0,0 0,-25-25,24 25,-24-25,0 1,0-1,-24 0,-1 25,25-25,-25 25,0 0,0 0,25-25,-25 25,50 0,0 0,-25-24,25 24,0 0,0 0,-25-25,24 25,-24-25,0 0,0 0,-24 1,24-1,24 50,1-1,0 1,0 0,-25 0,25-25,-25 25,24-1,-24 1,0 0,0 0,0 0,0-50,0 0,0 0,0 0,25 1,0 24,-25-25,25 25,0 0,-1 0,1 0,-25 25,0-1,0 1,-25-25,25 25,-24-25,-1 0,25 25</inkml:trace>
  <inkml:trace contextRef="#ctx0" brushRef="#br0" timeOffset="26083.1">10865 2753,'-25'0,"0"0,25 25,-25-25,25 25,-24-25,24 25,0 0,0-1,0 1,0 0,24-25,1 0,-25-25,25 25,-25-25,0 1,0-1,0 0,0 0,0 50,0 0,25-25,-25 25,25-25,-1 0,1 0,0 0,-25-25,0 0,25 25,-25-25,0 0,25 25,-25-24,0-1,24 25,1 0,-25 25,25-25,0 0,-25 24,25-24,-1 0,1 0,0 0,0 0,0 0,-1 0,1 0,0 0,0 0,0 0,0-24,-1 24,1 0,-25-25</inkml:trace>
  <inkml:trace contextRef="#ctx0" brushRef="#br0" timeOffset="26339.95">9724 2729,'0'0,"25"0</inkml:trace>
  <inkml:trace contextRef="#ctx0" brushRef="#br0" timeOffset="34309.38">4490 6524,'0'0</inkml:trace>
  <inkml:trace contextRef="#ctx0" brushRef="#br0" timeOffset="34493.78">4788 6474,'0'-25</inkml:trace>
  <inkml:trace contextRef="#ctx0" brushRef="#br0" timeOffset="34661.25">5135 6424,'25'-24</inkml:trace>
  <inkml:trace contextRef="#ctx0" brushRef="#br0" timeOffset="34821.05">5557 6400</inkml:trace>
  <inkml:trace contextRef="#ctx0" brushRef="#br0" timeOffset="34995.75">5929 6325,'24'-25</inkml:trace>
  <inkml:trace contextRef="#ctx0" brushRef="#br0" timeOffset="35169.03">6202 6276</inkml:trace>
  <inkml:trace contextRef="#ctx0" brushRef="#br0" timeOffset="35201.01">6425 6251</inkml:trace>
  <inkml:trace contextRef="#ctx0" brushRef="#br0" timeOffset="35351.65">6698 6226,'49'0</inkml:trace>
  <inkml:trace contextRef="#ctx0" brushRef="#br0" timeOffset="35516.92">7119 6201,'25'0</inkml:trace>
  <inkml:trace contextRef="#ctx0" brushRef="#br0" timeOffset="35718.58">7467 6226,'24'0</inkml:trace>
  <inkml:trace contextRef="#ctx0" brushRef="#br0" timeOffset="35749.58">7764 6226,'25'25</inkml:trace>
  <inkml:trace contextRef="#ctx0" brushRef="#br0" timeOffset="35917.74">7963 6300</inkml:trace>
  <inkml:trace contextRef="#ctx0" brushRef="#br0" timeOffset="36074.61">8360 6251,'99'-25</inkml:trace>
  <inkml:trace contextRef="#ctx0" brushRef="#br0" timeOffset="36252.75">8806 6226,'0'25</inkml:trace>
  <inkml:trace contextRef="#ctx0" brushRef="#br0" timeOffset="36420.11">9128 6251,'-2430'-25,"4885"50</inkml:trace>
  <inkml:trace contextRef="#ctx0" brushRef="#br0" timeOffset="36442.11">9426 6201,'25'0</inkml:trace>
  <inkml:trace contextRef="#ctx0" brushRef="#br0" timeOffset="36698.14">9848 6152,'25'0</inkml:trace>
  <inkml:trace contextRef="#ctx0" brushRef="#br0" timeOffset="36883.35">9947 6127,'25'-25</inkml:trace>
  <inkml:trace contextRef="#ctx0" brushRef="#br0" timeOffset="37054.01">10394 6052,'496'50</inkml:trace>
  <inkml:trace contextRef="#ctx0" brushRef="#br0" timeOffset="37226.18">11559 6201</inkml:trace>
  <inkml:trace contextRef="#ctx0" brushRef="#br0" timeOffset="37251.17">11559 6152,'50'0</inkml:trace>
  <inkml:trace contextRef="#ctx0" brushRef="#br0" timeOffset="37449.51">11832 6102,'25'-25</inkml:trace>
  <inkml:trace contextRef="#ctx0" brushRef="#br0" timeOffset="37635.06">12031 6077,'-472'124,"968"-273</inkml:trace>
  <inkml:trace contextRef="#ctx0" brushRef="#br0" timeOffset="37659.05">12130 6052</inkml:trace>
  <inkml:trace contextRef="#ctx0" brushRef="#br0" timeOffset="37841.03">12254 6028,'0'0</inkml:trace>
  <inkml:trace contextRef="#ctx0" brushRef="#br0" timeOffset="43653.75">13742 17735,'-25'25,"1"-25,-1 0,25 25,-25-25,0 0,0 0,1 0,24 25,-25-25,0 0,0 0,25 25,-25-25,0 0,25 24,-24-24,-1 0,0 0,25 25,-25-25,0 0,25 25,-24-25,-1 0,0 0,0 0,0 0,1 0,-1 25,0-25,0 0,0 0,1 0,-1 0,25 25,-25-25,0 0,0 0,1 0,-1 0,0 0,25 24,-25-24,0 0,1 0,-1 0,0 0,0 0,0 0,1 0,-1 0,0 0,0 0,0 0,1 0,-1 0,0 0,0 0,0 0,0 0,1 0,-1-24,0 24,0 0,0 0,1 0,-1 0,0 0,0 0,0 0,1 0,-1 0,0 0,25-25,-25 25,0 0,1 0,-1 0,0 0,0 0,0 0,1 0,-1 0,0 0,25-25,-25 25,0 0,1 0,-1 0,0 0,25-25,-25 25,0 0,1 0,-1 0,0 0,0 0,0 0,1 0,-1 0,0 0,0 0,0 0,1 0,-1 0,0 0,0 0,0 0,0 0,25-25</inkml:trace>
  <inkml:trace contextRef="#ctx0" brushRef="#br0" timeOffset="46986.1">8806 17190,'-25'0,"0"0,1 24,24 1,0 0,0 0,0 0,0-1,0 1,0 0,0 0,24 0,-24-1,0 1,0 0,0 0,0 0,25 0,-25-1,0 1,0 0,0 0,0 0,25-1,-25 1,0 0,0 0,0 0,25-25,-25 24,0 1,0 0,0 0,25-25,-25 25,0-1,0 1,24-25,-24 25,0 0,0 0,25-25,-25 24,0 1,0 0,25-25,-25 25,0 0,25-1,-25 1,0 0,0-50</inkml:trace>
  <inkml:trace contextRef="#ctx0" brushRef="#br0" timeOffset="47953.71">8806 17264,'0'0,"25"0,0 0,-1-25,1 25,0 0,0 0,0 0,-1 0,1-25,0 25,0 0,0 0,-1 0,1 0,0 0,0 0,0 0,-1-24,1 24,0 0,0 0,0 0,0 0,-25-25,24 25,1 0,0 0,0 0,-25-25,25 25,-1 0,1 0,0 0,0-25,0 25,-1 0,1 0,0-25,0 25,0 0,-1-24,1 24,0 0,0 0,0-25,-1 25,1 0,0 0,0 0,0 0,-1 0,1 0,0 0,0 0,0 0,-1 0,1 0,0 0,-25-25,25 25,0 0,-1 0,1-25,0 25,0 0,0 0,0 0,-1-25,1 25,0 0,0 0,0 0,-1 0,1 0,0 0,0 0,0 0,-1 0,1 0,0 0,0 0,0 0,-25 25,24-25,1 0,0 0,0 0,0 0,-1 0,-24-25</inkml:trace>
  <inkml:trace contextRef="#ctx0" brushRef="#br0" timeOffset="48374.18">10865 16966,'-25'0,"50"0,-50 25,25 0,0 0,0 0,0-1,0 1,25 0,-25 0,0 24,0-24,0 25,0-1,0-24,0 25,25-1,-25-24,0 25,0-25,0 0,0 24,24-24,-24 0,0 0,25-1,-25 1,0 0,25 0,-25 0,0-1,25-24,-25 25,0 0,25-25,-25 25,0 0,24-25,-24 24,0 1</inkml:trace>
  <inkml:trace contextRef="#ctx0" brushRef="#br0" timeOffset="49241.71">9054 18306,'25'0,"0"0,-1 0,1 0,0 0,0 0,0 0,-1-25,1 25,0 0,0 0,25 0,-26 0,1-25,25 25,-25 0,24 0,-24-25,25 25,-26 0,26 0,0 0,-26-24,26 24,0 0,-1 0,-24 0,25 0,-1-25,-24 25,25 0,-1 0,1 0,-25-25,24 25,1 0,-25-25,24 25,-24-25,25 25,-25-24,-1 24,26 0,-25-25,0 25,24 0,-24-25,0 25,0 0,-1 0,1 0,-25-25,25 25,0 0,0 0,-1 0,1-25,0 25,0 0,0-24,-1 24,1 0,0-25,0 25,0 0,-1 0,1 0,0 0,0 0</inkml:trace>
  <inkml:trace contextRef="#ctx0" brushRef="#br0" timeOffset="50158.41">9153 17636,'-25'0,"1"0,-1 0,25 25,-25-25,0 25,25 0,-25-25,25 24,-24-24,24 25,0 0,0 0,0 0,0-1,0 1,24-25,1 25,0 0,0-25,0 0,-1 25,1-25,0 0,0 0,0-25,-1 25,1 0,0-25,0 25,0 0,0-25,-1 25,1-25,0 25</inkml:trace>
  <inkml:trace contextRef="#ctx0" brushRef="#br0" timeOffset="50856.91">9377 17760,'0'0,"-25"0,25 25,-25-25,25 25,0 0,-25-1,25 1,0 0,0 0,25-25,0 0,-25-25,0 0,25 25,-25-25,24 25,-24-24,0-1,25 25,0 0,0 0,-25 25,0-1,25-24,-25 25,0 0,24-25,-24-25,0 0,0 1,0-1,0 0,25 25,-25 25,25-25,-25 25,25-25,-25 24,25-24,-25 25,24-25,-24 25,25-25</inkml:trace>
  <inkml:trace contextRef="#ctx0" brushRef="#br0" timeOffset="52574.43">9649 17512,'0'25,"25"-25,-25 25,25 0,-25-1,0 1,25-25,-25 25,0 0,0 0,0-1,0 1,0 0,0 0,0 0,0-50,-25 25,25-25,0 50,0 0,0-1,0 1,25-25,0 0,-1 0,-24-25,25 25,0-24,0 24,-25-25,25 25,-25-25,24 25,-24-25,0 0,-24 25,-1 0,25-24,-25 24,0 0,0 0,1 0,24 24,0 1,0 0,24 0,1 0,0-25,0 24,0-24,-1 0,-24-24,0-1,25 25,-25-25,25 0,-25 0,25 25,-25-24,25 24,-25 24,24-24,-24 25,25-25,-25 25,25-25,0 0,0 0,-25-25,0 0,24 25,-24-24,0-1,0 0,0 0,0 0,-24 25,-1 0,50 0,-25 25,24-25,1 0,0 25,0-25,-25 25,25-25,-25 25,24-25,-24 24,-24-24,48 0,-24-24,25 24,-25-25,0 0,25 25,-25-25,0 0,0 1,0-1,-25 25,25 25,0-1,0 1,25 0,0-25,-25 25,25-25,-25-25,25 25,-25-25,24 25,-24-25,25 25,-25-24,25 24,-25-25,25 25,-25-25,25 25,-1 0,1 25,-25 0,25-25,-25 24,25-24,0 0,-1 0,1 0</inkml:trace>
  <inkml:trace contextRef="#ctx0" brushRef="#br0" timeOffset="56051.01">8732 17785,'-25'0,"0"0,0 0,25 25,-25-25,1 0,-1 25,0-25,0 0,0 0,25 24,-24-24,-1 0,0 0,0 0,0 0,1 25,-1-25,0 0,0 0,0 0,1 25,-1-25,0 0,0 0,0 0,0 0,-24 25,24-25,0 0,0 0,1 0,-26 0,25 0,0 0,1 0,-26 0,25 0,0 0,-24 0,24 0,0 0,-24 0,24 0,-25 0,25 0,-24 0,24 0,-25 25,26-25,-26 0,25 0,0 24,-24-24,24 0,0 0,-25 25,26-25,-1 0,0 0,0 0,0 25,1-25,-1 0,0 0,0 0,0 0,1 25,-1-25,0 0,0 0,0 0,1 0,-1 0,0 0,0 0,0 0,1 0,-1 0,0 0,25-25</inkml:trace>
  <inkml:trace contextRef="#ctx0" brushRef="#br0" timeOffset="56655.83">7392 17686,'0'25,"-25"-1,25 1,-24-25,24 25,-25-25,25 25,-25-25,25 25,-25-25,25 24,-25-24,25 25,-24-25,24 25,-25-25,25 25,25-25,-1 0,-24 25,25-25,0 0,0 24,0-24,-1 25,1-25,0 0,0 0,0 25,-1-25,1 25,0-25,0 0,0 0,-1 0,1 0,0 0</inkml:trace>
  <inkml:trace contextRef="#ctx0" brushRef="#br0" timeOffset="57276.08">7169 16942,'0'0,"0"-25,-25 25,25-25,0 50,0 0,0-1,25-24,-25 25,0 0,0 0,0 0,0-1,0 1,0 0,0 0,0 0,0-1,0 1,0 0,25-25,-25 25,25-25,-1 0,1 0,0 0,-25-25,25 25,0 0,-1 0,1 0,0-25,0 25,0 0,-1 0,-24-25,25 25,0 0,0-24,0 24,-1 0,-24-25,25 25,0 0,-25-25,25 25,0 0,-25-25</inkml:trace>
  <inkml:trace contextRef="#ctx0" brushRef="#br0" timeOffset="57590.6">7541 16966,'0'0,"25"0,-25-24,25 24,-1 0,1-25,0 25,0 0,0-25,-1 25,1-25,0 25,-25-25,25 25,0-24,-1 24</inkml:trace>
  <inkml:trace contextRef="#ctx0" brushRef="#br0" timeOffset="57835.68">7640 16768,'0'99,"0"-198,25 223,-25-99,25 0,-25-1,25 1,-25 0,24 0,-24 0,25-25</inkml:trace>
  <inkml:trace contextRef="#ctx0" brushRef="#br0" timeOffset="58235.59">7963 16669,'24'0,"-24"25,25-1,0 1,-25 0,25 0,-25 0,25-25,-25 24,0 1,24 0,-24 0,25 0,-25-1,0 1,25-25,-25 25,0-50,0 0,25 1,-25-1,0 0,25 25,-25-25,0 0,0 1,25-1,-25 0,0 0,0 0,24 1</inkml:trace>
  <inkml:trace contextRef="#ctx0" brushRef="#br0" timeOffset="62351.66">6524 17959,'0'-25,"-25"25,25-25,0 0,25 25,-25-25,0 1,0-1,0 0,0 0,0 0,0 1,0-1,0 0,-25 25,25-25,0 0,-25 25,25-24,0-1,0 0,-24 25,24-25,0 0,-25 0,25 1,0-1,0 0,-25 25,25-25,0 0,0 1,0-1,-25 0,25 0,0 0,-25 1,25-1,0 0,-24 0,24 0,-25 1,25-1,0 0,0 0,-25 25,25-25,0 1,-25-1,25 0,0 0,-25 0,25 1,0-1,0 0,-24 25,24-25,0 0,0 1,0-1,-25 25,25-25,0 0,0 0,0 1,0-1,0 0,0 0,0 0,0 1,0-1,0 0</inkml:trace>
  <inkml:trace contextRef="#ctx0" brushRef="#br0" timeOffset="63210.66">4986 15205,'0'0,"0"-25,-25 25,25-24,0-1,-25 0,25 0,0 0,-24 25,24-24,-25 24,25 24,25-24,-25 25,0 0,24-25,-24 25,25-25,-25 25,0-1,25 1,-25 0,25 0,-25 0,25-1,-25 1,25 0,-25 0,24 0,-24 24,25-24,-25 0,25 25,-25-26,25 26,-25 0,0-26,25 26,-25 0,0-26,24 26,-24-25,0 24,25-24,-25 25,0-25,25-1,-25 1,0 0,25 0,-25 0,0-1,25 1,-25 0,0 0,24-25,-24 25</inkml:trace>
  <inkml:trace contextRef="#ctx0" brushRef="#br0" timeOffset="64159.5">4936 15007,'25'0,"0"-25,0 25,0 0,-25-25,25 25,-1-25,1 25,0-24,0 24,0-25,-1 25,1-25,0 25,0-25,0 25,24-25,-24 25,0-24,24 24,1-25,-25 0,24 25,1-25,-25 0,24 25,1-24,-25 24,24-25,1 25,-25-25,24 25,-24-25,0 25,0 0,24-25,-24 25,0 0,0 0,0-24,0 24,-1 0,1-25,0 25,0 0,0-25,-1 25,1 0,0 0,-25-25,0 50,25 0,-25 0,25-25,-25 24,24-24,-24 25,25 0,-25 0,25 0,-25-1,25 1,0 0,-25 25,24-26,1 26,0 0,0-1,0-24,24 25,-24-1,0 1,0-1,24 1,-24-25,0 24,0 1,-1-25,1 25,-25-26,25 1,0 25,-25-25,25-1,-25 1,0 0,0 0,24-25,-24 25,0-1</inkml:trace>
  <inkml:trace contextRef="#ctx0" brushRef="#br0" timeOffset="64859.33">5581 16272,'25'0,"0"0,0 0,0 0,-1-25,1 25,0 0,0 0,0-25,-1 25,1 0,0 0,0 0,24-25,-24 25,25-24,-25 24,24-25,1 0,-25 25,24-25,1 0,0 25,-1-24,1-1,-1 25,1-25,0 25,-1 0,1-25,-1 25,-24 0,25 0,-1-25,-24 25,25 0,-25-24,24 24,-24 0,0-25,0 25,-1-25,1 25,0-25,0 25,-25-25</inkml:trace>
  <inkml:trace contextRef="#ctx0" brushRef="#br0" timeOffset="65719.62">5383 15230,'0'25,"-25"-25,25 25,-25-25,25 24,-24 1,24 0,-25-25,25 25,0 0,0 0,-25-1,25 1,0 0,0 0,0 0,25-25,-25 24,0 1,25-25,-25 25,24-25,-24 25,25-25,0 0,0 0,-25-25,25 25,-1 0,-24-25,25 25,0-25,0 25,-25-24,25 24,-1-25,1 25,-25-25,25 25</inkml:trace>
  <inkml:trace contextRef="#ctx0" brushRef="#br0" timeOffset="67319.87">5681 15329,'-75'50,"150"-100,-150 125,75-50,0-1,0 1,25-25,-25 25,0 0,25-25,-25 25,25-1,-1 1,1-25,-25-25,25 25,0-24,0 24,-25-25,24 0,-24 0,0 0,-24 25,-1 0,0 0,25-24,-25 24,0 0,1 0,24-25,0 0,24 25,-24-25,25 25,0-25,0 25,0 0,-1 0,1 0,-25 25,25-25,-25 25,25 0,-25 0,0-1,0 1,0 0,0-50,0 0,0 1,0-1,0 0,0 0,0 0,0 0,25 25,-1 0,-24 25,25-25,-25 25,25-25,-25 25,0 0,25-25,-25-25,0 0,0 0,0 0,0 1,0-1,0 50,0-1,25-24,-25 25,24-25,1 25,0-25,0 0,-25-25,0 0,25 25,-25-24,0-1,0 0,0 0,0 0,0 1,0-1,0 0,-25 0,25 0,-25 25,25 25,0 0,25-25,-25 25,25 0,-25-1,25-24,-25 25,0 0,24 0,1-25,-25 25,25-1,-25 1,25 0,-25 0,25-25,-25 25,24 0,-24-1,25 1,-50-25,25-25,-24 1,24-1,-25 25,25-25,-25 0,25 0,-25 25,25-25,-25 1,25-1,-24 0,24 0,0 0,0 1,0-1,0 0,24 25,1 0,0 0,-25 25,25-25,-25 25,0-1,0 1,0 0,0 0,0 0,-25-1,25 1</inkml:trace>
  <inkml:trace contextRef="#ctx0" brushRef="#br0" timeOffset="68987.64">6450 15304,'0'-24,"0"-1,0 0,0 0,0 0,0 1,0-1,0 0,-25 0,0 25,25-25,-25 25,0 0,1 0,24 25,-25-25,25 25,25-25,-1 0,-24 25,25-25,0 0,0 0,0 0,-1 0,1 0,0 0,-25-25,25 25,-25 25,25-25,-25 25,0-1,24-24,1 0,-25 25,25-25,-25-25,25 25,-25-24,25 24,-25-25,0 0,0 0,0 0,0 1,-25-1,0 25,0 0,25 25,0-1,0 1,0 0,0 0,0 0,0-1,25-24,0 0,0 0,-25-24,24 24,-24-25,25 0,-25 0,25 0,-25 1,0-1,25 0,-25 0,0 0,0 1,-25-1,0 25,25 25,0-1,25-24,-25 25,25 0,0 0,-25 0,0-1,24-24,-24 25,25-25,-25 25,25-25,-25-25,25 25,-25-25,0 1,25 24,-25-25,24 0,-24 0,0 0,0 1,0-1,0 0,-24 25,24 25,24 0,1-1,0-24,-25 25,25-25,0 0,-25 25,24-25,-24 25,0 0,0-1,-24 1,-1-25,25 25,-25-25</inkml:trace>
  <inkml:trace contextRef="#ctx0" brushRef="#br0" timeOffset="69463.5">7169 14784,'-50'124,"50"-100,50-172,-100 321,75-148,0-25,-25-25,0 0,25 25,-25-24,0-1,0 0,0 0,0 0,25 1,-25-1,0 0,0 50,24-25,-24 25,25-1,0 1,0-25,0 25,-1-25,1 0,0 0,0 0,-25-25,25 25,-1 0,1-25,0 25,0-24,0 24</inkml:trace>
  <inkml:trace contextRef="#ctx0" brushRef="#br0" timeOffset="71698.25">5681 14759,'0'-25,"0"50,0-50,0 0,0 0,0 1,0-1,0 0,0 0,0 0,0 1,0-1,0 0,0 0,0 0,-25 25,25-24,0-1,-25 25,25-25,0 0,-25 0,25 0,-25 1,25-1,0 0,-24 25,24-25,0 0,-25 25,25-24,0-1,-25 0,25 0,0 0,-25 25,25-24,0-1,0 0,-25 25,25-25,0 0,0 1,-24 24,24-25,0 0,-25 0,25 0,-25 25,25-24,0-1,-25 25,25-25,-25 25,25-25,0 0,-24 25,24-24,0-1,-25 25,25-25,0 0,0 0,-25 25,25-24,0-1,0 0,0 0,-25 25,25-25,0 1,0-1,0 0,0 0,0 0,0 1,0-1,0 0,0 0</inkml:trace>
  <inkml:trace contextRef="#ctx0" brushRef="#br0" timeOffset="72951.56">5284 13146,'0'-24,"0"-1,25 25,-25-25,24 25,1-25,0 25,-25-25,25 25,0 0,-25-24,24 24,-24-25,25 25,0-25,0 25,-25-25,25 25,-25-25,24 25,-24-24,25 24,0 0,-25-25,25 25,0 0,-1-25,1 25,0 0,0 0,-25-25,25 25,-1 0,1 0,-25-25,25 25,0 0,0 0,-1 0,-24-24,25 24,0 0,0 0,0 0,-25-25,24 25,1 0,0 0,0 0,0 0,0 0,-1 0,1 0,0 0,0 0,0 0,-1 0,1 0,0 0,-25-25,25 25,-25-25,-25 25</inkml:trace>
  <inkml:trace contextRef="#ctx0" brushRef="#br0" timeOffset="79951.92">3498 16594,'0'0,"25"-24,-1 24,-24-25,25 25,-25-25,25 25,-25-25,25 25,0-25,-1 25,1-24,0-1,0 25,0-25,-1 25,1-25,0 25,25-25,-26 0,1 25,0-24,0 24,0-25,0 25,24-25,-24 25,0-25,0 25,-1-25,1 25,-25-24,25 24,0-25,0 25,-1-25,1 25,0-25,0 25,0-25,-1 25,-24-24,25 24,-25-25,25 25,0-25,0 25,-25-25,24 25,-24-25,25 25,0-24,0 24,-25-25,25 25,-25-25,0 0,-25 25,0-25,0 25,0 0,25-24,-24 24,-1 0,0 0,0 24,0-24,1 0,-1 0,0 0,25 25,-25-25,0 0,50 0,0 0,0 0,0 0,-1 0,-24-25,25 25,0 0,0 0,0 0,-1-24,1 24,0 0,0 0,0-25,-1 25,1 0,0 0,0 0,-25 25,0-1,0 1,0 0,0 0,0 0,0-1,0 1,-25 0,25 0,-25 0,25-1,-25 1,25 0,0 0,-24 0,24-1,-25-24,25 25,-25 0,25 0,-25-25,25 25,-25-25,25 24,0 1</inkml:trace>
  <inkml:trace contextRef="#ctx0" brushRef="#br0" timeOffset="84523.82">18505 15032,'0'-25,"0"0,0 50,0 0,0-1,24 1,-24 0,0 0,0 0,25-1,-25 1,0 0,0 0,0 0,0-1,0 1,25 0,-25 0,0 0,0 0,0-1,0 1,25 0,-25 0,0 0,0-1,25-24,-25-24,24 24,-24-25,25 25,-25-25,0 0,25 25,-25-25,0 1,25 24,-25-25,25 0,-25 0,0 0,24 0,-24 1,0-1,0 0,0 50,25-25,-25 25,0-1,25-24,-25 25,0 0,25-25,-25 25,25 0,-25 0,25-1,-25 1,24 0,-24 0,25 0,-25-1,25-24,0-24,-25-1,0 0,25 0,-25 0,0 1,24-1,-24-25,0 25,0 0,25-24,-25 24,0 0,0-24,0 24,0-25,0 25,0 1,0-1,0 0,0 0,0 0</inkml:trace>
  <inkml:trace contextRef="#ctx0" brushRef="#br0" timeOffset="85051.32">19224 15429,'25'0,"0"0,-1 0,1-25,0 25,0 0,0-25,-1 25,1-25,0 25,0 0,0-25,-1 25,1 0,0-25,0 25,0 0,-25-24</inkml:trace>
  <inkml:trace contextRef="#ctx0" brushRef="#br0" timeOffset="85335.72">19447 15354,'0'199,"0"-175,0-247,0 471,0-223,0 25,0-26,0 1,0 0,0 0,0 0,0-1,25 1,-25 0,0 0,25-25</inkml:trace>
  <inkml:trace contextRef="#ctx0" brushRef="#br0" timeOffset="86143.7">20117 15280,'0'24,"25"-24,0 0,-1 0,1-24,0 24,0 0,0 0,-1 0,1-25,0 25,0 0,0 0,-1-25,1 25,0 0,0 0,0-25,-1 25,1 0,0 0,-25-25</inkml:trace>
  <inkml:trace contextRef="#ctx0" brushRef="#br0" timeOffset="87490.4">21159 14833,'0'-25,"0"1,0-1,0 0,0 50,0 0,0-1,0 1,0 0,25 0,-25 0,0-1,24 1,-24 25,0-25,0-1,0 26,0-25,0 0,0-1,0 26,0-25,25 0,-25-1,0 1,0 0,0 0,0 0,0 0,0-1,25-48,-25-1,25 25,-25-25,25 25,-25-25,24 0,-24 0,25 1,-25-1,0 0,25 0,-25 0,0 1,0-1,0 0,0 50,0 0,0-1,25 1,-25 0,0 0,25 0,-25-1,0 1,24 0,-24 0,25 0,-25 0,0-1,0 1,25-25,-25 25,0-50,25 25,-25-25,0 1,0-1,25 0,-25 0,24 0,-24 0,0-24,25 24,-25-25,0 26,0-26,25 25,-25-24,0-1,0 25,0-24,0 24,0 0,25-25,-25 26,0-1,0 0,0 0,0 0</inkml:trace>
  <inkml:trace contextRef="#ctx0" brushRef="#br0" timeOffset="88083.25">21928 15528,'0'-25,"0"0,-25 25,25 25,-25-25,0 0,25 25,-25-25,25 25,-24-25,24 24,0 1,-25 0,25 0,0 0,0-1,0 1,0 0,0 0,0 0,0-1,25-24,-1 0,1 0,0 0,0 0,0-24,-1 24,26 0,-25-25,0 25,24-25,-24 25,25-25,-25 0</inkml:trace>
  <inkml:trace contextRef="#ctx0" brushRef="#br0" timeOffset="91287.36">21977 14287,'-25'0,"1"0,-1 0,0 0,25-24,-25 24,0 0,1 0,-1 0,0 0,0 0,0 0,1 0,-1 0,0 0,0 0,0-25,1 25,-1 0,0 0,0 0,0 0,1 0,-1 0,0 0,-25 0,26 0,-1-25,0 25,-25 0,26 0,-1 0,-25 0,25 0,1 0,-26 0,25 0,0 0,-24 0,24 0,0 0,0 0,-24 0,24 0,0 0,-25 0,26 0,-26 0,25 0,-24 0,24 25,-25-25,25 0,-24 0,-1 25,25-25,-24 0,24 24,-25-24,26 0,-26 25,25-25,0 0,-24 25,24-25,0 0,0 0,1 0,-1 0,-25 0,25 0,0 0,1 0,-1 0,0 0,0 0,0 0,1 0,-1 0,0 25,0-25,0 0,1 0,-1 0,0 25,0-25,0 0,1 0,-1 0,0 25,0-25,0 0,1 24,-1-24,0 0,0 0,0 25,1-25,-26 0,25 25,0-25,1 0,-1 25,-25-25,25 0,1 25,-1-25,0 0,0 0,0 24,0-24,1 0,-1 0,-25 0,25 25,1-25,-1 0,0 0,0 0,0 25,1-25,-1 0,0 0,0 0,25 25,-25-25,1 0,24 25,-25-25,0 0,25 24,-25-24,0 0,1 25,-1-25,0 0,0 25,0-25,1 25,-1-25,25 25,-25-25,0 24,0 1,1-25,24 25,-25-25,0 25,0 0,25-1,-25-24,25 25,-24-25,24 25,-25 0,25 0,-25-1,25 1,-25 0,25 0,-25 0,25-1,0 1,-24 0,24 0,0 0,0-1,0 1,0 0,0 0,0 0,0 0,0-1,0 1,0 0,0 0,0 0,0-1,0 1,0 0,24 0,-24 0,25 24,-25-24,0 0,25 0,-25-1,0 1,25 0,-25 0,25 0,-25-1,24 1,1 0,-25 0,25 0,-25-1,25-24,0 25,-1 0,1 0,0 0,0-25,0 24,-1-24,1 25,0-25,25 25,-26-25,1 0,0 25,25-25,-26 25,1-25,25 0,-25 24,-1-24,26 0,-25 25,24-25,-24 25,0-25,25 25,-26-25,1 25,0-25,25 25,-25-25,24 0,-24 24,0-24,24 0,1 25,-25-25,24 0,-24 0,25 0,-25 0,24 0,1 0,-25 0,-1 0,26 0,-25 0,0 0,24 0,-24 25,0-25,0 0,-1 0,26 0,-25 0,0 0,-1 0,1 25,25-25,-25 0,0 0,24 0,-24 0,0 25,0-25,24 0,-24 0,0 0,0 0,24 0,-24 0,0 0,24 0,-24 0,0 0,0 0,0-25,24 25,-24 0,0 0,0 0,-1 0,1-25,0 25,0 0,0 0,24-25,-24 25,0 0,0 0,24-25,-24 25,0 0,25 0,-26-24,26 24,-25-25,0 25,24 0,-24-25,0 25,0 0,-1-25,1 25,0 0,0-25,0 25,-1 0,1 0,0-25,0 25,0 0,-1-24,1 24,0 0,0-25,0 25,-1 0,1-25,0 25,0 0,0-25,-1 25,26 0,-25-25,0 25,-1 0,1-24,0 24,0-25,0 25,-1 0,26-25,-25 25,0-25,0 25,-1-25,1 1,0 24,0-25,0 0,24 25,-24-25,0 0,0 25,-1-24,1-1,0 25,0-25,0 0,-1 25,1-25,0 1,0 24,0-25,-1 0,1 25,0-25,0 0,0 1,-25-1,24 0,1 0,0 25,0-25,0 1,-1-1,1 0,0 0,-25 0,25 25,0-24,-25-1,24 0,-24 0,0 0,0 0,25 25,-25-24,0-1,0 0,0 0,0 0,0 1,0-1,0 0,0 0,0 0,0 1,0-1,0 0,0 0,0 0,0 1,0-1,0 0,0 0,-25 0,25 1,-24-1,-1 0,0 0,0 0,-24 1,24-1,-25 0,1 0,-1 0,0 1,1-1,-26 0,26 25,-26-25,26 0,-26 25,26-24,-1 24,1-25,-1 25,0 0,25-25,-24 25</inkml:trace>
  <inkml:trace contextRef="#ctx0" brushRef="#br0" timeOffset="108607.08">19919 843,'-25'0,"25"-24,-25 24,0 0,25-25,-25 25,0 0,25-25,-24 25,-1 0,0 0,0 0,25-25,-25 25,1 0,-1 0,0 0,25-25,-25 25,0 0,1 0,-1 0,0 0,0-24,0 24,1 0,-1 0,0 0,0 0,0 0,1 0,-1 0,0 0,0 0,0 0,25 24,-24-24,-1 0,0 0,0 25,0-25,1 25,-1-25,0 25,0 0,0-25,25 24,-24 1,24 0,-25-25,25 25,0 0,0-1,-25-24,25 25,0 0,0 0,0 0,-25-1,25 1,0 0,0 0,0 0,0-1,0 1,0 0,0 0,0 0,25-1,-25 1,25-25,-25 25,25 0,-25 0,24-25,-24 24,25 1,-25 0,25-25,-25 25,0 0,0-1,25-24,-25 25,25-25,-25 25,24 0,1-25,-25 25,25-25,-25 25,25-25,-25 24,25-24,-1 25,1 0,0-25,-25 25,25-25,-25 25,25-25,-1 24,1-24,0 25,0-25,0 0,-1 25,1-25,0 0,0 0,0 25,-1-25,1 0,0 0,0 0,0 0,-1 0,1 0,0 0,0 0,0 0,-1-25,1 25,0 0,0 0,0-25,0 25,-1-25,1 25,-25-24,25 24,-25-25,25 25,-25-25,25 25,-25-25,0 0,24 25,-24-24,25 24,-25-25,25 0,-25 0,25 25,-25-25,25 0,-25 1,24-1,1 0,-25 0,25 0,-25 1,25-1,0 0,-25 0,24 25,-24-25,25 1,-25-1,0 0,25 25,-25-25,0 0,25 25,-25-24,0-1,25 0,-25 0,0 0,0 1,0-1,0 0,0 0,0 0,0 1,0-1,0 0,0 0,-25 25,25-25,-25 25,25-24,-25 24,25-25,-25 0,1 25,24-25,-25 25,0 0,25-25,-25 25,0 0,1 0,-1 0,0-24,0 24,-24 0,24 0,-25 24,25-24</inkml:trace>
  <inkml:trace contextRef="#ctx0" brushRef="#br0" timeOffset="163109.23">6375 6325,'-25'0,"1"0,24 25,-25-25,25 25,-25-25,0 0,25 25,-25-25,1 0,24 24,-25-24,0 0,0 0,25 25,-25-25,0 0,1 0,-1 0,0 0,0 0,0 0,25-25,-24 25,-1 0,25 25,0-50,0 1,25 24,-25-25,0 0,-25 0,25 50,0 0,0 0,0-1,0 1,25-25,-25-25,0 1,0-1,0 0,-25 25,25 25,-25-25,25 25,0-1,-25 1,25 0,0 0,0 0,25-25,-25 24,25-24,-25-24,25 24,-25-25,0 0,0 0,0 0,0 1,-25-1,0 25,25 25,0-1,0 1,0 0,0 0,25 0,-25-50,25 25,-25-25,0 0,0 0,0 1,0-1,0 0,0 50,0 0,0-1,0 1,0 0,0 0,24-25,-24-25,0 0,0 0,0 1,0-1,0 0,-24 25,24 25,-25-25,25 25,0-1,0 1,0-50,0 1</inkml:trace>
  <inkml:trace contextRef="#ctx0" brushRef="#br0" timeOffset="164304.57">5904 6400,'0'-25,"-25"25,25-25,-25 25,25-25,0 0,-25 25,25-24,-24 24,24-25,0 0,-25 25,25-25,0 0</inkml:trace>
  <inkml:trace contextRef="#ctx0" brushRef="#br0" timeOffset="168486.97">5978 6375,'0'-25,"-25"25,25-25,0 0,0 1,-24 24,24-25,0 0,0 0,-25 25,25-25,0 1,-25 24,25-25,0 0,-25 25,25-25,0 0,-25 25,25-24,0-1,0 0,-24 25,24-25,0 0,0 1,0-1,0 0,0 0,24 25,-24-25,0 0,0 1,0-1,0 0,0 0,0 0,0 1,0-1,0 0,0 0,0 0,0 1,0-1,0 0,0 0,0 0,0 1,0-1,25 25,-25-25,0 0,0 0,0 1,0-1,0 0,0 0,0 0,0 1,0-1,25 25,-25-25,0 0,0 0,0 1,0-1,0 0,0 0,25 25,-25-25,0 1,0-1,0 0,0 0,0 0,0 0,-25 25,25-24,0-1,-25 25,25-25,0 0,0 0,0 50,0 0,25-25,-25 25,0 0,25-25,-25 24,0-48,0-1,0 0,-25 25,25-25,-25 25,25 25,-25-25,25 25,0 0,0-1,0 1,25-25,-25-25,25 1,-25-1,0 0,0 0,-25 25,25-25,-25 25,25 25,-24-25,24 25,-25-25,25 25,0 0,0-1,0 1,0 0,25-25,-1 0,-24-25,25 25,-25-25,0 1,0-1,0 0,-25 25,25 25,0 0,0-1,0 1,0 0,25-25,-25-25,0 0,0 1,0-1,0 0,0 0,-25 25,25 25,0 0,0 0,0-1,0 1,0 0,25-25,-25-25,25 25,-25-25,0 1,0-1,0 0,0 50,0 0</inkml:trace>
  <inkml:trace contextRef="#ctx0" brushRef="#br0" timeOffset="171363.28">5929 5705,'0'25,"0"0,0-1,0 1,0 0,0 0,0 0,0 0,0-1,24 1,-24 0,0 0,0 0,0-1,0 1,0 0,0 0,0 0,0-1,0 1,0 0,0 0,0 0,0-1,0 1,0 0,0 0,0 0,0-1,0 1,0 0,0 0,0-50,-24 0,24 0,-25 1,25-1,0 0,-25 0,25 0,0 1,0-1,0 0,-25 25,25-25,0 0,0 1,0-1,-25 25,25-25,0 0,0 0,0 1,0-1,0 0,0 0,0 0,0 1,0-1,0 0,0 0,0 0,0 0,0 50,0 0,0 0,0 0,0 0,0-1,0 1,0 0,0 0,0 0,0-1,0 1,0 0,0 0,0 0,0-1,0 1,0 0,0 0,0 0,0-1,0 1,0 0,0 0,25-25</inkml:trace>
  <inkml:trace contextRef="#ctx0" brushRef="#br0" timeOffset="172588.27">6524 6276,'-25'0,"0"0,1 0,-1 0,0 0,25 24,-25-24,0 0,1 0,-1 0,0 0,0 0,0 25,1-25,-1 0,0 0,0 0,0 0,0 0,1 0,-1 25,0-25,0 0,0 0,1 0,48 0,1 0,0 0,0 0,0 0,-1 0,1-25,0 25,0 0,0 0,0 0,-1 0,1 0,-25-25,25 25,0 0,0 0,-1 0,1 0,0 0,0 0</inkml:trace>
  <inkml:trace contextRef="#ctx0" brushRef="#br0" timeOffset="206021.26">6077 4514,'0'-24,"25"24,-25-25,25 25,-25-25,25 25,-25-25,25 25,-25-25,25 25,-1-24,1-1,-25 0,25 25,0-25,0 0,-1 1,1 24,-25-25,25 25,-25-25</inkml:trace>
  <inkml:trace contextRef="#ctx0" brushRef="#br0" timeOffset="207217.59">4812 4837,'25'0,"0"0,0 0</inkml:trace>
  <inkml:trace contextRef="#ctx0" brushRef="#br0" timeOffset="208233.97">4986 4911,'25'0,"0"0,0 0,-1 0,1 0,0 0,0 0</inkml:trace>
  <inkml:trace contextRef="#ctx0" brushRef="#br0" timeOffset="208397.79">5284 4887,'49'-25</inkml:trace>
  <inkml:trace contextRef="#ctx0" brushRef="#br0" timeOffset="208848.53">5805 4762,'0'-24,"24"24,1 0</inkml:trace>
  <inkml:trace contextRef="#ctx0" brushRef="#br0" timeOffset="210213.61">6152 4614,'0'-25</inkml:trace>
  <inkml:trace contextRef="#ctx0" brushRef="#br0" timeOffset="211164.52">4912 4440,'-25'0,"50"0,-1 0,1 0,-25-25,25 25,0 0</inkml:trace>
  <inkml:trace contextRef="#ctx0" brushRef="#br0" timeOffset="212073.4">6202 4341,'24'0,"1"0,-25-25</inkml:trace>
  <inkml:trace contextRef="#ctx0" brushRef="#br0" timeOffset="212417.79">5433 4465,'0'0,"-25"-25,50 25,-1 0,1 0,0-25,0 25,0 0,-1 0,1 0,0 0,0-25,0 25,-1 0,1 0</inkml:trace>
  <inkml:trace contextRef="#ctx0" brushRef="#br0" timeOffset="212673.3">5929 4390,'173'-24,"-346"48,371-48,-173 24,0 0</inkml:trace>
  <inkml:trace contextRef="#ctx0" brushRef="#br0" timeOffset="-194647.04">9699 3398,'0'-25,"-25"50,25-50,0 1,0-1,0 50,-25-25,25 24,-24-24,24 25,0 0,0 0,0-50,24 25,1-25,-25 0,25 25,-25-24,0-1,0 50,-25-25,25 24,0 1,-25-25,25 25,0-50,0 0,25 25,-25-24,0-1,0 50,-25-25,1 0,24 24,-25-24,25 25,-25 0,25 0,0 0,25-25,0 0,-25-25,24 25,-24-25,25 25,-25-25,25 25,-25-25,0 1,0-1,0 0,0 50,0 0,0-1,0 1,0-50,0 1,0-1,0 50,0-1,0-48,0-1</inkml:trace>
  <inkml:trace contextRef="#ctx0" brushRef="#br0" timeOffset="-192451.9499">9773 3373,'0'25,"25"-25,-25 25,0 0,0 0,0-1,0-48</inkml:trace>
  <inkml:trace contextRef="#ctx0" brushRef="#br0" timeOffset="-190535.22">9823 3547,'0'0,"0"25,25-25,-25 25,25-25,-25 24,0-48,0-1,0 0</inkml:trace>
  <inkml:trace contextRef="#ctx0" brushRef="#br0" timeOffset="-188359.4499">9153 4266,'25'0,"0"-24,0 24,-25-25,24 0,1 0,0 0,0 1,0-1,0 0,-25 0,24 25,1-25,-25 1,25-1,0 25,-25-25,25 0,-1 25,-24-25,25 1,0-1,-25 0,25 25,0-25,-25 0,24 25,-24-24,25-1,0 25,-25-25,25 0,-25 0,25 25,-25-25,24 25,-24-24,0-1,25 0,-25 0,25 0,-25 1,25 24,-25-25,25 0,-25 0,24 25,-24-25,25 1,-25-1,25 0,0 0,0 0,-25 1,24-1,1 0,0 25,-25-25,25 25,-25-25,25 25,-25-24,24 24,-24-25,25 0,0 0,0 0,0 1,-1-1,1 0,0 0,0 25,-25-25,25 25,-25-24,25 24,-25-25,24 25,1-25,0 0,0 0,0 1,-1-1,1 0,0 0,0 25,-25-25,25 0,-1 25,-24-24,25 24,-25-25,25 25,-25-25,25 25,0-25,-25 0,24 25,-24-24,25 24,0-25,-25 0,25 25,-25-25,25 25,-25-25,24 1,-24-1,25 25,-25-25,0 0,0 0,25 1,-25-1,0 0,-25 25,0 0,1 25,-1-25,0 25,0-1,0-24,25 25,0 0,-24-25,24 25,0 0,-25-25,25 24,0 1,0-50,25 25,-25-24,24 24,1-25,-25 0,25 0,-25 50,-25-25,0 25,25 0,0-1</inkml:trace>
  <inkml:trace contextRef="#ctx0" brushRef="#br0" timeOffset="-185364.01">11014 2431,'0'0,"0"25,0-1,24 1,-24 0,0 0,25-25,-25 25,25-25,-25 24,0 1,25-25,-25 25,0 0,25-25,-25 25,0 0,0-1,0 1,24-25,-24 25,0 0,25 0,-25-1,25-24,-25 25,0 0,25 0,-25 0,0-1,25-24,-25 25,0 0,0 0,0 0,24-25,-24 24,0 1,0 0,25 0,-25 0,0-1,0 1,0 0,0 0,25-25,-25 25,0-1,0 1,25-25,-25 25,0 0,0 0,0-1,0 1,25 0,-25 0,0 0,0-1,0 1,25-25,-25 25,0 0,0 0,0 0,24-1,-24 1,0 0,0 0,0 0,0-1,0 1,0 0,0 0,0 0,0-1,25-24,-25 25,0 0,25 0,-25 0,0-1,0 1,0 0,0 0,0 0,0-1,0 1,0 0,0 0,0 0,25-1,-25 1,25 0,-25 0,0 0,24-1,-24 1,0 0,0 0,0 0,25-1,-25 1,0 0,0 0,0 0,0-1,0 1,25 0,-25 0,0 0,0 0,0-1,0 1,0 0,0 0,0 0,0-1,0 1,0 0,0 0,0 0,0-1,0 1,0 0,0 0,0 0,0-1,0 1,0 0,0 0,0 0,0-1,25-24,-25 25,0 0,0 0,0 0,0-1,0 1,0 0,0 0,0 0,0-1,25 1,-25 0,0 0,0 0,0-1,0 1,0 0,0 0,24-25,-24 25,0 0,0-1,0 1,25 0,-25 0,0 0,0-1,0 1,0 0,0 0,25 0,-25-1,0 1,0 0,0 0,0 0,0-1,0 1,25-25,-25 25,0 0,0 0,0-1,0 1,0 0,0-50,0 0,0 1,0-1,-25 25,25-25,0 50,0 0,0-1,0-48,25 24,-25-25,25 25,-25-25,24 25,-24-25,0 0,0 1,0-1,-24 50,24-1,-25-24,25 25,0 0,0 0,0 0,25-25,-25-25,24 25,-24-25,25 25,-25-25,0 0,0 1,0-1,0 50,-25-25,25 24,-24-24,24 25,0 0,-25-25,25 25,0 0,0-1,0-48,25 24,-25-25,24 0,-24 0,0 0,0 50,0 0,0 0,25-25,-25 25,25-25,0 0,0 0,-25-25,24 25,-24-25,-24 25,-1 0,0 0,0 25,0-25,1 25,-1-25,0 0</inkml:trace>
  <inkml:trace contextRef="#ctx0" brushRef="#br0" timeOffset="-181060.53">9302 6325,'25'0,"0"0,0 0,-1 0,1 0,-25-25,25 25,0 0,0 0,-1 0,1 0,-25-24,25 24,0 0,0 0,-25-25,24 25,1 0,0 0,-25-25,25 25,0 0,-1 0,1 0,0 0,0 0,0 0,-1 0,-24-25,25 25,0 0,0 0,0 0,-1 0,1 0,0 0,0 0,-25-25,25 25,-1 0,1 0,0 0,-25-24,25 24,0 0,-1 0,1-25,0 25,0 0,0 0,0 0,-1 0,-24-25,25 25,0 0,0 0,0 0,-1 0,1 0,0-25,0 25,0 0,-1 0,1 0,0 0,0 0,0 0,-1 0,1 0,0 0,0 0,0 0,-1 0,-24-25,25 25,0 0,0 0,0 0,-1 0,1 0,0 0,0 0,0 0,-1 0,1 0,0 0,0 0,0 0,-25 25,24-25,1 0,0 0,0 0,0 0,0 0,-1 0,1 0,0 0,0 0,0 0,-1 0,1 0,0 0,0 0,0 0,-1 0,1 0,0 25,0-25,0 0,-1 0,1 0,-50 0,1 25,-1-25,25 25,25-25,-25-25,0 0,-25 25,25 25,-25-25,25 25,-25-25,25 24,0-48,25 24,-25-25</inkml:trace>
  <inkml:trace contextRef="#ctx0" brushRef="#br0" timeOffset="-172005.65">5110 2232,'0'25,"0"0,0 0,0 0,0-1,0 1,0 0,0 0,0 0,25-1,-25 1,0 0,0 0,0 0,0-1,0 1,0 0,0 0,25 0,-25 0,25-25,-25 24,24-24,-24 25,0 0,25 0,-25 0,25-25,-25 24,25 1,-25 0,25-25,-25 25,0 0,24-25,-24 24,25 1,0 0,-25 0,25 0,-25-1,0 1,25 0,-25 0,0 0,24-25,-24 24,25 1,-25 0,0 0,0 0,25-25,-25 24,25 1,-25 25,25-50,-1 25,-24-1,0 1,25 0,-25 0,25-25,-25 25,0-1,0 1,25-25,-25 25,0 0,0 0,25-25,-25 25,0-1,24-24,-24 25,0 0,0 0,25 0,-25-1,0 1,25-25,-25 25,0 0,0 0,0-1,-25-24,0 0,25-24,-24 24,-1 0,25-25,-25 25,25 25,25-1,0-24,-1 25,1-25,-25 25,25-25,0 0,0-25,-25 0,24 25,-24-24,25-1,-25 0,0 0,25 25,-25-25,25 1,-25-1,0 0</inkml:trace>
  <inkml:trace contextRef="#ctx0" brushRef="#br0" timeOffset="-162648.04">4812 1712,'-24'0,"-1"0,25 24,25-24,-1 0,1-24,0-1,-25 0,25 25,-25-25,0 0,0 0,0 1,-25 24,0 0,0 0,25 24,-24-24,-1 25,0 0,0-25,25 25,-25 0,25 0,0-1,0 1,0 0,0 0,0 0,25-25,-25 24,25-24,0 0,0 0,-1 0,1 0,0 0,0 0,0-24,-1 24,1 0,0-25,0 25,0-25,0 25,-1-25,1 25,0-25</inkml:trace>
  <inkml:trace contextRef="#ctx0" brushRef="#br0" timeOffset="-161531.93">5284 1389,'-25'0,"0"0,25 25,-25-25,25 25,-24-25,24 24,-25-24,25 25,-25-25,25 25,-25 0,25 0,-25-1,25 1,0 0,0 0,25-25,-25 25,25-25,0 0,0 0,-1 0,1 0,0-25,0 25,-25-25,25 25,-1 0,-24-25,25 25,0-25,0 25,-25-24</inkml:trace>
  <inkml:trace contextRef="#ctx0" brushRef="#br0" timeOffset="-160276.12">5408 1612,'0'-25,"25"25,-25-24,0-1,0 0,0 0,24 25,-24-25,0 1,0-1,25 25,-25-25,25 25,-25 25,25-25,-25 25,0-1,25-24,-25 25,0-50,0 1,0-1,0 0,0 0,0 0,24 25,1 0,0 25,0-25,-25-25,0 1,0-1,0 0,25 25,-1 0,1 0,0 0,-25 25,25-25,-25 25,25-25,-25 24,24-24,-24 25</inkml:trace>
  <inkml:trace contextRef="#ctx0" brushRef="#br0" timeOffset="-158655.59">5904 1290,'0'-25,"25"0,-25 0,24 25,-24 25,25-25,-25 25,25-25,-25 25,0-50,0 0,-25 25,25-25,0 1,-25-1,25 0,0 0,25 0,0 25,0 0,0 0,-1 25,1-25,0 25,0-25,-25 25,25-25,-25 25,0-1,0-48,0-1,0 0,0 0,0 0,25 1,-25-1,24 25,1 25,0-1,-25 1,25-25,-25 25,25-25,-25 25,24 0,-24-1,0-48,0-1,0 0,-24 25,24-25,0 0,0 1,0-1,0 50,24-25,-24 24,25-24,-25 25,25-25,-25 25,25-25,-25-25,25 25,-25-25,0 1,0-1,0 0,0 0,0 0,0 50,0 0,0 0,24 0,1-25,-25 24,25-24,0 0,-25 25,25-25,-1 0,-24-25,25 25</inkml:trace>
  <inkml:trace contextRef="#ctx0" brushRef="#br0" timeOffset="-158452.8299">6400 918</inkml:trace>
  <inkml:trace contextRef="#ctx0" brushRef="#br0" timeOffset="-158256.44">6722 868,'25'-25</inkml:trace>
  <inkml:trace contextRef="#ctx0" brushRef="#br0" timeOffset="-157871.8499">6772 843,'0'149,"0"-124,-149-199,397 199,-397-25,199-25,49 75,-99-25,25-25,0 0,-25-25,25 25,-25-25,0 0,0 1,24-1,1 50,0-25,0 0</inkml:trace>
  <inkml:trace contextRef="#ctx0" brushRef="#br0" timeOffset="-157661.19">7219 769,'0'-25</inkml:trace>
  <inkml:trace contextRef="#ctx0" brushRef="#br0" timeOffset="-156423.62">7392 3026,'-25'0,"25"25,0 0,0 0,0-1,0 1,0 0,-24 0,24 0,0 24,0-24,0 0,0 24,0-24,0 0,0 25,0-26,0 1,0 25,0-25,0-1,0 26,0-25,0 0,0 0,0 24,0-24,0 0,0 0,0-1,0 1,0 0,0 0,0 0,0-1,0 1,0 0,0-50,-25 0,0 1,25-1,-25 25,25-25,-25 25,25-25,0 0,-24 25,24-24,-25-1,25 0,-25 25,25-25,0 50,25 0,0 0,-25-1,24-24,-24 25,25-25,0 25,0-50,0 25,-1-25,1 1,0-1,-25 0,25 25</inkml:trace>
  <inkml:trace contextRef="#ctx0" brushRef="#br0" timeOffset="-154823.94">7194 2654,'25'0,"-25"25,24-25,-24 25,0 0,25-25,-25 24,0 1,25 0,-25 0,0 0,0-1,25 1,-25 0,0-50,0 0,0 1,-25-1,25 0,-25 25,25-25,-25 25,25-25,0 1,-24-1,24 0,-25 0,25 0,0 0,0 1,-25-1,25 0,0 0,0 0,0 1,0-1,0 0,0 0,25 25,0-25,-1 25,1 25,0 0,-25 0,0 0,0-1,0 1,0 0,0 0,0 0,0-1,0 1,25-25,0 0,-1-25,1 25,0 0,0 0,0 0,-25 25,0 0,0 0,0 0,-25-25,25 25,-25-25,0 24,0 1,1-25,24 25,-25-25,0 0,25 25</inkml:trace>
  <inkml:trace contextRef="#ctx0" brushRef="#br0" timeOffset="-153537.25">7591 2555,'0'0,"-25"25,25-1,0 1,0 0,0 0,25-25,-25 25,24-25,-24-25,0 0,-24 25,24-25,-25 25,25-25,0 1,0-1,25 25,-25-25,0 0,24 25,-24-25,25 25,-25 25,25-25,-25 25,25-25,-25 25,25-25,-25 25,24-25,1 0,0-25,0 25,0-25,-25 0,0 0,24 25,-24-24,0-1,0 0,0 0,0 0,0 1,0-1,-24 0,24 0,-25 0,25 1,0-1,-25 25,25-25,-25 0,0 0,25 1,-24 24,-1 0,0 0,25 24,0 1,0 0,0 0,25 0,-25-1,25-24,-25 25,0 0,0 0,24-25,-24 25,25-1,-25 1,25 0,0-25,-25 25,25-25,-1 0,1 0,0 0,0 0,-25-25,25 25,-25-25,24 25,1-25,-25 1,0-1,25 0,-25 0,0 0,0 1,0-1,-25 25,25 25,0-1,0 1,25 0,0-25,0 0,-1 0,1 0,-25-25,25 25,0 0,0-25,0 25,-1-24</inkml:trace>
  <inkml:trace contextRef="#ctx0" brushRef="#br0" timeOffset="-153351.93">7541 2406,'25'-50</inkml:trace>
  <inkml:trace contextRef="#ctx0" brushRef="#br0" timeOffset="-152348.37">9228 2530,'0'-25,"-25"25,0 0,25-25,-25 25,0 0,1 0,-1 0,0 25,0-25,25 25,-25-25,25 25,-24-25,24 25,0-1,0 1,24 0,1-25,0 25,0-25,0 0,-1 0,1 0,0 25,0-25,0 0,-1 0,1 0,0 25,0-25,0 0,-25 24,25-24,-25 25,-25-25,0 0,25 25,-25-25,0 0,0 0,1 25,-1-25</inkml:trace>
  <inkml:trace contextRef="#ctx0" brushRef="#br0" timeOffset="-151217.28">9401 2505,'0'0,"0"-25,0 50,0 0,0 0,0 0,0-1,25-24,-25 25,25-25,0 0,0 0,-1 0,-24-25,25 25,0-24,0-1,-25 0,25 25,-25-25,0 0,0 1,0-1,-25 25,25-25,0 0,0 50,0 0,0 0,0-1,0 1,25-25,-1 25,1-25,0-25,0 25,0-25,-1 25,-24-24,0-1,0 0,25 0,-25 0,0 1,0-1,0 0,-25 25,25-25,0 0,-24 25,24-24,0-1,-25 25,25-25,0 0,0 50,0 0,0 0,0-1,0 1,25 0,-1 0,1 0,-25-1,25 1,-25 0,25 0,0-25,-25 25,24-1,1 1,-25 0,25-25,-25 25,25-25,-25-25,-25 25,25-25,-25 0,0 1,25-1,-24 0,24 0,-25 25,25-25,0 1,0-1,-25 0,25 0,0 0,0 1,0-1,0 0,0 0,0 0,0 1,25-1,0 0,-25 0,24 25,-24 25,0 0,0 0,0-1,0 1,0 0,-24 0,-1-25,25 25,-25-1,0 1,25 0</inkml:trace>
  <inkml:trace contextRef="#ctx0" brushRef="#br0" timeOffset="-150571.25">10096 2084,'25'-25,"-50"50,50-75,-25 25,0 0,0 50,-25-25,25 25,-25-25,25 25,0 0,0-1,0 1,0 0,0 0,25-25,0 25,-1-25,1 0,-25-25,25 25,0-25,-25 0,25 25,-25-25,0 1,24 24,-24-25,0 0,0 0,0 0,0 1,0-1,0 0,25 25,-25-25,25 25,-25 25,0 0,25-25,-25 25,25-25,-25 24,25-24,-1 0,1 0,0 0,0 0,-25-24,25 24</inkml:trace>
  <inkml:trace contextRef="#ctx0" brushRef="#br0" timeOffset="-149735.97">10418 1389,'-24'0,"24"-25,-25 25,50 25,-1 0,-24 0,25-1,-25 1,0 0,25 0,-25 0,0-1,25 1,-25 0,25 0,-25 25,0-26,24 1,-24 0,25 0,-25 0,0-1,0 1,25-25,-25 25,0 0,0-50,0 0,0 0,0 1,0-1,0 0,0 0,0 0,0 1,0-1,25 25,-25-25,25 25,-1 0,-24 25,25-25,0 0,-25 25,25-25,0 0,-1-25,1 25,0-25,0 25,0-25,-25 0,24 0,-24 1,0-1,25 0,-25 0,0 0,0 1,-25 24,25-25,-24 0,-1 25,0 0,0 25,25 0,-25-1,25 1,0 0,0 0,0 0,25-25,0 0,-25 24,25-24,0 0,-1 0,1 0</inkml:trace>
  <inkml:trace contextRef="#ctx0" brushRef="#br0" timeOffset="-148492.1">11162 1290,'0'0,"-24"0,24 25,-25-25,25 24,-25-24,25 25,-25 0,25 0,0 0,-25-25,25 24,0 1,0 0,25-25,0 0,-25-25,25 25,0 0,-25-25,24 25,-24-24,0-1,25 25,-25-25,25 25,-25-25,25 25,0 0,-1 0,-24-25,25 25,-25-24,25-1,-25 0,0 0,0 0,0 1,-25 24,25-25,0 0,-25 0,25 0,0 1,0-1,-24 25,24-25,0 0,0 0,-25 1,25-1,0 0,0 0,0 50,0 0,0 0,0-1,0 1,0 0,0 0,0 0,0-1,0 1,25 0,-1 0,-24 0,25-25,0 0,-25 24,25-24,0 0,0 0,-1 0,1 0,-25-24,25 24,0 0,-25-25,25 25,-25-25,0 0,0 0,0 1,0-1,0 0,0 50,0 0,0-1,0 1,0 0,24-25,1 0,-25-25,25 25,-25-25,25 25,-25-24,25-1,-25 0,0 0,24 25,1 25,0-25,0 0,0 0,-1 0,1 0,0 0,-25-25,25 25</inkml:trace>
  <inkml:trace contextRef="#ctx0" brushRef="#br0" timeOffset="-148267.72">11237 1042,'99'-50</inkml:trace>
  <inkml:trace contextRef="#ctx0" brushRef="#br0" timeOffset="-148084.04">11807 918,'0'-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14:44.19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648 7342,'0'-25,"-25"25,0 0,25-24,-25 24,25-25,-25 25,1 0,24-25,-25 25,0 0,0 0,25-25,-25 25,1 0,-1 0,25-25,-25 25,0 0,0 0,1 0,-1-24,0 24,0 0,0 0,1 0,-1 0,25-25,-25 25,0 0,0 0,1 0,-1 0,0 0,0 0,0 0,1 0,-26 0,25 0,0 0,0 0,1 0,-1 0,0 0,0 0,0 0,1 0,-1 0,0 0,0 0,0 0,1 0,-1 0,0 0,0 0,25 25,-25-25,1 0,-1 0,0 0,0 0,0 0,1 0,-1 0,0 24,0-24,0 0,1 0,-1 0,25 25,-25-25,0 0,0 0,1 25,-26-25,25 25,0-25,1 0,-26 25,25-25,25 24,-25-24,0 0,1 0,-1 25,0-25,25 25,-25-25,0 0,1 25,-1-25,25 25,-25-25,0 24,0-24,25 25,-24-25,-1 25,0-25,25 25,-25-25,25 25,-25-25,1 24,-1-24,0 25,25 0,-25 0,25 0,-25-25,25 24,-24-24,24 25,0 0,0 0,-25 0,25-1,0 1,0 0,0 0,0 0,0-1,0 1,25 0,-25 0,0 0,24 0,-24-1,25 1,-25 0,25-25,-25 25,25-25,0 25,-25-1,24-24,-24 25,25-25,0 25,0-25,-25 25,49-25,-49 25,25-25,25 24,-25-24,-1 25,1-25,0 0,0 0,0 0,-1 0,1 25,0-25,25 0,-25 0,-1 0,26-25,0 25,-26 0,1 0,0 0,0 0,24 0,-24 0,0 0,0 0,0 0,-1 0,1 0,0-25,0 25,24 0,-24 0,0 0,49 0,-49-24,0 24,0 0,24 0,1 0,-25 0,0 0,-1-25,1 25,50 0,-50 0,-1 0,1 0,0 0,0-25,0 25,-1 0,1 0,25-25,-25 25,-1 0,1 0,25-25,-25 25,-1 0,1-24,0 24,25-25,-26 25,1 0,0-25,0 25,0-25,-1 25,1-25,0 25,0-24,0 24,-1-25,1 0,0 0,0 25,0-25,-1 25,-24-25,25 1,0 24,0-25,0 0,-25 0,25 25,-25-25,0 1,24 24,-24-25,0-25,0 25,0 1,25 24,-25-50,0 25,0 0,0 1,0-1,0 0,0 0,0 0,0 1,0-1,0 0,-25 0,25 0,0 1,-24-1,24 0,0 0,-25 25,25-25,-50-24,25 49,25-25,-25 0,-24 25,24-25,0 25,0-24,1 24,-1 0,0-25,0 25</inkml:trace>
  <inkml:trace contextRef="#ctx0" brushRef="#br0" timeOffset="3463.4">7342 3349,'-25'0,"25"-25,-24 25,24-25,-25 25,25-25,-25 25,0-25,0 25,1-24,-1 24,25-25,-25 25,0 0,25-25,-25 25,1 0,-1-25,0 25,0 0,0 0,1 0,-1-25,0 25,0 0,0-24,-49 24,49-25,-25 25,26 0,-26 0,25 0,0 0,1 0,-1 0,0 0,0 0,-24 25,24-25,0 0,0 0,0 0,1 0,-1 24,0-24,0 0,0 0,-24 25,24-25,0 0,0 0,1 25,-1-25,-25 25,25-25,1 0,-1 0,0 25,0-25,25 24,-25-24,0 0,25 25,-24-25,-1 0,0 25,0 0,0-25,1 25,-1-25,0 24,0 1,0-25,25 25,-24-25,-1 25,25 0,-25-25,25 24,-25-24,0 25,1 0,24 0,0 0,0-1,0 1,0 0,24 0,-24 0,25-25,-25 25,25-25,-25 24,25 1,0-25,-25 25,24-25,1 0,-25 25,25-25,0 0,0 0,-1 0,1 25,0-25,0 0,0 0,-1 0,1 0,0-25,25 25,-25 0,24 0,-24-25,0 25,0 0,-1 0,1 0,0 0,0 0,0 0,24-25,-24 25,25 0,-26 0,1 0,0-25,25 25,-26 0,26-24,-25 24,0 0,24-25,-24 25,25-25,-26 25,26-25,-25 0,0 0,-1 25,1-24,0-1,0 0,-25 0,25 0,24 1,-49-1,25 0,-25 0,25 0,-25-24,0 24,0 0,0-24,0 24,0 0,0 0,-25 25,25-25,-25 25</inkml:trace>
  <inkml:trace contextRef="#ctx0" brushRef="#br0" timeOffset="4404.54">7466 3696,'-25'0,"25"-25,-24 25,-1 0,0 0,0 0,0 0,1 0,-1 0,0 0,25 25,-25-25,-24 0,24 25,0-25,0 0,-24 25,-26-1,50-24,-49 25,-1 0,51 0,-1-25,-25 25,1-1,24 1,-25 0,1 25,24-50,0 24,0 26,0-50,1 25,-1 24,0-49,0 50,0-25,25 24,0-24,0 0,0 0,0 24,25-24,0-25,0 25,24 0,-24 0,0-25,25 24,24-24,0 0,-49 0,74 0,-74 0,25 0,24-24,1 24,-1-25,-24 25,24-25,-49 0,25 0,-1-24,1 24,-25-25,-1 1,1-26,-25 51,25-51,-25 1,0-1,-25 51,0-1,-24-50,24 51,-25-1,26 25,-1-25</inkml:trace>
  <inkml:trace contextRef="#ctx0" brushRef="#br0" timeOffset="5260.54">8582 4118,'0'0,"0"-25,-24 25,24-25,-25 25,0 0,0-25,0 25,1 25,-1-25,0 0,-49 25,24 0,-24-25,49 24,-50 1,-24 0,49-25,1 25,-50 0,49-1,-49 26,24-25,-24 0,50-1,24 1,-25 0,25 0,1-25,-26 25,25-1,25 1,-25 0,1 0,24 0,-25-1,25 1,-25-25,25 25,0 0,0 0,0-1,0 1,25 0,0 0,-1 0,-24 0,25-25,0 24,0 1,0-25,-1 0,1 25,25-25,-25 25,24-25,1 0,-1 0,1 0,0 0,-1 0,1 0,24 0,-24 0,-1 0,26-25,-25 25,-1 0,26-25,-26 0,1 25,-25-24,24-1,1 0,-25 0,-1 0,1-24,25 24,-25-25,-25 25,24-24,1-1,-25 1,25-1,-25 25,0-24,0-1,0 0,-25 26,0-26,1 25,-1 0,0 1,-25-1,26 0,-1 0,0 0,-25 25,26-24</inkml:trace>
  <inkml:trace contextRef="#ctx0" brushRef="#br0" timeOffset="8509.12">17264 8632,'0'-25,"0"0,-25 25,25-24,-25 24,25-25,-24 0,24 0,-25 25,25-25,-25 25,25-24,-25 24,25-25,-25 25,25-25,-24 0,24 0,-25 1,25-1,-25 0,0 0,25 0,-25 25,25-24,-24-1,24 0,-25 0,25 0,-25 25,25-24,-25-1,0-25,1 25,-1 0,25 1,-25-1,0-25,0 25,1 1,24-1,0 0,-25 0,0 0,0-24,0 24,1 0,24 0,-50 1,50-1,-25-25,0 1,1 24,-1 0,0 0,25 0,-25 1,0-26,0 25,1-24,-1 24,25 0,-25 0,0-24,0 49,25-25,-24-25,-1 25,0-24,0-1,0 25,25 0,-24 1,-1 24,0-50,25 25,-25 0,0 1,25-1,0 0,-24 0,24-24,-25 24,25 0,-25-25,25 26,0-1,-25 0,25 0,-25 0,25 1,0-1,-24 0,24 0,-25 25,25-25,0 1,-25-1,25 0,-25 0,25 0,0 1,-25-26,25 25,0 0,0 1,-24-1,24 0,0 0,-25 0,25 0,-25 1,25-1,-25 0,25 0,-25 25,25 25,-24 0,-1 0,25-1,-25 1,0 25,0-25,1 0,-1 49,0-49,0 24,0 1,25-25,-25 24,25-24,-24 25,24-25,0-1,24-48,1-1,-25 0,25 0,-25 0,25 1,0-1,-25 0,25 0,-25 0,0 1,24-26,1 25,-25 0,0 1,25-1,-25 0,0 0,25 0,-25 0,25 1,-1 24,-24-25,25 25,0 0,0 0,0 0,-1 0,-24 25,25-25,0 24,0 1,0-25,-25 25,24-25,1 0,-25 25,25-25,0 25,0 0,-1-25,1 24,0-24,0 25</inkml:trace>
  <inkml:trace contextRef="#ctx0" brushRef="#br0" timeOffset="11351.5">19050 7392,'-25'0,"25"-25,0 0,0 0,0 1,-25 24,25-25,0 0,0 0,0 0,-24-49,24 24,0 26,0-1,0-50,0 1,0 24,24-24,-24-25,25-1,-25 1,0 50,25-75,-25 74,0 0,0-74,25 75,-25-1,0 1,0-51,25-24,-1 25,-24 49,25-49,-25 50,25-51,-25 51,25-26,-25 51,0-51,0 50,0 1,0-26,0 25,0 0,0 1,0-1,25 25,-25-25,0 0,0 50,-25 0,0 0,0-1,0 26,1-25,24 0,-50-1,25 1,0 25,1-25,-1-1,0 1,0 0,0 0,25 0,0-50,0 0,25 25,-25-25,25 0,25-24,-1-26,-24 51,0-1,0 0,49-74,-49 74,0 0,24 0,-24 25,0 0,0 0,-1 0,1 50,0-25,0 24,0 1,-25-25,24 0,-24-1,25 26,-25-25,0 24,25-24,-25 0,0 0</inkml:trace>
  <inkml:trace contextRef="#ctx0" brushRef="#br0" timeOffset="14439.83">21208 6548,'0'-24,"0"-1,25 25,-25-25,0 0,0 0,0 1,25-1,-25 0,0 0,0 0,0-24,0 24,24-25,-24 26,0-1,0-25,0-24,25 24,-25 1,0-1,0 0,0 1,0-26,0 26,0-26,25 26,-25-26,0 26,0-26,25 26,-25-1,0-24,0 24,25-49,-25 49,0 1,0 24,24-25,-24 25,0-49,0 49,0-25,0 26,0-26,0 25,0 0,0 1,0-1,0 0,0 0,0 0,0 1,0-1,0 50,-24-25,24 24,-25-24,0 25,0 0,-24 25,24-26,0 1,-25 25,26-25,-1-1,0 1,0-25,25 25,-25 0,1 0,24-1,-25 1,25 0,0-50,25 0,-1 1,-24-1,50-25,-25 25,0-24,-1 24,-24 0,25 0,0-49,0 49,0 0,-25 1,24 24,-24-25,25 25,-25 25,25-1,-25 1,25 0,-25 0,0 0,25-1,-1 26,26 0,-50-1,25-24,0 0,-1-25,1 25,0-1,0 1,0-25,-1 25,1-25,0 25,0 0</inkml:trace>
  <inkml:trace contextRef="#ctx0" brushRef="#br0" timeOffset="18197.41">7293 3547,'0'-25,"24"25,-24-25</inkml:trace>
  <inkml:trace contextRef="#ctx0" brushRef="#br0" timeOffset="20376">7268 3473,'25'0,"-25"-25,24 25,-48 0,-1 0,25 25,0-50,25 25,-1 0,-24-25,25 25,0 0,0-25,0 25,-1 0,1 0,0-25,0 25,24 0,1 0,0 0,-26 0,26 0,24 0,-24 0,24 0,-24 0,25 0,24 0,-25 0,-24 0,49 25,-49-25,-1 0,-24 0,49 25,-24-25,49 25,-74-25,25 25,-26-25,26 0,-25 24,49-24,1 25,-1 0,-49-25,0 25,0-25,74 49,-74-49,-1 25,26 0,0 0,-26 0,26 0,-25-25,24 49,1-24,-25 0,24 0,-24-1,25 26,-25-50,-1 25,1 0,0-25,0 24,0 1,-1-25,1 25,25 0,-50 0,25-25,0 24,-1-24,1 25,0-25,0 0,-25 25,25-25,24 25,-24 0,0-25,0 24,-1-24,1 25,0-25,0 25,0-25,-1 25,1 0,0-25,0 24,0 1,-1-25,1 25,0-25,0 25,0-25,-1 25,1-25,0 24,0-24,0 0,24 25,-24 0,0-25,0 0,24 25,-24-25,49 25,-49-25,0 0,0 24,0-24,0 25,-1-25,1 0,0 25,0-25,24 25,-24-25,0 0,0 25,0-25,-1 0,26 24,-25-24,0 0,24 0,-24 25,25-25,-26 0,26 0,-25 25,24-25,-24 0,0 0,25 0,-26 0,1 25,25-25,-25 0,-1 0,26 0,-25 0,0 0,24 0,-24 0,0 0,25 0,-26 25,26-25,-25 0,0 0,24 0,-24 0,0 0,24 0,-24 0,0 0,25 0,-26 0,1 0,25 0,-25 0,-1 0,26 0,-25 25,0-25,24 0,-24 0,0 0,0 0,-1 0,26 0,-25 24,0-24,24 0,-24 0,0 0,25 25,-26-25,26 0,0 0,-26 0,26 25,-25-25,0 0,49 25,-49-25,0 0,-1 25,1-25,0 0,0 0,0 24,-1-24,1 0,0 25,0-25,0 0,-1 25,1-25,0 0,0 25,0-25,-25 25,24-25,1 24,0-24,0 25,0-25,-1 0,1 25,0-25,0 25,0-25,0 25,-1-25,1 24,0-24,-25 25,25-25,0 0,-1 25,1-25,-25 25,25-25,0 25,0-1,-1-24,-24 25,25-25,0 25,0-25,-25 25,25-25,-1 0,1 25,0-25,0 24,0-24,-1 0,-24 25,25-25,0 0,0 25,0 0,-1-25,1 25,0-1,0 1,0-25,-1 25,1-25,0 25,0-25,0 0,-25 25,0-50</inkml:trace>
  <inkml:trace contextRef="#ctx0" brushRef="#br0" timeOffset="22939.32">7243 4068,'25'0,"0"-25,-1 25,-24-25,25 1,0 24,0-25,24 0,-24 25,0-25,0 0,24 1,-24 24,25-25,-25 0,24 0,1 0,-25 25,-1-24,51-1,-26 0,26 0,-1-25,26 26,-76-1,26 0,49 0,0 0,-49 1,0-1,24 0,25 0,-49 25,-1-25,-24 25,74-24,-49-1,49 0,-24 0,-26 0,-24 25,74-24,-49-1,24 0,26 25,-1-25,-74 0,74 25,-25-24,-24 24,-25 0,24-25,-24 25,74-25,-49 25,24 0,-24 0,49-25,-49 25,-1 0,1 0,0 0,49-25,-50 25,-24 0,25 0,-1 0,1 0,49 0,-49 0,-1 0,1 0,25 25,-26-25,1 0,49 0,-49 25,-1-25,75 25,-74-25,-1 0,1 25,0-25,-1 24,1-24,74 25,-75 0,1-25,74 50,-74-50,24 24,50 26,-25-25,-49 0,24-1,-24-24,0 25,-1-25,1 25,-25 0,74 0,-50-1,1-24,25 50,-26-50,1 25,-1 0,-24-1,25-24,-1 25,1 0,0 0,24 0,-24 0,-1-25,1 24,-1 1,1 0,0 0,-1 0,1 24,-1-24,1 0,0 0,74 24,-75 1,1-25,49 24,-49 1,-1-25,1-1,0 1,49 50,-74-51,24 1,1 0,-1 0,-24 0,25-1,24 26,-49-50,25 25,-26 0,1-1,25 1,-25 0,0-25,-1 25,26 0,-25-1,49 26,-49-25,25 0,-26 0,51-1,-50 1,24 0,-24 0,49 0,-49-1,0-24,0 25,0 0,24-25,-24 25,0-25,24 25,-24-1,0-24,25 25,-26-25,26 25,0 0,-25-25,-1 25,1-25,25 24,-25 1,-1-25,1 0,0 25,0-25,24 25,-24-25,0 25,25-25,-26 24,1-24,0 25,0-25,0 0,-1 0,1 25,0-25,0 0,0 25,-1-25,1 0,0 25,25-25,-26 0,1 0,0 0,0 24,0-24,-1 0,1 0,0 0,0 25,0-25,24 0,1 0,0 0,-1 0,-24 0,0 0,0 0,-1-25,1 25,0-24,0 24,0-25,-1 0,1 25,-25-25,25 25,0-25,0 25,-1-24,1 24,0 0,0-25,0 25,-1 0,1 0,0 0,0 0,0 0,-1 0,1 0,0 0,0 0,0 0,-1 0,1 0,25 0,-50 25,25-25,24 0,-24 0,0 24,0-24,0 0,-1 0,26 25,-25-25,24 25,-24-25,0 25,0-25,0 0</inkml:trace>
  <inkml:trace contextRef="#ctx0" brushRef="#br0" timeOffset="25475.09">8483 4415,'-25'0,"25"-25,25 25,0 0,-25-24,25 24,0-25,-1 25,26-25,-25 25,0-25,-1 25,26-25,-25 25,99-49,-75 49,26-25,24 0,-24-24,24 24,-50 25,51-50,-1 25,0 1,-25-1,-24 25,49-25,0 0,26 0,-76 25,1-24,74-1,0 0,0 0,-75 0,75 1,0-1,-24 0,-26 25,25-25,-24 25,24-25,-25 25,-24-25,74 1,-74 24,24 0,-24-25,24 25,-24 0,24-25,50 25,-74-25,74 25,25-25,-100 25,75-24,-25 24,1 0,-51-25,50 25,25-25,-24 25,24 0,0-25,-75 25,150 0,-150 0,75-25,-24 25,73 0,-123 0,49 25,25-25,-25 0,1 0,-51 0,1 25,49-25,25 0,-25 25,-49-25,49 25,0-25,-74 0,74 24,-49-24,49 25,-24-25,-26 0,50 25,-74-25,25 0,-25 0,74 0,-74 0,74 25,-25-25,25 0,-74 25,50-25,-1 24,1-24,-26 0,-24 25,25-25,-1 0,-24 25,25-25,24 0,0 25,1 0,-1-25,-24 0,74 49,-75-49,1 25,49 0,25 25,-74-50,0 24,-1 1,26 0,24 25,-25-26,-24-24,-1 25,26 0,-26-25,1 25,74 24,-50-49,26 50,-51-25,1-25,49 49,-49-49,49 50,25-25,-25 0,75 24,-75-24,-25 0,1 0,-1-1,26 1,-51-25,1 25,-25-25,24 0,-24 25,0-25,0 0,-1 0,1 0,0 0,0 0,0 0,-1 0,-24 25,25-25,0 0,-25 24,25-24,0 0,-1 25,1-25,0 25,0-25,0 25,-1-25,26 25,-25-25,0 24,24-24,-49 25,50-25,-25 25,-1-25,1 0,0 25,0-25,-25 25,25-25,-1 0,1 25,0-25,0 24,0-24,0 0,-25 25,24-25,1 0,-25 25,25-25,0 0,0 25,-1-25,1 25,0-25</inkml:trace>
  <inkml:trace contextRef="#ctx0" brushRef="#br0" timeOffset="27688.22">7640 5705,'-25'0,"25"-25,-25 25,25-25,-25 25,1 0,24-24,-25 24,0 0,25-25,-25 25,0 0,25 25,0-1,0 1,0-50,0 1,-24 24,-1 0,0-25,0 25,0 0,1 0,-1 0,0 0,0 25,0-25,1 0,-1 24,0 1,25 0,25-25,0 0,-1 0,1 0,0 0,0-25,24 25,-24-25,0 25,0-24,0-1,-1 25,-24-25,0 0,-24 25,-1 25,0-25,0 25,0-25,1 25,-1-25,25 24,25-24,-1 0,1-24</inkml:trace>
  <inkml:trace contextRef="#ctx0" brushRef="#br0" timeOffset="57103.14">4465 5383,'25'-25,"-1"0,1 0,0 0,-25 1,25-1,0 0,-1 0</inkml:trace>
  <inkml:trace contextRef="#ctx0" brushRef="#br0" timeOffset="57641.99">6052 5060,'0'25,"25"-25,-25 25,0 0,25-25,-25 24,25-24,-25 25,25-25,-1 0,1-25</inkml:trace>
  <inkml:trace contextRef="#ctx0" brushRef="#br0" timeOffset="57942.56">7293 4738,'0'-25,"-25"25,25 25,-25-1,25 1,0 0,-25 0,25 0,0 0,0-1,25-24,0 0,0 0,24-24,1-26,-1 25</inkml:trace>
  <inkml:trace contextRef="#ctx0" brushRef="#br0" timeOffset="64113.41">4986 14635,'25'0,"-25"-25,0 0,-25 25,0 0,0 0,0 0,1 0,-1 0,0 0,0-25,0 25,0 0,-49 0,24-24,26 24,-26 0,25 0,0-25,-24 25,24 0,-49 0,49 0,-25 0,25 0,1 0,-26 0,0 0,26 0,-26 0,-24 25,49-25,-25 0,25 24,-24-24,-1 25,25-25,-24 25,24-25,-50 25,51 0,-26-25,25 24,-49 1,49 0,0 0,0-25,-24 25,24-1,0 1,-49 25,49-25,0 24,-24 1,24-25,-25 49,25-49,25 0,-49 24,49-24,-25 0,0 0,25-1,0 1,-25 0,25 0,0 0,0 24,0-24,0 0,0 0,0 0,0-1,25 1,-25 0,25 0,0 0,0-1,24 26,-24-25,0 0,0-1,-1 1,26 0,-25 0,0 0,-1-1,26 1,-25-25,0 25,24 0,-24-25,25 0,-1 25,-24-25,25 0,-1 0,1 0,0 0,-1-25,1 25,-1-25,1 25,0-25,24 0,-24 1,74-26,-75 25,26 0,-26 1,26-1,-26 0,1 0,74-24,-75 24,1 0,0 0,-1 0,1 1,0-1,49-25,-50 25,1 1,0-1,-1 0,1 0,-25 0,24-24,1-1,-1 0,-24 1,-25 24,25-25,0 1,0-50,-25 49,0 0,0 1,0-1,-25-24,25 24,-25 1,0-1,-24-24,24 24,0 25,-25-25,-49-24,50 49,-1 0,-24 1,24 24,-24-25,-1 25,1 0,-1 0,1 0,24 25,-24-25,24 24,1-24</inkml:trace>
  <inkml:trace contextRef="#ctx0" brushRef="#br0" timeOffset="65277.46">9029 14312,'-25'0,"0"0,25-25,-25 25,1 0,24-24,-25 24,0 0,0 0,25-25,-25 25,1 0,-1 0,0 25,0-25,-24 0,24 0,0 0,0 24,-24-24,24 0,-25 0,25 25,-24-25,-1 0,25 25,-24-25,-1 0,25 25,-24-25,24 0,-25 25,26-25,-26 25,25-25,0 24,0 1,-24-25,24 25,0 0,0-25,-24 25,24-1,0 1,0 0,-24 0,24 0,0-1,0 1,1 0,24 0,-25 0,0-1,25 1,0 0,-25 0,25 0,0-1,0 26,0-25,0 0,0-1,0 1,0 0,25 0,-25 0,25-1,0 1,-25 0,24 0,26 0,-25-1,0-24,24 25,-24 0,25-25,-1 25,1-25,-1 0,26 25,-25-25,24 0,-24 0,24-25,0 25,-24 0,24-25,1 25,-1 0,1-25,-1 25,0-25,1 1,-26-1,26 25,-25-50,24 25,-24 1,-1-26,1 0,24-24,-49 24,0 1,0-1,-1 1,-24-1,0 0,0 1,0-1,-24 1,24 24,-50-25,25 25,-24-24,-1 24,0-25,1 25,-26 1,26-1,-26 0,1 0</inkml:trace>
  <inkml:trace contextRef="#ctx0" brushRef="#br0" timeOffset="74126.73">16917 11187,'0'-25,"0"0,-25 25,0 0,25 25,-25-25,25 25,0 0,25 0,0-25,0 0,0-25,-1 0,-24 0,0 0,0 0,-24 25,-1 0,0 0,25 25,-25-25,25 25,0 0,0 0,25-25,-25 25,25-25,0 0,-25-25,24 25,-24-25,0 0,0 0,-24 25,-1 0,25 25,-25-25,25 25,0 0,0 0,25-25,0 0,-1 0,-24-25,25 25,-25-25,0 0,0 0,0 0,-25 25,1 0,24 25,-25-25,0 25,25 0,0 0,25-25,0 0,-1 0,-24-25,0 0,-24 25,-1 0,25 25,0 0,25-25,-1 25,1-25,0 0,-25-25,0 0,-25 25,0 0,1 0,48 0,1 0,0 0,-25-25,0 0,-25 25,0 0,1 0,-1 0,0 0,0 25,25 0,25 0,0-25,0 0,-1 0,-24-25,0 0,0 0</inkml:trace>
  <inkml:trace contextRef="#ctx0" brushRef="#br0" timeOffset="78688.65">16942 11137,'24'0,"-24"-25,-24 25,24 25,0 0,0-50,-25 25,25-25,0 1,0 48,0 1,-25-25,25 25,0 0,0 0,25-25,-25-25,0 0,25 25</inkml:trace>
  <inkml:trace contextRef="#ctx0" brushRef="#br0" timeOffset="86367.28">4167 9227,'0'-24,"0"-1,0 0,0 0,-25 25,25-25,-24 25,24-24,-25 24,25-25,-25 25,25-25,-25 25,0-25,1 25,24-25,-25 25,0-25,0 25,0-24,1 24,-1-25,0 25,0-25,0 25,1 0,-1-25,-25 0,25 25,25-24,-25 24,1 0,-1-25,0 25,0-25,0 25,1-25,-26 25,25-25,0 25,1 0,-1 0,-25 0,1 0,-1 0,25 0,0 0,1 0,-26 0,0 0,26 0,-26 25,25-25,0 0,1 0,-26 0,0 25,1-25,24 25,-50-25,26 25,24-1,-25-24,1 25,-1 0,1 0,24 0,-25-1,25 1,1-25,-1 25,0 0,0 0,-24 0,-1-1,25 1,-24 25,24-25,-25-1,1 26,24-25,0 0,-25 49,26-49,24 0,-25-1,0 26,0-25,0 0,25-1,-25 26,25-25,-24 0,-1 24,25-24,0 0,-25 0,25-1,0 26,-25-25,25 0,0-1,0 1,0 0,0 25,0-25,0-1,0 26,0-25,0 24,0-24,0 0,25 25,-25-26,0 1,25 25,-25-25,25-1,-1 1,-24 0,25 0,0 0,25-1,-25 1,-1 0,26-25,0 25,-26 0,26-1,0-24,-1 25,1 0,-1-25,1 25,0-25,-26 25,26-1,0-24,-1 25,1-25,-1 25,1-25,24 0,-24 0,0 0,24 0,-24 0,-1 0,26 0,-26 0,26 0,-1-25,-24 25,24 0,1-25,-26 1,26 24,-1-25,-24 0,24 0,1 0,-26 1,26-1,-26 0,26 0,-26 0,26 1,-26-26,1 25,-1 0,26-24,-26 24,1-25,0 26,-1-26,1 0,-1 1,-24-1,25 25,-1-24,-24-1,0 0,25 1,-25-26,-1 26,1-1,0 1,0-26,-25 26,25-26,-25 26,0-26,0 26,0-26,0 26,-25-26,25 26,-25-1,-25-25,26 26,-26-1,0 1,1 24,-26 0,1 0,-1 0,1 1,-25 24,0 0</inkml:trace>
  <inkml:trace contextRef="#ctx0" brushRef="#br0" timeOffset="93444.45">11361 10889,'-25'0,"0"0,25-25,-25 25,25 25,25 0,-25 0,0 24,25-24,-25 0,25 25,-25-26,0 26,24-25,-24 49,0-49,0 0,25 0,-25 24,0-24,0 25,25-50,-25 25,25-50,-25 0,25 0,-25 0,0 1,24-51,-24 50,25-24,-25-26,0 50,25-24,-25-1,0 25,0 1,25 24,-25 24,25-24,-25 25,24-25,-24 25,25 0,0 0,0-1,0 26,-1-25,-24 0,50 24,-50-24,25 0,0 0,-25 0,24-25,-24 24,25-24,-25 25,0-50,25 1,-25-1,0 0,0 0,0-24,0 24,25-25,-25 0,0 1,0-1,0 1,0 24,0-25,0 1,0-1,0 25,0 0,-25 1,25-1,-25 0,0 25,1 0</inkml:trace>
  <inkml:trace contextRef="#ctx0" brushRef="#br0" timeOffset="96026.36">521 9798,'-25'0,"25"25,0-1,25 1,-25 0,0 0,0 0,25-1,-25 26,0 0,25-25,-25 49,0-49,24 24,-24-24,0 50,25-51,-25 1,0 0,0 0,25 0,-25-1,25-24,-25-24,0-1,25 0,-25 0,0 0,0 1,24-51,-24 50,25 1,-25-1,0-25,0 25,0 1,0-1,0 0,25 25,-25 25,25-25,-25 25,25-1,-1 1,1 25,0-1,-25 1,25-50,0 50,-1-26,-24 1,25 0,0-25,0 0,-25-25,0 0,0 1,0-1,25 0,-25-49,0 24,24-24,-24 24,0 0,0 25,0-74,0 74,0 1,0-51,0 50,0 1,0-1</inkml:trace>
  <inkml:trace contextRef="#ctx0" brushRef="#br0" timeOffset="97782.22">1364 10666,'0'-25,"-25"25,1 25,-1-25,0 0,0 0,0 0,25 25,0 0,25-1,-25 1,25 0,-25 0,25 24,-25-24,0 0,25 25,-25-1,24 1,-24-25,0-1,0 1,25 0,-25 0,0-50,0 0,-25 0,25 1,0-1,0 0,-24-49,24 49,0 0,0 0,-25-24,25 24,0 0,0-49,0 49,0 0,-25 0,25 0,0 1,0-1,25 0,0 25,-25-25,24 25,1 0,0 0,0 0,0 0,-25 25,24-25,-24 25,0 0,0-1,0 1,0 0,0 0,-24-25,24 25,-25-25,0 0,25 24,-50 1,26-25,-1 25,0-25,0 0,0 0,1 0</inkml:trace>
  <inkml:trace contextRef="#ctx0" brushRef="#br0" timeOffset="98918.62">12278 11336,'-24'0,"24"25,-25-25,50 0,-1 0,1 0,-25-25,50 25,-1 0,-24-25,25 25,-25 0,24-25,-24 25</inkml:trace>
  <inkml:trace contextRef="#ctx0" brushRef="#br0" timeOffset="99090.52">12502 11212,'0'25,"0"-1,0 1,0 25,0-25,24 24,-24 1,25 24</inkml:trace>
  <inkml:trace contextRef="#ctx0" brushRef="#br0" timeOffset="100019.05">11708 13221,'-25'0,"25"-25,-25 0,25 0,-25 25,25-24,0 48,0 1,0 0,0 0,25 0,-25 0,0-1,0 26,0-25,0 24,0 1,0-25,0 24,0-24,0 25,0-25,0-1,0 26,0-25,0 0,25-25,-25-25,0 0,25 25,-25-25,25 0,-25-24,24 24,1 0,-25-24,25 24,0-50,-25 26,25 24,-25 0,24-24,-24 24,0 0,0 0,25 25,-25 25,0 0,25-25,-25 25,0-1,25 1,-25 0,0 0,25 24,-25-24,24 0,-24 0,25 0,-25-1,25 1,0 25,0-25,-25-1,24-24,-24 25,25-25,0 0,0-25,-25 1,25-1,-25 0,0-25,0 26,25-26,-25 0,0 26,0-26,0 0,0 1,0-1,0 0,0 1,0 24,0-25,0 26,0-1,0 0,0 0,24 25</inkml:trace>
  <inkml:trace contextRef="#ctx0" brushRef="#br0" timeOffset="100251.16">12452 13568,'0'0,"-25"0,50 0,0 0,0 0,-1 0,1 0,0 0</inkml:trace>
  <inkml:trace contextRef="#ctx0" brushRef="#br0" timeOffset="100442.9">12576 13593,'-25'0,"25"25,0 0,0-1,0 1,0 0,0 0,0 24,0-24,25 0</inkml:trace>
  <inkml:trace contextRef="#ctx0" brushRef="#br0" timeOffset="100712.11">12923 13568,'-25'0,"25"-25,25 25,0 0,0 0,0 0,-1 0,1 0,0 0,0 0,24 0,-24-24,0 24,0 0</inkml:trace>
  <inkml:trace contextRef="#ctx0" brushRef="#br0" timeOffset="101329.64">13469 13271,'-25'-25,"25"0,0 0,0 0,0 50,0 0,0 25,0-26,0 1,0 25,0 49,0-49,0-26,0 26,0-25,0-50,25 25,-25-25,0 0,25-49,-25 49,0-24,25-26,-1 50,-24 1,0-1,25 25,-25 25,0-1,25 26,0 0,-25 24,25-24,-1-1,-24-24,25 0,-25 0,25-1,-25 1,25-50,-25 1,25-1,-25 0,0-25,0 26,24-1,-24-25,0-24,25 24,-25 1,0 24,0-25,0 0,25 26,-25-26,0 25,0 0,0 1,0-1,25 0</inkml:trace>
  <inkml:trace contextRef="#ctx0" brushRef="#br0" timeOffset="101610.15">14114 13469,'0'-25,"0"50,0 0,0 0,0-1,0 1,0 0,0 0,0 0,0 24,0-24,0 0,0 0,0-1,0 1,0 0,0 0,0 0,0-1,0 1</inkml:trace>
  <inkml:trace contextRef="#ctx0" brushRef="#br0" timeOffset="101847.2">14064 13494,'0'0,"0"-25,0 0,0 0,0 1,0-1,0 0,0 0,0 0,0 1,25 24,0 0,0 0,-1 0,1 24,0 1,0 0,-25 0,25 0,-25-1,0 1,0 0,0 0,-25 0,25-1,-25 1,0 0,0 0,1-25,-1 25</inkml:trace>
  <inkml:trace contextRef="#ctx0" brushRef="#br0" timeOffset="102931.39">14858 12874,'0'0,"0"-25,0 0,0 0,0 0,0 1,0-1,0 0,0 0,0 0,0 1,-25-1,25 0,-25 25,25-25,-24 0,-1 25,0-24,25-1,-25 25,0-25,1 0,-1 0,-25 1,25 24,1-25,-1 0,-25 0,1 25,24-25,-25 1,0-1,1 25,-26-25,26 0,-26 25,26-25,-26 25,1-25,24 1,-24 24,0-25,-1 25,26-25,-26 25,1-25,-1 25,26 0,-26-25,26 25,-26 0,26 0,-26 0,1 0,-1 0,26 0,-26 0,1 0,0 0,24 25,-24-25,-1 0,1 25,-1-25,1 0,-1 25,26-25,-26 25,1-25,0 24,-1 1,1 0,-1-25,1 25,24 0,-24 0,24-1,1 1,-26 0,26 25,24-26,-25 1,1 25,-1-25,0 24,1 1,24-25,-25 24,26 1,-26-25,25 24,0 1,-24-1,24 1,0-25,25 24,-25 1,1 0,24-1,-25 26,25-26,-25 1,25 24,0-24,0 0,0-1,0 26,0-26,0 1,0-1,0 1,25 0,-25-1,0 1,25-1,-25 1,24 0,1-1,-25 1,25-1,0 1,0 0,-1-1,1-24,0 25,0-1,24-24,1 25,0-25,-1-1,1 26,24-50,1 25,-1 0,25-1,-24-24,24 0,0 25,0-25,1 0,-1 0,0 0,0-25,0 25,1 0,-1 0,0 0,0-24,1 24,-1 0,-25 0,25-25,1 25,-26 0,25-25,-24 25,24 0,0-25,-24 25,24-25,-25 1,25 24,-24-25,-1 0,25 0,-24 0,-1 1,25-1,-24 0,-1-25,1 26,-1-26,1 0,-26 25,26-24,-1-26,-24 26,-1-1,1 1,-1-26,1 26,0-26,-26 26,1-26,25 1,-25 24,-25-24,24-1,-24 1,0 0,0-1,0 25,0-24,-24 0,-26 24,25 0,-24-24,-26 24,1 1,-1-1,1 1</inkml:trace>
  <inkml:trace contextRef="#ctx0" brushRef="#br0" timeOffset="106803.64">5755 1563,'0'24,"0"1</inkml:trace>
  <inkml:trace contextRef="#ctx0" brushRef="#br0" timeOffset="111516.46">5829 1811,'0'-25,"0"0,-25 25,25 25,0 0,0 0,0-1,0 1,0 0,0 0,0-50</inkml:trace>
  <inkml:trace contextRef="#ctx0" brushRef="#br0" timeOffset="114212.47">6276 1687,'0'0,"0"-25,-25 25,25-25,-25 25,0-25,0 25,1 0,-1 0,0 0,0 25,0-25,1 25,-1-25,0 25,-25 0,26-1,-1-24,0 25,-25 0,25-25,1 50,-26-26,25 1,-24 0,-1 25,25-26,0 1,1 25,-1-1,0-24,25 0,-25 49,0 1,1-50,24 49,0-24,0-26,0 26,0-25,0 24,0-24,0 0,0 25,0-1,24 1,1 24,25-24,-25-25,24 0,1 24,-25-24,24 25,26-26,-1 1,-49-25,74 25,-24-25,-51-25,26 25,0 0,-1-25,26 1,24-1,-50 0,-24 0,99-74,-49 49,-51 26,1-26,50-24,-51 24,26-74,-25 74,0 1,0-51,-25 1,0 50,0-51,0 51,-25-1,25 25,-25-24,0-1,25 25,-25-24,0 24,-24-49,24 49,0 25,-49-25,49 0,-25 25,26 0,-26 0,0 25,1-25,24 0,-25 25,26 0</inkml:trace>
  <inkml:trace contextRef="#ctx0" brushRef="#br0" timeOffset="121582.77">6152 15999,'-25'0,"0"-25,0 25,0 0,25 25,-49-25,24 0,0 25,-24 0,24-1,-25 1,50 0,-25 25,0-50,25 49,0-24,0 0,0 0,25-1,-25 1,25 0,0 0,0 0,0-25,24 25,-24-25,0 0,24 0,-24 0,25 0,-25 0,-1 0,26-25,-25 25,0-25</inkml:trace>
  <inkml:trace contextRef="#ctx0" brushRef="#br0" timeOffset="123190.11">6424 15949,'0'-24,"0"-1,0 0,0 0,-24 25,24-25,0 50,0 0,0 0,0 0,0-1,24 1,-24 0,0 25,0-26,25 26,-25-25,0 0,0 24,0-24,0 25,0-26,25 1,-25 0,0 25,0-25,0-1,0 1,0-50,-25 1,25-1,0 0,0 0,25-25,0 26,-25-1,0 0,25 25,-1 0,-24 25,25-25,-25 25,25-25,0 0,0 0,-1-25,1 0,-25 0,0 50,25-25,-25 25,25 0,0-25,-1 24,1-24,0 0,0 0,0 0,-25-24,25 24,-1-25,1 0,-25 0,25 25,-25-49,0 24,0-25,0 1,0-1,0 25,0 0,0-49,0 24,-25 26,25-1,0 0,0 0,0 0,-25 1,25-1,0 50,0-1,0 1,0 0,0 0,0 0,0-1,0 1,0 0,0 0,0 0,25 24,-25-24,0 0,25 0,-25-1,0 1,25 0,-25 25,25-26,-25 1,24 0,-24 0,25 0,0-25,-25 24,25-24,-25 25,25-25,-1 0,1 0,-25-25,25 25,-25-24,25-1,-25-25,25 25,-25 1,24-26,-24 0,0 1,0-50,0 74,0-74,0 74,0-25,-24-24,24 49,-25-25,25 26,0-1,-25 25,25-25,0 0,-25 25,25 25,0 0,0 0,0-1,0 1,0 0,0 49,0-24,0-25,0 24,0 26,0-26,0 51,0-76,0 26,0 0,25-1,0 1,0-25,-25-1,24-24,1 25,0 0,25-25,-26 0,26-25,-25 0,0 1,-1-1,-24 0,0-25,25 26,-25-1,0-25,-25 25,1 25,-1 0,25 25,-25 0,0 0,25 0,0-1,0 1,25-25,0 0,0-25,-1 25,1-24,0 24,0-25,0 25,-1 0,1 0,0 0,0 0,-25 25,25-25,-1 24,1 1,0-25,0 25,0-25,-1 0,1 0</inkml:trace>
  <inkml:trace contextRef="#ctx0" brushRef="#br0" timeOffset="123350.87">7045 16024,'-25'0,"25"-25,0 0,0 0,25 25</inkml:trace>
  <inkml:trace contextRef="#ctx0" brushRef="#br0" timeOffset="132334.65">8111 15429,'0'0,"0"-25,25 25,-25-25,0 0,-25 25,0-25,1 25,-1 0,-50-25,50 25,-24-24,-1 24,1-25,24 25,0-25,-49 25,24-25,25 25,0 0,-24 0,24 0,-25 0,-24 0,0 0,24 25,0-25,-49 25,50 0,-26-1,-49 1,74 0,-24 0,-50 25,0-1,74-24,-24 0,-50 24,74-24,-24 25,24-25,-74 74,0 0,75-49,-1-1,0 1,-24 24,24-24,26-1,-26 1,-24 74,49-74,0-1,0 1,0 0,25-1,0 1,0-1,0 1,0 0,0-1,25 1,-25-1,25 1,0-25,-25 24,25 1,-1 0,1-1,0 1,25-1,-26 1,26-25,-25 24,24 1,1 0,0-25,-1 24,1-24,24 25,-24-26,24 1,1-25,-1 25,1-25,-1 0,25 0,-24-25,-1 25,25-25,0 25,1-24,-26-1,25 0,1 0,-1 0,0 1,0-1,0 0,-24 0,24-25,-25 26,26-26,-26 0,1 1,-1-1,0 1,1-26,-26 1,1 24,0-24,-1-1,-24 1,0 0,0-1,-1 1,-24-1,0 1,0-1,0 1,0 0,-24-1,-1 26,0-26,-25 26,26-26,-26 26,-24-1,24 0,-24 1,-1 24,-24 0,24 0,-24 1,0-1,0 25</inkml:trace>
  <inkml:trace contextRef="#ctx0" brushRef="#br0" timeOffset="135389.29">13543 9277,'0'0,"25"0,0 0,0 0,0 0,-1-25,1 25,-25-25,25 25,-25-24,0-1,-25 25</inkml:trace>
  <inkml:trace contextRef="#ctx0" brushRef="#br0" timeOffset="136085.15">13643 9178,'0'-25,"0"50,0 24,0-24,0 0,0 49,0-24,0 24,0 1,0-1,0 1,0-1,0-49,0 0,0-50,0 0,0 0,0 0,24-49,-24 49,0-24,0-26,0 1,0-1,0 1,0 49,25 0,-25 1,0 48,0 26,0 0,25-1,-25 1,25 24,0-49,-25 0,0-50,24 0,-24 0,0 1,25-1,-25 0,0 0,25-24,-25 24,25 0,-25 0,0 0,25 1,-25-1,24 25,-24-25,25 50,-25 0,25-1,-25 1,0 0,25 0,-25 0,25 24,-25-24,0 25,24-26,-24 26,25-25,-25 0,0 24,25-24,-25 0,25 0,-25-1,0 1,25-25,-25 25,0 0,24-25</inkml:trace>
  <inkml:trace contextRef="#ctx0" brushRef="#br0" timeOffset="136553.63">14163 9401,'0'0,"0"-25,0 0,0 1,0-1,0 0,0 0,0 0,0 1,25 48,0 1,-25 0,25 0,-25 0,25-1,-25 1,0 0,0 0,0 0,24-1,-24 1,0 0,0 0,0 0,0-50,0 0,0 0,0 0,0 1,0-1,25 25,-25-25,25 25,0 25,0 0,0-1,-25 1,24 0,1 0,0 0,-25-1,25-24,0 25,-1-25,-24 25,25-25,0 0,0 0,-25-25,25 25,-1-25,1 1,0-1,-25 0,25-25,-25 26,25-1,-25-25,0 25,0-24,0 24,0-25,0 26,0-26,-25 25,25 0,-25-24,25 24,0 0,0 0,0 0</inkml:trace>
  <inkml:trace contextRef="#ctx0" brushRef="#br0" timeOffset="137146.37">15106 8756,'0'0,"0"-25,0 0,-25 1,25-1,-25-25,25 25,-24 25,-1-24,0-1,25 0,-25 0,-24 25,24-25,0 25,0-24,0 24,-24-25,24 25,0 0,-24 0,24 0,-25 0,1 0,-1 0,0 25,1-25,-1 24,0 1,-24-25,24 25,-24 0,24 24,-24-24,24 0,-24 25,0-26,24 26,-24 0,24-1,-24 1,24-1,0 1,-24 0,49-1,-24 1,-1 0,25 24,0-24,0 24,1-24,-1-1,25 26,0-26,0 26,0-26,0 26,0-26,25 26,-1-1,1-24,25 24,-25 1,24-26,1 26,0-1,-1-24,1 24,-1-24,1 24,24-24,-24-1,24-24,1 25,-26-26,26 1,-1-25,1 25,-1-25,0 0,1-25,-1 25,-24-25,24 1,1-1,-26 0,26-25,-26 1,1-1,0 1,-1-26,1 1,-1-1,1 1,-25-25,0 0,24-1,-24 1,0 0,-25 0,25-1,-25 1,0 25,-25-25,25 24,-25 1,-25-1,1 26,-26-26,26 50,-50-24</inkml:trace>
  <inkml:trace contextRef="#ctx0" brushRef="#br0" timeOffset="147446.04">12055 6945,'0'0,"0"-24,-25-1,25 0,0 0,0 0,0 0,0 1,0 48,0 1,0 0,0 0,0 25,0-1,0 26,0-26,0 26,0-51,0 1,0 0,0 25,0-26,0 1,25 0</inkml:trace>
  <inkml:trace contextRef="#ctx0" brushRef="#br0" timeOffset="147747.37">12402 7243,'0'0,"25"25,0 0,0-25,0 0,-1 0,1 0,0 0,0 0,0-25,-1 0,1 25,-25-25,25 0,-25 1,0-1,0 0,0 0,-25 25,0-25,1 1,-1-1,0 0,0 25,0-25,1 0,-1 25,0 0,25-24</inkml:trace>
  <inkml:trace contextRef="#ctx0" brushRef="#br0" timeOffset="148047.01">12973 6871,'-25'0,"25"25,-25-25,0 0,25 25,-24-25,24 24,-25 1,0 0,25 0,0 0,0-1,0 1,0 0,0 0,25-25,0 25,-1-25,-24 24,25-24,0 0,0 0,0-24,-1 24,1 0,0-25,0 0,-25 0,0 0,0 1,0-1,-25 0,0 0,0 0,1 25,-1-24,0-1</inkml:trace>
  <inkml:trace contextRef="#ctx0" brushRef="#br0" timeOffset="148565.44">13320 6796,'0'-24,"-25"48,25 1,-24 0,24 0,0 0,-25 0,25 24,0-24,0 0,-25 0,25 24,0-24,0 0,0 0,0-1,0 1,0-50,0 1,0-1,0 0,0 0,25 0,-25 1,0-1,0 0,0 0,0 0,0 1,0-1,0 0,0 0,0 50,0 0,0 0,25-25,-25 24,24-24,-24 25,25-25,0-25,0 1,0 24,-25-25,0 50,0-1,0 1,0 0,0 0,24 0</inkml:trace>
  <inkml:trace contextRef="#ctx0" brushRef="#br0" timeOffset="148989.94">13643 6821,'0'0,"0"-25,0 1,0 48,0 1,0 0,0 0,0 0,0 0,24-25,1 0,0 0,0-25,0 25,-25-25,0 0,0 0,0 50,0 0,0 0,0 0,24-25,-24 24,25 1,0 0,0-25,0 0,-1 0,1-25,0 25,-25-25,25 25,0-24,-25-1,24 0,-24 0,25 25,-25-50,25 50,-25-24,0-26,0 25,0 0,0 1,0-1,0 0,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21:03.35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637 9649,'-843'0,"-397"0,24 0,249 0,173 0,-24 99,173-49,99-50,-99 74,50 25,-248 50,-249 0,-198 149,-99-1,-99 150,0 49,247-25,150-24,248-26,-1 1,125-75,719 1,0-150,0-24,0-75,0-25,0-24,0 0,0 24,0 50,0-25,0 50,0 25,0-75,0-25,0-24,0 0,0 24,0 0,0-24,25 0,24 74,1-25,1389 1091,-918-842,49-75,249 74,49-124,-74-49,74 24,-25-198,-99 0,-124 0,50 0,-75 0,75 0,49 0,-74 0,-25 0,-99 0,25 0,-199 0,-24 0,-125 0,-99 0,-49-25,-25 25,0 0,-25-24,0-1,-25 0,25 0,0 0,0 1,25 24,-1 0,1 0,0-25,0 0,0 25,-25-25,25 25,-1 0,-24-25,0-24,0 24,0 0,0 0,0 1,-24 24,-1-25,-99-50,24-24,-148-50,25 0,-25 25,99 0,50 75,-25-26,99 51,0 24,-24-25,24 25,0 0,-49 25,-25 99,-100 24,50-24,75-74,0 24,49-49,25 0,0 0,0 0,74 24,100 75,24 0,149 100,26-51,123-173,-100 0,101 0,148 0,-50 0,199 0,-150-25,-296 1,-26-51,-148 75,-1-25,-73 1,-26 24,25-25,25 0,-24 25,-1 0,0 0,25 0,-25 0,0 0,1 0,-1 0,25 0,0 0,25 0,24 0,75 0,50 0,173 0,50 0,-49 0,-76-50,-48 26,-51-1,-24-50,-25 51,-99-1,-50-50,-24 75,-26 0,-24 0,-25-25,25 25,-25-24,0-1</inkml:trace>
  <inkml:trace contextRef="#ctx0" brushRef="#br0" timeOffset="2996.71">19869 9599,'248'0,"0"25,149 50,-75-51,-74 51,-25-1,50-24,-50-25,100 99,-150-75,26 26,24-26,-74 26,25-26,49 51,-50-1,51-50,-51 51,26 24,-1-50,-24 50,24-25,1-49,-100 49,50-24,-75-26,-74 26,0-1,0-49,0 49,0 1,0-26,0 1,0 24,0-24,0-1,0 1,0 0,0 49,0 0,-49 1241,-51-993,-24-25,25 75,0-50,-50-24,-25-25,1-1,49-24,-149 50,50-125,-100 75,26-25,-51-25,-123 25,-99 0,570-223,-373 49,-23 50,123-49,74-26,100-24,25-25,74 25,-50-25,50 25,-25-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3-11-02T07:04:03.04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16 5507,'0'24,"-25"-24,25 25,-25-25,25 25,-25 0,1 0,24-1,-25-24,25 25,-25 0,0 0,25 0,-25-25,25 24,-24 1,-1 0,25 0,0-50,0 0,25 25,-25-25,24 25,-24-24,25-1,0 0,-25 0,25 0,-25 1,0-1,25 25,-1 0,1 25,0-25,-25 24,25-24,-25 25,25-25,-1 25,1 0,0-25,0 25,0-25</inkml:trace>
  <inkml:trace contextRef="#ctx0" brushRef="#br0" timeOffset="1">1117 5680,'0'25,"0"0,0 0,-25-25,25 24,0 1,0 0,0 0,0 0,0 0,0-1,-25 1,25 0,0 0,0 0,0-1,0 1,0 0,0 0,-25-25,25 25,0-1,0 1,0 0,0 0,0 0,0-1,-25 1,25 0,0 0,0 0,0-50</inkml:trace>
  <inkml:trace contextRef="#ctx0" brushRef="#br0" timeOffset="2">1141 6152,'0'24,"0"1,0 0,0 0,0 0,0-1,25-24,-25 25,0 0,0 0,25-25,-25 25,0-1,0 1,0 0,0 0,25-25,-25 25,0-1,0 1,0 0,0 0,0 0,0-1,25-24,-25 25,0 0,0 0,0 0,0-1,24 1,-24 0,0 0,0 0,0 0,0-1,0 1,0 0,0 0,0 0,0-1,0 1,0 0,0 0,0 0,0-1,25 1,-25 0,0 0,0 0,0-1,0 1,0 0,0 0,0 0,0-1,0 1,0 0,0 0,0 0,0-1,0 1,0 0,0 0,0 0,0-1,0 1,0 0,0 0,0 0,0-1,0 1,0 0,0 0,0 0,0-1,0 1,0 0,0 0,0 0,0 0,0-1,0 1,0 0,0 0,0 0,0-1,0 1,0 0,0 0,0 0,0-1,0 1,0 0,0 0,0 0,0-1,0 1,0 0,0 0,0 0,0-1,0 1,0 0,0 0,0 0,0-1,0 1,0 0,0 0,0 0,0-1,0 1,0 0,0 0,0 0,0-1,0 1,0 0,0 0,0 0,0 0,0-1,0 1,0 0,0 0,0 0,0-1,0 1,0 0,0 0,0 0,0-1,0 1,0 0,0 0,0 0,0-1,0 1,0 0,0 0,0 0,0 24,0-24,0 0,0 0,0-1,0 1,0 0,0 0,0 0,0-1,0 1,0 0,0 0,0 0,0-1,0 1,0 0,-25 25,25-25,0-1,0 1,0 0,0 0,0 0,0-1,0 1,0 0,0 0,0 0,0-1,-24 1,24 0,0 0,0 0,0-1,0 1,0 0,0 0,0 0,0-1,0 1,0 0,0 0,0 0,0-1,0 1,0 0,0 0,0 0,-25-1,25 1,0 0,-25 0,25 0,0-1,0 1,-25 0,25 0,0 0,-25-25,25 24,0 1,0 0,-24-25,24 25,0 0,0 0,0-1,-25-24,25 25,0 0,0 0,-25-25,25 25,0-1,0 1,0 0</inkml:trace>
  <inkml:trace contextRef="#ctx0" brushRef="#br0" timeOffset="3">1166 11410,'-25'0,"50"0,0 0,0 0,0 0,-1 0,1 0,0 0,0 0,0 0,-1 0,1 0,0 0,0 0,0 0,-1 0,1 0,0 0,0 0,0 0,-1 0,1 0,0 0,0 0,24 0,-24 0,25 0,-25 0,24 0,-24 0,25 0,-1 0,1 0,-25-25,24 25,1 0,0 0,-1 0,1 0,-1 0,1 0,0 0,-1 0,26 0,-26 0,26 0,-26 0,26 0,-26 0,26 0,-1 0,-24 0,24 0,1 0,-1 0,0-24,1 24,-26 0,26 0,-1 0,1 0,-1 0,0 0,1 0,24 0,-24 0,-1 24,0-24,26 0,-26 0,0 0,26 0,-26 0,0 0,26 0,-26 0,25 0,-24 0,24 0,-25 0,26 0,-1 0,-25 0,25 0,1 0,-26 0,25 0,0 0,-24 0,24 0,0 0,1 0,-26 0,25 0,0 0,-24 0,24 0,-25 0,26 0,-1 0,-25 0,26 0,-26-24,25 24,-24 0,24 0,0 0,-25 0,26 0,-26 0,25 0,1-25,-26 25,25 0,-24 0,24 0,-25 0,25 0,-24-25,-1 25,1 0,24 0,-25 0,1 0,-26 0,26 0,-1-25,-24 25,24 0,-24 0,-1 0,1-25,0 25,-1 0,-24 0,25-24,-26 24,26 0,-25 0,0-25,-1 25,1 0,0 0,0-25,0 25,-25-25,24 25,-48 0,-1 0,25-25,-25 25,0 0,0-25,1 25,-1 0,0-24,0 24,0 0,1-25,-1 25,0 0,0 0,25-25,-25 25,50 0,0 0,0 0,0 0,-1 0,1 0,0 0,0 0,0 0,-1 0,26 0,-25 0,0 0,24 0,-24 25,0-25,24 0,-24 0,0 0,-25 25,25-25,0 0,-25 24,0 1,0 0,0 0,-25-25,0 25,0 0,0-25,1 24,-1 1,0-25,0 25,0-25,1 25,-1-25,0 25,0-25,25 24,-25-24,1 0,24 25,-25-25,25-25,25 25</inkml:trace>
  <inkml:trace contextRef="#ctx0" brushRef="#br0" timeOffset="4">273 7565,'0'0,"-25"0,25 25,-24-25,-1 0,50 0,-1 0,1-25,0 25,0 0,0 0,-1 0,1 0,0 0,0 0,24-24,-24 24,0 0,0 0,0 0,-1 0,1 0,0-25,0 25,0 0</inkml:trace>
  <inkml:trace contextRef="#ctx0" brushRef="#br0" timeOffset="5">298 7565,'-25'0,"25"25,0 0,0 0,0 0,0-1,0 1,0 0,0 0,0 0,0-1,0 1,0 0,0 0,0 0,0-1,0 1,0 0</inkml:trace>
  <inkml:trace contextRef="#ctx0" brushRef="#br0" timeOffset="6">323 7615,'-25'0,"25"25,-25-25,0 0,1 0,-1 0,0 0,0 0,0 25,1-25,-1 0,0 24,0-24,0 0,1 25,-1-25,0 0,0 0,0 0,1 0,-1 25,0-25,0 0,0 0</inkml:trace>
  <inkml:trace contextRef="#ctx0" brushRef="#br0" timeOffset="7">6425 12874,'0'-25,"-25"25,25-25,0 0,-25 25,25-25,-25 25,25-24,-24 24,-1 0,0 0,0 0,0 0,1 24,-1-24,0 25,0-25,0 25,25 0,0 0,0-1,0 1,0 0,25-25,-25 25,25-25,0 25,0-25,-1 24,26 1,-25-25,0 25,-1 0,1-25,0 25,0-1,0 1,-1-25,-24 25,25 0,-25 0,0 0,0-1,0 1,0 0,-25 0,1 0,-1-25,0 24,0-24,0 0,1 0,-26 0,25 0,0 0,-24 0,24 0,0 0,0 0,0-24,1 24,-1 0,0 0,25-25,0 0,0 0,0 0,0 1</inkml:trace>
  <inkml:trace contextRef="#ctx0" brushRef="#br0" timeOffset="8">2630 10021,'0'-25,"0"0,0 1,0-1,0 0,-25 25,25-25,0 0,-25 25,25-24,0-1,0 0,-25 0,25 0,0 1,-25 24,25-25,0 0,0 0,0 0,-24 25,24-24,0-1,-25 25,25-25,0 0,0 0,-25 25,25-24,0-1,0 0,-25 0,25 0,0 1,-25 24,25-25,0 0,0 0,0 0,0 1,-24 24,24-25,0 0,0 0,0 0,0 1,0-1,0 0,0 0,0 0,0 0,-25 25,25-24,0-1,0 0,0 0,0 0,0 1,0-1,0 0,0 0,0 0,0 1,0-1,0 0,0 0,0 0,0 1,0-1,0 0,0 0,0 0,0 1,0-1,0 0,0 0,0 0,0 1,0-1,0 0,0 0,0 0,0 1,0-1,0 0,0 0,0 0,0 1,0-1,0 0,0 0,0 0,0 0,0 1,0-1,0 0,0 0,0 0,0 1,0-1,0 0,0 0,0 0,0 1,0-1,0 0,0 0,0 0,0 1,0-1,0 0,0 0,0 0,0 1,0-1,0 0,0 0,0 0,0 1,0-1,0 0,0 0,0 0,0 1,0-1,0 0,0 0,0 0,0 1,0-1,0 0,0 0,0 0,0 1,0-1,0 0,0 0,0 0,0 0,0 1,0-1,0 0,0 0,0 0,0 1,0-1,0 0,0 0,0 0,0 1,0-1,0 0,0 0,0 0,0 1,0-1,0 0,0 0,0 0,0 1,0-1,0 0,0 0,0 0,25 25,-25-24,0-1,0 0,0 0,24 25,-24-25,0 1,25-1,-25 0,0 0,25 25,-25-25,0 1,25 24,-25-25,0 0,25 25,-25-25,0 0,24 25,-24-25,25 1,0 24,-25-25,25 25,-25-25,25 25,-25-25,24 25,1 0,-25-25,25 25,0 0,0 0,-1 0,1 0,0-24,0 24,0 0,-1 0,1 0,0 24,0-24,0 0,0 0,-25 25,24-25,1 0,0 0,-25 25,25-25,0 0,-1 25,1-25,0 0,-25 25,25-25,0 24,-1-24,1 0,-25 25,25-25,0 25,0-25,-25 25,24-25,1 0,-25 25,25-25,-25 25,25-25,-25 24,25-24,-25 25,24-25,-24 25,25-25,-25 25,25-25,-25 25,25-25,-25 24,25-24,-25 25,24 0,1 0,-25 0,25-25,-25 24,0 1,25-25,-25 25,25-25,-25 25,0 0,24-25,-24 24,25-24,-25 25,25-25,-25 25,25-25,-25 25,25-25,-25 25,24-1,1 1,0 0,-25 0,25-25,-25 25,25-25,0 24,-1 1,1 0,0 0,-25 0,25-25,-25 24,25-24,-25 25,24-25,-24 25,25-25,-25 25,25-25,-25 25,25-25,-25 24,25 1,-1 0,1 0,0 0,-25 0,25-25,-25 24,25-24,-25 25,24 0,1 0,0 0,0-1,0 1,-1-25,-24 25,25-25,-25 25,25 0,0-1,0 1,-1 0,-24 0,25-25,-25 25,25-25,-25 24,25-24,0 25,-25 0,24-25,1 25,0 0,0-1,0-24,-25 25,24-25,1 25,-25 0,25-25,0 25,0-1,0 1,-1 0,1 0,0 0,0-1,0 1,-1 0,1 0,0-25,-25 25,25-1,0 1,-1 0,1 0,0 0,0-25,-25 24,25 1,-1 0,1-25,-25 25,25-25,0 25,0 0,-1-25,-24 24,25-24,0 25,0 0,0 0,-1-25,-24 25,25-25,0 0,-25 24,25-24,0 25,-1 0,1-25,0 25,0-25,-25 25,25-25,-1 24,1 1,0-25,0 25,0-25,-25 25,24-25,1 25,0-1,0-24,-25 25,25-25,0 25,-1-25,-24 25,25 0,0-25,0 24,0 1,-1-25,1 25,-25 0,25-25,0 25,0-25,-25 24,24-24,1 25,0-25,0 25,0 0,-1 0,1-25,0 24,0-24,-25 25,25-25,-1 25,1-25,0 25,0 0,0-25,-1 0,1 24,0-24,-25 25,25-25,0 25,-1-25,1 0,0 25,0-25,0 25,-1-25,1 0,-25 25,25-25,0 0,0 24,24-24,-24 0,0 25,0-25,0 25,-1-25,1 0,0 25,0-25,0 0,-1 25,1-25,0 0,0 24,0-24,-1 0,1 0,0 25,0-25,0 25,-1-25,1 0,0 25,0-25,0 0,-1 25,1-25,0 0,0 24,0-24,-1 0,1 0,0 25,0-25,0 0,-1 25,1-25,0 0,0 0,0 25,0-25,-1 0,1 0,-25 25,25-25,0 0,0 0,-25 24,24-24,1 0,0 0,0 0,-25 25,25-25,-1 0,1 0,-25 25,25-25,0 0</inkml:trace>
  <inkml:trace contextRef="#ctx0" brushRef="#br0" timeOffset="9">2010 9128,'0'-25,"24"25,-24-24,25 24,-25-25,25 25,-25-25,0 0,25 25,-25-25,25 25,-25-25,24 25,-24-24,25 24,-25-25,25 25,-25-25,0 0,25 25,-25-25,0 1,25 24,-25-25,24 25,-24-25,0 0,0 0,25 1,-25-1,25 25,-25-25,0 0,25 25</inkml:trace>
  <inkml:trace contextRef="#ctx0" brushRef="#br0" timeOffset="10">2332 8632,'25'0</inkml:trace>
  <inkml:trace contextRef="#ctx0" brushRef="#br0" timeOffset="11">2382 8632,'0'0</inkml:trace>
  <inkml:trace contextRef="#ctx0" brushRef="#br0" timeOffset="12">2406 8632,'0'0,"25"0,0 0,0 25,0-25,-1 0,1 0,0 0,0 0,0 0,-1 0,1 0,0 0,0 0,0 0,-1 0,1 0,0 0,0 0,0 0,-25-25,24 25,1 0,0 0,0 0,0 0,0 0,-1 0,1 0,0-25,0 25,0 0,-1 0,1 0,0 0,0 0,0 0,-1 0,1 0,0 0,0 0,0 0,-1 0,1 0,0 0,0 0,0 0,-1 0,1 0,0 0,0 0,0 0,-1 0,1-25,0 25,0 0,0 0,-1 0,1 0,0 0,0 0,0 0,-1 0,1 0,0 0,0 0,0 0,0 0,-1 0,1 0,0 0,0 0,0 0,-1 0,1 0,0 0,0 0,0 0,-1 0,1 0,0 0,0 0,0 0,-1 0,1 0,0 0,0 0,0-24,-1 24,1 0,0 0,0 0,0 0,-1 0,1 0,0 0,0 0,0 0,-1 0,1 0,0 0,0 0,0 0,-1 0,1 0,0 0,0 0,0 0,0 0,-1 0,1 0,-25-25,25 25,0 0,0 0,-1 0,1 0,0 0,0 0,0 0,-1 0,1 0,0 0,0 0,0 0,-25-25,24 25,1 0,0 0,0 0,0 0,-1 0,1 0,0 0,0 0,0 0,-1 0,1 0,0 0,0 0,0 0,-25-25,24 25,1 0,0 0,0 0,0 0,-1 0,1 0,0 0,0 0,0 0,-1 0</inkml:trace>
  <inkml:trace contextRef="#ctx0" brushRef="#br0" timeOffset="13">6127 8434,'0'-25,"25"25,-25-25,25 25,-25-25,25 25,-1-25,1 1,0 24,-25-25,25 25,-25-25,25 25,-25-25,24 25,-24-25,25 25,0-24,-25-1,25 25,0-25,-1 0,1 0,-25 1,25 24,-25-25,25 0,0 0,-1 0,1 25,-25-25,25 1,0 24,-25-25,25 25,-25-25,24 25,-24-25,25 25,0-25,0 1,-25-1,25 25,-25-25,24 25,-24-25,25 25,-25-25,25 1,0-1,0 0,-1 25,1-25,0 0,0 1,0 24,-1-25,1 25,0-25,0 25,0-25,0 0,-1 25,1-24,0-1,0 25,0-25,-1 0,1 0,0 1,0-1,0 0,-1 0,1 0,0 1,0-1,0 0,-1 0,1 0,-25 1,25 24,0-25,0 0,-1 0,-24 0,25 1,0-1,0 25,0-25,-1 0,1 25,-25-25,25 25,0-25</inkml:trace>
  <inkml:trace contextRef="#ctx0" brushRef="#br0" timeOffset="14">2109 8210,'25'0,"-25"-24,24 24,-24-25,25 25,-25-25,25 25,-25-25,25 25,0-25,-25 1,24 24,-24-25,25 25,-25-25,25 25,-25-25,25 25,-25-25,25 0</inkml:trace>
  <inkml:trace contextRef="#ctx0" brushRef="#br0" timeOffset="15">2431 7937,'25'0,"0"25,0-25,-1 0,1 0,0 0,0 0,0 0,-1 0,1 0,0 0,0 0,0 0,-1 0,1 0,0 0,0 0,0 0,-1 0,1 0,0 0,0 0,0 0,0 0,-1 0,1 0,0 0,0 0,0 0,-1 0,1 0,0 0,0 0,0 0,-1 0,1 0,0 0,0 0,0 0,-1 0,1 0,0 0,0 0,-25-25,25 25,-1 0,1 0,0 0,0 0,0 0,-1 0,1 0,0 0,0 0,0 0,-1 0,1 0,0 0,0 0,-25-24,25 24,-1 0,1 0,0 0,0 0,0 0,0 0,-1 0,1 0,0 0,0 0,0 0,-1 0,1 0,0 0,0 0,0 0,-1 0,1 0,0 0,0 0,0 0,-1 0,1-25,0 25,0 0,0 0,-1 0,1 0,0 0,0 0,0 0,-1 0,1 0,0 0,0 0,0 0,-1-25,1 25,0 0,0 0,0 0,-1 0,1 0,0 0,0 0,0 0,0 0,-1 0,1 0,0 0,0 0,0 0,-25-25,24 25,1 0,0 0,0 0,0 0,-25-25</inkml:trace>
  <inkml:trace contextRef="#ctx0" brushRef="#br0" timeOffset="16">5383 7789,'0'-25,"25"25,0 0,-1 0,-24-25,25 25,0 0,-25-25,25 25,0 0,-25-25,24 25,1 0,0-24,0 24,0-25,-1 25,1-25,0 25,0 0,0-25,-1 25,1 0,0-25,0 25,0-24,-1 24,1-25,0 25,0 0,0-25,-1 25,1-25,0 25,0 0,-25-25,25 25,0 0,-1 0,-24-24,25 24,0 0,-25-25,25 25,-25-25,25 25,-1-25,1 25,-25-25,25 25,0-24,0-1,-1 25,1-25,0 0,0 0,0 25,-25-24,24 24,-24-25,25 25,0-25,0 0,0 25,-25-25,24 25,1-24,0 24,-25-25,25 25,-25-25,25 25,-25-25,24 25,1-25,0 25,-25-24,25 24,0-25,-1 0,1 25,0-25,0 25,-25-25,25 25,-25-25,24 25,1-24,0-1,0 25,0-25,0 0,-1 25,-24-25,25 25,0-24,0 24,-25-25,25 25,-1-25,1 0,0 25,-25-25,25 25,0 0,-25-24,24 24,1 0,-25-25,25 25,0 0,0-25,-1 25,1 0</inkml:trace>
  <inkml:trace contextRef="#ctx0" brushRef="#br0" timeOffset="17">5606 7764,'25'0,"-25"-25,25 25,0 0,-1 0,-24-25,25 25,0 0,-25-25,25 25,0 0,-1-24,1 24,0 0,-25-25,25 25,0 0,-1-25,1 25,0-25,0 25,0 0,-25-25,24 25,1 0,-25-24,25 24,0 0,-25-25,25 25,0-25,-1 25,1 0,0-25,0 25,-25-25,25 25,-1 0,-24-24,25 24,0 0,-25-25,25 25,-25-25,25 25,-1-25,1 0,-25 1,0-1,25 25,-25-25,25 25,-25-25,0 0,25 25,-25-24,24 24,-24-25,25 25,-25-25,25 0,0 25,-25-25,0 1,25 24,-25-25,0 0,24 25,-24-25,25 25,-25-25,25 25,-25-24,25 24,-25-25,25 25,-1-25,1 25,-25-25,25 25,-25-25,25 25,0 0,-1-25,1 25,0 0,-25-24,25 24,0-25,-1 25,-24-25,25 25,0 0,-25-25,25 25,0-25,0 25,-1-24,1 24,-25-25,25 25,-25-25,25 25,0-25,-1 0,-24 1,25-1,0 25,-25-25,25 25,-25-25,25 25,-1-25,1 1,0 24,-25 24,-25-24,0 0,25 25,-24-25,-1 25,0-25,25 25,-25-25,0 0,1 25,-1-25,25 24,-25-24,0 0,0 25,1-25,-1 25,0-25,25 25,-25-25,0 0,25 25,-25-25,1 0,24 24,-25-24,0 25,0-25,0 0,25 25,-24-25,-1 25,0-25,0 25,0-25,25 24,-24-24,-1 25,0-25,0 0,25 25,-25-25,1 0,-1 0,25 25,-25-25,0 0,0 25,1-25,24 25,-25-25,25 24,-25-24,0 25,0 0,1-25,-1 25,0 0,0-25,25 24,-25-24,25 25,-24-25,-1 25,0-25,25 25,-25-25,0 25,1-25,-1 24,0-24,25 25,-25-25,0 25,0-25,25 25,-24-25,-1 25,0-1,0-24,25 25,-25-25,25 25,-24-25,-1 25,0-25,0 25,0-25,25 24,-24-24,-1 25,0-25,0 25,0-25,25 25,-24-25,-1 0,25 25,-25-25,0 0,25 24,-25-24,1 25,-1-25,0 25,0-25,0 0,25 25,-24-25,-1 0,25 25,-25-25,0 24,0-24,25 25</inkml:trace>
  <inkml:trace contextRef="#ctx0" brushRef="#br0" timeOffset="18">5631 7739,'25'0,"0"0,-1 0,-24-25,25 25,0 0,0 0,0-25,-1 25,26-24,-25 24,24-25,-24 25,25-25,-25 25,24-25,-24 0,0 25,25-24,-26 24,1-25,0 25,0-25,0 25,-1-25,1 0,0 25,0 0,-25-24,25 24,-1-25,1 0,0 25,-25-25,25 25,0-25,-1 25,1-24,0 24,0-25,0 25,-1 0,1 0,-25-25,0 50,-25-25,1 0</inkml:trace>
  <inkml:trace contextRef="#ctx0" brushRef="#br0" timeOffset="19">5854 7491,'0'0,"0"-25,25 25,0 0,0-25,-1 25,1-24,25 24,-25-25,-1 25,26-25,-25 0,25 25,-1-25,-24 1,25 24,-1-25,1 0,-1 0,1 0,-25 1,24-1,1 0,0 0,-26 0,26 1,-25-1,0 0,-1 25,1-25,0 0,0 1</inkml:trace>
  <inkml:trace contextRef="#ctx0" brushRef="#br0" timeOffset="20">1886 7714,'24'0,"1"0,-25-25,25 25,-25-24,25 24,0-25,-1 25,-24-25,25 25,0-25,0 0,0 1,-1 24,-24-25,25 25,-25-25,25 0,0 25,-25-25,25 25,-25-24,24 24,-24-25,25 0,0 25,-25-25,25 25,0-25,-1 1,-24-1,25 25,-25-25,25 25,-25-25,25 25,0 0,-25-25</inkml:trace>
  <inkml:trace contextRef="#ctx0" brushRef="#br0" timeOffset="21">2456 7243,'25'0,"0"0,-1 0,1 0,0 0,0 0,0 0,-1 0,1 0,0-25,0 25,0 0,-1 0,1 0,0 0,0 0,0 0,-25-25,24 25,1 0,0 0,0 0,0 0,0 0,-1 0,1-24,0 24,0 0,0 0,-1 0,1 0,0 0,0 0,0 0,-25-25,24 25,1 0,0 0,0 0,0 0,-1-25,1 25,0 0,0 0,0 0,-1 0,1 0,0 0,0 0,0 0,-1-25,1 25,0 0,0 0,0 0,-1 0,1 0,0 0,0 0,0 0,-1 0,-24-25,25 25,0 0,0 0,0 0,0 0,-1 0,1 0,0-24,0 24,0 0,-1 0,1 0,0 0,0 0,0 0,-1 0,1 0,-25-25,25 25,0 0,0 0,-1 0,1 0</inkml:trace>
  <inkml:trace contextRef="#ctx0" brushRef="#br0" timeOffset="22">4515 6995,'0'-25,"25"25,-25-25,24 25,1 0,0 0,-25-24,25 24,0 0,-25-25,24 25,1 0,-25-25,25 25,0 0,0 0,-1-25,1 25,0-25,0 25,-25-25,25 25,-25-24,24 24,-24-25,25 25,-25-25,25 25,-25-25,25 25,-25-25,25 25,0 0,-1 0,-24-24,25 24,0-25,0 25,-25-25,25 25,-25-25,24 25,1 0,-25-25,25 25,-25-24,25 24,-25-25,25 25,-25-25,24 25,-24-25,25 25,0 0,-25-25,25 25,-25-24,25 24,-25-25,24 25,-24-25,25 25,0-25,0 0,0 1,-1 24,-24-25,25 0,0 25,-25-25,25 25,-25-25,25 25,-25-24,24 24,-24-25,25 25,-25-25,25 25,0 0,-25-25,25 25,-1 0,-24-25,25 25,-25-24,25 24,0 0,-25-25,25 25,-1 0,-24-25,25 25,0 0,-25-25,25 25,0-25,-1 25,1-24,0 24,-25-25,25 25,0-25,0 25,-1-25,1 25,-25-25,25 25,0-25,0 25,-1 0,-24-24,25 24,0 0,-25-25,25 25,0 0,-25-25,24 25,1-25,0 25,-25-25,25 25,0 0,-25-24,24 24,-24-25,25 25,-25-25,25 25,0 0,-25-25,25 25,-25-25,24 25,-24-24,25 24,0 0,0 0,-25-25,25 25,-25-25</inkml:trace>
  <inkml:trace contextRef="#ctx0" brushRef="#br0" timeOffset="23">8285 6424,'0'-24,"0"48,0 1,0 0,-25 0,25 0,-24-1,24 1,0 0,0 0,-25 0,25-1,0 1,0 0,-25-25,25 25,0 0,0-1</inkml:trace>
  <inkml:trace contextRef="#ctx0" brushRef="#br0" timeOffset="24">8285 6300,'25'0,"0"0,0 0,-25-24,24 24,1 0,0 0,-25-25,25 25,0 0,-1 0,-24 25,0-1,0 1,0 0,0 0,-24 0,-1-25,25 24,-25-24,0 25,0-25,1 25,-1-25,0 0,0 0,0 0</inkml:trace>
  <inkml:trace contextRef="#ctx0" brushRef="#br0" timeOffset="25">8632 6648,'25'24,"-25"1,0 0,0 0,0 0,0-1,0 1,0 0,0 0,0 0</inkml:trace>
  <inkml:trace contextRef="#ctx0" brushRef="#br0" timeOffset="26">7615 5928,'0'25,"25"0,-25 0,0 0,0-1,0 1,0 0,0 0,0 0,0-1,0 1,0 0,0 0,0 0,0-1</inkml:trace>
  <inkml:trace contextRef="#ctx0" brushRef="#br0" timeOffset="27">7690 5978,'0'-25,"0"0,0 1,25 24,-1 0,-24-25,25 25,0 0,0 0,-25 25,25-25,-25 24,0 1,-25-25,25 25,-25-25,0 0,0 25,1-25,-1 0,25 25,-25-25</inkml:trace>
  <inkml:trace contextRef="#ctx0" brushRef="#br0" timeOffset="28">7739 6201,'0'-25,"25"25,0 0,0 0,0 0,-1 0,-24 25,0 0,0 0,0 0,-24-1,-1-24,25 25,-25-25,25 25,-25-25,25 25,25-50,0 25,0 0,24 0,-24-25,0 25</inkml:trace>
  <inkml:trace contextRef="#ctx0" brushRef="#br0" timeOffset="29">6995 5085,'0'25,"0"0,0-1,0 1,0 0,0 0,0 0,0-1,0 1,-25 0,25 0,0 0,0-1,0 1,0 0,0 0,0 0,0-1,0 1,0 0,0 0</inkml:trace>
  <inkml:trace contextRef="#ctx0" brushRef="#br0" timeOffset="30">6970 4961,'0'-25,"25"25,0 0,-25-25,25 25,0 0,-1 0,1 25,0-25,0 25,-25 0,25 0,-25-1,0 1,0 0,-25 0,25 0,-25-25,0 24,0-24,1 0,-1 0,25 25,-25-25</inkml:trace>
  <inkml:trace contextRef="#ctx0" brushRef="#br0" timeOffset="31">7268 5407,'0'-24,"25"24,0 0,-25-25,25 25,-1 0,1 0,0 0,0 0,-25 25,25-1,-25 1,0 0,-25-25,25 25,-25-25,25 25,-25-25,50 0,0 0,0 0,-1 24,1-24,-25 25,0 0,0 0,0 0,0-1,-25-24,1 0,-1 0,25 25,-25-25,0 0,0 0,1 0,-1 0,0 0,0 0,0 0,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08:44.2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0 8384,'0'-25,"25"25,-1 0,1 0,-25-25,25 25,0 0,0 0,-1 0,1 0,-25-24,25 24,0 0,0 0,-1 0,1 0,0 0,0 0,0 0,-25-25,24 25,1 0,0 0,-25-25,25 25,0 0,0 0,-1 0,1 0,0-25,0 25,0 0,-1 0,1-25,0 25,0 0,0 0,-1 0,1 0,0 0,0-24,0 24,-1 0,1 0,0 0,0 0,0-25,-1 25,1 0,0 0,0 0,0 0,-1-25,1 25,0 0,0 0,0 0,-1 0,1 0,0-25,0 25,0 0,-1 0,1 0,0 0,0 0,0-25,-1 25,1 0,0 0,0 0,0 0,0 0,-1-24,1 24,0 0,0 0,0 0,-1 0,1 0,0 0,0 0,0 0,-1-25,1 25,0 0,0 0,0 0,-1 0,1 0,0 0,0 0,0 0,-1 0,1 0,0 0,0 0,0-25,-1 25,1 0,0 0,0 0,0 0,-1 0,1-25,0 25,0 0,0 0,-1 0,26-25,-25 25,0 0,0 0,-1 0,26-25,-25 25,0 0,-1 0,26 0,-25-24,0 24,24 0,-24 0,0 0,0 0,-1 0,1 0,0 0,0 0,0 24,-1-24,1 0,0 0,0 0,0 0,-1 0,1 0,0 0,0 0,0-24,-1 24,26 0,-25 0,0 0,-1 0,1 0,0 0,0 0,0 0,0 0,-1 0,1 0,0-25,0 25,0 0,-1 0,1 0,0 0,0 0,0 0,-1 0,1 0,0 0,0 0,0 0,-1 0,1 0,0 0,0 0,0 0,-1 0,1 0,0 0,0 0,0 0,-1 0,1 0,0 0,0 25,0-25,-1 0,1 0,0 0,0 0,0 0,-1 0,1-25,0 25,0 0,0 0,-1 0,1 0,0 0,0 0,0 0,0 0,-1 0,1 0,0 0,0 0,0 0,-1 25,1-25,0 0,0 0,0 0,-1 0,1 0,0 0,0 0,0 0,-1 0,1 0,0 24,0-24,0 0,-1 0,1 0,0 0,0 0,0 0,-1 0,1 0,0 0,0 0,24 0,-24 0,0 0,0 0,0 0,-1 0,1 0,0 0,0 0,25 0,-26-24,1 24,25 0,-25 0,-1 0,26 0,-25 0,0 0,24 0,-24 0,0-25,0 25,24 0,-24 0,0 0,0 0,-1 0,1 0,0 0,0 0,0 0,-1 0,1 0,0 0,0 0,0 0,-1 0,1 0,0 0,0 0,0 0,-1 0,1 0,0 0,0 0,0 0,0 0,-1 0,1 0,0 0,0 0,0 0,-1 0,1 0,0 0,0 0,0 0,-1 0,1 0,0 0,0 0,0 0,-1 0,1 25,0-25,0 0,0 0,-1 0,1 0,0 0,0 0,0 0,-1 0,1 0,0 0,0 24,0-24,-1 0,1 0,0 0,0 0,0 0,-1 0,1 0,0 25,0-25,0 0,-1 0,1 0,0 0,0 0,0 25,0-25,-1 0,1 0,0 0,0 0,0 25,-1-25,1 0,0 0,0 0,0 0,-1 0,1 0,-25 25,25-25,0 0,0 0,-1 0,1 0,0 0,0 0,0 0,-25 25,24-25,1 0,0 0,0 24,0-24,-1 0,1 25,0-25,0 0,0 0,-1 0,1 25,0-25,0 0,0 0,-1 0,1 25,0-25,0 0,0 0,0 25,-1-25,1 0,-25 24,25-24,0 0,0 0,-1 0,-24 25,25-25,0 0,-25 25,25-25,0 0,-1 0,-24 25,25-25,0 0,0 0,0 0,-25 25,24-25,1 0,-25 24,25-24,0 0,-25 25,0 0,25-25,-25 25,0 0,0-1,0 1,0 0,0 0,-25-25,25 25,-25-25,25 24,-25-24,25 25,-25-25,25 25,-24-25,24 25,-25-25,0 0,0 25,0-25,1 0,-1 0,0 0,25 24,-25-24,0 0,1 0,-1 25,0-25,0 0,0 0,1 0,-1 25,0-25,0 0,0 0,0 0,1 0,24 25,-25-25,0 0,0 0,0 0,25 25,-24-25,-1 0,0 0,0 0,0 0,1 24,-1-24,0 0,0 0,0 0,1 0,-1 25,0-25,0 0,0 0,1 0,-1 0,0 0,0 0,0 0,25 25,-24-25,-1 0,0 0,0 0,0 0,1 0,-1 0,0 0,0 0,0 0,1 0,-1 0,0 0,25 25,-25-25,0 0,0 0,1 0,-1 0,0 0,0 0,0 0,1 0,-1 0,0 0,0 25,0-25,1 0,-1 0,0 0,0 0,-24 0,24 0,0 0,0 0,0 0,1 0,-1 0,0 0,0 0,0 0,1 0,-1 0,0 0,0 0,0 0,1 0,-1 24,0-24,0 0,0 0,1 0,-1 0,0 0,0 0,0 0,1 0,-1 0,25 25,-25-25,0 0,0 0,0 0,1 0,-1 0,0 0,0 0,0 0,1 0,-1 0,0 0,25 25,-25-25,0 0,1 0,-1 0,0 0,0 0,0 0,1 0,24 25,-25-25,0 0,0 0,0 0,1 0,-1 0,0 0,0 0,0 0,1 0,-1 25,0-25,0 0,0 0,1 0,-1 0,0 0,0 0,0 0,1 0,-1 0,0 0,0 0,0 0,25 25,-25-25,1 0,-1 0,0 0,0 0,0 0,1 0,-1 0,0 0,0 0,-24 0,24 24,0-24,0 0,0 0,1 0,-26 0,25 0,0 0,-24 0,24 0,0 0,-24 0,24 0,0 0,-25 0,26 0,-1 0,0 0,0 0,0 25,1-25,-1 0,0 0,0 0,0 0,0 0,1 0,-1 0,-25 0,25 0,-24 0,24 0,-25 25,26-25,-26 0,25 0,-24 0,24 0,-25 0,25 0,1 0,-1 0,0 0,0 0,0 0,1 0,24 25,-25-25,0 0,0 0,0 0,1 0,-1 0,0 0,0 0,0 0,1 0,-26 0,25 0,0 25,1-25,-1 0,0 0,0 0,0 0,0 0,1 0,-1 0,0 0,0 0,0 0,1 0,-1 24,0-24,0 0,0 0,1 0,-1 0,0 0,0 0,0 0,25 25,-24-25,-1 0,0 0,0 0,0 0,1 0,-1 0,0 25,0-25,0 0,1 0,-1 0,0 0,0 0,0 0,1 0,-1 0,0 0,0 0,0 0,1 25,-1-25,0 0,0 0,0 0,0 0,1 0,-1 0,0 0,0 0,0 0,1 0,-1 0,0 0,0 0,0 25,1-25,-1 0,0 0,0 0,0 0,1 0,-1 0,0 0,0 0,-24 0,24 0,0 24,0-24,0 0,1 0,-26 0,25 0,0 0,1 0,-1 0,0 0,0 0,0-24,1 24,-1 0,0 0,0 0,0 0,25-25,-25 25,1 0,-1 0,0 0,0 0,0 0,1 0,-1 0,0 0,0 0,0 0,25-25,-24 25,-1 0,0 0,0 0,0 0,1 0,-1 0,0 0,0 0,0 0,25-25,-24 25,-1 0,0 0,0 0,0 0,1 0,-1 0,0 0,0 0,0 0,1 0,24-25,-25 25,0 0,0 0,25-24,-25 24,1 0,-1 0,25-25,-25 25,0 0,25-25,-25 25,1 0,24-25,-25 25,0 0,25-25,-25 25,0 0,0 0,25-24,-24 24,-1-25,0 25,25-25,-25 25,25-25,-25 25,25-25,-24 25,-1 0,25-25,-25 25,0 0,25-24,-25 24,1 0,24-25,-25 25,25-25,-25 0,25 0,-25 25,25-24,-25 24,25-25,-24 25,24-25,0 0,0 0,0 1,0-1,0 0,0 0,0 0,0 1,0-1,0 0,0 0,24 25,-24-25,25 25,-25-24,25 24</inkml:trace>
  <inkml:trace contextRef="#ctx0" brushRef="#br0" timeOffset="4166.18">7690 5804,'25'0,"-1"0,1 0,0 0,0 25,0-25,-1 0,1 0,25 0,-25 25,24-25,-24 0,25 25,-1-25,1 0,-25 25,24-25,1 24,24-24,-24 25,0-25,24 25,0 0,1-25,-1 25,1-1,-1 1,0 0,26-25,-1 25,-25 0,26-1,-1 1,0 0,0 0,0 0,1-1,-1 1,0 0,0-25,-24 25,24 0,-25-1,26 1,-1 0,-25 0,25 0,-24-25,24 24,0 1,-24 0,24-25,-25 25,1 0,24-1,-25-24,1 25,-1 0,25-25,-24 25,-1-25,1 25,-1-25,0 24,1-24,-26 25,26-25,-1 25,-24 0,24-25,-24 25,24-25,-24 25,24-25,-24 24,0-24,24 25,-24-25,24 25,-24-25,-1 25,26-25,-26 25,1-25,-1 24,1-24,-25 0,25 0,-1 25,-24-25,25 0,-1 0,-24 25,25-25,-1 0,-24 0,25 25,-26-25,1 0,25 0,-25 0,-1 25,1-25,0 0,0 0,0 0,-1 0,1 0,0 0,0 0,0 0,-25-25,24 25,-24-25,-24 0,-1 25,0-25,0 25,-24-24,24-1,-50 0,26 25,-1-25,1 0,-1 25,0-24,1 24,24-25,0 25,0 0,50 0,0 0,0 0,0 0,-1 0,1 25,0-25,25 0,-26 0,26 24,-25-24,24 25,-24-25,25 0,-25 25,24 0,-24-25,25 25,-26-25,1 24,0-24,0 25,0 0,-25 0,0 0,-25-25,0 24,0-24,0 25,1-25,-1 0,0 25,0-25,0 0,1 0,-1 25,0-25,25 25,-25-25</inkml:trace>
  <inkml:trace contextRef="#ctx0" brushRef="#br0" timeOffset="5576.67">14982 7218,'0'-25,"0"1,0-1,25 25,0 0,-25 25,25-25,-25 24,25-24,-25 25,24 0,-24 0,0 0,25-1,-25 1,0 0,0 0,0 0,0-1,0 1,0 0,0 0,0 0,0-50,0 0,0 0,0 0,0 1,25-1,-25 0,25 0,-25 0,25 1,-25-1,24 25,1-25,0 25,0 0,0 0,-1 25,-24 0,0-1,0 1,0 0,0 0,0 0,0-1,0-48,0-1,0 0,0 0,25 0,-25 1,25-1,-25 0,25 0,0 0,-25 1,24 24,1-25,0 25,0 0,-25-25,25 25,-1 0,1 25,0-25,0 25,0-1,0 1,-1 0,-24 0,0 0,0-1,0 1,0 0,0 0,0 0,0-1,0 1,0 0,0 0,0 0</inkml:trace>
  <inkml:trace contextRef="#ctx0" brushRef="#br0" timeOffset="7066.15">15826 7590,'0'-25,"0"1,0-1,25 25,-1 25,1-25,-25 24,0 1,25 0,-25 0,0 0,0-1,0 1,0 0,0 0,0 0,0-1,0 1,0 0,0 0,0 0,0-1,0 1,25 0,0-25,-1 0,-24-25,25 25,0-25,-25 1,25 24,-25-25,0 0,0 0,0 0,0 1,0-1,0 0,0 0,0 0,0 1,25 24,-25-25,24 25,1-25,0 25,0 0,0 0,-1 0,1 0,0 0,25 0,-26-25,1 25,0 0,25 0,-26 0,1 0,0 0,0 0,0 0,-1 0,-24 25,-24-25,-1 0,0 25,0-25,0 25,1-25,-1 24,0-24,25 25,-25 0,25 0,0 0,25-25,0 0,0 0,-1 0,1-25,0 25,0-25,0 0,-25 0,0 1,0-1,0 0,0 50,0 0,0-1,0 1,24-25,1 0,-25 25,25-25,0 0,0 0,0-25,-1 25,-24-25,25 25,-25-24,25 24,-25-25,0 0,25 25,-25-25,0 0,0 1,0-1,0 0,0 50,25-25,-25 25,0-1,24 1,-24 0,0 0,0 0,25-1,-25 1,0 0,0 0,25 24,-25-24,0 0,25 0,-25 0,0-1,0 1,25 0,-25 0,0 0,24 0,-24-1,0 1,0 0,0-50,0 0,0 1,0-1,0 0,0 0,0 0,0 0,0 1,0-26,0 25,0 0,0-24,0 24,0-25,0 26,0-1,25 0,-25 0,0-24,25 49,-25-25,25 0,-25 0,25 25,-25-25,24 25,1 0,-25-24,25 24,0 0,0 0,-1 0,1 24,0-24,0 25,0 0,-25 0,0 0,0-1,-25 1,0-25,25 25,-25-25,0 25,1-25,-1 25,0-25,0 0,0 24,1-24,-1 0,0 0,0 0,0 0</inkml:trace>
  <inkml:trace contextRef="#ctx0" brushRef="#br0" timeOffset="9320.39">7094 10939,'0'0,"-24"0,-1 0,25-25,-25 25,50 0,0 0,-1 0,1 0,25 0,-25 0,24 0,1 0,0 25,24-25,0 0,1 0,-1 0,1 0,24 0,0 0,0 0,0 25,26-25,-1 0,0 0,0 0,0 24,0-24,0 0,0 25,0-25,25 25,-25-25,0 25,0 0,24-25,-24 24,25-24,-25 25,25-25,-25 25,0-25,0 0,0 25,-25-25,25 25,-24-25,-1 0,25 0,-25 0,0 25,-24-25,24 0,0 0,-24 0,-1 0,25 24,-49-24,24 0,1 0,-26 0,1 0,0 0,-1 0,1 0,-1 0,-24-24,25 24,-25 0,-1 0,1 0,0 0,0-25,-25 0,-25 0,0 25,0-25,1 25,-1-25,-25 25,25-24,-24 24,-1-25,1 0,-1 25,-25-25,26 25,-1-25,1 25,-1-24,0 24,1-25,24 25,0 0,25-25,25 25,0 0,0 0,-1 0,1 0,25 25,-25-25,24 0,1 0,-1 0,1 0,-25 25,25-25,-1 0,1 24,-1-24,1 0,0 25,-1-25,-24 25,25-25,-26 25,1-25,0 25,0-25,0 24,-25 1,0 0,-25 0,0-25,0 25,-24 0,-1-25,0 24,1 1,-1-25,1 25,-26 0,26-25,-1 25,0-25,1 24,24-24,-25 25,25-25,1 25</inkml:trace>
  <inkml:trace contextRef="#ctx0" brushRef="#br0" timeOffset="10508.79">14189 11286,'0'0,"0"-25,0 1,24 24,-24-25,25 25,0 0,0-25,0 25,-1 0,1 25,0 0,0-1,0 1,-25 0,0 0,24 0,-24-1,0 1,0 0,0 0,0 0,0-1,0 1,0-50,0 1,0-1,0 0,0 0,0 0,0 1,25-1,-25 0,25 25,-25-25,25 25,-25-25,25 25,0-24,-1 24,1 24,0-24,-25 25,25-25,-25 25,0 0,0 0,0-1,0 1,0 0,0-50,25 25,-25-25,24 1,-24-1,25 0,0 0,0 0,0 1,-1 24,1-25,0 0,0 25,0-25,-1 25,1 0,-25-25,25 25,0 0,0 25,-1-25,1 25,0 0,-25 0,0-1,0 1,0 0,0 0,0 0,0-1,0 1,-25 0,25 0,0 0,0-1</inkml:trace>
  <inkml:trace contextRef="#ctx0" brushRef="#br0" timeOffset="11236.3">15429 11931,'0'-25,"0"0,25 25,-25-24,24 24,-24-25,25 0,-25 0,25 0,-25 1,25-1,-25 0,0 0,0 0,25 1,-25-1,0 0,0 0,0 0,0 1,0-1,0 0,0 0,0 0,-25 25,25-24,-25 24,25-25,-25 25,25 25,0-1,-25 1,25 0,0 0,0 0,0-1,0 1,0 0,0 0,0 0,0-1,0 1,0 0,25 0,0 0,-25-1,25 1,-25 0,25-25,-25 25,24-25,1 0,0 25,0-25,0 0,-25-25,25 25,-1 0,-24-25,25 25,0-25,0 0,-25 1,0-1,0 0,25 25,-25-25,0 0,0 1,0-1,0 0,0 50,0 0,0-1,0 1,0 0,24-25,-24 25,0 0,25-25,-25 24,25-24,-25 25,25-25,0 0,-25 25,24-25,1 0,0 0,0 0,-25-25,25 25</inkml:trace>
  <inkml:trace contextRef="#ctx0" brushRef="#br0" timeOffset="11391.07">16123 11460,'-24'0,"24"-25</inkml:trace>
  <inkml:trace contextRef="#ctx0" brushRef="#br0" timeOffset="11900.2">16396 11534,'-25'-25,"1"25,-1 0,0 0,0 0,25 25,-25-25,1 25,24 0,0 0,0-1,24-24,1 0,0 0,0 0,-25-24,25 24,-1 0,-24-25,25 0,0 0,-25 50,0 0,0 0,0-1,0 1,0 0,0 0,0 0,-25-1,25 1,-25 25,25-25,-24-1,24 1,0 0,0 0,-25 0,25-1,0 1,25-25,-25-25,24 25,1 0,0-24,25 24,-26-25,1 0</inkml:trace>
  <inkml:trace contextRef="#ctx0" brushRef="#br0" timeOffset="12048.25">17339 11633,'0'-24</inkml:trace>
  <inkml:trace contextRef="#ctx0" brushRef="#br0" timeOffset="22479.02">13841 13767,'-24'0,"-1"0,0 0,0 0,25 24,-25-24,1 0,24 25,-25-25,0 25,0 0,0 0,1-1,24 1,-25 0,25 0,-25 0,25-1,-25-24,25 25,0 0,0 0,0 0,0-1,0 1,0 0,0 0,25 0,0-1,0 1,-1-25,1 0,0 25,0-25,0 0,-1 0,1 0,0 0,0-25,0 25,-1 0,1-25,0 25,0-24,0 24,-25-25,24 0,1 0,0 25,-25-25,25 1,-25-1,0 0,0 0,0 0,0 1,0-1,0 0,0 0,-25 0,0 1,25-1,-25 25,25-25,-24 25,-1-25,0 25,0 0</inkml:trace>
  <inkml:trace contextRef="#ctx0" brushRef="#br0" timeOffset="22832.07">13792 14114,'-25'0,"25"25,25-25,0 24,-1-24,-24 25,25 0,0 0,0 0,-25-1,25 1,-1 0,1 0,-25 0,25-25,-25 25,25-1,0 1,-25 0,24-25,1 25,-25 0,25-25,0 24</inkml:trace>
  <inkml:trace contextRef="#ctx0" brushRef="#br0" timeOffset="23420.29">14337 14213,'-24'0,"24"25,0 0,24-25,-24 24,0 1,0 0,25 0,-25 0,0 0,25-25,-25 24,25-24,-25 25,25-25,-25-25,24 25,-24-24,0-1,25 25,-25-25,0 0,0 0,0 0,0 1,0-1,0 0,0 0,0 50,0 0,0 0,25-1,-25 1,0 0,25-25,-25 25,25-25,0 25,-1-25,1 0,0 0,-25-25</inkml:trace>
  <inkml:trace contextRef="#ctx0" brushRef="#br0" timeOffset="24431.97">14933 14188,'-25'0,"0"0,0 0,1 0,24 25,-25-25,25 25,-25 0,0-1,25 1,0 0,0 0,0 0,25-25,0 0,0 0,-25-25,24 0,-24 0,0 0,0 1,0 48,0 1,25 0,0 0,-25 0,25-25,0 25,-1-25,1 0,0 0,0-25,0 25,-25-25,24 25,-24-25,0 0,25 0,-25 1,0-1,25 0,-25 0,0 0,0 1,0-1,0-25,0 25,0 1,0-1,0 0,0 0,-25 25,25-25,-25 1,25-1,-24 25,24-25,-25 25,25-25,-25 25,25-25,0 50,0 0,0 0,0 0,0-1,0 1,0 0,0 0,0 0,25-1,-25 1,25 0,-25 0,0 0,0-1,24 26,-24-25,0 0,25-1,-25 1,0 0,25 0,0-25,-25 25,25-25,-1 25,1-25,0-25,0 25,0 0,-1-25,1 25,-25-25,25 25,-25-25,25 25,-25-25,25 25,-25-24,0-1,24 25,-24-25,0 0,0 0,0 1,0-1,0 0,0 0,0 0,0 50,0 0,0 0,25 0,-25-1,0 1,25 0,-25 0,25 0,-25-1,25 1,-1 0,1 0,0-25,0 0,0 0</inkml:trace>
  <inkml:trace contextRef="#ctx0" brushRef="#br0" timeOffset="24591.7">15627 13816,'0'0</inkml:trace>
  <inkml:trace contextRef="#ctx0" brushRef="#br0" timeOffset="24959.74">15875 13717,'-24'0,"24"25,0 0,0-1,0 1,0 0,0 0,0 0,0-1,0 26,0-25,0 0,0-1,24 1,-24 0,0 0,0 0,0-1,25 1,-25 0,0 0,25 0,0-1,0-24,-1 0,1 0</inkml:trace>
  <inkml:trace contextRef="#ctx0" brushRef="#br0" timeOffset="25708.84">15851 14015,'0'24,"24"-24,1 25,0-25,0 0,0 0,-1 0,1-25,0 25,0 0,0-24,-1-1,-24 0,0 50,0 0,0-1,0 1,0 0,0 0,25-25,-25 25,25-25,-25 24,25-24,0 0,-1 0,1 0,0-24,0 24,-25-25,25 25,-25-25,24 25,-24-25,0 0,0 1,0-1,0 0,0 0,0 50,25-25,-25 25,25-25,-25 25,25-1,-25 1,25 0,-25 0,24 0,-24-1,25 1,-25 25,25-25,0-1,-25 1,25 25,-25-25,24 0,-24-1,0 1,0 0,25 0,-25 0,0-1,-25 1,1 0,-1-25,0 0,0 0,0 0,1-25,-1 25,0-25,25 1,0-1,0 0,25 0,0 0,-1 1,1 24</inkml:trace>
  <inkml:trace contextRef="#ctx0" brushRef="#br0" timeOffset="26879.99">17587 13990,'-25'0,"0"0,25 25,-25-25,1 0,24 24,-25-24,25 25,0 0,0 0,0 0,-25-1,25 1,0 0,0 0,25-25,-25 25,25-25,-25 24,24-24,1 0,0 0,0 0,-25-24,25 24,-1 0,-24-25,0 0,25 25,-25-25,0 0,0 1,0-1,0 0,-25 0,1 0,24 1,-25-1,25 0,-25 25,25-25,-25 25,0 0,25 25,0 0,0 0,0-1,0 1,25-25,0 0,0 0,-25-25,25 25,-25-24,24 24,1-25,0 25,-25-25,25 25,-25-25,25 25,-25-25,25 25,-25-24,24 24,-24-25,25 25,0 0,0-25,0 25,-25 25,0 0,24-25,-24 24,25 1,-25 0,25 0,-25 0,25-1,-25 1,0 0,25 0,-25 0,24-25,-24 24,25 1,0-25,0 0,0 0,-1-25</inkml:trace>
  <inkml:trace contextRef="#ctx0" brushRef="#br0" timeOffset="27768.14">12849 13419,'0'-24,"-25"24,1 24,-1-24,0 25,0-25,25 25,-25-25,25 25,-24 0,24-1,-25 1,25 0,0 0,0 0,0-1,0 1,0 0,25-25,-1 25,1 0,0-1</inkml:trace>
  <inkml:trace contextRef="#ctx0" brushRef="#br0" timeOffset="28340.21">16520 13271,'25'0,"0"0,0 24,-1-24,1 0,0 25,-25 0,25-25,0 25,-25 0,25-1,-25 1,0 0,0 0,0 0,0-1,0 1,-25 0,0 0,0 0,25-1,-25 1,0 0,1-25</inkml:trace>
  <inkml:trace contextRef="#ctx0" brushRef="#br0" timeOffset="30051.77">19224 13370,'0'25,"0"-1,0 1,0 0,0 0,0 0,-25-1,25 26,0-25,0 0,0 24,0-24,0 0,25 24,-25-24,0 0,25-25,-25 25,0 0,0-1,0 1,25-25,-25 25,-25-25,0-25,0 25,0 0,1 0,-1 0,0 25,0-25,0 0,1 25,-1-25,0 0,0 25,25-1,-25-24,1 25,24 0,-25 0,25 0,0-1,0 1,0 0,0 0,0 0,0-1,25-24,-1 0,1 0,0 0,0 0,0 0,-1 0,1-24,0 24,0 0,0-25,-1 25,1-25,0 0,0 25,-25-25,25 25,-25-24,24-1,-24 0,0 0,0 0,0 1,0-1,0 50,0-1,0 1,0 0,0 0,25 0,-25-1,25 1,0-25,-25 25,25-25,-1 0,1 0,0 0,0-25,0 25,-1-25,1 25,-25-24,25 24,0-25,0 0,-25 0,24 0,-24 1,0-1,0 0,-24 0,24 0,24 50,1-25,-25 25,25-25,0 25,-25 0,0-1,25-24,-25 25,0 0,24-25,-24 25,0 0,25-25,-25 24,25-24,0 25</inkml:trace>
  <inkml:trace contextRef="#ctx0" brushRef="#br0" timeOffset="30583.99">20018 13940,'0'0,"-25"0,25 25,0 0,0 0,0-1,25-24,-25 25,25-25,-25 25,24-25,1 0,0 0,-25-25,25 0,-25 1,0-1,0 0,0 0,0 0,0 1,-25 24,25-25,0 50,25-1,0 1,-1 0,1 0,-25 0,25-1,0 1,-25 0,25 0,-25 24,24-24,-24 0,25 0,-25 0,25 24,-25-24,0 0,0 0,0 0,0-1,-25-24,0 0,1-24,-1-1,0 0,25 0,0 0,0 0,0 1,0-1,0 0,25 25,0-25</inkml:trace>
  <inkml:trace contextRef="#ctx0" brushRef="#br0" timeOffset="31835.98">20464 13891,'25'0,"-25"24,25 1,-25 0,0 0,0 0,0-1,0 1,0 0,0 0,0 0,0-1,0 1,0 0,0-50,0 0,0 1,0-1,0 0,0 0,25 25,-25-25,24 1,1-1,0 25,0 25,0-1,-25 1,0 0,24-25,-24 25,25-25,-25 25,25-25,-25 24,25-24,0 0,-1 0,1 0,-25-24,25 24,0-25,0 0,-25 0,0 0,25 25,-25-24,0-1,0 0,0 0,0 0,-25 25,0 0,25 25,0 0,0 0,0 0,0-1,0 1,0 0,0 0,0 0,0-1,25-24,0 0,-1 0,1 0,0-24,0 24,0 0,-1-25,1 0,0 25,0-25,0 25,-25-25,24 25,-24-24,0-1,0 0,0 0,0 0,-24 25,24-24,0 48,24 1,1 0,-25 0,0 0,25-25,-25 24,0 1,0 0,0 0,0 0,25-25,0 0,-25-25,24 25,1 0,0-25,0 25,0-25,-1 0,1 25,0-24,0-1,-25 0,25 0,-25 0,0 50,0 0,24-25,-24 25,25 0,-25-1,25-24,-25 25,0 0,25-25,-25 25,0 0,0-1,-25-24,0 25,0-25,1 0,-1 0,0 0,0-25,0 25,1 0</inkml:trace>
  <inkml:trace contextRef="#ctx0" brushRef="#br0" timeOffset="33512.18">19174 14957,'25'0,"0"0,0 0,0-25,-1 25,1-24,0-1,0 0,-25 0,0 0,0 1,0-1,0 0,0 0,0 0,0 1,0-1,0 0,-25 25,25-25,0 0,0 50,0 0,0 0,0 0,0-1,0 1,0 0,0 25,0-26,0 26,0-25,0 24,0 1,0 0,0-1,0 1,0-1,0 1,0 0,0-1,0 1,0 0,0-26,0 26,0 0,0-26,0 1,0 25,0-25,0-1,0 1,25 0,0-25,-1-25,-24 0,0 1,0-1,0 0,-24 0,24 0,0 1,-25 24,25-25,-25 0,0 0,25 0,-25 1,25-1,-24 0,-1 0,25 0,-25 25,25-25,0 1,-25 24,0 0,25-25,0 50,25-25,0 0,0 0,0 0,-1-25,1 25,0-25,0 25,-25-25,25 0,-1 25,1-24,0-1,0 0,-25 0,0 0,0 1,0-1,0 50,25-25,-25 24,24 1,1 0,-25 0,0 0,25-1,-25 1,25 0,-25 0,0 0,25-1,-1 1,1-25,-25 25,25-25,0 0</inkml:trace>
  <inkml:trace contextRef="#ctx0" brushRef="#br0" timeOffset="33911.8">20018 15131,'0'-25,"0"0,-25 25,25-25,-25 25,0 0,1 0,24 25,-25-25,0 25,0 0,0 0,25-1,0 1,0 0,0 0,0 0,25-25,0 0,0 0,0 0,-1 0,-24-25,25 25,0 0,-25-25,25 25,-25-25,0 0,25 25,-25-24,0-1,0 0,0 50,0 0,24-25,-24 24,25-24,-25 25,25-25,0 0,0 25,-1-25,1 0</inkml:trace>
  <inkml:trace contextRef="#ctx0" brushRef="#br0" timeOffset="34188.21">20588 15032,'0'-25,"0"0,-25 25,1-25,-1 25,0 0,0 25,0 0,25 0,-24-25,24 24,0 1,0 0,0 0,0 0,0-1,0 1,24-25,-24 25,25-25,0 0,0 0,0 0,-1 0,1 0,0 0,25 0,-26 0</inkml:trace>
  <inkml:trace contextRef="#ctx0" brushRef="#br0" timeOffset="34492.42">20911 14808,'-25'-24,"25"-1,-25 25,25-25,0 0,0 50,25-25,-25 25,0 0,25-25,-25 24,0 1,0 0,0 0,0 0,0-1,25 1,-25 0,0 0,24 0,1-1,-25 1,0 0,25-25,-25 25,25-25,-25 25,25-25,-25 24,24-24,1 0,0 0,0 0</inkml:trace>
  <inkml:trace contextRef="#ctx0" brushRef="#br0" timeOffset="34880.86">20811 14957,'25'0,"0"0,0 0,0 0,0 0,-1 0,1 0,0 0,0 0,0 0,-1 0,1-25,0 25,0 0,0 0,-1-24,-24 48,0 1,0 0,25 0,-25 0,25-25,-25 24,25 1,0-25,-25 25,24-25,1 0,0 0,0 0</inkml:trace>
  <inkml:trace contextRef="#ctx0" brushRef="#br0" timeOffset="35036.49">21481 14833,'0'0,"0"-25,-25 25,25-24</inkml:trace>
  <inkml:trace contextRef="#ctx0" brushRef="#br0" timeOffset="35967.78">21704 14858,'0'0,"-24"0,-1 0,0 0,25 25,-25-25,25 25,0-1,0 1,0 0,0 0,0 0,0-1,0 1,0 0,25 0,0 0,0-25,-1 0,1 0,0 0,-25-25,25 25,0 0,-1-25,1 25,-25-25,25 0,-25 1,0-1,0 0,0 0,0 0,0 1,-25-1,25 0,-25 25,25-25,-24 0,-1 25,25-24,-25 24,0 0,0 0,1 0,24 24,0 1,0 0,0 0,0 0,24-25,1 0,0 0,0 0,0-25,-1 25,1 0,0-25,0 25,0 0,-1 0,1 0,0 0,-25 25,25-25,-25 25,25-25,-25 24,0 1,0 0,0-50,0 0,0 1,0-1,25 25,-25-25,24 25,-24-25,25 25,-25-25,25 25,0 0,-25-24,25 24,-1 0,1 0,0 0,0 0,0 0,-1 24,1 1,0-25,0 25,0 0,-1-25,1 0,0 25</inkml:trace>
  <inkml:trace contextRef="#ctx0" brushRef="#br0" timeOffset="37551.94">22622 14436,'25'0,"0"0,0 0,-1 0,1 0,0 0,0 0,0 0,-1 0,1 0,0-24,0 24,0 0,-1 0,1 0,0 0,0 0,0 0,0 0,-1 0</inkml:trace>
  <inkml:trace contextRef="#ctx0" brushRef="#br0" timeOffset="37808.01">22721 14560,'25'0,"0"0,0 0,0 0,-1 0,1 0,0 0,0 0,24 0,-24 0,0 0,25-24,-25 24,-1 0,26 0,-25 0,0 0</inkml:trace>
  <inkml:trace contextRef="#ctx0" brushRef="#br0" timeOffset="38379.9">23763 14213,'0'-25,"25"0,0 25,0 0,-1 0,1 0,0 25,0-25,0 0,-1 0,-24 25,25-25,0 0,0 25,0-25,0 25,-1-1,1 1,-25 0,0 0,0 0,0 0,-25-25,1 24,-1-24,0 25,0-25,0 25,0-25,1 0,-1 0,0 0,0 0,25 25,-25-25,1 0</inkml:trace>
  <inkml:trace contextRef="#ctx0" brushRef="#br0" timeOffset="38767.93">24309 14163,'0'0,"-25"0,0 0,1 25,-1 0,0 0,25 0,0-1,-25 1,25 0,0 0,0 0,0 0,0-1,0 1,0 0,25 0,0-25,-25 25,25-25,-1 24,1-24,0 0,0 0,24 0,-24 25,0-25,0 0,0 0</inkml:trace>
  <inkml:trace contextRef="#ctx0" brushRef="#br0" timeOffset="45623.71">1389 16867,'0'-25,"-24"25,-1 0,25-24,0 48,0 1,0 0,0 0,0 0,0-1,25 1,-25 0,0 25,0-26,24 1,-24 25,0-25,25-1,-25 26,0-25,25 24,-25-24,0 0,0 0,25 0,-25-1,0 1,25 0,-25 0,0 0,0 0,0-1,24-24</inkml:trace>
  <inkml:trace contextRef="#ctx0" brushRef="#br0" timeOffset="46024.06">1216 16793,'0'0,"25"0,-1 0,1 0,0-25,0 25,0 0,-1 0,1 0,0-25,0 25,24 0,-24-25,0 25,25 0,-26-24,1 24,0 0,0-25,0 25,-1 0,1 0,0 0,0-25,0 25</inkml:trace>
  <inkml:trace contextRef="#ctx0" brushRef="#br0" timeOffset="46244.32">1513 17041,'0'25,"25"-25,0 0,0-25,0 25,-1 0,1-25,0 25,0 0</inkml:trace>
  <inkml:trace contextRef="#ctx0" brushRef="#br0" timeOffset="47080.21">1935 17562,'0'-25,"0"0,25 0,-25 0,0 1,0-1,25 25,-25-25,0 0,0 0,0 1,0-1,0 0,-25 25,25-25,-25 25,0 0,50 0,0 0,0 25,0-25,-1 25,1 0,-25-1,25-24,-25 25,25-25,-25 25,25-25,-25 25,24-25,-24 25,25-1,0-24,0 0,-25 25,25-25</inkml:trace>
  <inkml:trace contextRef="#ctx0" brushRef="#br0" timeOffset="47507.85">2506 17264,'-25'0,"0"0,0 0,0 0,25 25,-24-25,24 25,-25-25,25 24,-25-24,25 25,0 0,0 0,0 0,0-1,25-24,0 0,-1 0,1 0,0 0,-25-24,25 24,-25-25,0 0,0 0,25 25,-25-25,0 1,-25-1,25 50,25-25,-25 24,24 1,1-25,0 25,0-25,0 0,-1 0</inkml:trace>
  <inkml:trace contextRef="#ctx0" brushRef="#br0" timeOffset="47812.28">2952 17115,'0'-25,"-25"25,0 0,1 0,24 25,-25-25,25 25,-25-25,25 25,-25-25,25 25,0-1,0 1,0 0,0 0,0 0,0-1,0 1,25-25,-25 25,25-25,0 0,-25 25,24-25,1 0,0 0,0-25,0 25,0 0,-1 0,1-25</inkml:trace>
  <inkml:trace contextRef="#ctx0" brushRef="#br0" timeOffset="48119.58">3225 16917,'-25'0,"25"-25,-25 25,25-25,0 50,25-25,-25 25,25 0,-25-1,25-24,-25 25,25 0,-25 0,24-25,-24 25,25-1,-25 1,25 0,-25 0,25-25,-25 25,25-1,-25 1,24-25,-24 25,25-25,-25 25,25-25,-25 25,25-25,0 0</inkml:trace>
  <inkml:trace contextRef="#ctx0" brushRef="#br0" timeOffset="48519.68">3200 17165,'-25'0,"50"0,0 0,0 0,0 0,-1-25,1 25,0 0,0-25,0 25,-1 0,1-25,0 25,0-24,0 24,-1-25,1 25,0-25,0 25,-25-25,25 25,-25 25,24-25,-24 25,25-25,-25 25,0-1,25-24,-25 25,25-25,-25 25,25-25,-25 25,24-25,1 0,-25 25,25-25</inkml:trace>
  <inkml:trace contextRef="#ctx0" brushRef="#br0" timeOffset="48670.84">3795 16917,'0'0,"-24"0,24-25</inkml:trace>
  <inkml:trace contextRef="#ctx0" brushRef="#br0" timeOffset="49660.65">4019 16966,'-25'0,"25"25,0 0,0 0,0 0,0-1,0 1,0 0,0 0,0 0,25-1,0 1,-1-25,-24 25,25-25,0 0,0 0,0 0,-1 0,1 0,-25-25,25 25,-25-25,25 25,0-24,-1-1,-24 0,0 0,0 0,0 1,0-1,-24 0,-1 0,0 25,25-25,-25 25,0-24,1 24,-1-25,0 25,0 0,0 0,25 25,-24-25,24 24,0 1,0 0,24 0,1 0,0-25,0 0,0 0,-1 0,1-25,0 25,0-25,0 25,-1-25,1 25,0-25,0 25,0-24,-1 24,1 0,0 0,0 0,0 24,-1 1,-24 0,0 0,0 0,0-1,0-48,0-1,0 0,25 25,-25-25,25 25,-25-25,25 1,0-1,-1 0,1 25,-25-25,25 25,0 0,-25 25,25-25,-25 25,24 0,-24-1,25 1,-25 0,25-25,-25 25,25-25,0 25,-1-25,1 0,0 0,0 24,0-24,0 0</inkml:trace>
  <inkml:trace contextRef="#ctx0" brushRef="#br0" timeOffset="51311.97">7392 16495,'-25'0,"1"0,-1 0,25 25,-25-25,25 25,-25-25,25 25,-25-1,1 1,24 0,0 0,0 0,-25-1,25 1,0 0,0 0,25-25,-1 25,1-25,0-25,0 25,-25-25,25 25,-25-25,24 0,-24 1,25 24,-25-25,0 0,25 0,-25 0,0 1,0-1,0 0,0 0,0 0,-25 25,25-24,-25 24,25-25,0 50,0-1,0 1,25 0,0-25,-25 25,25-25,0 0,-1 0,-24-25,25 25,-25-25,25 25,-25-25,0 1,25 24,-25-25,25 0,-25 0,0 0,0 0,0 1,0-1,0 0,0 0,0 0,0 1,0 48,0 1,0 0,-25-25,25 25,0 24,0-24,0 0,0 25,0-25,0 24,0 1,0-1,0 1,0 0,25-1,-25 1,0-1,0 26,0-26,0 1,0 0,24-1,-24-24,0 25,0-1,0-24,25 25,-25-26,0 1,25 0,-25 0,25 0,0-25,-1-25,1 25,-25-25,25 0,0 0,-25 1,0-1,0 0,0 0,0 0,0 1,0-1,-25 0,25 0,-25 0,0 25,1-24,-1 24,0 0,0-25,0 25,1 0,-1 0,0 0,0 0,0 0,1 0,24-25,24 25,1 0,0 0,0-25,0 25,-1 0</inkml:trace>
  <inkml:trace contextRef="#ctx0" brushRef="#br0" timeOffset="52559.82">8186 16892,'0'0,"0"-25,0 0,25 25,0 0,-25-24,24 24,1 0,0 0,0 24,0-24,-25 25,24 0,1 0,-25 0,25-25,-25 24,0 1,25 0,-25 0,0 0,0-1,0 1,0 0,0 0,0-50,0 0,0 0,0 1,0-1,0 0,0 0,0 0,0 1,25 24,-25-25,24 25,-24-25,25 25,0 0,-25-25,25 25,0 25,-1-25,-24 25,25 0,-25-1,0 1,25-25,-25 25,0 0,0-50,0 0,0 0,0 1,0-1,25 0,-25 0,25 0,-1 1,1 24,-25-25,25 25,0 25,0-1,-25 1,24-25,-24 25,0 0,25-25,-25 25,25-1,-25 1,25-25,-25 25,25 0,-1-25,-24 25,25-25,0 24,0-24,0 25,-1-25,1 0,0 0,0 0,0 0,-25-25,24 25,-24-24,0-1,0 0,0 0,0 0,0 1,-24 24,24-25,-25 0,25 0,0 50,0 0,0 0,0-1,25 1,-25 0,24-25,-24 25,25-25,-25 25,25-25,0 24,0-24,0 0,-1 0,1 0,-25-24,25 24,0 0,-25-25,25 25</inkml:trace>
  <inkml:trace contextRef="#ctx0" brushRef="#br0" timeOffset="52745.28">9203 16644,'-25'-25,"0"25,25-25,25 25</inkml:trace>
  <inkml:trace contextRef="#ctx0" brushRef="#br0" timeOffset="53139.46">9451 16867,'0'-25,"25"25,0 0,-1-24,1 24,0 0,0 0,0 0,-1 0,1 0,0 0,0 24,0-24,-1 0,-24 25,25-25,0 25,0 0,-25 0,0-1,0 1,-25-25,25 25,-25-25,0 25,1-25,-1 25,0-1,0-24,0 0,1 25,-1-25,0 0,0 0</inkml:trace>
  <inkml:trace contextRef="#ctx0" brushRef="#br0" timeOffset="53463.81">9897 16842,'0'-24,"0"-1,-24 25,-1 0,25 25,-25-25,25 24,0 1,-25 0,25 0,0 0,0-1,0 1,0 0,0 0,25-25,0 25,0-25,-1 0,-24 24,25-24,25 0,-25 0,-1 0,1 0,0 0,25 0,-26 0,26 0</inkml:trace>
  <inkml:trace contextRef="#ctx0" brushRef="#br0" timeOffset="53831.52">10245 16495,'0'-25,"-25"25,25 25,0 0,0 0,0 0,0-1,0 1,0 0,25 0,-25 24,0-24,24 0,-24 0,0 0,25 24,-25-24,25 0,-25 0,0-1,25 1,0 0,-25 0,0 0,25-25,-1 24,1-24,0 0,0 0</inkml:trace>
  <inkml:trace contextRef="#ctx0" brushRef="#br0" timeOffset="54063.75">10121 16867,'24'0,"1"0,0-25,0 25,0 0,-1 0,1 0,0-24,0 24,0 0,24 0,-24-25</inkml:trace>
  <inkml:trace contextRef="#ctx0" brushRef="#br0" timeOffset="55100.71">10642 16793,'0'25,"0"-1,0 1,24-25,-24 25,0 0,0 0,25-25,-25 24,0 1,25-25,-25 25,25-25,-25 25,25-25,-1 0,1 0,0 0,0 0,0 0,-25-25,24 25,-24-25,25 25,-25-25,0 1,0-1,0 0,0 0,0 0,0 1,-25 24,25 24,0 1,0 0,0 0,0 0,0-1,0 1,25-25,-25 25,25-25,-25 25,25-25,0 0,-1 0,1 0,0 0,0 0,-25-25,25 25,-1 0,-24-25,25 25,-25-25,25 25,-25-24,0-1,25 25,-25-25,0 0,0 0,0 1,0-1,-25 25,25-25,0 0,-25 25,25-25,0 50,0 0,25 0,-25 0,25-1,-25 1,0 0,25 0,-25 0,24-1,1 1,0-25,-25 25,25-25,0-25,0 25,-1 0,-24-25,25 25,-25-24,25 24,-25-25,25 25,0-25,-25 0,24 25,-24-25,0 1,0-1,0 0,0 0,0 0,-24 25,-1 0,0 0,25 25,-25-25,25 25,0 0,0 0,0-1,0 1,0 0,25-25,-25 25,25-25,0 25,-1-25,1 0,0 0,0 0,0 0,-1 0,1 0,0 0,0 0,0-25,-1 25,1 0,0 0,0-25</inkml:trace>
  <inkml:trace contextRef="#ctx0" brushRef="#br0" timeOffset="57115.83">12998 16470,'-25'0,"25"-24,0 48,0 1,0 0,0 0,0 0,0-1,0 1,0 25,0-25,0 24,0-24,0 0,0 24,25-24,-25 0,0 0,0 0,25-1,-25 1,25 0,-25 0,24-25,-24 25,25-25,0 0,0 0,0 0,-1 0,1-25,0 25</inkml:trace>
  <inkml:trace contextRef="#ctx0" brushRef="#br0" timeOffset="57391.78">12651 16892,'-25'0,"50"0,0 0,-1-25,1 25,0 0,0 0,0-25,24 25,-24 0,25-24,-26 24,26-25,0 25,-26 0</inkml:trace>
  <inkml:trace contextRef="#ctx0" brushRef="#br0" timeOffset="57951.77">13172 16594,'0'-24,"0"-1,0 0,0 50,0 0,24-1,-24 1,0 0,25 0,-25 0,0-1,25 1,-25 25,0-25,25-1,-25 1,0 25,0-25,25-1,-25 1,0 0,0 0,24-25,-24 25,0-50,0 0,25 0,-25 0,0 1,25-1,-25 0,25 25,-25-25,25 25,-1-25,1 25,0 0,0 0,0 0,-25 25,25-25,-25 25,0 0,24-25,-24 25,25-1,0 1,-25 0,25-25,0 0</inkml:trace>
  <inkml:trace contextRef="#ctx0" brushRef="#br0" timeOffset="58684.1">13841 16842,'-24'0,"-1"0,0 0,25 25,-25-25,25 25,-25-25,25 25,0 0,-24-25,24 24,0 1,0 0,0 0,24-25,1 0,0 0,-25-25,25 0,0 0,-25 1,0-1,0 0,0 0,0 50,0 0,24-25,-24 25,25-1,-25 1,25-25,-25 25,25-25,0 0,-1 0,-24 25,25-25,0 0,-25-25,25 25,0 0,-25-25,24 25,-24-25,25 1,0-1,-25 0,0 0,0 0,0 1,0-1,0 0,0-25,0 26,-25-1,25 0,-25 0,25 0,-24 1,24-1,-25 25,25-25,-25 0,25 0,-25 25,25 25,0 0,0 0,25 0,-25-1,0 1,25 0,-25 0,25 0,-25-1,24 1,-24 0,25 0,-25 0,25-1,-25 1,25 0,-25 0,25-25,-25 25,24-25,-24 24,25-24,0 25,0-25,0 0,-1 0</inkml:trace>
  <inkml:trace contextRef="#ctx0" brushRef="#br0" timeOffset="58907.77">13866 16768,'0'0,"0"25,25-25,0 0,0 0,-1 0,1 0,0-25,25 25,-26 0,26 0,-25-25,24 25</inkml:trace>
  <inkml:trace contextRef="#ctx0" brushRef="#br0" timeOffset="59559.71">15007 16743,'0'25,"-25"0,25 0,0-1,0 1,0 0,0 0,0 0,0-1,0 1,25-25,0 25,0-25,0 0,-1 0,1 0,0 0,0-25,0 25,-1 0,1-25,0 1,0 24,0-25,-25 0,24 25,-24-25,25 0,-25 1,0-1,0 0,0 0,-25 25,25-25,-24 25,24 25,0 0,24-25,-24 25,25-25,0 25,0-1,0-24,-1 25,1 0,0 0,-25 0,0-1,-25-24,25 25,-25-25,1 0,-1 0,0 0,0 0,0 0,1 0,-1 0</inkml:trace>
  <inkml:trace contextRef="#ctx0" brushRef="#br0" timeOffset="59732.24">14982 16520,'0'-25,"0"0,25 25</inkml:trace>
  <inkml:trace contextRef="#ctx0" brushRef="#br0" timeOffset="60898.87">16619 16793,'-24'0,"24"25,-25-25,25 24,-25-24,25 25,0 0,-25 0,25 0,0-1,0 1,0 0,0 0,0 0,25-25,-25 24,25-24,0 0,-1-24,1 24,0-25,-25 0,25 25,-25-25,25 25,-25-25,25 25,-1-24,1-1,0 25,-25-25,25 25,0 0,-1 0,1 0,-25 25,0 0,25-25,-25 24,0 1,0 0,0-50,0 0,0 1,0-1,25 25,-25-25,25 25,-1 0,1 0,0 0,-25 25,25-25,-25 25,25-25,-1 24,-24 1,25-25,0 25,0-25,0 0,-1 0,1 0,-25-25</inkml:trace>
  <inkml:trace contextRef="#ctx0" brushRef="#br0" timeOffset="61075.93">16694 16520,'25'0</inkml:trace>
  <inkml:trace contextRef="#ctx0" brushRef="#br0" timeOffset="62824.3">17934 16694,'0'-25,"0"0,25 25,-25-25,25 25,0 0,-25 25,24-25,-24 25,0 0,0-1,0 1,0 0,0 0,0 0,0-1,0 1,0 0,0 0,0 0,25-1,-25 1,0 0,25-25,-25 25,25-25,-25 25,25-25,-1 0,1 0,-25-25,25 25,-25-25,25 0,-25 0,0 1,0-1,0 0,-25 25,25-25,0 0,0 1,25 24,0-25,-1 25,1 0,0 0,0 0,0 0,-1 0,1 0,0 0,0 0,0 0,-50 0,25 25,-25-25,25 24,-25-24,0 25,1 0,24 0,0 0,0-1,24 1,1-25,-25-25,25 25,0-24,0-1,-1 0,-24 0,0 0,0 1,-24 24,24 24,0 1,0 0,24 0,1-25,-25 25,25-25,0-25,0 25,-25-25,24 25,-24-25,25 0,-25 1,0-1,0 0,0 0,0 0,25 50,-25 0,25 0,-25 0,0-1,25 1,-25 0,24 0,-24 0,0 24,25-24,-25 0,25 0,-25-1,0 1,25 0,-25 0,25 0,-25-1,25 1,-25 0,0 0,24-25,-24 25,0-50,-24 25,24-25,-25 25,25-25,-25 0,25 1,-25-1,25 0,-25 0,25 0,0 1,0-1,0 0,0 0,0 0,0 1,0-1,0 0,25 25,-25-25,0 0,25 25,-25-24,25-1,0 25,-25-25,24 25,-24 25,0 0,-24-25,24 24,-25-24,0 25,0-25,25 25,-25-25,0 0</inkml:trace>
  <inkml:trace contextRef="#ctx0" brushRef="#br0" timeOffset="63495.95">19174 16793,'-24'-25,"-1"25,0 0,25 25,-25-25,0 0,25 25,-24-25,24 24,0 1,-25-25,25 25,0 0,0 0,0-1,25-24,-25 25,24-25,1 0,0 0,0 0,0-25,-1 25,-24-24,25 24,-25-25,25 0,-25 0,0 0,0 1,-25-1,25 0,-25 0,1 25,24-25,-25 25,0 0,0 0,0 25,25 0,0 0,0 0,25-25,-25 24,25-24,0 0,0-24,-1 24,1-25,0 25,-25-25,25 25,-25-25,25 25,-1-25,1 25,0 0,0 0,0 0,-25 25,24-25,-24 25,0 0,0 0,0-1,0 1,0 0,25-25,-25 25,25-25,-25 25,25-25,0 0,-1 0,-24 24</inkml:trace>
  <inkml:trace contextRef="#ctx0" brushRef="#br0" timeOffset="64131.33">20167 16570,'-25'0,"0"0,25 24,0 1,0 0,25 0,-25 0,0-1,25 1,-25 0,24 0,-24 0,25 24,-25-24,25 0,-25 0,25 24,-25-24,25 0,-1 0,-24-1,25 1,-25 0,25-25,-25 25,25-25,-25 25,25-25,-25 24,0-48,-25-1,25 0,-25 0,25 0,-25 1,25-1,-25 0,25 0,-24 0,24 1,0-1,0 0,-25-25,25 26,0-1,0 0,0 0,0-24,25 24,-25 0,24 0,-24 0,25 25,0-24,0 24,0 0,-1 0,1 0,0 0,0 24,0 1,-1 0,-24 0,0 0,0-1,-24 1,-1 0,0 0,0-25,0 25,-24-25,24 24,0-24,0 0,1 0,-1 0,0 0,0 0</inkml:trace>
  <inkml:trace contextRef="#ctx0" brushRef="#br0" timeOffset="64632.56">20613 16421,'0'0,"0"-25,0 0,0 0,0 50,25-25,-25 25,0 0,0 0,0-1,0 26,0-25,0 0,25 24,-25-24,0 25,0-26,0 1,0 25,0-25,0-1,0 1,0 0,0 0,0 0,0-50,0 0,24 0,-24 0,25 1,-25-1,25 0,-25 0,25 25,-25-25,25 25,-25-24,24 24,1 0,0 0,0 24,0-24,-25 25,25 0,-25 0,24 0,1-25,-25 24,25-24,0 0,-25 25,25-25</inkml:trace>
  <inkml:trace contextRef="#ctx0" brushRef="#br0" timeOffset="65655.67">21208 16669,'0'-25,"0"0,-24 25,-1 0,25 25,-25-25,25 25,-25-25,0 25,1-1,-1 1,25 0,-25-25,25 25,-25 0,25-1,0 1,0 0,25-25,0 0,0 0,-1 0,1-25,0 25,-25-25,25 25,-25-24,25 24,-25-25,0 0,0 0,0 0,0 1,0-1,0 0,0 50,0 0,0-1,0 1,0 0,0 0,24-25,-24 25,25-25,0 0,0 0,0-25,-1 25,-24-25,25 25,-25-25,25 25,-25-25,25 25,0-24,-25-1,24 25,-24-25,25 25,-25-25,25 25,-25-25,25 25,0-24,-1 24,1 0,0 0,0 0,-25 24,25-24,-25 25,0 0,0 0,0 0,-25-1,0 1,0 0,25 0,-25-25,50 0,0 0,0 0,0 0,-1 0,1-25,0 25,0 0,0-25,-1 25,1-25,0 25,0-24,0 24,-1-25,1 0,0 25,0-25,0 0,-25 1,0-1,0 0,0 0,-25 25,0 0,0 0,0 25,1-25,24 25,-25-25,0 25,0-1,0 1,25 0,0 0,0 0,25-1,0 1,0-25,24 0,-24 25,0-25,0 0,25 0,-26 0,26 0,0 0,-26 0,26 0,0 0,-1 0,1 0,-1 0,1 0,-25 0,24 0,-24-25</inkml:trace>
  <inkml:trace contextRef="#ctx0" brushRef="#br0" timeOffset="65947.45">23069 16520,'-25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1T12:18:23.3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12 769,'0'0,"-25"0,25 25,0 0,-24-1,24 1,0 0,-25 49,25-49,0 0,0 0,-25 24,25-24,0 0,0 0,0-50,0 0,0 0,25 1,-25-1,0 0,0-25,0 26,0-1,0 0,0-25,0 26,0-1,0 0,0 0,0 0,25 25,-25 25,24-25,1 25,0 0,0 0,0-1,0 1,-25 0,24-25,1 25,-25 0,25-25,-25 24,25-24,-25 25</inkml:trace>
  <inkml:trace contextRef="#ctx0" brushRef="#br0" timeOffset="666.03">14362 992,'0'-25,"0"50,0 0,0 0,0 0,0-1,0 1,25 0,-25 0,0 0,0-1,0 1,25-25,-25 25,0 0,0 0,0-1,0 1,0 0,0 0,0 0,0 24,0-24,24 0,-24 24,0 26,0-25,0-26,0 26,0-25,25 24,-25 1,0 24,0-24,0 0,0-1,25 26,-25-26,0 1,0 49,25-49,-25-1,0 1,0 49,25-49,-25 49,0-49,0-1,0 1,24-1,-24 26,0-26,0 100,0-99,25 24,-25 50,0-74,0 24,25-24,-25 0,0 24,0-24,25 24,-25-24,0-1,0 1,25 24,-25-24,0-1,24 1,-24 0,0 24,25-24,-25-1,0 1,0-1,25-24,-25 25,0-1,0-24,25 25,-25-25,0 24,0-24,0 0,0 0,0 0,0-1,25 1,-25 0,0 0,0 0,0-1,0 1,0 0,24 0</inkml:trace>
  <inkml:trace contextRef="#ctx0" brushRef="#br0" timeOffset="1398.44">14808 5085,'25'0,"0"0,0 0,0 0,-1 0,1 0,50 0,-51-25,26 25,0 0,-26 0,26-25,0 25,-1-24,1 24,74-25,-74 25,24-25,-24 25,98-25,-73 0,-1 25,1-24,-1-1,25 25,75-50,-100 25,26 25,-1-25,99-24,-99 24,125 0,-125 0,0 1,0-1,25 0,-24 0,-1 25,25-25,-25 1,25-1,74 0,-74 0,-24 0,148 1,-149-1,0 25,124-50,-123 50,-1-25,25 25,-25-24,-24 24,24-25,0 25,0 0,-24-25,24 25,74-25,-98 25,24 0,-25-25,1 25,49-24,-50 24,-24 0,0-25,-1 25,26-25,-26 25,-24 0,0-25,-50 25,0 0,0 0,1 0,-1 0,0 0,25 25,0 0,0 0,25-1,0 1,-25 0,24-25,-24 25,25 0,-25-1,0 1,0 0,0 0,0 0,0-1,-25 1</inkml:trace>
  <inkml:trace contextRef="#ctx0" brushRef="#br0" timeOffset="4082.89">15379 4762,'25'0,"-25"-24,25 24,-1 0,-24-25,25 25,-25-25,25 25,-25-25,25 25,-25-25,25 25,-25-24,24 24,-24-25,25 25,0-25,0 0,0 0,-1 1,1-1,0 0,-25 0,25 25,-25-25,0 1,25 24,-25-25,0 0,0 0,24 25,-24-25,0 1,0-1,0 0,25 25,-25-25,0 0,0 1,0-1,0 0,25 25,-25-25,0 0,0 1,0-1,0 0,0 0,25-24,-25 24,0 0,0 0,25 0,-25 1,0-1,0 0,0 0,0 0,0 0,24 1,-24-1,0 0,0 0,0 0,0 1,25-1,-25 0,0 0,0 0,0-24,25 24,-25 0,0 0,0 1,0-1,0 0,0 0,0 0,25 1,-25-1,0 0,0 0,0 0,0 1,25-1,-25 0,0 0,24 0,-24 1,0-1,0 0,25 0,-25 0,0 1,25-1,-25-25,0 25,25 0,-25 1,0-26,25 25,-25 0,24-24,-24-1,25 25,-25 1,0-1,25 0,-25-25,0 26,0-1,0 0,25 25,-25-25,0 0,0 1,0-1,0 0,25 0,-25 0,0 1,24-1,-24-25,0 25,25 1,-25-1,25-25,-25 1,25 24,-25 0,25 0,-25 0,25-49,-25 49,24 0,-24 0,0 1,0-1,25 25,-25-25,0 0,25 0,-25 1,25 24,-25-25,25 0,-25 0,24 25,-24-25,25 1,0-1,-25 0,25 25,-25-25,25 25,-25-25,24 1,1-1,0 0,0 25,-25-25,25 25,-1 0,1-25,0 25,0 0,0 0,-1 0,-24 25,25-25,0 0,0 0,0 0,-1 25,1-25,0 0,0 25,0-25,-25 25,24-25,1 0,0 24,0-24,0 25,-1 0,1 0,0-25,-25 25,25-1,0 1,-1 0,1-25,-25 25,25 0,0-1,0 1,-25 0,25 0,-1 0,1-1,-25 1,25-25,-25 25,25 0,-25 0,25-1,-1 1,-24 0,25-25,0 25,-25 0,25 0,-25-1,25 1,-25 0,24 0,1 0,0-1,-25 1,25 0,-25 0,25 0,-25-1,24 1,1 0,-25 0,25 0,0-1,-25 1,25 0,-1 25,-24-26,25 1,0 0,-25 0,25 24,0-24,-25 0,24 0,1 0,-25-1,25 26,0-25,0 0,-1-1,1 1,-25 0,50 25,-25-25,-1-1,1 1,0 0,0 0,0 0,0-1,-1 1,1 0,0 0,0 0,0-1,-25 1,24 25,1-25,0-1,0 1,0 0,-1 25,1-26,-25 1,25 0,25 25,-26-26,1 1,0 0,0-25,-25 25,25 0,-1-1,1-24,0 25,0 0,0-25,-1 25,1-25,0 25,0-25,0 24,24-24,-24 25,0 0,0-25,-1 25,1-25,25 25,-25-25,0 0,24 0,-24 0,25 0,-26 0,26 0,-25-25,24 25,-24-25,25 25</inkml:trace>
  <inkml:trace contextRef="#ctx0" brushRef="#br0" timeOffset="5259.14">16148 2753,'0'0,"0"-24,25 24,-25 24,0 1,24-25,-24 25,0 0,0 0,0-1,0 1,25 0,-25 0,0 0,0-1</inkml:trace>
  <inkml:trace contextRef="#ctx0" brushRef="#br0" timeOffset="5766.1">16446 3721,'0'25,"24"-1,-24 1</inkml:trace>
  <inkml:trace contextRef="#ctx0" brushRef="#br0" timeOffset="5882.03">16495 3944,'0'25,"25"-25,-25 25,0-1</inkml:trace>
  <inkml:trace contextRef="#ctx0" brushRef="#br0" timeOffset="5994.67">16545 4093,'0'0,"0"25</inkml:trace>
  <inkml:trace contextRef="#ctx0" brushRef="#br0" timeOffset="6206.02">16570 4192,'0'25,"0"0,0-1,0 1,0 0,0 0</inkml:trace>
  <inkml:trace contextRef="#ctx0" brushRef="#br0" timeOffset="6353.96">16594 4440,'0'0,"0"25,0 0,25-25</inkml:trace>
  <inkml:trace contextRef="#ctx0" brushRef="#br0" timeOffset="6465.82">16669 4564,'0'25,"0"0</inkml:trace>
  <inkml:trace contextRef="#ctx0" brushRef="#br0" timeOffset="7486.15">16644 5011,'0'24,"0"1,25 0,-25 0,0 0,0-1,25 1,-25 0,0 0,0 0,24-1,-24 1,0 0,25 0,-25 0,0-1,0 1,0 0,25-25,0-25,-25 0,0 1,0-1,0 0,0 0,0 0,0 1,0-1,0 0,0 0,0 0,0 1,0-1,0 0,0 0,0 0,0 1,0 48</inkml:trace>
  <inkml:trace contextRef="#ctx0" brushRef="#br0" timeOffset="8450.72">16619 5085,'0'-25,"25"25,0 0,0 25,-1-25,-24 25,0 0,25-25,-25 24,0 1,0 0,0 0,0 0,0-1,0 1,0 0,0 0,0 0,0-1,0 1,0 0,25-25,0-25,0 25,-25-25,24 25,1-24,-25-1,25 25,-25-25,25 25,-25-25,0 0,25 25,-25-24,0-1,0 0,-25 25,25-25,0 0,-25 25,25-49,0 24,-25 25,25-25,0 0,0 1,0-1,0 0,-25 25,25 25</inkml:trace>
  <inkml:trace contextRef="#ctx0" brushRef="#br0" timeOffset="9127.02">16718 5135,'-24'0,"24"-25,24 25,-24-25,25 25,0 25,-25 0,0-1,0 1,0 0,0 0,0 0,0-1,25-48,-25-1,0 0,0 0,-25 25,25 25</inkml:trace>
  <inkml:trace contextRef="#ctx0" brushRef="#br0" timeOffset="9653.68">16669 5655,'0'-24,"0"-1,25 25,-1 0,1 25,-25-1,0 1,25 0,-25 0,0 0,0-1,0 1,0 0,0 0,0 0,25 0,0-25,-1-25,1 0,-25 0,25 25,-25-25,0 0,0 1,0-1,0-25,0 25,0 1</inkml:trace>
  <inkml:trace contextRef="#ctx0" brushRef="#br0" timeOffset="10223.29">17165 5705,'0'25,"-25"-25,25 25,-25-1,25 1,0 0,0 0,0 0,0 0,0-1,25-24,-25-24,25 24,0-25,-25 0,24 0,-24 0,25 0,-25 1,0-1,0 0,0 0,0 50,0 0,0 0,0-1,25 1,-25 0,25 0,-25 0,25 0,-25-1,0 26,24-25,-24 24,0-24,0 25,0-1,0-24,0 25,0-25,0-1,0 1,0 0,0 0,-24 0,-1-25,25 24,-25-24,0 0,25-24,-25 24,25-25,-24 25,24-25,0 0,0 0,0 1,0-1,24 0,-24 0,25 0,0 1,0-1,0 0</inkml:trace>
  <inkml:trace contextRef="#ctx0" brushRef="#br0" timeOffset="11125.76">18604 2828,'0'25,"0"-1</inkml:trace>
  <inkml:trace contextRef="#ctx0" brushRef="#br0" timeOffset="11262.74">18653 3125,'0'0,"0"25,-25 0,25 0,0 0</inkml:trace>
  <inkml:trace contextRef="#ctx0" brushRef="#br0" timeOffset="11389.55">18728 3398,'0'0,"0"25</inkml:trace>
  <inkml:trace contextRef="#ctx0" brushRef="#br0" timeOffset="11522.74">18827 3621,'0'25,"0"0,0 0,0 0</inkml:trace>
  <inkml:trace contextRef="#ctx0" brushRef="#br0" timeOffset="11651.89">18852 3919,'0'0,"0"25,0 0,0 0,0-1,0 1</inkml:trace>
  <inkml:trace contextRef="#ctx0" brushRef="#br0" timeOffset="11765.84">18951 4217,'0'0,"0"25,0-1,-25-24,25 25</inkml:trace>
  <inkml:trace contextRef="#ctx0" brushRef="#br0" timeOffset="11945.74">19124 4390,'0'25,"-24"-25,-1 0,25 25,25-25</inkml:trace>
  <inkml:trace contextRef="#ctx0" brushRef="#br0" timeOffset="12914.41">19248 5060,'0'-25,"25"25,0 0,0 25,-25 0,25-25,-25 25,0 0,0-1,0 1,0 0,0 0,0 0,0-1,-25 1,25 0,0 0,0 0,0-1,-25 1,25 0,0 0,25-25,0 0,-1-25,1 25,-25-25,25 25,0-25,0 1,-1-1,1 0,-25 0,0 0,25 1,-25-1,0 0,0 0,0-24,0 24,0 0,-25 0,25 0,0 1,0-1</inkml:trace>
  <inkml:trace contextRef="#ctx0" brushRef="#br0" timeOffset="13738.28">19720 5358,'0'-25,"0"50,0 0,0-1,-25 1,25 0,0 0,0 0,-25 24,25 1,0-25,0-1,0 1,-25 50,25-51,0 1,0 50,0-50,0 24,0 1,0-25,0-1,25 1,0-50,0 25,-25-24,25 24,-25-25,24 0,-24 0,0 0,0 1,0-1,0 0,-24 0,-1 0,0 25,0-25,0 25,1 0,48-24,1 24,0 0,0-25,0 25,-1-25,1 25,0 0,-25-25,25 25,0-25,-1 25,-24-24,25 24</inkml:trace>
  <inkml:trace contextRef="#ctx0" brushRef="#br0" timeOffset="13898.26">20191 5482,'0'25,"0"-50</inkml:trace>
  <inkml:trace contextRef="#ctx0" brushRef="#br0" timeOffset="17177.8">16222 2927</inkml:trace>
  <inkml:trace contextRef="#ctx0" brushRef="#br0" timeOffset="17207.26">16222 2927</inkml:trace>
  <inkml:trace contextRef="#ctx0" brushRef="#br0" timeOffset="17938.66">16222 2927,'25'0,"0"0,0 0,-1 0,1 0,0 0,0 0,0 0,0 0,-1 0,1 0,25 0,-25 0,-1 0,1 0,0-25,0 25,0 0,-1 0,1 0,0 0,0-25,0 25,-1 0,1 0,0 0,0 0,0-24,-1 24,1 0,0 0,0 0,0 0,-1 0,1 0,0 24,0-24,0 0,-1 0,1 0,-25-24,25 24,0 0,0 0,-1 0,1 0,0 0,0 0,-25-25,25 25,-1 0,1 0,0 0,0 0,0 0,0-25,-1 25,1 0,0 0,0-25,0 25,-1 0,1 0,0-25,0 25,0 0,-1 0,-24-24,25 24,0 0,0 0,0-25,-1 25,1 0,0 0,-25-25,25 25,0 0,-1-25,1 25,0-25,0 25,0 0,-1 0,-24-25,25 25,0 0,0 0</inkml:trace>
  <inkml:trace contextRef="#ctx0" brushRef="#br0" timeOffset="18561.74">17487 2952,'-25'0</inkml:trace>
  <inkml:trace contextRef="#ctx0" brushRef="#br0" timeOffset="18702.16">17537 3001,'0'25</inkml:trace>
  <inkml:trace contextRef="#ctx0" brushRef="#br0" timeOffset="18985.64">17562 3001,'0'0</inkml:trace>
  <inkml:trace contextRef="#ctx0" brushRef="#br0" timeOffset="25708.99">19670 6350,'0'25,"0"0,0-1,0 26,25 0,-25-26,25 51,0-1,-1 1,1-26,0 26,0 24,-25-25,0-49,25 50,-25-26,0-24,0 25,0-26,-25 1,0-25,0 0,0-25,1 1,-1 24,25-25,-25 0,25 0,-25 25,25-25,0 50,25-25,-25 25,25 25,0-50,-25 24,24-24,1 0,0 25,0-50,0 25,-25-24,24 24,-24-25,25 0,0 0,-25-24,25-1,-25 25,0 0,0 1,0-1,0 0,25 25</inkml:trace>
  <inkml:trace contextRef="#ctx0" brushRef="#br0" timeOffset="26588.62">19844 8285,'0'-25,"0"0,25 25,-1-25,1 25,0-24,25 24,-26 0,26 24,-25 1,0 0,-25 0,24 0,-24 24,0 1,0-1,-24 1,-26 0,25-1,0 1,1-25,-1-25</inkml:trace>
  <inkml:trace contextRef="#ctx0" brushRef="#br0" timeOffset="26861.1">20290 8210,'-25'0,"1"25,24 0,-25 0,25 0,0-1,-25 26,25-25,0 24,0-24,0 0,0 0,25 0,0-25,-1 24,1-24,25 0,-25 0,-1 0,1-24</inkml:trace>
  <inkml:trace contextRef="#ctx0" brushRef="#br0" timeOffset="27076.27">20613 8285,'-25'25,"25"-50,25 25,-1 0,1-25,25 25,-25 0,0 0,-1-25,1 25</inkml:trace>
  <inkml:trace contextRef="#ctx0" brushRef="#br0" timeOffset="27348.49">20588 8483,'-25'0,"25"25,25-25,0-25,-1 25,1 0,0-25,0 25,0 0,0-24,-1 24,1 0,0 0,-25-25,25 25,0 0,-50 0</inkml:trace>
  <inkml:trace contextRef="#ctx0" brushRef="#br0" timeOffset="37426.15">17239 5904,'25'0,"-50"0</inkml:trace>
  <inkml:trace contextRef="#ctx0" brushRef="#br0" timeOffset="38687.91">17239 6003,'0'-25,"0"0,0 0,0 1,0-1,0 0,25 25,-25-25,0-25,0 26,25-1,-25 0,0 0,25-24,-25 24,0 0,0 0,0 0,0 1,24-1,-24 0,0 0,0 0,0 1,0-1,0 0,-24 25,24 25,0 0,0-1,0 1,0 0,-25-25,25 25,0 0,0-1,0 1,0 0,0 0,0 0,0-1,0 26,0-25,0 24,0-24,0 0,0 0,0 25,0-26,0 26,0-25,0 24,0 26,0-50,0-1,0 1,0 50,0-51,0 26,0 0,0-26,0 1,25 25,-25-25,0-1,24 1,-24 0,0 0,25-25,0 25,0-25,-25-25,25 25,-25-25,24 25,-24-25,25 25,-25-25,0 1,0-1,0 0,-25 0,25 0,-24 25,24-24,-25-1,0 25,25-25,-25 25,25-25,-25 25,25-25,-24 25,-1-24,0-1,0 25,25-25,0 0,25 0,0 1,0-1,-1 25,-24-25,25 25,25-50,-25 50,24-24,-24-1,25 0,-25 25,-25-25,24 25</inkml:trace>
  <inkml:trace contextRef="#ctx0" brushRef="#br0" timeOffset="40804.71">20067 5556,'0'-25,"0"1,-25 24,0 0,1 0,-1 24,0-24,25 25,-25 0,0 0,25 0,-24-1,-1 1,0 25,25-25,-25-1,25 1,-25 0,25 0,-24-25,24 25,0 0,-25-1,25 1,0 0,25 0,-1-25,1 0,0 0,0 0,0 0,-1 0,-24-25,25 25,0-25,0 0,0 1,-25-1,24 25,-24-25,25 0,-25 0,0-24,0 24,0 0,25 25,-25-50,0 26,0-1,0 0,-25 25,25-25,-25 25,25-25,-24 25,-1 0,0 0,25 25,-25-25,25 25,-25-25,1 0,24 25,-25-25,25 25,-25-25,0 24,0 1,1 0,-1 0,25 0,-25-25,25 24,-25 1,25 0,-25 0,25 0,0 0,-24-1,24 1,0 0,0 0,24-25,-24 25,25-25,0 0,0 0,0 0,-1 0,1 0,-25-25,25 25,0 0,-25-25,25 25,-1-25,1 25,0-25,0 1,-25-1,25 25,-25-25,24 0,-24 0,25 25,-25-25,0 1,0-1,25 25,-25-25,0 0,0 0,0 1,0 48,25-24,-25 25,25 0,-25 0,24 0,-24-1,25 1,-25 0,0 0,25 0,-25 0,25-1,-25 1,25 0,-25 0,24 0,-24 24,0-24,25 0,-25 0,25 24,0 1,-25-25,0-1,25 1,-25 0,0 0,0 0,0-1,0 1,0 0,0 0,0 0,0-1,0 1,-25-25,0 0,0 0,0 0,1-25,24 1,0-1,0 0,0 0,0 0,0 1,0-1,0 0,24 0,-24 0,25 1,0-1,0 0,0 25,-25-25,24 25,1 0,-25-25</inkml:trace>
  <inkml:trace contextRef="#ctx0" brushRef="#br0" timeOffset="43320.82">19546 1761,'-25'0,"0"0,1 0,24 25,-25-25,0 0,0 0,25 25,-25-25,1 25,-1-25,25 24,-25-24,25 25,0 0,-25-25,25 25,0 0,0-1,0 1,0 0,0 0,25-25,-25 25,0-1,25-24,0 0,-1 0,1 0,-25-24,25 24,0-25,0 0,-1 0,1 0,-25 1,25-1,-25 0,0 0,0 0,0 1,0-1,0 0,-25 25,50 25,0 0,-25-1,25 1,-25 0,49 25,-24-1,-25-24,25 0,0 74,0-49,-1 24,-24-24,25-1,-25-24,0 25,0-26,0 26,0-25,0 0,-25 24,25-24,-24-25,-26 25,25-25,0-25,1 25,-1-25,0 0,25 1,-25-1,25 0,0 0,0 0,0-24,25 24,-25 0,25 0,0 1,-1-1,1 0,0 0,0 0</inkml:trace>
  <inkml:trace contextRef="#ctx0" brushRef="#br0" timeOffset="43983.71">20042 1836,'0'0,"-25"0,1 24,24 1,-25 0,25 0,-25 0,25 24,-25-24,25 0,0 0,0-1,0 26,0-25,0 0,0-1,25-24,0 0,0 0,-25-24,24-1,1 0,-25 0,0 0,0 1,0-1,0 0,0 0,0 0,0 1,0-1,0 50,0-1,0 1,0 0,0 0,25-25,-25 25,25-25,0 24,-1-24,1-24,0 24,0-25,0 25,-1-25,-24 0,25 25,-25-25,0 1,25 24,-25-25,0 0,0 0,0 0,-25 1,0 24,25-25,0 50,25-25,-25 24,25 1,0-25,0 25,-1 0,26-25,-25 25,0-1,-1-24,1 25,-25 0,25-25,-25 25,25 0,-25-1,0 1,-25 0,0 0,0-25,1 25,-1-25,0 24,0-24,-24 0,24 25,0-25,0 0</inkml:trace>
  <inkml:trace contextRef="#ctx0" brushRef="#br0" timeOffset="46340.13">14784 2034,'0'25,"-25"-25,25 25,0-1,0 1,-25-25,25 25,0 0,0 0,0-1,-25 1,25 0,0 0,0 24,0-24,0 0,0 0,0 24,0-24,0 0,0 25,0-26,0 1,0 25,0-25,0 24,0-24,0 0,0 49,0-49,0 0,0 0,0 24,0-24,25 0,-25 0,25-25,-25-25,0 0,25 0,-25 1,0-1,0 0,0 0,0 0,0 1,0-1,-25 0,25 0,-25 0,0 1,25-1,0 50,25-25,0 0,0 0,-1-25,1 25,-25-25,25 25,-25-25,25 25,-25-25,25 25,-25-25,24 1,-24-1,25 0,-25 0,25 0,-25 1,0-1,25 0,-25 0,0 0,0 1,0-26,0 25,0 0,0 1,0-1,0 0,0 0,0 0,0 1,-25-1,25 0,0 0,0 0,-25 25,25 25,0 0,0 0,0 0,0-1,0 1,25 0,-25 0,0 0,0-1,0 1,0 0,0 0,25-25,-25 49,0-24,0 0,25 0,-25 0,0-1,0 1,0 0,24 0,-24 0,0-1,0 1,25-25,-25 25,25 0,0 0,0-25,-25 25,24-25,-24-25,25 25,-25-25,25 25,-25-25,25 0,-25 0,0 1,0-1,0 0,0 0,0 0,-25 25,25-24,0 48,0 1,0 0,25-25,-25 25,25-25,-25 25,24-25,1 0,0-25,0 25,-25-25,25 25,-25-25,25 0,-25 1,0-1,0 0,0 0,0 0,-25 50,25 0,0 0,0 0,0-1,0 1,25-25,-1 25,1-25,0 0,0 0,-25-25,25 0,-1 1,-24-1,0 0,0 0,0 0,0 1,0-1,-24 25,24-25,-25 0,25 0,0 50,0 0,0 0,0 0,25-25,-25 24,24 1,1 0,0 0,0-25,-25 25,25-25,-1 24,1-24,0 0</inkml:trace>
  <inkml:trace contextRef="#ctx0" brushRef="#br0" timeOffset="46497.21">15652 2034,'0'0,"-25"0,0 0,25-25,25 25</inkml:trace>
  <inkml:trace contextRef="#ctx0" brushRef="#br0" timeOffset="46832.38">15776 1984,'-25'0,"25"25,0 0,0 0,0 0,0-1,0 1,0 25,0-25,0-1,0 1,0 25,0-25,0-1,0 26,0-25,0 0,25-25,0 0,-25-25,0 0,24 25,-24-25,0 0,0 1,-24 24,24 24,0 1,24 0,1-25,0 0,0-25</inkml:trace>
  <inkml:trace contextRef="#ctx0" brushRef="#br0" timeOffset="47795.82">16842 1811,'0'-25,"-24"25,24 25,0 0,-25-1,25 1,0 0,0 25,-25-26,25 1,0 0,0 0,0 0,0-1,0 26,0-25,0 0,0-1,0 26,0-25,0 24,0-24,0 0,0 0,0 0,0-1,0 1,0 0,25 0,-25 0,25-25,-25 24,24-24,1 0,0-24,-25-1,0 0,0 0,-25 0,0 1,1-1,-1 25,25-25,-25 25,0 0,25-25,0 0,25 25,0 0,0-24,-1 24,1 0,0 0,-25-25</inkml:trace>
  <inkml:trace contextRef="#ctx0" brushRef="#br0" timeOffset="47989.17">17066 2183,'24'0,"1"-25,0 25,0 0,-25-25,25 25,-1-25</inkml:trace>
  <inkml:trace contextRef="#ctx0" brushRef="#br0" timeOffset="48164.87">17140 2034,'-25'0,"25"25,0 0,0-1,25-24,-25 25,25 0,-25 0,25 0</inkml:trace>
  <inkml:trace contextRef="#ctx0" brushRef="#br0" timeOffset="48499.18">17388 1984,'-25'0,"0"25,25 0,0 0,0 0,0-50,25 25,-25-25,25 25,-25-25,0 0,0 50,25-25,-25 25,25 0,-25 0,24-1,-24 1,0 0,25 0,-25 0,25-1,-25 1,0 0,0 0,0 0</inkml:trace>
  <inkml:trace contextRef="#ctx0" brushRef="#br0" timeOffset="48635.53">17413 2158,'0'0,"0"-25,25 0</inkml:trace>
  <inkml:trace contextRef="#ctx0" brushRef="#br0" timeOffset="52977.68">21307 7838,'0'0,"0"-25,-25 25,25-24,0-1,0 50,25-1,-25 1,0 0,25 0,0 49,0-49,-25 25,24-25,1 24,0 26,-25-26,25-24,0 25,-25-1,24-24,-24 0,25 0,-25-1,25 1</inkml:trace>
  <inkml:trace contextRef="#ctx0" brushRef="#br0" timeOffset="66971.31">17611 10641,'-24'0,"48"0,-73-25,49-24,0 24,0 0,0 0,0 1,0-1,0 0,25 0,-1 25,-24-25,25 25,25-24,-25 24,-1 0,26 24,-25 1,0 0,-1 0,-24 0,0 24,0 1,0-25,0-1,0 26,-24-25,24 0,-25-1,0 1,0 0</inkml:trace>
  <inkml:trace contextRef="#ctx0" brushRef="#br0" timeOffset="67201.2">18033 10368,'-25'0,"25"25,-25-25,25 25,-24-25,24 25,-25-25,25 25,-25-1,25 1,-25-25,25 25,0 0,0 0,0-1,0 1,0 0,0 0,25 0,-25-1,25-24,0 25,-1-25,1 0,25 0,-25-25</inkml:trace>
  <inkml:trace contextRef="#ctx0" brushRef="#br0" timeOffset="67364.92">18455 10492,'24'0,"1"0,0 0,0 0,0-24</inkml:trace>
  <inkml:trace contextRef="#ctx0" brushRef="#br0" timeOffset="67516.92">18504 10592,'0'0,"-25"24,50-24,0 0,0 0,25 0,24-24,-24 24</inkml:trace>
  <inkml:trace contextRef="#ctx0" brushRef="#br0" timeOffset="68260.5">19621 10096,'0'-25,"0"0,24 25,-24 25,25-25,0 25,-25-1,25 1,0 0,-25 25,0-26,24 26,-24 0,0-26,0 26,0-25,0-50,0 0,-24-24,24 24,0 0,0-25,24 1,-24 24,0-25,25 26,0 24,0 24,-25 1,0 0,25 0,-25 0,0-1,0 1,0-50,0 1,0-1,24-25,-24 1,25 24,0 0,0 0,0 0,-1 25,1 0,-25 25,0 0,25 0,-25 0,0-1,0 26,0 0,25-26,-25 1,25 0,-1-25</inkml:trace>
  <inkml:trace contextRef="#ctx0" brushRef="#br0" timeOffset="68630.89">20265 10120,'0'-24,"0"48,0-73,0 74,-24-25,24 24,-25-24,25 25,-25 0,25 0,0 0,0-50,25 0,0 0,-1 25,1 0,0 0,0 50,0-50,-1 49,1-24,0 25,0-1,-25-24,0 0,0 0,0 0,0-1,-25-24,0 0,25 25,-25-25,1-25,-1 25,0 0,25-24,0-1,25 0,0 25,-25-25,24 25,1 0</inkml:trace>
  <inkml:trace contextRef="#ctx0" brushRef="#br0" timeOffset="68952.92">19372 10889,'0'0,"-24"0,24 25,-25-25,50 0,-1 0,1-25,0 25,0 0,24 0,1-25,0 25,24-24,1 24,-1-25,0 0,1 25,24-25,-25 25,1-25,24 1,-25 24,1-25,-1 25,1-25,-1 25,-24-25,24 25,-24-25,-1 25,1 0</inkml:trace>
  <inkml:trace contextRef="#ctx0" brushRef="#br0" timeOffset="69683.3">19397 11410,'-25'0,"25"-25,0 1,25 48,-25 1,25 0,-25 25,25-26,-25 26,0-25,0 0,0-1,0 1,0-50,0 1,0-1,0 0,0 0,0-24,0 24,25-25,-25 25,24 25,1 0,-25 25,0 0,25-25,-25 25,0 0,25-25,-25-25,0 0,25 0,-25 0,25 1,-1 24,-24-25,25 25,0 0,-25 25,25-25,-25 24,25 1,-25 0,24 0,-24 24,25-49,-25 25,25-25,0 0</inkml:trace>
  <inkml:trace contextRef="#ctx0" brushRef="#br0" timeOffset="70030.89">19943 11385,'0'0,"0"25,-25 0,25 0,-25-25,25 25,25-50,0 25,-25-25,25 25,-25 25,25-25,-25 25,24-25,-24 24,25 1,0 0,-25 0,25 0,-25-1,25 1,-25 0,0 0,0 0,0-1,0 1,-25 0,0-25,0 25,0-25,1 0,24-25,-25 25,0 0,25-25,0 0,0 1,0-1</inkml:trace>
  <inkml:trace contextRef="#ctx0" brushRef="#br0" timeOffset="70220.8">20290 11485,'0'0,"0"24,0-48,25 24,0-25,0 25,-1-25,1 25,0-25,0 25,0 0,-25-25</inkml:trace>
  <inkml:trace contextRef="#ctx0" brushRef="#br0" timeOffset="70406.95">20365 11311,'0'25,"0"0,0-1,0 1,0 0,0 0,24 0,-24-1,0 1,25 0,0 0</inkml:trace>
  <inkml:trace contextRef="#ctx0" brushRef="#br0" timeOffset="71038.78">20737 11237,'0'-25,"25"25,-25-25,24 25,-24 25,25-25,-25 25,0-1,25-24,-25 25,0 0,0 0,0 0,0-1,0 1,0 0,0-50,0 0,0 1,0-1,25 0,-25 0,25 25,-25-25,24 25,-24 25,0-50,25 25,-25-24,25 24,-25-25,25 25,-25-25,25 25,-25 25,0 0,24-25,-24 24,0 1,0 0,0 0,0 0,0-1,25 1</inkml:trace>
  <inkml:trace contextRef="#ctx0" brushRef="#br0" timeOffset="71355.61">21208 11137,'0'0,"0"-25,25 1,-25-1,0 50,0-1,0 1,0 0,0 74,0-74,0 0,0 49,0 1,0-50,0 49,0-24,0-26,0 1,25-25,-1 0,-24-25,0 1,0-1,-24 25,24-25,-25 25,0 0</inkml:trace>
  <inkml:trace contextRef="#ctx0" brushRef="#br0" timeOffset="71497.62">21431 11410,'0'-25,"0"1,25 24</inkml:trace>
  <inkml:trace contextRef="#ctx0" brushRef="#br0" timeOffset="73148.82">20489 4663,'-25'0,"0"0,25-25,-25 25,0 0,25-24,-24 24,-1 0,0 0,0 0,25-25,-25 25,1 0,-1 0,0 0,0 0,0-25,-24 25,24 0,0 0,0 0,1 0,-1 0,0 0,0 0,0 0,1 0,-26 0,25 25,-24-25,24 0,0 0,0 25,0-25,1 0,-1 0,0 24,0-24,0 25,0-25,1 25,-1-25,0 25,25 0,-25-25,0 24,1 1,-1 0,0 0,0 0,0 0,25-1,-24 1,-1 0,0 0,0 24,25-24,-25 0,1 25,-1-26,0 26,0-25,0 24,25 1,-24 0,-1-26,25 26,-25 0,25-1,-25 1,25-1,-25 1,25 0,0-26,0 26,-24 0,24-1,0-24,0 25,0-1,0 1,0-25,0 24,0 1,24 0,-24-1,25 1,-25-1,25 1,0-25,-25 24,25 1,-1 0,1-1,0 1,0-1,0 1,-1 0,1-25,25 49,-25-24,-1-26,1 26,25 0,-25-1,-1-24,26 25,-25-26,24 26,-24-25,25 0,-25-25,24 24,-24 1,25-25,-25 0,24 0,1 0,-25 0,24 0,1 0,-1-25,1 25,0-24,-26-1,26 0,0 25,-1-25,1-24,-1 24,1 0,-25-25,24 26,1-26,-25 0,24 1,-24-1,25 1,-25-1,0 0,24-24,-24 24,0-24,49-50,-74 49,25 1,0 0,0 24,-25-24,24-1,-24 1,0-1,0 1,0-1,0 1,0 24,0-24,0 0,-24 24,-1 0,25-24,-25 24,-25 26,26-26,-1 25,-25 0,1 1,-1-1,25 0,-25 25,1 0,-1-25,1 25,24 0</inkml:trace>
  <inkml:trace contextRef="#ctx0" brushRef="#br0" timeOffset="82834.75">17016 6102,'25'0,"-25"25,25 0,-25-1,0 1,24 0,-24 25,25-1,-25-24,0 49,25 1,0-26,-25-24,25 25,-1 24,1 25,-25-74,25 75,0-1,0 0,-25-49,0-1,24 26,1-26,-25 1,0 24,25 1,-25-26,25-24,-25 0,0 24,0-24,0 25,0-25,0-1,0 1,25 0,-25 0,0 0,0-50</inkml:trace>
  <inkml:trace contextRef="#ctx0" brushRef="#br0" timeOffset="83426.84">16966 8706,'0'0,"0"-24,0-1,0 0,0 0,25 25,0-25,0 1,24-1,1 25,-25 0,24 0,-24 0,0 25,0 24,-25 1,0 24,0-24,-25 24,0-24,0-1,-24 1,24-25,0 0,-24-25,49 25,-25-25</inkml:trace>
  <inkml:trace contextRef="#ctx0" brushRef="#br0" timeOffset="83700.18">17338 8458,'0'0,"-24"0,24 25,-25-25,25 25,-25 0,25 0,0-1,0 1,0 0,0 25,0-26,-25 1,25 0,0 0,0 24,0-24,0 0,25 0,-25 0,0-1,25-24,-25 25,25-25,-25 25,24-25,1 0,0 0,0-25</inkml:trace>
  <inkml:trace contextRef="#ctx0" brushRef="#br0" timeOffset="83865">17587 8731,'-25'0,"0"0,50-25,0 25,-1-24,1 24</inkml:trace>
  <inkml:trace contextRef="#ctx0" brushRef="#br0" timeOffset="84016.7">17686 8781,'0'0,"-25"0,25 25,-25-25,25 24,-25-24,25 25,25-25,0-25,0 25,24-24</inkml:trace>
  <inkml:trace contextRef="#ctx0" brushRef="#br0" timeOffset="84276.33">18033 8558,'-25'0,"0"24,1 1,24 0,-25 0,25 0,0-1,0 1,0 0,0 0,25-25,-25 25,24-25,1 0,0 0,0 0,0 0,-1 0,1-25,0 0,0 0,0 0,-1 1,-24-1,0 0,0 0,0 0,0 1,0-1,-24 0,-1 0,0 25,0 0,-49 0,49 0,0 0,0 0</inkml:trace>
  <inkml:trace contextRef="#ctx0" brushRef="#br0" timeOffset="110262.47">16421 2828,'25'0,"-1"0,-24-25,0 50,0 0,0-1,0 1</inkml:trace>
  <inkml:trace contextRef="#ctx0" brushRef="#br0" timeOffset="111509.19">15974 2977,'25'0,"0"0,0-25,-1 25,1 0,0 0,0 0,0 0,-1-25,1 25,0 0,25-25,-26 25,1 0,0 0,-50 0,0 25,1-25,-1 0,25 25,-25-25,0 0,0 0,1 25,-26-25,25 0,0 24,1-24,48 0,1 0,0 0,0-24,0 24,-1 0,1 0,25 0,-25-25,-1 25,1 0,0 0,0 0,0 0,0-25,-1 25,1 0,0 0,0 0,0 0,-1-25,1 25,0 0,0 0,24-25,-24 25,0 0,0-24,0 24,24 0,-24-25,0 25,0 0,-1 0,1-25,0 25,25 0,-26 0,1-25,0 25,0 0,0 0,-1 0,1 0,0-25,0 25,0 0,-1 0,1 0,0 0,0 0,0 0,-1-24,1 24,0 0,0 0,0 0,0-25,24 25,-24-25,0 25,0 0,-1-25,1 25,0 0,0 0,0-25,-1 25,1 0,0-25,0 25,0 0,-1 0,1-24,0 24,0 0,0 0,-1 0,1 0,0 0,0 0,0 0,-1 0,1 0,0 0,0 0,0 0,-1 0,26 0,-25 0,0 0,-1 0,1 0,0 0,0 0,0 0,0 0,-50 0</inkml:trace>
  <inkml:trace contextRef="#ctx0" brushRef="#br0" timeOffset="112657.34">15949 2952,'25'25,"-25"-1,25-24,0 0,0-24,-1 24,-24-25,25 25,-25-25,0 0,0 0,-25 25,1 0,24 25,-25-25,0 25,25 0,-25 0,0-25,25 24,0 1,-24-25,24 25,0 0,0 0,24-25,1 0,0-25,0 0,0 0,-25 0,24 1,-24-1,25 25,-25-25,0 0,0 0,0 1,0-1,-25 25,1 0,-1 0,0 25,0-1,0-24,1 25,-1 0,0 0,25 0,-25-1,25 1,0 0,0 0,0 0,25-1,0-24,0 25,-1-25,1 0,0-25,0 25,0 0,-1-24,1 24,0-25,0 0,-25 0,25 25,-25-25,24 1,-24-1,0 0,0 0,-24 25,-1-25,0 25,0 0,0 0,25 25,-24-25,-1 0,25 25,0 0</inkml:trace>
  <inkml:trace contextRef="#ctx0" brushRef="#br0" timeOffset="113597.82">18107 2654,'25'0,"0"0,0-25,0 25,-1-25,1 25,0-24,0 24,-50 24,0-24,25 25,-25 0,1-25,24 25,-25-25,25 25,-25-25,25 25,25-25,0 0,-1-25,1 25,-25-25,25 0,-25 0,0 0,0 1,0-1,0 0,-25 0,0 25,25 25,0 0,0 0,25-25,0 24,0 1,0-25,24 25,-24-25,0 0,0 0,-1 0,1 0,0 0,0 0,0-25,-50 0,0 25,0 0,0 0,1 0,-1 0,-25 0,1-24,24 24,0 0,0 0,25-25,25 25,0-25,0 25,-1 0,26-50,-25 50,0 0,-1-24,1 24,-25 24</inkml:trace>
  <inkml:trace contextRef="#ctx0" brushRef="#br0" timeOffset="114523.26">18951 1339,'0'-24,"0"-1,-25 25,25-25,0 50,0 0,0-1,0 1,0 0,0 0,0 49,0-24,0-25,0 24,-25 51,25-51,0-24,0 25,0-1,0 26,0-51,-25 26,25-25,0 0,0-1,0 1,0-50,0 1,0-1,0 0,0 0,0 0,0 1,0-26,0 25,0 50,0 0,0 0,0-1,0 26,0-25,0 0,25-1,-25 1,25-25,-25 25,25-25,0 0,-1 0,26 0,-25 0,0-25,24 25,-24-25,0 25,24-24,-24-1</inkml:trace>
  <inkml:trace contextRef="#ctx0" brushRef="#br0" timeOffset="114718.3">15850 2778,'0'0,"-25"0</inkml:trace>
  <inkml:trace contextRef="#ctx0" brushRef="#br0" timeOffset="115526.5">15032 2208,'0'0,"0"24,0 1,24 0,-24 0,0 24,0-24,0 25,0-1,0 1,0 0,25 24,-25-24,0 24,0 1,0-1,0 0,0 1,0-26,0 26,0-26,-25 1,25-25,0 0,0-1,0 1,0-50,0 1,0-26,0 25,0 0,0-24,0 24,-24 0,24-24,0 24,0 0,0 0,0 0,0 50,0 0,0 0,0 0,24-25,-24 24,25 1,-25 0,25-25,-25 25,25-25,0 0,24 0,-24-25,0 25,-25-25,25 0,-1 25,1-49,0 24,0 0,-25 0,25-24,0 24,-25 0,24 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11:00.6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614 1935,'0'-25,"0"0,25 25,-25-25,25 1,-1-1,1 25,0-25,0 25,0 0,-25 25,24-25,-24 25,25-25,0 24,0 1,-25 0,0 0,25 0,-25-1,0 1,0 0,0 0,0 0,0-1,0 1,0 0,0 0,0 0,0-1,0 1,0-50,0 1,0-1,0 0,0 0,0 0,0 1,0-1,0 0,0 0,0 0,24 1,-24-1,25 0,-25 0,25 25,0 0,0 0,0 0,-1 0,-24 25,25-25,0 25,0-25,0 25,-1-1,1 1,-25 0,25 0,-25 0,0-1,0-48,0-1,-25 25,25-25,0 0,0 0,0 1,0-1,0 0,25 25,-25-25,25 0,0 25,-25-24,24-1,1 0,0 25,-25-25,25 25,0-25,-1 25,1 0,0 0,0 25,0-25,-25 25,0 0,24-25,-24 25,0-1,25 1,-25 0,0 0,0 0,0-1,0 1,0 0,0 0,25-25,-25 25,0-1,0 1,0 0</inkml:trace>
  <inkml:trace contextRef="#ctx0" brushRef="#br0" timeOffset="1303.93">5805 2604,'0'-24,"0"-1,24 25,1 0,0 0,0 25,0-1,-25 1,24 0,-24 0,0 0,0 0,0-1,0-48,0-1,0 0,0 0,0 0,0 0,25 25,-25-24,25 24,0 0,0 0,-1 0,1 24,-25 1,25-25,-25 25,0 0,0-50,0 0,0 0,25 25,-25-24,25 24,-25-25,25 25,-25 25,24-1,-24 1,25 0,-25 0,25-25,-25 25,25-25,-25 25,25-25,-1 0,1 0,-25-25,0 0</inkml:trace>
  <inkml:trace contextRef="#ctx0" brushRef="#br0" timeOffset="1688.39">6400 2530,'0'25,"0"0,0-1,0 1,0 0,0 0,0 0,0 0,25-25,0 0,-1 0,1 0,-25-25,25 25</inkml:trace>
  <inkml:trace contextRef="#ctx0" brushRef="#br0" timeOffset="1855.89">6450 2431,'0'-25</inkml:trace>
  <inkml:trace contextRef="#ctx0" brushRef="#br0" timeOffset="2259.58">6623 2580,'25'0,"0"0,0 0,-1 0,1 0,-25 24,25-24,-25 25,0 0,0 0,0 0,-25-25,25 25,-25-25,25 24,-24-24</inkml:trace>
  <inkml:trace contextRef="#ctx0" brushRef="#br0" timeOffset="2548.33">6871 2555,'-25'0,"25"25,-24-25,24 24,0 1,0 0,0 0,0 0,0 0,24-1,1-24,-25 25,25-25,0 0,0 0,-1 0,1 0</inkml:trace>
  <inkml:trace contextRef="#ctx0" brushRef="#br0" timeOffset="3572.68">7764 1984,'25'0,"0"0,0 0,-1 0,-24-24,25 24,0 0,0 0,0 0,-1-25,26 25,-25 0,0 0,-1-25,26 25,-25 0,0 0,24 0,-24-25,0 25,0 0,0 0,-1 0,1 0,0 0,0-25</inkml:trace>
  <inkml:trace contextRef="#ctx0" brushRef="#br0" timeOffset="3899.8">7839 2133,'0'25,"24"-25,-24-25,25 25,0 0,0 0,0-25,-1 25,1 0,0 0,25-24,-26 24,1 0,0 0,0-25,0 25,0 0,-1 0,1-25,0 25,0 0</inkml:trace>
  <inkml:trace contextRef="#ctx0" brushRef="#br0" timeOffset="5407.72">9476 1935,'0'-25,"25"25,-25-25,24 25,1 0,-25-25,25 25,0 0,0 0,-1-24,1 24,0 0,-25 24,25-24,0 0,-25 25,24-25,-24 25,25 0,-25 0,0-1,0 1,0 0,0 0,0 0,0-1,0 1,0 0,0 0,0-50,-25 25,25-25,0 0,0 1,0-1,0 0,0 0,25 0,0 1,0 24,0-25,-1 25,1 0,0 25,0-25,0 24,-1 1,-24 0,25-25,-25 25,0 0,0-1,0-48,-25-1,25 0,0 0,0 0,0 1,25-1,0 0,0 25,-25-25,25 25,-25-25,24 25,1-24,0 24,0 0,0 0,-1 0,1 0,0 0,-25 24,25 1,-25 0,0 0,25 0,-25-1,0 1,0 0,0 0,0 0,25-1,-25 1,0 0,0 0,0 0,0-1,0 1,0 0,0 0</inkml:trace>
  <inkml:trace contextRef="#ctx0" brushRef="#br0" timeOffset="6880.04">10567 2456,'0'-25,"25"50,-25-1,0 1,0 0,25 0,-25 0,0-1,0 1,0 0,0 0,0 0,0 0,25-25,-25 24,0 1,24-25,1 0,0 0,0 0,-25-25,25 25,-25-24,0-1,0 0,0 0,0 0,0 0,0 1,0-1,24 25,-24-25,25 25,0 0,0-25,0 25,-1 0,-24-25,25 25,0 0,0 0,0-24,-1 24,1 0,0 0,-25-25,25 25,0 0,-50 25,0-1,0-24,25 25,-25 0,1-25,24 25,0 0,0-1,0 1,0 0,24-25,1 0,-25-25,25 25,-25-25,0 1,25 24,-25-25,0 0,0 0,0 50,0 0,25-25,-1 25,1-25,0 0,-25-25,25 25,0 0,-25-25,0 0,24 25,-24-25,0 1,0-1,0 0,0 0,0 0,0 1,0 48,0 1,0 0,0 0,25 0,-25-1,25 1,-25 0,25 0,-25 0,25-25,-25 24,25 1,-25 0,24 0,1 0,-25 0,25-25,-25 24,0 1,25 0,-25 0,0 0,0-50,0 0,-25 0,25 0,0 1,-25-1,25 0,0 0,0 0,0 0,0 1,0-1,0 0,0 0,25 0,-25 1,25 24,0-25,-1 0,1 25,0 0,0 0,0 0,-1 25,-24 0,0-1,-24 1,-1 0,0-25,0 25,0 0,1-25,-1 0,0 24,0-24,0 25</inkml:trace>
  <inkml:trace contextRef="#ctx0" brushRef="#br0" timeOffset="7692.65">12973 2356,'25'0,"0"0,0 0,-1 0,1 0,0 0,0-24,0 24,-1 0,1 0,0 0,0 0,0 0,-1-25,26 25,-25 0,0 0,-1-25,1 25,0 0,0-25,0 25</inkml:trace>
  <inkml:trace contextRef="#ctx0" brushRef="#br0" timeOffset="7983.06">13221 2158,'0'25,"25"0,-25-1,25 1,-25 0,25 0,-25 0,0-1,0 1,0 0,0 0,24 0,-24-1,0 1,25 0,-25 0,0 0</inkml:trace>
  <inkml:trace contextRef="#ctx0" brushRef="#br0" timeOffset="9036.92">14337 2133,'-24'0,"24"-25,24 25,-24-24,25 24,0 0,0 24,0-24,-25 25,24-25,-24 25,25-25,-25 25,0 0,25-1,-25 1,0 0,0 0,0 0,0-1,0 1,0 0,0 0,0 0,-25-1,25 1,0-50,0 1,-25-1,25 0,0 0,0 0,0 1,0-1,0 0,25 0,-25 0,25 1,-25-1,25 0,0 25,-25-25,25 25,-1 0,1 0,0 0,0 0,-25 25,25-25,-25 25,24-25,-24 25,25-25,-25 24,25 1,-25 0,0 0,0 0,0-1,0-48,-25 24,25-25,-25 0,25 0,0 0,0 1,0-1,0 0,0 0,25 0,0 1,-25-1,25 25,0-25,-1 25,1 0,0 0,0 0,0 0,-25 25,24-25,-24 25,25-1,-25 1,0 0,25 0,-25 0,0-1,25 1,-25 0,0 0,0 0,0-1,0 1,0 0,0 0,0 0,0-1,0 1,0 0,0 0,0 0,0-1,-25-24,25 25</inkml:trace>
  <inkml:trace contextRef="#ctx0" brushRef="#br0" timeOffset="9864.34">15280 2977,'0'0,"0"24,0-48,25 24,0-25,-1 25,-24-25,25 25,-25-25,25 0,-25 1,25-1,-25 0,0 0,0 0,0 1,0-1,0 0,0 0,0 0,0 0,0 1,0-1,0 0,-25 25,25 25,0 0,0-1,0 1,0 0,0 0,0 0,0 0,0-1,0 1,0 0,0 0,25 0,-25-1,25-24,-1 25,1-25,0 0,0 0,0 0,-1 0,-24-25,25 25,0-24,0 24,0-25,0 0,-25 0,24 0,-24 1,0-1,0 0,0 50,0 0,0-1,0 1,0 0,0 0,0 0,25-25,0 0,-25 24,25-24,0 0,-25-24,24 24,1 0</inkml:trace>
  <inkml:trace contextRef="#ctx0" brushRef="#br0" timeOffset="10036.07">15875 2580,'0'0,"-24"0</inkml:trace>
  <inkml:trace contextRef="#ctx0" brushRef="#br0" timeOffset="10645.1">16148 2654,'0'0,"-25"0,1 0,-1 0,0 0,25 25,-25-25,25 25,0 0,0-1,0 1,25-25,0 0,0-25,-25 1,24 24,-24-25,0 0,0 50,0 0,0-1,0 1,0 0,0 0,0 0,0-1,0 1,0 0,25 0,-25 0,0-1,0 1,0 0,0 0,0 0,0-1,25-24,0 0,-25-24,25 24,-1-25,1 25,-25-25,25 25,0-25,0 25,-1-25,1 25,0-24,0-1,0 25</inkml:trace>
  <inkml:trace contextRef="#ctx0" brushRef="#br0" timeOffset="23563.92">18058 1935,'-25'0,"1"0,-1 0,0 0,0 0,0 0,1 0,24 25,-25-25,0 0,0 0,0 24,1-24,-1 25,0-25,0 25,0-25,0 25,1-25,24 25,-25-1,0 1,0 0,25 0,-25 0,25-1,-24 1,24 25,-25-25,25 24,-25-24,25 25,0-26,0 26,-25 0,25-26,0 26,0-25,0 25,25-26,-25 26,25-25,0 0,-25-1,24 26,1-25,0 0,25-1,-26 1,1-25,25 25,-25 0,0-25,24 25,-24-25</inkml:trace>
  <inkml:trace contextRef="#ctx0" brushRef="#br0" timeOffset="24168.12">18430 2108,'-25'0,"25"25,-24 0,-1 0,25 0,0-1,0 1,0 0,0 0,-25 0,25-1,0 1,0 0,0 0,0 0,0-1,0 1,25 0,-25 0,25 0,-25-1,24 1,1 0,0-25,0 25,0-25,-1 0,1 0,0-25,0 25</inkml:trace>
  <inkml:trace contextRef="#ctx0" brushRef="#br0" timeOffset="24427.85">18083 2456,'25'0,"0"0,-1 0,1-25,0 25,0 0,0 0,-1 0,26-25,-25 25,0 0,24 0,-24 0</inkml:trace>
  <inkml:trace contextRef="#ctx0" brushRef="#br0" timeOffset="25215.95">18827 2381,'0'25,"-25"-25,25 25,0 0,-25-1,25 1,0 0,0 0,0 0,0-1,0 1,0 0,25-25,0 0,0 0,0 0,-25-25,25 25,-25-25,0 1,0-1,0 0,-25 25,25-25,-25 25,25-25,-25 25,0-24,0 24,25-25,0 50,25-25,0 0,-25 24,25-24,0 0,0 0,-1 0,1 0,0 0,0-24,0 24,-1 0,-24-25,25 25,-25-25,25 25,-25-25,0 0,0 1,0-1,0 0,0 0,0 0,0 1,0-1,0 0,0 0,0 50,0 0,0 0,0-1,0 1,0 0,0 0,25 0,-25-1,0 1,25 0,-25 25,0-26,0 1,0 0,24-25,-24 25,25 0,-25-1,0 1,25-25,-25 25,0 0,25-25,0 25,-1-25,-24-25</inkml:trace>
  <inkml:trace contextRef="#ctx0" brushRef="#br0" timeOffset="25499.9">18926 2381,'25'0,"0"0,0 0,0 0,-1 0,1 0,0 0,0 0</inkml:trace>
  <inkml:trace contextRef="#ctx0" brushRef="#br0" timeOffset="26243.79">19670 2431,'-24'0,"-1"0,0 0,0 0,0 0,25 25,-24-25,-1 24,0-24,25 25,-25-25,25 25,0 0,0 0,0-1,25-24,0 0,0-24,-1 24,1-25,0 25,-25-25,0 0,0 0,0 50,0 0,25 0,0-25,-25 25,24-25,1 24,0-24,0 0,0 0,-1 0,1 0,0-24,0 24,0-25,-25 0,25 0,-25 0,0 1,0-1,0 0,0 0,0 0,0 1,0-1,-25 0,25 0,0 0,-25 1,25-1,0 0,0 0,0 0,0 50,0 0,0 0,0 0,0-1,0 1,0 0,0 0,0 0,0-1,0 1,0 0,0 0,0 0,0-1,0 1,25 0,-25 0,25-25,-1 25,1-25,0 0,0 0,0 24,-1-24,1 0,25 0</inkml:trace>
  <inkml:trace contextRef="#ctx0" brushRef="#br0" timeOffset="28071.98">20787 2406,'0'-25,"24"25,1 0,-25 25,25-25,0 25,0 0,-25-1,25 1,-25 0,0 0,0 0,0-1,0 1,-25-50,25 1,0-1,0 0,0 0,0 0,25 1,-1-1,1 25,-25-25,25 25,0 0,-25 25,25-25,-25 25,24-25,-24 24,25 1,-25 0,0 0,0 0,0-50,0 0,0 0,0 0,25 1,0-1,0 0,-1 25,-24-25,25 25,0 0,0 0,-25 25,25-25,-25 25,24 0,-24-1,25 1,0-25,-25 25,25-25,0 25,-1-25,1 0,0 0,0 0,0 0,-1-25,1 25,0 0,0-25,0 25,-25-25,24 1,-48 24,-1 0,0 0,0 24,0-24,1 25,24 0,-25-25,25 25,0 0,25-25,-1 0,1 0,0-25,0 25,-25-25,25 0,-25 0,0 1,24 24,-24-25,0 50,0-1,0 1,0 0,0 0,0 0,25-25,0 0,0 0,-25-25,25 25,-1 0,-24-25,25 25,0-25,0 0,0 1,-25-1,24 0,-24 0,0 0,0 1,0 48,25-24,-25 25,25 0,0 0,-25 0,0-1,25-24,-25 25,0 0,0 0,25-25,-1 0,1-25,0 25,0 0,0-25,-1 25,1 0,0-25,0 1,0 24,-1-25,1 0,-25 0,25 25,-25-25,-25 25,0 0,1 0,-1 0,0 0,25 25,0 0,25 0,0 0,-1-25,-24 24,25-24,0 25,0 0,0-25,-25 25,24-25,1 25,-25-1,0 1,0 0,-25-25,1 0,-1 0,0 0,0 0,0 0,1 0,-1 0,0 0,25-25</inkml:trace>
  <inkml:trace contextRef="#ctx0" brushRef="#br0" timeOffset="28456.49">22300 1587,'0'0,"25"0,-1 25,1-25,25 25,-1 0,1 0,0 0,-1-1,26 1,-1 0,-24 0,24 24,0 1,1-25,-1 24,-24 1,24 0,-24-1,0 1,-26-1,26 1,-25 0,0-1,-1 1,1-1,-25 1,0 0,0-26</inkml:trace>
  <inkml:trace contextRef="#ctx0" brushRef="#br0" timeOffset="38831.51">23515 2604,'0'25,"0"0,0 0,0 0,0 0,0-1,0 1,-25-25,25 25,0 0,-24-25,-1 25,0-25,25 24,-25-24,0 25,1 0,-1-25,25 25,-25-25,0 25,0-1,1-24,-1 25,0-25,0 25,0-25,1 25,-1-25,0 25,0-25,0 24,0-24,1 0,-1 25,0-25,0 25,0-25,1 0,-1 25</inkml:trace>
  <inkml:trace contextRef="#ctx0" brushRef="#br0" timeOffset="63885.39">1265 5879,'-24'0,"24"-25,0 50,0 0,0-1,0 1,24 0,-24 0,0 0,25-1,-25 1,0 0,0 0,0 0,25-1,-25 1,0 0,0 0,25 0,-25-1,0 1,25 0,-25 0,0 0,0-1,0 1,0 0</inkml:trace>
  <inkml:trace contextRef="#ctx0" brushRef="#br0" timeOffset="64265.42">1117 5854,'24'0,"1"0,0 0,0-25,0 25,-1 0,1-25,0 25,0 0,0 0,-25-25,24 25,1 0,0 0,0-24,0 24,-1 0,1-25,0 25,0 0,-25-25,25 25,-1 0</inkml:trace>
  <inkml:trace contextRef="#ctx0" brushRef="#br0" timeOffset="64642">1315 6176,'25'0,"0"0,-1 0,1-24,0 24,0 0,-25-25,25 25,-1 0,1-25,0 25,0-25</inkml:trace>
  <inkml:trace contextRef="#ctx0" brushRef="#br0" timeOffset="65289.48">1861 6400,'0'-25,"0"0,0 0,0 0,0 1,25 24,-25-25,0 0,0 0,0 0,0 1,0-1,0 0,0 0,-25 25,0-25,0 25,0 0,25 25,0 0,25-25,0 0,0 0,0 25,-1-25,1 25,0-25,-25 24,25-24,-25 25,25-25,-25 25,24-25,-24 25,25-25,-25 25,25-1,0-24,-25 25,25-25,-1 0,1 0,0 0</inkml:trace>
  <inkml:trace contextRef="#ctx0" brushRef="#br0" timeOffset="65721.5">2456 6077,'-25'0,"0"25,1-25,-1 25,25 0,-25-25,25 24,0 1,-25-25,25 25,0 0,0 0,25-25,0 0,0 0,-1 0,-24-25,25 25,-25-25,25 25,-25-25,0 0,0 1,-25 24,25-25,0 50,0-1,0 1,0 0,25-25,-25 25,25 0,0-1,-1-24,1 0,0 0,0 0</inkml:trace>
  <inkml:trace contextRef="#ctx0" brushRef="#br0" timeOffset="66006.23">2878 6028,'-25'0,"0"0,0 0,25 24,-25-24,1 0,24 25,-25-25,25 25,0 0,0 0,-25-25,25 24,0 1,0 0,25 0,-25 0,25-25,-25 24,24-24,1 25,0-25,0 0,0 25,-1-25,1 0,0 0,0-25,0 25</inkml:trace>
  <inkml:trace contextRef="#ctx0" brushRef="#br0" timeOffset="66309.48">3151 5755,'0'0,"0"-25,0 50,0-1,0 1,0 0,0 0,0 0,24 0,-24-1,25 1,-25 0,25 0,-25 0,25-1,-25 1,25 0,-25 0,24 0,-24-1,25 1,0-25,-25 25,25-25,0 0,-1 25,1-25,0-25</inkml:trace>
  <inkml:trace contextRef="#ctx0" brushRef="#br0" timeOffset="66525.84">3101 6028,'25'0,"0"-25,-1 25,1 0,0-25,0 25,0 0,24-25,-24 25,25-25</inkml:trace>
  <inkml:trace contextRef="#ctx0" brushRef="#br0" timeOffset="72349.28">3622 6152,'-25'0,"0"0,25 24,0 1,0 0,0 0,0 0,0-1,0 1,25 0,0 0,0-25,-25 25,24-25,1 0,0 0,0 0,0 0,-1-25</inkml:trace>
  <inkml:trace contextRef="#ctx0" brushRef="#br0" timeOffset="72525.38">3597 6052,'0'-24</inkml:trace>
  <inkml:trace contextRef="#ctx0" brushRef="#br0" timeOffset="73841.45">4044 6077,'-25'0,"0"25,25 0,-25-25,25 25,0-1,0 1,0 0,0 0,0 0,0-1,0 1,25-25,0 25,0-25,-25 25,24-25,1 0,0 0,0-25,0 25,-25-25,24 25,1-25,-25 1,0-1,0 0,0 0,0 0,-25 25,25-24,-24 24,24-25,-25 25,0 0,25-25,-25 25,0 0,1 0,-1-25,0 25,0 0,0 0,0 0,25 25,-24-25,24 25,0 0,24-25,1 0,-25 24,25-24,0 0,0-24,0 24,-1 0,1-25,0 25,0-25,0 25,-25-25,24 25,1-25,0 25,-25-24,25 24,0-25,-1 25,-24-25,25 25,-25 25,25-25,-25 25,25-1,0 1,-25 0,24-25,-24 25,0 0,25-1,-25 1,0 0,0 0,0 0,0-50,0 0,25 25,0 0,-25-25,25 25,-25-25,24 25,1 0,-25-24,0 48,0 1,0 0,0 0,25-25,-25 25,25-1,-25 1,0 0,25-25,-25 25,0 0,24-25</inkml:trace>
  <inkml:trace contextRef="#ctx0" brushRef="#br0" timeOffset="75029.78">5433 5978,'-25'25,"0"-25,25 25,-25-1,25 1,0 0,0 0,0 0,25-1,0-24,0 0,-1-24,1 24,0-25,-25 0,0 0,25 25,-25-25,0 1,0-1,-25 25,0-25,0 25,1-25,-1 25,0 0,0-25,25 50,0 0,25-25,0 0,0 0,-1 0,1 0,0 0,0 0,0 0,-1-25,1 25,-25-25,25 1,-25-1,25 0,-25 0,0 0,0 0,0 1,0-1,0 0,0 0,0 0,0 1,0-1,0 0,0 0,0 0,0 50,0 0,0 0,0 0,0-1,0 1,25 0,-25 0,0 0,0 24,0-24,24 0,-24 25,0-26,25 26,-25 0,0-26,25 26,-25 0,0-1,0 1,25-1,-25 1,0 0,0-1,0 1,25-1,-25 1,24 0,-24-26,0 26,25-25,-25 0,25-1,-25 1,25 0,0 0,-1-25,-24 25,25-25,0 0,-25-25,0 0,0 0,0 0,0 1,0-1,-25 25,25-25,-25 0,1 0,-1 1,0 24,0-25,0 0,1 0,-1 25,0-25,0 1,0-1,25 0,25 25,0-25,0 25,0 0,-1-25,1 25</inkml:trace>
  <inkml:trace contextRef="#ctx0" brushRef="#br0" timeOffset="76173.07">6970 6028,'-24'0,"-1"0,0 0,25-25,25 25,0 0,-1 0,1 0,-25 25,25-25,0 24,0 1,-1 0,-24 0,25 0,-25-1,0 1,25 0,-25 0,0 0,0-1,0-48,0-1,-25 0,25 0,0 0,0 1,0-1,0 0,0 0,25 0,0 25,0-24,0 24,-1 0,1 0,-25 24,25-24,0 0,0 25,-1 0,-24 0,0 0,0-1,0-48,0-1,0 0,0 0,0 0,25 1,0-1,0 25,0 0,-1 0,1 25,0-1,0 1,-25 0,25-25,-25 25,24 0,-24-1,25 1,0 0,-25 0,25 0,0-25,-25 24,24-24,1 0,0 0,0 0,-25-24,25 24,-25-25,0 0</inkml:trace>
  <inkml:trace contextRef="#ctx0" brushRef="#br0" timeOffset="76501.81">7814 6003,'0'25,"0"-1,0 1,0 0,0 0,0 0,0-1,0 1,25 0,-25 0,24-25,-24 25,25-25,-25 24,25-24,0 0,-25-24,25 24,-1 0,-24-25,25 25</inkml:trace>
  <inkml:trace contextRef="#ctx0" brushRef="#br0" timeOffset="76684.86">7764 5879,'-25'0,"25"-25,0 0,25 25</inkml:trace>
  <inkml:trace contextRef="#ctx0" brushRef="#br0" timeOffset="77093.88">8111 6003,'0'0,"0"-25,25 25,0 0,0 0,0 0,0 0,-1 0,-24 25,25-25,0 25,0-25,-25 24,0 1,0 0,0 0,0 0,-25-1,0-24,25 25,-25 0,1-25,-1 25,0-25,0 25,0-25,0 0</inkml:trace>
  <inkml:trace contextRef="#ctx0" brushRef="#br0" timeOffset="77461.42">8434 5953,'-25'0,"25"25,0 0,-25-25,25 25,0-1,0 1,0 0,0 0,0 0,0-1,0 1,25-25,-25 25,0 0,25-25,-25 25,25-25,-25 24,25-24,-1 0,1 0,0 0,0 0,-25-24,25 24,-1 0,1-25,0 25</inkml:trace>
  <inkml:trace contextRef="#ctx0" brushRef="#br0" timeOffset="77793.5">8732 5730,'-25'0,"25"25,0-1,0 1,0 0,0 0,0 0,0 0,0-1,0 1,25 0,-25 0,0 0,24-1,-24 1,25 0,0 0,-25 0,25-25,-25 24,25-24,-25 25,24-25,1 0,0 0</inkml:trace>
  <inkml:trace contextRef="#ctx0" brushRef="#br0" timeOffset="78045.48">8583 5953,'25'0,"-1"0,1-25,0 25,0 0,24 0,-24 0,0-24</inkml:trace>
  <inkml:trace contextRef="#ctx0" brushRef="#br0" timeOffset="79136.98">9079 5928,'0'25,"0"0,-25-25,25 25,0 0,0-1,0 1,0 0,0 0,25 0,0-1,-1-24,1 0,0 0,0 0,0-24,-1-1,-24 0,0 0,0 0,0 1,0-1,0 0,0 50,0 0,0-1,0 1,0 0,0 0,0 0,25-25,0 0,-25 24,25-24,0 0,0 0,-1 0,1 0,-25-24,25 24,0-25,0 0,-25 0,0 0,0 1,0-1,0 0,0 0,0 0,0 50,24-25,-24 25,25 0,-25 0,0-1,0 1,25 0,-25 0,25-25,-25 25,25-25,-25 24,24-24,1 0,0 0,0 0,0-24,-1 24,-24-25,25 25,-25-25,25 25,-25-25,0 0,0 1,0-1,0 0,0 0,0 0,-25 25,25-24,-25 24,1 24,24 1,0 0,0 0,0 0,0-1,24-24,-24 25,25-25,0 25,0-25,0 0,-1 0,1 0,0 0,0 0,0 0,-1 0,1 0,0-25,0 25,0 0</inkml:trace>
  <inkml:trace contextRef="#ctx0" brushRef="#br0" timeOffset="81206.28">2431 7392,'-25'0,"1"0,24 25,-25-25,25 24,0 1,0 0,0 0,0 0,0-1,0 1,0 0,0 0,-25 24,25-24,0 0,0 25,0-26,0 26,0-25,0 0,0-1,0 1,0 0,0 0,0 0,25-25,-25 25,25-25,-25 24,24-24,1 0,0 0,0 0,0-24,-1 24,-24-25,25 25</inkml:trace>
  <inkml:trace contextRef="#ctx0" brushRef="#br0" timeOffset="81433.37">2109 7863,'-25'25,"0"-25,0 0,50-25,0 25,0-25,24 0,-24 25,0-24,25-1,-26 25,26-25,0 0,-1 25,1-25</inkml:trace>
  <inkml:trace contextRef="#ctx0" brushRef="#br0" timeOffset="81904.66">2630 7491,'-25'0,"0"0,25-25,0 50,25-25,-25 25,25 0,-25-1,24 1,-24 0,0 0,25 0,-25-1,0 1,0 0,0 0,0 0,0-1,0 1,25 0,-25 0,0 0,0-1,0 1,0-50,0 1,0-1,25 0,-25 0,25 0,-1 1,1-1,0 25,-25-25,25 25,0 0,-1 0,1 0,-25 25,25 0,-25-1,25 1,-25 0,25 0,0-25,-25 25,24-25</inkml:trace>
  <inkml:trace contextRef="#ctx0" brushRef="#br0" timeOffset="82549.42">3275 7714,'0'0,"-25"0,0 0,0 25,0-25,1 25,-1-25,0 25,0-1,0 1,1 0,-1 0,25 0,0-1,25-24,-1 0,1 0,0-24,0 24,0-25,-1 25,-24-25,25 25,0-25,-25 0,0 1,0 48,0 1,0 0,25-25,-25 25,25-25,-1 25,1-25,0 0,-25 24,25-24,0 0,-1-24,1 24,0-25,0 0,-25 0,0 0,25 25,-25-24,0-1,0 0,0 0,0 0,-25 1,25-1,-25 0,0 0,25 0,0 1,-25 24,25-25,-24 0,24 50,0 0,0-1,0 1,24 0,-24 0,25 0,-25-1,25 1,-25 0,25 25,0-26,-25 1,24-25,-24 25,25 0,0 0,0-1,-25 1</inkml:trace>
  <inkml:trace contextRef="#ctx0" brushRef="#br0" timeOffset="82777.57">3324 7714,'0'0,"0"25,-25-25,50-25,0 25,0 0,0 0,-1-25,1 25,0 0</inkml:trace>
  <inkml:trace contextRef="#ctx0" brushRef="#br0" timeOffset="83365.35">4465 7565,'-25'0,"25"25,-24-25,24 25,-25-25,25 25,-25-25,25 25,0-1,0 1,-25-25,25 25,0 0,0 0,0-1,25-24,0 0,0 0,-1 0,1-24,0 24,0-25,0 25,-25-25,24 0,1 25,0-25,-25 1,0-1,25 25,-25-25,0 0,-25 0,0 25,25 25,25-25,0 0,0 25,-1-25,1 25,0-25,0 0,0 25,-1-25,1 24,-25 1,0 0,0 0,-25-25</inkml:trace>
  <inkml:trace contextRef="#ctx0" brushRef="#br0" timeOffset="83517.03">4316 7441,'25'0,"-25"-24</inkml:trace>
  <inkml:trace contextRef="#ctx0" brushRef="#br0" timeOffset="84501.42">6102 7590,'-25'0,"1"0,-1 0,0 0,0 0,25 25,-25-25,25 25,0 0,0-1,0 1,0 0,0 0,25-25,0 25,0-25,0 24,-1-24,-24-24,25 24,0 0,-25-25,25 25,-25-25,25 0,0 0,-1 1,-24-1,25 25,0 0,-25 25,25-25,-25 24,25-24,-25 25,0-50,0 1,0-1,24 25,-24-25,25 25,0 0,-25-25,25 25,0 0,-1 0,1 0,0 0,-25 25,25-25,-25 25,25 0,-1-1,1-24,0 0,0-24</inkml:trace>
  <inkml:trace contextRef="#ctx0" brushRef="#br0" timeOffset="84653.03">6028 7367,'-25'0,"0"0,50 0,0 0</inkml:trace>
  <inkml:trace contextRef="#ctx0" brushRef="#br0" timeOffset="86241.32">7442 7491,'0'-25,"0"0,25 25,-1 0,1 0,-25 25,0 0,25 0,-25 0,0-1,0 1,25 0,-25 0,0 0,0-1,0 1,25 0,-25 0,0 0,24-25,-24 24,25-24,-25 25,25-25,0 0,0 0,-1 0,1-25,0 1,0-1,-25 0,0 0,0 0,0 1,0-1,-25 25,25-25,-25 0,25 0,-25 25,25-24,0-1,25 0,0 25,0-25,0 25,-1 0,1 0,0-25,0 25,0 0,-1 0,1-24,0 24,0 0,0 0,-1 0,1 0,-25 24,0 1,-25-25,1 25,-1 0,0 0,0-25,25 24,-25 1,25 0,0 0,0 0,25-25,0 0,0 0,0-25,-1 25,1 0,-25-25,25 25,0-25,0 25,-25-25,0 1,0-1,-25 25,25-25,-25 25,0 0,25 25,0 0,25-25,0 0,-25 24,25-24,0 0,-1 0,-24-24,25 24,-25-25,25 25,-25-25,25 25,-25-25,0 0,0 1,0-1,0 0,-25 25,25 25,0 0,0-1,0 1,25 0,0 0,-25 24,24-24,-24 0,25 0,-25 0,25-1,-25 26,25-25,-25 0,25-1,-25 1,24 0,-24 0,25 0,-25-1,0 1,25-25,-25 25,0 0,0-50,-25 25,25-25,-25 25,25-25,-24 1,24-1,-25 0,25 0,-25 0,0 1,25-1,-25 0,25-25,0 26,-24-1,24 0,0 0,0 0,0 1,0-1,0 0,0 0,24 0,1 25,-25-24,25 24,0 0,0 0,-1 0,1 0,0 0,-25 24,0 1,0 0,0 0,-25 0,0-1,1 1,-1-25,0 25,0-25,0 25,1-25</inkml:trace>
  <inkml:trace contextRef="#ctx0" brushRef="#br0" timeOffset="86937.38">8831 7417,'0'0,"-25"0,0 0,25 24,0 1,0 0,0 0,0 0,0-1,0 1,25-25,0 25,0-25,-1 0,1 0,0 0,0 0,0-25,-1 25,-24-25,0 1,0-1,0 0,-24 25,24-25,-25 0,0 25,0-24,0 24,25-25,-24 25,-1 0,0-25,0 25,0 0,1 0,-1 0,0 0,0 25,25 0,0-1,25-24,0 0,0 0,-1 0,1 0,0 0,0 0,0 0,-1-24,1 24,0 0,-25-25,25 25,0 0,-25-25,24 25,-24-25,25 25,-25-25,25 25,0-24,-25-1,25 25,-1 0,1 0,-25 25,25-25,-25 24,25 1,0 0,-1 0,-24 0,25-25,-25 24,25 1,0 0,0 0,0-25,-1 0,1 25,0-25,0 0</inkml:trace>
  <inkml:trace contextRef="#ctx0" brushRef="#br0" timeOffset="87489.1">9749 7169,'-25'0,"25"24,0 1,0 0,0 0,25 0,-25-1,0 1,24 0,-24 25,25-26,-25 1,25 0,0 0,-25 0,25-1,-1 1,-24 0,25 0,-25 0,25-1,-25 1,25 0,-25 0,0 0,0-50,-25 0,0 0,0 0,1 25,24-24,-25-1,0 0,0 0,0 0,1 1,24-1,-25-25,25 25,0 1,0-1,0 0,0 0,0 0,0 1,0-1,0 0,25 0,-25 0,24 25,1 0,0-24,0 24,0 0,-1 0,1 0,0 0,0 24,0-24,-25 25,24-25,-24 25,0 0,0 0,0-1,-24 1,-1 0,0 0,0-25,0 25,1-1,-1-24,0 25,0-25,0 0,1 25</inkml:trace>
  <inkml:trace contextRef="#ctx0" brushRef="#br0" timeOffset="87977.32">10145 7020,'0'0,"-24"0,24-25,0 50,0 0,24-1,1 1,-25 0,0 25,0-26,25 1,-25 0,0 0,0 24,0-24,0 0,0 0,0 0,0-1,0 1,0 0,0 0,0-50,-25 0,25 0,0 1,0-1,25 25,-25-25,25 25,0-25,-1 25,1-25,0 25,-25 25,25-25,-25 25,25 0,-25 0,25-25,-25 24,24-24,1 0,-25 25,25-25</inkml:trace>
  <inkml:trace contextRef="#ctx0" brushRef="#br0" timeOffset="88873.03">10741 7268,'-25'0,"0"0,0 0,1 0,-1 0,0 25,0-25,0 24,1-24,-1 0,25 25,-25-25,25 25,0 0,0 0,25-25,0 0,-1 0,1 0,0 0,0 0,-25-25,25 25,-25-25,0 0,0 0,0 1,0-1,-25 0,0 50,25 0,0-1,0 1,25 0,0-25,-25 25,24-25,1 25,0-25,0 0,0 0,-1 0,1-25,-25 0,0 0,25 25,-25-25,25 1,-25-1,25 25,-25-25,24 25,1 0,0 0,-25 25,0 0,0-1,0 1,0 0,0 0,0 0,25-25,0 24,-1-24,1-24,0 24,0 0,0-25,-1 0,1 25,-25-25,25 25,-25-25,25 25,-25-24,0-1,0 0,0 0,0 0,0 1,-25 24,25-25,-25 25,0 25,1-25,-1 24,0 1,25 0,0 0,0 0,0-1,0 1,25-25,-25 25,25-25,-1 0,1 25,0-25,0 0,0 0,-1 0,1 0,0 0,0 0,0 0,0 0,-1 0,1 0,0-25,0 25,0 0,-1 0,1-25,0 25</inkml:trace>
  <inkml:trace contextRef="#ctx0" brushRef="#br0" timeOffset="90085.33">12973 6945,'-25'0,"1"0,48 0,1 0,0 0,0 0,0 0,-1 0,1 0,0 0,25 0,-26 0,1 0,25 0,-25 0,-1 0,26-24,-25 24,0 0,-1 0,1 0,0 0,0 0</inkml:trace>
  <inkml:trace contextRef="#ctx0" brushRef="#br0" timeOffset="90329.26">13048 7069,'0'0,"-25"0,0 0,0 25,0-25,1 0,24 25,-25-25,25 25,25-25,-1 0,1 0,0 0,0 0,0 0,-1 0,26 0,0 0,-26-25,26 25,0 0,-26 0,26 0,0 0,-1-25,1 25,-25 0,24 0,-24 0,25 0,-25-25,-1 25,1 0,0 0,0 0</inkml:trace>
  <inkml:trace contextRef="#ctx0" brushRef="#br0" timeOffset="91701.25">17041 6325,'25'0,"-25"-25,0 1,25 24,0-25,-1 25,1 0,0 0,0 25,0-1,-1 1,-24 0,25-25,0 50,-25-26,0 1,25 0,-25 0,0 24,0-24,25 0,-25 0,0 0,0-1,0 1,0 0,0 0,0 0,-25-25,25-25,0 0,-25 25,25-25,0 0,0 1,0-1,0 0,0 0,0 0,0 1,0-1,0 0,0 0,25 0,-25 1,25 24,-1-25,1 25,0 25,0-25,0 24,-1-24,1 25,0 0,-25 0,25 0,0-25,-25 24,0 1,24 0,-24 0,0 0,0-50,0 0,-24 0,24 0,0 1,0-1,0 0,0 0,0 0,0 1,0-1,24 0,-24 0,25 25,0-25,0 25,-25-24,25 24,24 0,-24-25,0 25,0 0,0 25,-1-25,1 0,0 24,0 1,0 0,-25 0,24 0,-24-1,25 1,-25 0,0 0,0 24,0-24,0 0,0 0,0 0,0-1,0 1,0 0,0 0,0 0,-25-1,25 1,0 0,0 0,0 0,0 0</inkml:trace>
  <inkml:trace contextRef="#ctx0" brushRef="#br0" timeOffset="93185.23">18182 6871,'0'-25,"0"0,25 25,-25 25,25-25,0 25,-25 0,24 0,-24-1,0 1,0 0,25 0,-25 0,0-1,0 1,0 0,0 0,0 0,0-1,0 1,0 0,25-25,0 25,0-25,-1 0,1 0,0 0,-25-25,25 25,-25-25,0 0,0 1,25 24,-25-25,0 0,0 0,0 0,0 1,0-1,0 0,-25 0,25 0,0 1,0-1,25 25,-1 0,-24-25,25 25,0 0,0 0,0-25,-1 25,1 0,0 0,0 0,0 0,-1 0,1 0,-25 25,-25 0,25 0,-24-25,24 24,-25 1,25 0,-25 0,25 0,0-1,0 1,25-25,0 0,-1 0,1 0,0-25,-25 1,0-1,0 0,0 0,0 0,0 1,0 48,0 1,0 0,25-25,-25 25,25-25,0 0,-1 0,1 0,-25-25,25 25,-25-25,0 0,25 1,-25-1,0 0,0 0,0 0,0 0,25 25,-25 25,0 0,24 0,-24 0,0 0,0-1,25 1,-25 0,0 0,25 0,-25-1,0 1,0 0,0 0,25 0,-25-1,25 1,-25 0,0 0,0 0,0-1,0 1,0-50,0 1,-25-1,25 0,-25 0,25 0,0 1,0-1,0 0,0 0,0 0,0 1,0-1,0 0,0 0,25 0,-25 1,25 24,-1-25,-24 0,25 25,-25-25,25 25,0 0,0-25,-1 25,1 0,0 0,0 0,0 0,-1 0,1 25,0-25,-25 25,25-25,-25 25,0 0,-25-1,0 1,0-25,1 25,-1-25,0 25,0-25,0 0,1 0,-1 0,0 0,0 25,0-25,1 0,24-25</inkml:trace>
  <inkml:trace contextRef="#ctx0" brushRef="#br0" timeOffset="94199.05">13891 7565,'0'0,"-25"0,0 0,25-24,-24 24,-1 0,50 0,-1 0,1 0,0 0,0 0,0 0,-1 0,26 0,-25 24,24-24,-24 0,25 0,-1 0,26 0,-26 0,1 0,24 25,1-25,-1 0,1 0,24 0,0 0,0 25,1-25,24 0,0 0,-25 0,50 0,-25 0,0 0,25 0,-25 0,24 25,1-25,0 0,-25 0,25 25,25-25,-26 0,1 0,0 24,25-24,-25 25,-1-25,1 0,25 25,-25-25,-25 0,24 25,-24-25,25 0,-25 0,0 0,-24 0,24 0,-25 0,0 0,0 0,-24 0,24 0,-25-25,-24 25,24 0,-24 0,0 0,-1-25,-24 25,25 0,-26 0,1-25</inkml:trace>
  <inkml:trace contextRef="#ctx0" brushRef="#br0" timeOffset="96043.09">20712 7714,'0'0,"75"0,-1 0,1 0,24 0,0 0,0-25,0 25,25 0,-24 0,24 0,0 0,-25 0,25-24,-25 24,25 0,-25 0,25 0,-24 0,-1 0,0 0,0 0,0 0,-24 0,24 0,-24 0,-1 0,0 0,-24-25,0 25,-1 0,1 0,-25 0,24-25,-24 25,0 0,0 0,-1-25</inkml:trace>
  <inkml:trace contextRef="#ctx0" brushRef="#br0" timeOffset="97152.98">20043 7739,'24'0,"1"0,0 0,0 0,0 0,-1 0,1 0,25 0,-25 0,24 0,1 0,-1 0,1 0,0 0,-1 0,1 0,-1 0,-24 25,25-25,-1 0,-24 0,25 0,-25-25,0 25,-1 0,1 0,0 0,0 0</inkml:trace>
  <inkml:trace contextRef="#ctx0" brushRef="#br0" timeOffset="98359.34">14908 8483,'0'-25,"0"1,0-1,25 25,0-25,-1 25,1 0,0 0,0 0,0 25,-1 0,1-1,-25 1,25-25,-25 25,0 0,25 0,-25-1,0 1,0 0,0 0,0 24,25-24,-25 0,0 0,0 0,0-1,0 1,0-50,0 1,0-1,0 0,0 0,0 0,0 1,24-1,-24 0,25 0,0 0,0 1,0 24,-1 0,1 0,0 0,-25 24,25-24,-25 25,0 0,25 0,-25 0,0-1,0 1,0 0,0 0,0-50,0 0,-25 0,25 1,0-1,0 0,0 0,25 0,-1 1,1-1,-25 0,25 25,0-25,0 0,-1 25,1-24,0 24,0 0,0 0,0 0,-25 24,24-24,-24 25,25 0,-25 0,0 0,0-1,0 1,25 0,-25 0,0 24,0-24,0 0,0 0,0 0,0-1,0 1,0 0,0 0,0 0,0-1,0 1,25-25</inkml:trace>
  <inkml:trace contextRef="#ctx0" brushRef="#br0" timeOffset="99695.18">15950 9029,'0'-25,"0"0,25 25,-25-25,24 25,1 0,0 25,-25 0,0 0,25-25,-25 25,0 0,0-1,0 1,0 0,25 0,-25 0,0-1,24-24,-24 25,0 0,25 0,-25 0,25-25,-25 24,25-24,0 25,-1-25,-24-25,0 1,0-1,0 0,0 0,0 0,0 1,-24-1,24 0,-25 25,25-25,0 0,25 1,-1 24,1 0,0-25,0 25,0 0,-1 0,1-25,0 25,0 0,0 0,-1 0,1 0,0 0,-25 25,-25-25,25 25,-25-25,25 24,-24-24,24 25,-25-25,25 25,0 0,0 0,0-1,25-24,-1 0,1 0,-25-24,25 24,-25-25,0 0,0 0,0 0,0 1,-25 24,25 24,25-24,0 0,-25 25,25-25,-1 0,1 0,0-25,-25 1,25 24,-25-25,0 0,0 0,0 0,0 0,25 50,0 0,-25 0,24 0,-24 0,25-1,-25 1,25 0,-25 0,25 0,-25-1,25 1,-1 0,-24 25,0-26,25 1,-25 0,0 0,25 24,-25-24,0 0,0 0,0 0,0-50,-25 0,0 0,1 0,24 1,-25 24,25-25,0 0,0 0,0 0,-25 1,25-1,0 0,0 0,0 0,0 1,0-1,0 0,0 0,25 25,-25-25,25 1,-1-1,1 0,0 25,0 0,0 0,-1 0,1 0,0 0,0 0,-25 25,0 0,-25-25,25 24,-25-24,0 25,1-25,-26 25,25-25,0 25,1-25,-1 25,-25-25,25 0,25 24,-24-24,-1 0,25 25</inkml:trace>
  <inkml:trace contextRef="#ctx0" brushRef="#br0" timeOffset="100036.12">17736 9029,'0'0,"0"25,0-50,25 25,-1 0,1 0,0 0,0 0,0 0,-1 0,1 0,0-25,25 25,-26 0,1 0,25 0,-25 0,24-25,-24 25,25 0,-26 0,1-25,0 25,0 0,0 0,-1 0</inkml:trace>
  <inkml:trace contextRef="#ctx0" brushRef="#br0" timeOffset="100256.2">18009 8756,'0'25,"0"0,0-1,0 1,24 0,-24 0,25 0,-25-1,0 1,25 0,-25 0,0 0,0 0,25-1,-25 1,0 0,25 0</inkml:trace>
  <inkml:trace contextRef="#ctx0" brushRef="#br0" timeOffset="101235.57">19819 8582,'0'0,"0"-24,0-1,25 25,0 0,0 0,0 0,-1 25,1-25,-25 24,25-24,0 25,0 0,-25 0,24 0,-24-1,0 1,25 25,-25-25,0-1,25 1,-25 0,0 0,0 0,0-1,0 1,0 0,0-50,0 0,0 1,0-1,0 0,0 0,0 0,0 1,0-1,0 0,0 0,0 0,25 25,-25-24,25 24,-1 0,1 0,0 0,0 24,0-24,-25 25,24-25,-24 25,25 0,-25 0,25-1,-25 1,0 0,0 0,0-50,-25 25,25-25,0 0,0 1,0-1,0 0,0 0,0 0,0 1,25-1,0 0,-25 0,25 0,-1 25,1-24,0-1,0 25,24-25,-24 25,0 0,0 0,0 0,-1 25,1 0,-25-1,0 1,25 0,-25 0,0 0,0-1,0 26,0-25,0 0,0-1,0 1,0 0,0 25,0-26,0 1,0 0,0 0,0 0,0 0</inkml:trace>
  <inkml:trace contextRef="#ctx0" brushRef="#br0" timeOffset="101991.28">20960 9550,'-24'25,"24"-50,24 0,1 0,0 0,0 1,-25-1,0 0,25 0,-25 0,0 1,0-1,0 0,0 0,0 0,0-24,0 24,0 0,0 0,0 1,-25-1,25 0,0 0,0 0,-25 0,25 1,0 48,0 1,0 0,0 0,0 0,0 0,0-1,0 26,0-25,0 0,0-1,0 1,0 0,0 0,0 0,0-1,0 1,0 0,25 0,-25 0,25-25,-25 24,24 1,1-25,0 25,0-25,0 0,-1-25,1 25,0-25,0 25,-25-24,25-1,-1 0,-24 0,0 0,0 1,25-1,-25 0,0 0,0 0,0 50,0 0,0 0,0 0,0-1,25-24,-25 25,25 0,0 0,-1 0,1-25,-25 24,25-24,0 0,0 0,-25-24,24 24,1-25</inkml:trace>
  <inkml:trace contextRef="#ctx0" brushRef="#br0" timeOffset="102135.62">21556 9153,'0'-25,"-25"25,0 0,25-25,-25 25,50 0</inkml:trace>
  <inkml:trace contextRef="#ctx0" brushRef="#br0" timeOffset="102628.19">21828 9178,'0'0,"-24"0,-1 0,25-25,-25 25,0 0,0 0,1 0,24 25,-25-25,0 25,25-1,0 1,0 0,0 0,25-25,-25 25,25-25,-1 0,1 0,0 0,-25-25,25 0,0 0,-1 0,-24 1,25 24,-25 24,0 1,0 0,0 0,0 0,0-1,0 1,0 0,0 0,0 0,0-1,0 1,0 0,0 0,0 0,0-1,0 1,0 0,25-25,0-25,0 25,-1 0,1-25,25 25,-25-24,24 24,-24-25,25 0,-1 25</inkml:trace>
  <inkml:trace contextRef="#ctx0" brushRef="#br0" timeOffset="36749.81">5036 8359,'-25'-25,"0"25,0 0,0 0,1 25,-1-25,0 0,0 0,25 25,-25-25,1 25,-1-25,0 25,0-25,0 24,25 1,-24-25,-1 25,25 0,-25-25,0 25,25-1,-25 1,25 0,-24 0,24 0,-25-1,0 1,25 0,-25 0,25 24,-25-24,25 0,-24 25,24-26,0 1,0 0,0 25,0-25,0-1,0 1,24 25,-24-25,25-1,-25 1,25 0,0 25,0-26,-1 1,1 0,0-25,0 25,0 0,24-1,-24-24,0 0,24 25,-24-25,25 0,-1 0,-24 0,0 0,25 0,-25 0,-1 0</inkml:trace>
  <inkml:trace contextRef="#ctx0" brushRef="#br0" timeOffset="37309.8">5234 8756,'25'0,"0"-25,0 25,-1 0,1 0,0 0,0 0,0 0,-1 0,1 0,0 0,0 0,0 0,-1 0,1 25,0-25,0 25,0-25,-1 25,1-1,-25 1,0 0,0 0,0 0,0-1,-25-24,1 25,-1 0,0 0,0-25,0 25,1-25,-1 25,0-25,0 0,0 24,1-24,-1 0,0 0,0 25,25-50</inkml:trace>
  <inkml:trace contextRef="#ctx0" brushRef="#br0" timeOffset="37769.81">6102 8657,'0'-25,"-25"25,1 0,24-25,-25 25,0 25,0-25,25 25,-25-25,1 25,-1-1,0 1,25 0,-25 0,25 0,0-1,-25-24,25 25,0 0,0 0,0 0,0-1,0 1,0 0,0 0,25 0,0 0,0-1,0-24,-1 0,1 25,0-25,0 0,0 0,-1 0,26 0,-25 0,0 0,24 0,-24 0,25 0,-25-25,24 25,-24 0,25 0,-26-24</inkml:trace>
  <inkml:trace contextRef="#ctx0" brushRef="#br0" timeOffset="38269.81">6301 8310,'0'24,"25"-24,-1 0,26 0,-25 0,0 0,24 0,1 0,-1 25,1-25,0 0,24 25,-24-25,24 25,-24 0,24-25,0 24,-24 1,25 0,-26 25,26-26,-26 26,1 0,-1-26,1 26,0 0,-1-1,-24 1,0-1,-25 1,25 0,-25-1,0 1,-25 0,0-1,0 1,0-1,-24 1,-1-25,1 24,-1 1,0-25,1 24,-1-24,1 0,-1 0,0-25,1 25</inkml:trace>
  <inkml:trace contextRef="#ctx0" brushRef="#br0" timeOffset="80059.81">3994 12278</inkml:trace>
  <inkml:trace contextRef="#ctx0" brushRef="#br0" timeOffset="80589.81">3994 12278,'0'-24,"0"-1,25 0,0 25,-1 0,1 25,-25 0,25-1,-25 1,25 0,-25 0,0 0,0-1,0 1,0 0,0 0,0-50,0 0,0 0,0 1,0-1,25 25,-25-25,0 0,24 0,-24 1,25 24,-25-25,25 25,0 0,0 0,-25 25,24-1,1 1,-25 0,25 0,0 0,-25-1,25-24,-25 25,24-25,-24 25,25-25,-25 25,25-25</inkml:trace>
  <inkml:trace contextRef="#ctx0" brushRef="#br0" timeOffset="81289.81">4738 12278,'-25'0,"25"25,-25-25,25 25,0 0,-24-25,24 25,0-1,0 1,0 0,0 0,0 0,0-1,0 1,24-25,-24 25,25-25,0 0,0 0,0-25,-1 25,-24-25,0 1,25-1,-25 0,0 0,0 0,0 1,0-1,-25 25,25-25,-24 25,-1-25,25 50,0 0,0 0,25-1,-1-24,1 0,-25 25,25-25,0-25,0 25,-25-24,0-1,0 0,0 0,0 0,0 1,0-1,0 0,0 0,0 0,0 0,-25 1,25-1,-25 25,25-25,0 50,0 0,0-1,0 1,0 0,0 0,0 0,25 0,0-1,-25 26,0-25,24 0,-24-1,25 1,0 0,-25 0,0 0,25-25,-25 24,25-24,-25 25,25-25,-1 0</inkml:trace>
  <inkml:trace contextRef="#ctx0" brushRef="#br0" timeOffset="81499.8">4862 12303,'0'0,"-25"0,25-25,25 25,0 0,0 0,-1-24,26 24,-25 0,0 0,0 0</inkml:trace>
  <inkml:trace contextRef="#ctx0" brushRef="#br0" timeOffset="82119.81">5408 12229,'0'0,"-25"0,0 0,25 25,-25-25,1 24,24 1,-25-25,25 25,0 0,0 0,25-25,-1 0,1 0,-25-25,0 0,0 50,0 0,25-25,-25 24,25-24,0 25,-1-25,1 0,-25-25,25 25,0 0,-25-24,25 24,-1-25,1 0,-25 0,25 0,-25 1,0-1,0 0,0 0,0 0,0 0,0 1,0-1,-25 25,25-25,0 0,-25 0,25 50,0 0,0 0,25 0,-25-1,0 1,25 0,-25 0,0 0,25 0,-25-1,25 1,-25 0,0 0,24 0,-24-1,25-24,-25 25,25 0,-25 0,25-25,0 0</inkml:trace>
  <inkml:trace contextRef="#ctx0" brushRef="#br0" timeOffset="82949.81">5532 12229,'25'0,"-1"0,1 0,0 0,0 0,0 0,-1-25,1 25,0 0,0 0,0 0,-1-25,1 25,0 0,0 0,0-25,-1 25,-24 25,0 0,0 0,0 0,25-25,-25 24,25-24,0 25,0-25,-1 0,1 0,0 0,0 0,0 0,0 0,-1 0,-24-25,25 25,0 0,-25-24,25 24,-25-25,25 0,-25 0,0 0,-25 25,0 0,25 25,-25-25,25 25,25-25,0 0,-25-25,25 25,-1 0,1 0,0 0,0 0,-25 25,25-25,-1 0,-24-25,25 25,-25-25,25 25,-25-25,25 25,0 0,-25-24,24 24,1 0,0 0,0 24,0-24,-25 25,24 0,-24 0,0 0,0 0,25-1,-25 1</inkml:trace>
  <inkml:trace contextRef="#ctx0" brushRef="#br0" timeOffset="83119.81">6202 11857,'0'0,"-25"0,25-25,25 25</inkml:trace>
  <inkml:trace contextRef="#ctx0" brushRef="#br0" timeOffset="87609.81">7963 12105,'0'-25,"0"0,24 25,-24 25,0 0,25-25,-25 24,0 1,0 0,0 0,0 0,25 0,-25-1,0 1,0 0,0 0,0 0,0-1,0 1,0 0,0 0,0 0,0-1,25-24,-25 25,25-25,-25 25,24-25,-24-25,25 25,0-25,0 25,-25-24,25 24,-25-25,25 25,-25-25,0 0,24 0,-24 1,0-1,0 0,0 0,0 0,-24 25,24-24,0-1,0 0,24 25,1 0,0-25,0 25,0 0,-1-25,1 25,0 0,0 0,0 0,-1-25,1 25,-25 25,-25-25,25 25,-24-25,-1 25,0 0,0 0,25-1,-25 1,25 0,25-25,0-25,0 25,-25-25,25 25,-25-24,24-1,-24 0,0 0,0 0,0 50,0 0,0 0,0 0,25-1,0 1,0-25,0 0,-1 0,1 0,0 0,0-25,0 25,-25-24,24 24,-24-25,25 25,0-25,0 0,-25 0,0 0,0 1,0-1,-25 25,0 0,0 0,1 0,24 25,-25-25,0 24,25 1,0 0,25-25,0 0,-1 0,1-25,0 25,-25-25,25 25,-25-24,25 24,-25-25,0 0,0 0,24 50,-24 0,25 0,-25-1,25 1,-25 0,25 0,-25 0,25 0,-25-1,24 1,-24 25,25-25,-25-1,25 1,-25 25,0-25,0-1,0 26,0-25,0 0,0-1,0 1,0 0,0 0,-25 0,0-25,1 0,-1 0,25-25,-25 25,25-25,-25 25,25-25,-25 25,25-25,0 1,0-1,0 0,0 0,0 0,0 1,0-1,0 0,25 25,-25-25,25 0,0 1</inkml:trace>
  <inkml:trace contextRef="#ctx0" brushRef="#br0" timeOffset="88819.81">8062 12353,'0'0,"-25"0,0 25,0-25,1 0,24 24,0 1,24-25,1 0,0 0,0 0,24 0,-24 0,25 0,-25 0,24-25,1 25,-25-24,24-1,1 25,-25-25,24 25,-24-25,25 0,-25 1,-1 24,1-25,-25 0,25 25,-25-25,0 0,0 0,-25 25,0 0,1 0,-1 0,0 0,-25 25,26-25,-26 25,0 0,26 0,-26 0,25-1,-24 1,24 25,0-25,25-1,-25 1,25 25,0-25,0-1,0 1,25-25,0 25,0-25,-1 25,26-25,0 0,-1-25,1 25,-1-25,1 0,0 1,-1-1,1 0,-1 0,-24 0,25 1,-25-1,-1 0,1 0,0 0,-25 1,0-1,0 0,0 0,-25 25,0-25,1 25,-1 25,0-25,-25 0,26 25,-1 0,-25-25,25 25,1-1,-1 1,0 0,25 0,-25-25,25 25,0-1,25 1,-25 0,25-25,0 0,24 25,-24-25,0 0,24 0,-24-25,25 25,-25 0,24 0,-24-25,0 25,0 0,-1-25,1 25,0 0,-25 25,0 0,0 0,0 0,0-1,0 1,0 0,25-25,-25 25,25-25,-25-25,0 0,-25 25,25-25</inkml:trace>
  <inkml:trace contextRef="#ctx0" brushRef="#br0" timeOffset="89619.81">9501 11906,'0'-25,"0"1,0 48,24-24,-24 25,25 0,-25 0,25 0,-25-1,0 1,25 0,-25 0,0 0,0-1,0 1,0 0,0 0,0 0,0 0,0-1,0 1,0-50,0 1,0-1,0 0,0 0,0 0,25 25,-25-25,0 1,24 24,-24-25,0 0,25 25,-25-25,25 25,-25-25,0 50,25-25,-25 25</inkml:trace>
  <inkml:trace contextRef="#ctx0" brushRef="#br0" timeOffset="90129.81">9600 11881,'0'0,"-25"-24,25-1,0 0,0 50,0 0,0-1,0 1,25-25,-25 25,0 0,0 0,25-1,-25 1,0 0,24 0,-24 0,0-1,25 1,-25 0,0 0,25 0,-25 0,0-1,25 1,-25 0,25-25,-25 25,24-25,-24-25,0 0,25 25,-25-25,25 1,-25-1,25 0,-25 0,25 0,-25 0,0 1,0-1,24 0,-24-25,0 26,0-1,25-25,-25 25,0 1,0-1,25 0,-25 0,0 0,25 25,-25-24,0-1,0 0,25 25</inkml:trace>
  <inkml:trace contextRef="#ctx0" brushRef="#br0" timeOffset="91049.81">10269 11881,'0'0,"-24"0,-1 0,0 0,25 25,-25-25,0 25,1-25,-1 25,25 0,-25-1,0 1,0 0,1 0,-1 0,0-1,25 1,-25 0,25 0,0 0,0 0,0-1,25-24,0 0,0 0,-1 0,1-24,0 24,0-25,0 0,-1 0,1 0,-25 0,25 1,-25-1,0 0,0 0,25 25,-25 25,25 0,-25 0,24-25,1 24,0-24,-25 25,25-25,0 0,0-25,-1 25,1-24,0-1,0 25,-25-25,25 0,-1 0,-24 1,0-1,25 25,-25-25,0 0,0 0,0 1,0-1,0 0,0 0,0 50,0 0,0 0,0-1,0 1,25 0,-25 25,0-26,0 1,25 25,-25-25,0 24,25-24,-25 25,0-25,24-1,-24 26,0-25,0 0,25 24,-25-24,0 0,0 0,0-1,0 1,0 0,0-50,-25 0,25 1,-24 24,24-25,-25 0,25 0,0 0,-25 1,25-1,-25 0,25-25,-25 26,25-1,0 0,0 0,0-25,0 26,0-1,0 0,0 0,25-24,-25 24,25 25,0-25,-25 0,25 0,-1 25,1 0,0 0,0 0,0 0,-25 25,24-25,-24 25,0 0,0 0,0-1,-24-24,-1 25,0 0,0-25,0 25,1-25,24 25,-25-25,0 0,25 24</inkml:trace>
  <inkml:trace contextRef="#ctx0" brushRef="#br0" timeOffset="91349.81">11113 11981,'25'0,"-1"0,1 0,0 0,0 0,0 0,-1 0,1 0,0-25,0 25,0 0,0 0,-1 0</inkml:trace>
  <inkml:trace contextRef="#ctx0" brushRef="#br0" timeOffset="91539.81">11113 12129,'0'25,"0"-50,25 25,-1 0,1 0,0 0,0-24,0 24,-1 0</inkml:trace>
  <inkml:trace contextRef="#ctx0" brushRef="#br0" timeOffset="92199.81">12055 11757,'0'0,"0"-24,0-1,-24 25,24-25,-25 25,0 0,0 0,0 0,1 25,-1 0,0-25,0 24,0 1,1 0,-1 0,0 0,25-1,-25-24,25 25,0 0,0 0,0 0,25-25,0 0,0-25,-1 0,1 25,0-25,0 25,0-25,-1 1,1-1,0 0,-25 0,25 25,-25-25,25 1,-1-1,-24 0,25 25,-25-25,25 25,0 0,-25 25,25 0,-1 0,-24-1,25 1,-25 25,0-25,25 24,-25-24,0 25,25-26,-25 26,0 0,0-26,0 26,0-25,0 25,0-26,0 26,0-25,0 0,0 24,0-24,-25 0,25 0,-25-25,25 24,-25-24,1 0,-1 0,0-24,0-1,25 0,-25 0,25 0,0 1,0-1,0 0,0 0,0 0,25 1,0-1,-25 0,25 0,0 0,24 0,-24 1,0-1,0 0,-1 0,26 25,-25-25</inkml:trace>
  <inkml:trace contextRef="#ctx0" brushRef="#br0" timeOffset="93299.8">9401 13618,'25'0,"0"0,0 0,-25-25,25 25,-25-25,24 25,1-25,-25 1,25 24,-25-25,25 0,0 0,-25 0,24 1,1-1,-25 0,25 0,-25 0,0-24,25 24,-25 0,0-25,0 26,0-1,0 0,0-25,0 26,0-1,0 0,0 0,-25 0,0 1,0-1,1 25,-1 0,25 25,0-1,-25 1,25 0,0 0,0 0,0-1,0 1,0 0,0 0,0 0,0-1,0 1,0 0,0 25,25-25,-25-1,0 1,25 0,-25 0,24 0,-24-1,25 1,0 0,0-25,-25 25,25-25,-1 0,1 0,0 0,0 0,0 0,-1-25,1 25,0 0,0-25,0 0,-1 25,1-24,0 24,-25-25,25 0,-25 0,0 0,25 25,-25-24,0-1,0 0,0 0,0 0,-25 25,25-25,0 50,-25-25,25 25,0 0,0 0,0 0,0-1,0 1,0 0,25 0,-25 0,25-25,-1 24,1-24,0 0,0 0,0 0,-1 0</inkml:trace>
  <inkml:trace contextRef="#ctx0" brushRef="#br0" timeOffset="93439.8">10294 13122,'0'0,"0"-25,-25 25,1 0,24-25</inkml:trace>
  <inkml:trace contextRef="#ctx0" brushRef="#br0" timeOffset="93939.81">10518 13072,'-25'25,"0"-25,0 0,0 0,25 25,-24-25,24 24,-25-24,25 25,0 0,0 0,0 0,0 0,0-1,25-24,-1 0,1 0,0 0,-25-24,25 24,-25-25,25 25,-25-25,0 0,0 0,24 0,-24 1,25-1,-25 0,0 50,0 0,0-1,0 1,0 0,0 25,0-25,0-1,0 26,-25-25,25 24,0-24,0 25,-24-25,24-1,0 1,0 0,0 0,0 0,0-1,0 1,0 0,0 0,0-50,24 25,1 0,-25-25,25 25,0-25,24 25,-24-24,0-1</inkml:trace>
  <inkml:trace contextRef="#ctx0" brushRef="#br0" timeOffset="94139.81">11262 13221,'0'0,"-25"0,25-25,25 25,-1-25,1 25,0 0,0 0,0-25,0 25</inkml:trace>
  <inkml:trace contextRef="#ctx0" brushRef="#br0" timeOffset="94299.81">11336 13246,'0'0,"0"25,-25-25,0 0,1 24,-1-24,50 0,-1 0,1-24,0 24,0 0</inkml:trace>
  <inkml:trace contextRef="#ctx0" brushRef="#br0" timeOffset="94729.81">12502 12923,'0'0,"0"-25,-25 25,0 0,0 0,1-24,-1 24,0 0,0 0,25 24,0 1,0 0,0 0,0 0,0-1,0 1,0 0,0 0,25 0,-25-1,25 1,-25 25,25-25,-25 0,0-1,0 26,0-25,24 0,-24-1,0 1,0 0,0 0,0 0,0-1,-24 1,-1-25,25 25,-25-25,0 0,0 0,1-25,-1 25</inkml:trace>
  <inkml:trace contextRef="#ctx0" brushRef="#br0" timeOffset="94849.81">12130 13370,'0'0,"0"-25,0 0,25 25,-1 0,1-25,0 25,0 0,0 0</inkml:trace>
  <inkml:trace contextRef="#ctx0" brushRef="#br0" timeOffset="94989.81">12800 13196,'0'0,"24"-25,-24 0,25 25,-25-24</inkml:trace>
  <inkml:trace contextRef="#ctx0" brushRef="#br0" timeOffset="96029.81">12229 13295,'-25'0,"0"0,1 0,24-24,24 24,1 0,0 0,0-25,24 25,-24 0,0 0,0 0,24-25,-24 25,25 0,-25 0,24 0,-24 0,25 0,-25 0,24 0,-24-25,0 25,0 0,-1 0,1 0,0 0,0 0</inkml:trace>
  <inkml:trace contextRef="#ctx0" brushRef="#br0" timeOffset="97409.81">5929 14982,'0'-25,"0"0,0 1,24 24,1-25,0 0,0 0,0 0,-1 25,1-24,0 24,0-25,0 25,0 0,-1 0,1 0,0 0,0 0,0 25,-25-1,0 1,24 0,-24 0,0 0,0-1,0 1,0 0,0 0,0 0,0-1,0 1,-24 0,24 0,-25-25,25-25,0 0,0 0,0 1,0-1,0 0,0 0,25 0,-25 1,24-1,-24 0,25 0,0 0,0 1,0-1,-1 25,1-25,0 25,0 0,0 0,-1 0,1 25,0-25,-25 25,25-25,0 24,-25 1,24 0,-24 0,0 0,0-1,0 1,25 0,-25 0,0 0,0-1,0 1,0 0,0-50,0 0,0 1,0-1,0 0,0 0,25 0,-25 1,0-1,25 0,-25 0,25 0,-1 1,1-1,0 25,0 0,0 25,-25-1,24-24,-24 25,25 0,-25 0,0 0,25 24,-25-24,0 0,25 0,-25 24,0-24,0 0,0 0,0 24,25-24,-25 0,0 0,0-1,0 1,0 0,0 0,0 0</inkml:trace>
  <inkml:trace contextRef="#ctx0" brushRef="#br0" timeOffset="97699.81">7863 14982,'25'0,"0"0,0 0,0 0,-1 0,1 0,0 0,25 0,-26-25,1 25,0 0,0 0,0 0,0-25,-1 25,1 0,0 0,0 0</inkml:trace>
  <inkml:trace contextRef="#ctx0" brushRef="#br0" timeOffset="97879.81">7987 15106,'0'0,"-24"25,48-25,1-25,0 25,0 0,24 0,-24-25,25 25,0-25</inkml:trace>
  <inkml:trace contextRef="#ctx0" brushRef="#br0" timeOffset="99139.81">9352 14610,'25'0,"-25"-25,24 25,1 0,-25 25,25-25,-25 25,25-25,-25 25,0-1,25-24,-25 25,0 0,0 0,0 0,0-1,0 1,24-25,-24 25,0 0,0 0,0-1,0 1,0-50,0 1,0-1,25 25,-25-25,0 0,0 0,25 1,-25-1,0 0,25 25,-25-25,25 0,-1 1,1-1,0 25,0 0,0 0,-25 25,24-25,-24 24,25-24,-25 25,25 0,-25 0,0 0,0-1,0 1,0-50,0 1,0-1,0 0,0 0,0 0,25 25,-25-24,0-1,25 0,-1 0,-24 0,25 25,-25-24,25 24,-25-25,25 25,0 0,-1 0,1 0,0 0,0 25,-25-1,25 1,-25 0,24 0,-24 0,0-1,0 1,0 0,0 0,25 0,-25-1,0 1,0 0,0 0,0 0,0-1,0-48,0-1,0 0</inkml:trace>
  <inkml:trace contextRef="#ctx0" brushRef="#br0" timeOffset="99669.81">10592 14560,'-25'0,"0"0,1 0,-1 0,0 0,0 0,0 25,25 0,0 0,0 0,0-1,0 1,25 0,-25 0,25 0,-25-1,25 1,-25 0,25 0,-25 0,0-1,24 1,-24 0,0 0,0 0,0-1,0 1,0 0,0 0,-24-25,24 25,-25-25,0 0,25-25</inkml:trace>
  <inkml:trace contextRef="#ctx0" brushRef="#br0" timeOffset="99859.81">10245 14883,'0'0,"24"0,1 0,0 0,0 0,0 0,0 0,-1 0,1 0,0 0,25-25,-26 25,26 0,0-25</inkml:trace>
  <inkml:trace contextRef="#ctx0" brushRef="#br0" timeOffset="100179.81">11411 14709,'24'0,"-24"-25,25 25,0 0,0 0,0 0,24 0,-24-24,0 24,0 0,24 0,-24 0,0-25,24 25,-24 0,0 0,0 0,0 0</inkml:trace>
  <inkml:trace contextRef="#ctx0" brushRef="#br0" timeOffset="100379.81">11683 14536,'-24'0,"24"24,0 1,0 0,0 0,0 0,0-1,0 1,0 0,24-25,-24 25,0 0,25-1,-25 26,25-25</inkml:trace>
  <inkml:trace contextRef="#ctx0" brushRef="#br0" timeOffset="101109.81">12353 14610,'0'-25,"0"0,0 1,25 24,-25-25,25 25,-1-25,1 25,0 0,0 25,0 0,0-1,-1-24,-24 25,25 0,-25 0,0 0,25-25,-25 24,0 1,0 0,0 0,0 0,0-1,0 1,0-50,0 1,0-1,25 25,-25-25,0 0,0 0,25 1,-1-1,-24 0,25 0,-25 0,25 25,-25-24,25 24,-25 24,0 1,25-25,-25 25,0 0,24-25,-24-25,25 25,-25-25,25 25,0-25,0 1,-1-1,1 25,-25-25,25 25,0 0,-25-25,25 25,-1 0,1 0,-25 25,25 0,-25 0,0-1,25 1,-25 0,0 0,0 0,25-1,-25 1,0 0,0 0,24 0,1-1</inkml:trace>
  <inkml:trace contextRef="#ctx0" brushRef="#br0" timeOffset="101609.81">13494 14610,'0'-50,"-25"50,0 0,1 0,-1 0,0 25,0 0,25 0,-25 0,25-1,0 1,0 0,0 0,0 0,25-25,0 0,-25-25,25 25,-25-25,25 0,-25 0,24 25,-24-24,25 24,-25-25,25 25,0 0,0 0,-25 25,25-25,-1 24,1 1,0 0,0 25,0-26,-1 1,1 25,0-25,-25 24,25 1,0-25,-25 24,24-24,-24 25,0-26,0 26,0-25,0 0,0-1,-24-24,24 25,-25-25,0-25,0 25,0 0,25-24,-24 24,-1-25,0 0,0 0,0 0,25 1,0-1,0 0,0 0,0 0,0 1,25-1,0 25,0-25</inkml:trace>
  <inkml:trace contextRef="#ctx0" brushRef="#br0" timeOffset="102079.81">14834 14858,'24'0,"1"-25,0 25,0 0,0 0,-1 0,1 0,0 0,0 0,0 25,-1 0,-24 0,0-1,0 1,0 0,0 25,-24-26,-1 26,0-25,0 24,-24-24,24 0,0 25,0-26</inkml:trace>
  <inkml:trace contextRef="#ctx0" brushRef="#br0" timeOffset="103189.81">1340 16321,'-25'0,"0"0,25-24,-25 24,1 0,24-25,24 25,1 0,0-25,0 25,0 0,-1 0,1-25,25 25,-25 0,-1 0,26 0,-25-25,24 25,-24 0,0 0,25 0,-26-24,1 24</inkml:trace>
  <inkml:trace contextRef="#ctx0" brushRef="#br0" timeOffset="103439.81">1687 16222,'0'0,"-25"0,0 0,25 25,0 0,0 0,0-1,0 1,0 0,0 25,0-25,25-1,-25 1,0 25,0-25,0 24,25-24,-25 0,0 24,0-24,25 0,-25 0,0 0,0-1,25-24</inkml:trace>
  <inkml:trace contextRef="#ctx0" brushRef="#br0" timeOffset="104079.81">2059 16594,'0'25,"-25"-25,25 25,-24 0,-1 0,25-1,0 1,0 0,0 0,0 0,0-1,0 1,25-25,-25 25,24-25,1 25,0-25,0 0,0-25,-1 25,-24-25,25 0,-25 1,0-1,0 0,0 0,0 0,-25 25,25-24,-24 24,-1-25,0 25,0 0,25 25,25-25,0 24,0-24,-1 0,1-24,0 24,0-25,0 25,-1-25,1 25,-25-25,25 0,0 1,-25-1,25 0,-25 0,0 0,0 1,0-1,0 0,0 0,0 0,0 0,-25 1,25-1,-25 25,25-25,0 50,-25-25,25 25,0-1,0 1,0 25,0-25,0 0,25 24,-25-24,0 0,25 24,-25-24,25 25,-25-25,24-1,-24 1,25 0,-25 0,25 0,-25-1,25 1,0 0,-1-25,1 0</inkml:trace>
  <inkml:trace contextRef="#ctx0" brushRef="#br0" timeOffset="104259.81">2258 16669,'0'0,"-25"0,25-25,0 0,25 25,-1 0,1-25,0 25,0 0,24-24,-24 24,25-25,-1 25</inkml:trace>
  <inkml:trace contextRef="#ctx0" brushRef="#br0" timeOffset="104819.81">2878 16495,'-25'25,"0"-25,0 0,0 25,1 0,-1-25,25 24,-25-24,0 0,25 25,0 0,0 0,0 0,25-25,0 0,0 0,-1 0,1 0,-25-25,25 25,-25 25,25-25,0 0,-25 24,24-24,1 0,-25-24,25 24,0-25,0 0,0 25,-25-25,24 0,-24 1,25-1,-25 0,25 0,-25 0,0 1,0-1,0-25,0 25,0 0,0 1,0-1,0 0,0 0,-25 0,25 1,-25-1,25 0,0 0,-24 25,24-25,-25 1,25 48,0 1,0 0,0 0,0 0,0-1,0 1,0 25,0-25,25-1,-25 26,0-25,24 0,1 24,-25-24,25 0,0 0,0 0,-1-1,1 1,0 0,0-25,24 25,1-25,0 0,-26 0,26 0,24 0</inkml:trace>
  <inkml:trace contextRef="#ctx0" brushRef="#br0" timeOffset="108299.81">2134 17190,'0'-25,"24"25,-24 25,0-1,0 1,25 0,-25 0,0 0,25-1,-25 1,0 0,25 0,-25 0,0-1,25 1,-25 0,0 0,24 0,-24 0,25-1,0 1,0-25,0 0,-1-25,1 1,-25-1,25 25,-25-25,0 0,25 0,-25 0,0 1,0-1,0 0,0 0,0 0,-25 1,25-1,0 0,25 25,0 0,-25-25,24 25,1-25,0 25,0-24,0 24,-1 0,-24 24,0 1,-24-25,24 25,0 0,0 0,-25-1,25 1,0 0,0 0,0 0,25-1,-25 1,24 0,-24 0,25-25,0 25,0-25,0 0,-1 0,1 0,-25-25,25 25,0-25,0 0,-25 0,0 1,-25-1,25 0,-25 25,25-25,-25 25,0 0,25-25,-24 25,-1-24,0 24,0 0,0 0,1 0,48 24,1-24,0 0,-25 25,25-25,0 0,-1-25,1 25,0 0,0-24,0 24,-25-25,24 25,1-25,0 0,0 0,-25 1,25 24,-25-25,0 0,25 0,-25 0,0 1,0-1,0 0,-25 0,25 0,-25 25,25-24,-25 24,25 24,0 1,0 0,0 0,0 0,0-1,0 1,0 0,0 0,25 0,-25 24,0-24,25 0,-25 0,0-1,25 1,-25 0,24-25,-24 25,25 0,0-25,-25 24,25-24,0 0,-1 0,-24-24,25 24,0 0,-25-25,25 25,0-25,-1 0,-24 0,25 25,-25-24,0-1,25 0,-25 0,0 0,0 1,0-1,-25 25,0 25,25-1,0 1,0 0,0 0,0 0,25-1,-25 1,25-25,-25 25,25-25,0 0,-1 0,1-25,0 0,-25 1,25 24,-25-25,25 0,-25 0,0 0,0 1,0-1,0 50,0-1,0 1,0 0,24 0,-24 0,0-1,25 1,0-25,-25 25,0-50,25 25,-25-25,25 25,-25-24,24-1,-24 0,25 25,-25-25,25 25,-25-25,25 1,0 24,-25-25,24 25,1 25,-25-1,25-24,-25 25,0 0,25 0,-25 0,0-1,25-24,-25-24,0-1,0 0,24 25,-24-25,0 0,25 25,-25-24,25 24,0 0,-25 24,0 1,25-25,0 0,-1 0,1 0,0 0,0 0,0 25,-1-25,1 0,0 0,0 0,0 0,-25-25,24 25,1 0,0-25,0 1,0-1,-25 0,0 0,0 0,-25 25,0 25,0 0,25 0,0 0,25-1,0 1,0-25,-1 25,1-25,0 0,0 0</inkml:trace>
  <inkml:trace contextRef="#ctx0" brushRef="#br0" timeOffset="109739.81">6921 16297,'0'24,"0"1,0 0,0 0,0 0,0 0,25-1,-25 1,0 0,24 25,-24-26,0 1,25 25,-25-25,25-1,-25 26,0-25,25 0,-25 24,25-24,-25 0,0 0,24-1,-24 1,25-25,-25 25,25-25,-25-25,25 0,-25 1,25-1,-25 0,25 0,-25 0,24 1,-24-26,25 25,0 0,-25-24,25-1,-25 25,25-24,-25 24,24-25,-24 26,0-26,0 25,0 0,0-24,25 24,-25 0,0 0,0 0,0 1</inkml:trace>
  <inkml:trace contextRef="#ctx0" brushRef="#br0" timeOffset="110029.81">8012 16570,'-25'0,"50"0,0 0,0 0,0 0,-1 0,1 0,0-25,25 25,-25 0,-1-25,26 25,-25 0,0 0,24-25,-24 25,0 0,0 0</inkml:trace>
  <inkml:trace contextRef="#ctx0" brushRef="#br0" timeOffset="110189.81">8136 16694,'0'0,"-25"0,25 24,-24-24,-1 0,50 0,-1 0,1 0,0 0,25-24,-25 24,24-25,-24 25,25-25</inkml:trace>
  <inkml:trace contextRef="#ctx0" brushRef="#br0" timeOffset="110849.81">9699 15999,'0'25,"25"-25,-25 25,0-1,25 1,-25 0,24 0,-24 0,0-1,25 1,-25 0,25 25,-25-26,25 1,-25 0,25 25,-25-25,24-25,-24 24,0 1,25 0,0-25,-25 25,25-50,0 0,-25 0,24 1,-24-1,25 0,-25-25,25 25,-25 1,25-26,-25 25,25-24,-25 24,24-25,-24 1,0-1,25 25,-25-24,0 24,0-25,0 25,0 1,25-1,-25 0,0 0</inkml:trace>
  <inkml:trace contextRef="#ctx0" brushRef="#br0" timeOffset="111289.81">10369 16272,'0'-25,"-25"50,0 0,25-1,0 1,0 0,0 0,0 0,0 24,0-24,25 0,-25 0,25 0,-25-1,25 26,-1-25,-24 0,25-1,-25 1,25 25,-25-25,25-1,-25 1,0 0,0 0,0 0,0-1,-25-24,25 25,-25-25,25 25,-25-25,1 0,-1 25,0-25,0 0,0 0,0-25,1 25,24-25</inkml:trace>
  <inkml:trace contextRef="#ctx0" brushRef="#br0" timeOffset="111509.81">10220 16718,'25'0,"-1"0,1 0,0-24,0 24,25 0,-26-25,1 25,0 0,25-25,-26 25,1 0,25 0</inkml:trace>
  <inkml:trace contextRef="#ctx0" brushRef="#br0" timeOffset="112139.8">11336 16396,'25'0,"0"0,0 0,-1 0,1 0,0 0,0 0,0 0,24 0,-24-25,0 25,0 0,24 0,-24 0,25 0,-26 0,26-25,-25 25,24 0,-24 0,0 0,25-25,-26 25,1 0,0 0,0 0,-25-24,-25 24</inkml:trace>
  <inkml:trace contextRef="#ctx0" brushRef="#br0" timeOffset="112469.8">11783 16148,'0'-25,"0"50,0 0,24-1,-24 1,25 0,-25 0,0 0,0-1,25 1,-25 0,0 0,25 0,-25 0,0-1,0 1,0 0,25-25,-25 25,0 0</inkml:trace>
  <inkml:trace contextRef="#ctx0" brushRef="#br0" timeOffset="113029.8">12353 15999,'0'-25,"25"50,0 0,-25 0,24-1,-24 1,0 0,25 0,-25 0,0-1,25 1,-25 25,0-25,25-1,-25 1,25 25,-25-25,25 0,-25-1,0 1,24-25,-24 25,25 0,0-25,-25 25,25-50,0 0,-25 0,0 0,24 25,-24-24,0-1,0-25,25 25,-25 0,0 1,0-26,0 25,25 0,-25-24,0 24,25-25,-25 1,0 24,25-25,-25 26,24-26,-24 25,0 0,25 1,-25-1,0 0,0 0,25 25,-25 25</inkml:trace>
  <inkml:trace contextRef="#ctx0" brushRef="#br0" timeOffset="113889.81">13097 16297,'0'-25,"0"0,-25 25,1 0,-1 0,25 25,-25-25,0 25,25-1,-25 1,1 0,24 0,0 0,0 0,0-1,0 1,0 0,24 0,1-25,0 0,0 0,-25-25,25 25,-1-25,1 0,0 25,-25-24,25-1,0 25,-25-25,24 0,-24 0,0 0,0 1,0-1,0 50,0-1,0 1,0 0,0 0,0 0,25 24,-25 1,25-25,-25 24,25-24,-25 25,25-25,-25 24,24 1,-24-1,0-24,25 25,-25-1,0-24,25 25,-25-25,0 24,0-24,0 0,0 0,0-1,0 1,-25-25,0 0,1 0,-1-25,0 25,0-24,0-1,1 25,-1-25,0 0,25 0,-25 25,25-24,0-1,0 0,0 0,0 0,0 1,25-1,0 25,0-25,-1 0,1 25,25-25,-25 25,-1-24,26 24,-25-25,0 25,24 0,-24 0,0-25,0 25</inkml:trace>
  <inkml:trace contextRef="#ctx0" brushRef="#br0" timeOffset="114809.8">14065 16718,'24'0,"1"25,0-25,0 25,0 0,-1 0,-24-1,25 1,-25 0,25 0,-25 24,0-24,0 0,0 25,0-26,0 1,-25 25,0-25,25-1,-24 1,-1 0,25 0</inkml:trace>
  <inkml:trace contextRef="#ctx0" brushRef="#br0" timeOffset="121229.8">17116 14312</inkml:trace>
  <inkml:trace contextRef="#ctx0" brushRef="#br0" timeOffset="121759.81">17116 14312,'24'0,"1"0,0 0,0 0,0 0,-1 0,1 0,0 0,0-25,0 25,-1 0,1 0,0 0,25 0,-26 0,1 0,25 0,-25 0,-1-24,26 24,-25 0,0 0,24 0,-24 0,-25-25,25 25,0 0,0 0,-25 25,-25-25</inkml:trace>
  <inkml:trace contextRef="#ctx0" brushRef="#br0" timeOffset="122069.8">17339 14412,'0'0,"25"0,-1 0,1 0,0 0,0 0,0 0,24-25,-24 25,25 0,-26 0,26 0,-25 0,25-25,-26 25,26 0,-25 0,24 0,-24-25,0 25,0 0,0 0,-1 0,1 0</inkml:trace>
  <inkml:trace contextRef="#ctx0" brushRef="#br0" timeOffset="122459.81">17612 14089,'-25'0,"50"0,-1 0,1 0,0 0,25 0,-25 0,-1 0,1 0,0 0,0 0,0 0,24 0,-24 0,0 0,0 0,-1 0,1 0,25 0,-25 0,-25 25,24-25,1 0,-25 25,25-25,-25 24,0 1,0 0,0 0,0 0,0-1,-25 1,25 0,-25 0,1 0,-1 0,0-1,0 1,0-25,1 25,-1 0,0 0,0-1,0-24,1 25,-1-25</inkml:trace>
  <inkml:trace contextRef="#ctx0" brushRef="#br0" timeOffset="122979.8">19249 14015,'0'-25,"25"25,-25-25,24 25,1 0,0 0,0 0,0 0,-1 0,1 0,0 0,0 0,0 0,-1 0,-24 25,25-25,0 25,-25-1,25-24,-25 25,0 0,0 0,0 0,0-1,0 1,-25 0,25 0,-25-25,0 25,1-1,-1 1,0 0,0-25,0 25,1-25,-1 25,0-25,0 0,0 0,1 25,-1-25,25-25</inkml:trace>
  <inkml:trace contextRef="#ctx0" brushRef="#br0" timeOffset="123319.8">19869 13940,'0'-25,"-25"25,0 0,0 0,1 0,-1 0,25 25,-25-25,25 25,-25-25,25 25,0 0,0-1,0 1,-25 0,25 0,0 0,0-1,0 1,0 0,0 0,25 0,-25-1,25 1,0 0,0 0,-1-25,-24 25,25-25,0 0,0 0,0 0,0 0,24 0,-24 0,0 0,0 0,24 0</inkml:trace>
  <inkml:trace contextRef="#ctx0" brushRef="#br0" timeOffset="123549.81">20291 14039,'24'-24,"1"24,0 0,0 0,0 0,-1 0,1 0,0 0,0 0,24 0,-24 0,0 0,25 0,-26-25,1 25</inkml:trace>
  <inkml:trace contextRef="#ctx0" brushRef="#br0" timeOffset="123749.81">20390 14139,'-25'0,"25"24,0 1,25-25,0 0,-1 0,1 0,0 0,0 0,0 0,-1-25,1 25,25 0,-25 0,24 0</inkml:trace>
  <inkml:trace contextRef="#ctx0" brushRef="#br0" timeOffset="126789.8">16843 13667,'0'0,"0"25,0 0,0 0,0 0,25-25,-1 0,1 0,0 0,0-25,0 25,-1-25,1 0,0 0,0 25,-25-24,0-1,25 25,-25-25,0 0,-25 25,0 0,25 25,0 0,-25-25,25 25,0-1,0 1,0 0,25 0,-25 0,25-25,-25 24,25-24,-1 0,1 0,0-24,0-1,0 25,-1-25,1 0,0 0,0 1,0-1,-1 0,-24-25,25 26,0-1,-25 0,25 0,-25 0,0 1,25-26,-25 25,0 0,0 1,0-1,0 0,0 0,0 0,0 0,0 1,0-1,0 0,-25 25,25-25,-25 25,25 25,-25-25,25 25,0 0,0-1,0 1,0 0,0 0,0 0,0 0,0-1,0 26,0-25,0 0,0-1,0 1,0 0,0 0,0 0,25-1,0 1,-25 0,25-25,-1 0,1 0,0 0,0 0,0 0,-1 0,1 0,25 0,-25 0,0 0,-1 0,1-25,0 25,0 0,0 0,-1 0,1 25,-25 0,0 0,0-1,-25 1,1-25,-1 0,25 25,-25-25,0 0,25 25,-25-25,1 0,24-25,24 25,1-25,0 25,0-25,0 25,-1-24,1 24,-25-25,25 25,0-25,0 25,-25-25,24 25,1-25,0 25,-25-24,0 48,-25-24,25 25,0 0,-25-25,25 25,0 0,25-25,-25 24,25-24,0 0,0-24,-1 24,1-25,0 0,-25 0,0 0,0 1,-25 24,25-25,-25 25,1 0,-1 0,0 0</inkml:trace>
  <inkml:trace contextRef="#ctx0" brushRef="#br0" timeOffset="128499.8">21804 13667,'0'-24,"0"-1,24 0,1 25,0-25,0 25,0 0,-25-25,24 25,1 0,0 0,0 25,0-25,-25 25,0 0,0 0,25-1,-25 1,0 0,0 0,0 0,0-1,0 1,0 0,-25-25,25 25,0-50,0 0,0 0,0 1,0-1,0 0,0 0,0 0,25 1,-25-1,0 0,24 25,-24-25,0 0,25 25,-25-24,0-1,25 25,-25 25,0-1,0 1,0 0,0 0,0 0,0-1,0 1,0-50,25 1,0-1,-1 0,1 0,0 0,0 25,-25-24,25 24,-1 0,1 0,0 0,-25 24,25 1,-25 0,0 0,0 0,0-1,0 1,0 0,0 0,0 0,0-1,0 1,25-25,-25 25,24 0</inkml:trace>
  <inkml:trace contextRef="#ctx0" brushRef="#br0" timeOffset="128989.8">22746 13643,'0'-25,"-25"25,1 0,-1 0,0 0,25 25,-25-25,0 0,25 24,-24-24,24 25,-25-25,25 25,0 0,0 0,0-1,25-24,-1 0,1 0,0-24,0 24,-25-25,25 0,-25 0,0 0,24 50,1 0,-25 0,25 0,-25-1,25 26,-25-25,0 0,25-1,-25 26,0-25,0 24,0-24,0 0,0 0,0 0,0-1,0 1,0 0,0 0,-25-25,0 25,0-25,0 0,1 0,-1 0,25-25,-25 0,25 0,0 0,0 1,0-1,25 25,-25-25</inkml:trace>
  <inkml:trace contextRef="#ctx0" brushRef="#br0" timeOffset="129329.8">21680 14238,'0'0,"-50"25,0-25,1 0,24 0,-25-25,26 25,-1 0,0 0,0 0,0 0,1 0,48 0,1 0,25 0,-1 0,1 0,0 25,24-25,0 0,26 0,-1 24,0-24,0 0,25 0,0 0,0 25,-24-25,24 0,0 0,0 0,0 0,0-25,0 25,0 0,-25 0,25-24,-25 24,0 0,-24 0,24-25,-24 25,-26 0,1 0,-1 0,-24 0,0 0</inkml:trace>
  <inkml:trace contextRef="#ctx0" brushRef="#br0" timeOffset="130109.8">21184 14957,'0'-25,"0"1,0-1,24 25,1 0,0 25,-25-1,25 1,-25 0,0 0,0 0,0-1,0 1,0 0,0 25,0-26,0 1,0 0,0 0,0 0,0-1,0 1,0 0,0 0,0-50,0 0,25 25,-25-25,0 1,24-1,-24 0,0 0,25 0,-25 1,25-1,-25 0,25 0,-25 0,25 25,-25-24,24 24,1 0,0 0,-25 24,0 1,0 0,0 0,0 0,0-1,0 1,0 0,25-50,-25 0,25 25,-25-24,24-1,-24 0,25 25,0-25,-25 0,25 1,0-1,-1 0,1 0,0 0,-25 1,25 24,0-25,-1 25,1 0,0 0,-25 25,0-1,0 1,25-25,-25 25,0 0,0 0,0-1,0 1,0 0,0 0,0 0,0-1,0 1,0 0,25 0</inkml:trace>
  <inkml:trace contextRef="#ctx0" brushRef="#br0" timeOffset="130449.8">22176 15180,'0'0,"0"-24,-25 24,0-25,0 25,1 0,-1 0,25 25,-25-1,25 1,0 0,0 0,0 0,0-1,0 1,0 0,0 25,0-25,25-1,-25 1,0 25,25-25,-25-1,0 26,0-25,0 0,0-1,0 1,0 0,0 0,-25 0,25-1,-25-24,25 25,-25-25,0 0</inkml:trace>
  <inkml:trace contextRef="#ctx0" brushRef="#br0" timeOffset="130629.8">21729 15553,'0'-25,"25"25,0 0,0 0,-1 0,1 0,0 0,0 0,24 0,-24 0,25-25,0 25,-26 0,26 0,0 0,-1 0</inkml:trace>
  <inkml:trace contextRef="#ctx0" brushRef="#br0" timeOffset="130909.8">22721 15280,'25'0,"0"0,0 0,0 0,-1 0,1-25,0 25,0 0,0 0,-1 0,1 0,0 0,0 0,0 0,0 0,-1 0,1 0,0 0,0 0</inkml:trace>
  <inkml:trace contextRef="#ctx0" brushRef="#br0" timeOffset="131099.79">22994 15156,'-25'0,"25"24,0 1,0 0,0 0,0 0,0-1,0 1,0 0,25 0,-25 0,0 0,25-25,-25 24,0 1</inkml:trace>
  <inkml:trace contextRef="#ctx0" brushRef="#br0" timeOffset="131889.81">23515 15032,'0'-25,"0"0,0 0,25 25,0 25,0-25,-25 25,0 0,24-25,-24 24,0 1,0 0,25 0,-25 0,0 24,0-24,0 0,0 0,0-1,0 1,0 0,0 0,0 0,0-50,0 0,0 0,0 0,0 1,0-1,0 0,0 0,0 0,0 1,25-1,-25 0,0 0,25 0,-25 1,0-1,25 0,-25 50,24-25,-24 25,0-1,0 1,0 0,0 0,0 0,0-1,0 1,0-50,25 1,-25-1,25 0,0 0,0 0,-25 1,24 24,1-25,0 25,0-25,0 25,-1 0,1 0,-25 25,0 0,0-1,0 1,0 0,0 0,0 0,0-1,0 1,0 0,0 0,0 0,0-1,0 1,0 0,25 0</inkml:trace>
  <inkml:trace contextRef="#ctx0" brushRef="#br0" timeOffset="132419.81">24259 15230,'-24'0,"24"-25,-25 25,0 0,0 0,25 25,-25-25,25 25,0 0,0-1,0 1,25-25,-25-25,25 25,-25-24,0-1,0 0,0 0,25 25,-25 25,25 0,-25 0,24-25,-24 24,0 1,0 0,0 25,25-25,-25-1,0 1,0 25,25-25,-25 24,0-24,0 25,0-26,0 26,0-25,0 0,0 24,0-24,-25 0,25 0,-25-25,1 0,-1 0,0-25,0 0,25 0,0 0,0 1,0-1,0 0,0 0,25 25,-25-25,25 1,0 24,-1-25,1 25,0-25,0 25</inkml:trace>
  <inkml:trace contextRef="#ctx0" brushRef="#br0" timeOffset="132569.79">24731 15304</inkml:trace>
  <inkml:trace contextRef="#ctx0" brushRef="#br0" timeOffset="148819.79">7194 17512,'0'-25,"-25"25,25-25,-25 25,25 25,0 0,0 0,0 0,25 0,-25-1,0 1,0 0,0 0,25 0,-25-1,0 1,0 0,0 0,0 0,0-50,0 0,0 0,-25 25,25-25,25 25,-25 25,25-25,-1 25,1-25,0 0,-25-25,25 25,0-25,-1 1,-24-1,0 0,25 25</inkml:trace>
  <inkml:trace contextRef="#ctx0" brushRef="#br0" timeOffset="149879.81">6053 18529,'24'0,"-24"-25,25 0,0 1,0 24,0 0,0 0,-25 24,24-24,-24 25,25-25,-25 25,0 0,25-25,-25 25,0 0,0-1,0 1,0 0,0-50,0 0,25 25,-25-24,0-1,25 0,-25 0,24 25,-24-25,25 25,0 0,0 25,0-25,-25 25,24-25,-24 25,25-25,-25 25,25-25,-25 24,0-48,0-1,0 0,25 25,-25-25,0 0,25 25,-25-25,24 25,-24-24,25 24,0 0,0 0,-25 24,25 1,-1 0,1 0,-25 0,25 0,0-1,-25 1,0 0,25-25,-25 25</inkml:trace>
  <inkml:trace contextRef="#ctx0" brushRef="#br0" timeOffset="150569.79">6896 18554,'-25'0,"25"-25,25 25,0 0,-25-25,25 25,-1-25,1 25,0-24,0 24,-25 24,25-24,-25 25,0 0,0 0,0 0,0 0,0-1,0 1,0 0,0 0,0 0,24-25,-24 24,25-24,0-24,0 24,-25-25,25 25,0-25,-1 25,-24-25,25 25,-25-25,25 1,0-1,-25 0,25 25,-25-25,0 0,24 0,-24 1,0-1,0 0,-24 25,24-25,-25 25,0 0,0 0</inkml:trace>
  <inkml:trace contextRef="#ctx0" brushRef="#br0" timeOffset="151179.79">8732 18380,'-25'0,"0"0,0 0,50 0,0 0,0 0,-1 0,1-25,0 25,0 0,0 0,-1 0,1 0,0 0,0 0,0 0,24-24,-24 24,0 0,0 0,-1 0,1-25,0 25,0 0,0 0,-1 0</inkml:trace>
  <inkml:trace contextRef="#ctx0" brushRef="#br0" timeOffset="151409.79">8856 18455,'0'0,"-25"0,0 0,50 0,0 0,-1 0,1 0,0-25,0 25,0 0,-1-25,1 25,25 0,-25-25,24 25,-24-25,25 25,-26 0,1-24,0 24,0 0,0 0,0 0,-1-25</inkml:trace>
  <inkml:trace contextRef="#ctx0" brushRef="#br0" timeOffset="152659.81">8682 18752,'25'-24,"0"24,-1 0,1 0,0 0,0 0,0 0,-1-25,26 25,-25 0,0-25,-1 25,26 0,-25-25,0 25,24-25,-24 25,0-24,24 24,-24 0,25-25,-25 25,0-25,-1 25,1 0,0-25,0 25,0 0,-1 0,-24-25</inkml:trace>
  <inkml:trace contextRef="#ctx0" brushRef="#br0" timeOffset="153689.81">9997 18207,'0'-25,"24"25,1-25,0 25,0 0,0 0,-25 25,24 0,-24-1,25 1,-25 0,25 0,-25 0,0-50,0 0,0 0,0 0,0 1,0-1,0 0,25 25,-25-25,25 25,-1 25,1-25,-25 25,25-25,-25 25,25-25,-25 24,0 1,25-25,-25 25,0-50,0 0,0 1,0-1,0 0,0 0,25 0,-25 1,0-1,24 25,-24-25,25 0,0 0,0 25,0 0,-1 0,-24 25,25-25,-25 25,25 0,-25 0,0-1,25 1,-25 0,0 0,25 0,-25-1,0 1,0 0,0 0,0 0</inkml:trace>
  <inkml:trace contextRef="#ctx0" brushRef="#br0" timeOffset="154059.81">10890 18231,'-25'0,"25"-24,-25 24,0 0,0 0,25 24,-24 1,24 0,0 0,0 0,0-1,24 1,1 0,-25 0,25-25,-25 25,0-1,25-24,-25 25,25-25,-25 25,0 0,24-25,-24 25,-24 0,-1-25,0 0,0 0</inkml:trace>
  <inkml:trace contextRef="#ctx0" brushRef="#br0" timeOffset="154229.79">10592 18504,'0'0,"25"-25,0 25,-1-24,1 24,0-25,0 25,0-25,24 25,-24 0,0-25,0 25,-1-25,26 25,-25 0,0 0</inkml:trace>
  <inkml:trace contextRef="#ctx0" brushRef="#br0" timeOffset="154819.79">11038 18107,'0'-24,"25"24,0 0,0 0,0 0,-1 24,-24 1,25-25,-25 25,0 0,25-25,-25 25,0-1,0 1,0 0,25 0,-25 0,0-1,0 1,0 0,0 0,25-25,-25 25,24-25,-24-25,25 25,0-25,0 0,0 0,0 1,-1-1,1 0,0 0,-25 0,25 1,-25-1,0 0,0 0,0 0,0 1,0-1,0 0,-25 0,0 0,0 25,25-24</inkml:trace>
  <inkml:trace contextRef="#ctx0" brushRef="#br0" timeOffset="155409.79">11758 18256,'0'-25,"-25"25,0 0,25 25,-25-25,25 25,0 0,0 0,0-1,25 1,-25 0,25-25,-25 25,25 0,0-1,-1 1,-24 0,25-25,0 25,0 0,-25 0,25-25,-25 24,-25-24,25 25,-25-25,0 0,0 0,1 0,-1 0,0 0,0 0</inkml:trace>
  <inkml:trace contextRef="#ctx0" brushRef="#br0" timeOffset="155719.81">11609 18479,'25'0,"0"-24,-1 24,1 0,0 0,0 0,0-25,-1 25,26 0,-25-25,0 25,-1 0,26-25,-25 25,0 0,-1 0,1-25,0 25,0 0,0 0</inkml:trace>
  <inkml:trace contextRef="#ctx0" brushRef="#br0" timeOffset="156459.81">13023 18306,'25'0,"-1"0,1-25,0 25,0 0,0 0,-1-25,26 25,-25 0,0 0,-1-25,26 25,-25 0,24-24,-24 24,0 0,25-25,-25 25,-1 0,1 0,0-25</inkml:trace>
  <inkml:trace contextRef="#ctx0" brushRef="#br0" timeOffset="156669.79">13345 18132,'-25'0,"50"0,0 25,0-25,0 25,-1 0,1-1,0 1,0 0,0 0,-25 0,25-25,-25 24,24-24</inkml:trace>
  <inkml:trace contextRef="#ctx0" brushRef="#br0" timeOffset="157529.79">14164 18008,'0'0,"25"-25,-1 25,1 0,0 0,0 0,0 25,-1-25,-24 25,25 0,0 0,-25-1,25 1,0 0,-25 0,0 0,0-1,0 1,0 0,0-50,0 0,0 1,0-1,0 0,24 0,-24 0,25 25,-25-24,25 24,0 0,0 0,-25 24,0 1,0 0,0 0,0 0,0-1,0-48,25 24,-25-25,0 0,24 0,-24 0,25 1,-25-1,25 0,0 0,0 0,-1 25,1 0,0 0,0 25,0 0,-1 0,-24 0,25-25,-25 24,25 1,-25 0,25 0,-25 0,25-25,-25 24,0 1,24 0,-24 0,0 0,0-1</inkml:trace>
  <inkml:trace contextRef="#ctx0" brushRef="#br0" timeOffset="158289.81">15255 18182,'0'-25,"-25"25,1 0,-1 0,25 25,-25-25,25 25,-25-25,25 24,-25-24,25 25,0 0,-24 0,24 0,0-1,24-24,1 0,0 0,0 0,-25-24,25 24,-1-25,1 0,0 0,-25 0,0 1,0-1,0 50,25-25,-25 24,0 1,25 0,-25 0,24 0,-24-1,25 1,-25 0,25 0,-25 0,25-1,0 1,-25 0,24 0,-24 0,0 0,0-1,-24-24,-1 0,0-24,0 24,0 0,1 0,-1-25,0 25,0-25,0 0,1 25,-1 0,25-25,0 0,0 1,0-1</inkml:trace>
  <inkml:trace contextRef="#ctx0" brushRef="#br0" timeOffset="158809.79">15354 17909,'25'0,"0"0,0 0,-25 25,25-25,-1 25,1-1,0 1,-25 0,25 0,-25 0,25-1,-25 1,24 0,-24 0,25 0,-25-1,0 1,25 0,-25 0,25-25,-25 25,0-1,25-24,-25-24,25 24,-25-25,24 0,-24 0,0 0,25 25,-25-24,25-1,-25 0,0 0,25-24,-25 24,0 0,0 0,25 0,-25-24,0 24,0 0,0 0,0 1,-25-1,25 0,0 0</inkml:trace>
  <inkml:trace contextRef="#ctx0" brushRef="#br0" timeOffset="159329.79">16272 18107,'0'0,"-25"0,1 0,-1 0,25 25,-25-25,0 0,0 25,1-25,-1 25,25 0,-25-25,25 24,0 1,25-25,0 25,-1-25,1 0,-25-25,25 25,0 0,-25-25,25 25,-25-24,24 24,-24-25,25 0,-25 0,0 0,0 1,-25 24,50 0,-25 24,0 1,25 0,-25 0,25 0,-25-1,25 1,-25 25,24-25,-24-1,0 1,25 0,-25 0,0 0,0-1,0 1,0 0,0 0,-25-25,1 0,-1 0,0-25,0 25,0-25,1 25,24-25,-25 1,25-1,0 0,25 25,-1-25,-24 0,25 25</inkml:trace>
  <inkml:trace contextRef="#ctx0" brushRef="#br0" timeOffset="161369.79">18579 17066,'25'0,"0"0,-25-25,24 25,1 0,0 0,0 0,-25 25,0-1,0 1,-25 0,25 0,0 0,-25-25,25 24,-25 1,25 0,0 0,-24 0,24-1,0 1,0 0,24-25,1 0,0 0,-25-25,25 25,0-25,-1 1,1-1,0 25,-25-25,25 0,-25 0,25 25,-25-24,0-1,25 0,-25 0,0 0,0 1,0-1,0 0,0 0,0 0,0 1,0-1,-25 25,25 25</inkml:trace>
  <inkml:trace contextRef="#ctx0" brushRef="#br0" timeOffset="161949.81">19075 17413,'0'-25,"25"25,0 0,-25 25,25-25,-25 25,0-1,0 1,0 0,0 0,0 0,0 0,-25-1,25 1,-25-25,25 25,-25-25,25 25,-25 0</inkml:trace>
  <inkml:trace contextRef="#ctx0" brushRef="#br0" timeOffset="162469.79">19447 17066,'0'-25,"0"0,25 25,0 0,0 0,-1 0,-24 25,25 0,-25-1,25 1,-25 0,0 0,0 24,0-24,0 0,0 0,25 0,-25-1,0 1,0 0,0 0,25-25,-25 25,0-1,24-24,-24-24,25 24,-25-25,25 0,-25 0,25 0,-25 1,25-1,-25 0,0 0,24 0,-24-24,0 24,0 0,0 0,0 1,0-1,0 0,0 0,0 0,0 1,0-1</inkml:trace>
  <inkml:trace contextRef="#ctx0" brushRef="#br0" timeOffset="163499.79">20043 17289,'0'25,"-25"-25,0 24,25 1,0 0,0 0,0 0,0-1,0 1,0 0,25-25,-25 25,0 0,25-25,-25 25,0-1,24 1,-24 0,0 0,0 0,0-1,0 1,-24-25,-1 0,0 0,0 0,0 0,1-25</inkml:trace>
  <inkml:trace contextRef="#ctx0" brushRef="#br0" timeOffset="163729.79">19919 17562,'-25'0,"50"0,-1 0,1-25,0 25,0 0,0 0,-1 0,1 0,0 0,0-25,0 25,-1 0,1 0</inkml:trace>
  <inkml:trace contextRef="#ctx0" brushRef="#br0" timeOffset="163989.81">20464 17462,'25'0,"0"0,0 0,-1 0,1 25,0-25,-25 25,25-25,0 25,-25 0,24-25,-24 25,0-1,0 1,0 0,0 0,-24 0,24-1,-25-24,25 25,-25 0,0 0,0-25</inkml:trace>
  <inkml:trace contextRef="#ctx0" brushRef="#br0" timeOffset="164449.81">20737 16991,'-25'0,"25"-25,25 25,0 0,0 0,-1 25,1-25,-25 25,25 0,0 0,-25-1,25 26,-25-25,0 0,0 24,0-24,0 25,0-26,0 1,0 25,0-25,0-1,-25-24,25 25,0 0,0-50,25 25,-25-25,0 1,25-1,-25 0,24 0,-24 0,0 1,25-1,-25 0,0 0,25-24,-25 24,0 0,0 0,0 0,0 1,0-1,0 0,0 0</inkml:trace>
  <inkml:trace contextRef="#ctx0" brushRef="#br0" timeOffset="164969.79">21308 17239,'-25'0,"0"25,0-25,25 25,-25-25,25 25,-24-1,24 1,0 0,0 0,24-25,-24 25,25-25,0 0,0-25,0 25,-25-25,24 25,-24-25,25 0,-25 1,0-1,0 0,0 0,0 50,25 0,-25 0,0-1,0 1,25 0,-25 25,0-26,25 1,-25 25,0-25,0 24,0-24,0 25,0-25,0-1,0 1,0 0,0 0,-25-25,25 25,-25-25,0 0,0 0,1-25,-1 25,25-25,-25 25,0-25,0 0,25 1,0-1,0 0,0 0,25 25,0-25,-25 1</inkml:trace>
  <inkml:trace contextRef="#ctx0" brushRef="#br0" timeOffset="165999.79">22151 17239,'0'-25,"-25"25,0 0,25-24,-24 24,-1 0,25 24,-25-24,25 25,-25-25,25 25,-25 0,0-25,25 25,0-1,-24 1,24 0,0 0,0 0,0-1,24-24,1 0,0 0,-25-24,25 24,0 0,-25-25,25 25,-25-25,0 0,24 25,-24-25,0 1,25 24,-25-25,0 0,0 0,0 0,0 1,0-1,0 50,0-1,0 1,-25 0,25 0,0 0,0-1,0 1,0 0,25-25,-25 25,25-25,0 0,-25-25,25 0,-1 25,-24-25,25 1,-25-1,25 25,-25-25,25 0,0 25,-25-25,24 25,-24 25,25-25,-25 25,0 0,0 0,25-1,-25 1,0 0,25-25,0 25,-1-25,-24-25,25 25,0 0,-25-25,25 25,0-25,-25 1,24 24,-24-25,25 0,0 0,-25 0,0 1,0-1,0 0,0 0,0 0,-25 25,25 25,-25-25,25 25,-24 0,24 0,0-1,0 1,0 0,24 0,1-25,0 25,25-1,-26-24,1 0,0 0,25 0,-26 0,26 0,-25 0,24 0,-24 0,0 0</inkml:trace>
  <inkml:trace contextRef="#ctx0" brushRef="#br0" timeOffset="166929.79">18877 18380,'25'0,"-1"-25,1 25,0-24,0-1,0 0,-1 25,1-25,0 0,0 25,0-24,-1-1,1 0,-25 0,0 0,0 1,0-1,-25 0,1 25,48 25,1 0,0-25,-25 24,25-24,0 25,24 0,-24-25,0 25,0 0,-1-25,1 24,0-24,-25 25,25-25,-25 25,0 0,0 0,-25-25,0 0,0 0,1 24,-1-24,0 0,0 0,0-24,1 24,-1 0,0 0,25-25</inkml:trace>
  <inkml:trace contextRef="#ctx0" brushRef="#br0" timeOffset="167419.79">19745 18132,'25'0,"-25"25,0 0,24-25,-24 25,0-1,0 1,25 0,-25 0,0 0,0-1,0 1,25 0,-25 0,25 0,-25-1,0 1,25-25,-25 25,-25-25,0-25,25 0,-25 25,0-24,25-1,-24 25,24-25,-25 0,25 0,-25 1,25-1,0 0,0 0,0 0,0 1,0-1,0 0,0 0,0 0,25 25,-25-24,25 24,-1-25,1 25,0 0,25 0,-25 0,-1 0,1 25,0-25,0 0,0 24,-1 1,1 0,-25 0,0 0,-25-25,1 24,-1-24,0 0,0 0,0 0,1 25,-1-25,0 0,0 0</inkml:trace>
  <inkml:trace contextRef="#ctx0" brushRef="#br0" timeOffset="167579.81">20315 18281,'25'0</inkml:trace>
  <inkml:trace contextRef="#ctx0" brushRef="#br0" timeOffset="169729.8">20737 18281,'0'-25,"25"25,-25 25,0 0,25-25,-25 25,24-1,-24 1,0 0,25 0,-25 0,0-1,25 1,-25 0,25 0,-25 0,25-25,-25 25,25-25,-1 24,1-24,-25-24,25 24,-25-25,0 0,0 0,-25 25,25-25,0 0,0 1,25 24,-25-25,25 25,0-25,-1 25,1 0,0-25,0 25,0 0,-1-25,1 25,0 0,0 0,0 0,-1 0,1-24,0 24,-25 24,-25-24,25 25,-25-25,25 25,0 0,0 0,0-1,0 1,25-25,-25 25,25-25,0 0,-25 25,25-25,-1 0,1 0,-25-25,25 25,-25-25,0 0,-25 1,25-1,-25 25,1-25,-1 25,25-25,-25 25,0 0,0 0,25 25,25-25,-25 25,25-25,0 0,0 0,-1 0,1 0,0-25,0 25,0-25,-1 25,-24-25,25 1,0-1,-25 0,0 0,25 0,-25 1,0-1,0 0,0 0,0 0,0 1,0-1,-25 25,25 25,0-1,25 1,-25 0,0 0,25 0,-25-1,0 1,24 0,-24 0,0 0,25-1,0 1,-25 0,25 0,0 0,-1-25,1 24,0-24,0 25,0-25,-25-25,24 25,-24-24,25-1,-25 0,0 0,0 0,0 1,0-1,0 50,0-1,0 1,0 0,25-25,-25 25,25-25,0 25,0-25,-1 0,1 0,0 0,0 0,0-25,-25 0,24 25,-24-25,0 0,0 1,0-1,0 50,0-1,0 1,25-25,-25 25,0 0,25-25,-25 25,25-25,0 0,-25-25,24 25,1-25,0 25,-25-25,25 25,0-25,-1 25,1-24,0 24,0 0,-25 24,25-24,-1 25,-24 0,0 0,0 0,-24-25,24 24,0-48,0-1,24 0,1 0,0 25,-25-25,25 25,0 0,-1 0,-24 25,0 0,25-25,0 0,0 0,0 0,-25 25,24-25,1 0,0 0,0 0,0 0,-1-25,1 25,0 0,0-25,0 25,-25-25,25 1,-25-1,0 0,-25 25,25-25,-25 25,0 0,25 25,-25 0,25 0,0-1,25-24,-25 25,25-25,-25 25,25-25,0 0,-1 25,1-25,0 0,0 0,0 0,24 25,-24-25,25 0,-26 0,26 0</inkml:trace>
  <inkml:trace contextRef="#ctx0" brushRef="#br0" timeOffset="169859.81">23763 18331,'0'0,"-25"0,25-2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16:21:12.7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55 2538 14 0,'0'0'123'0,"0"0"-9"16,0-3-8-16,0 3-6 0,0 0-6 0,0 0-8 16,0 0-9-16,0-4-8 0,0 4-10 0,0 0-8 0,0 0-7 15,0 0-8-15,0 0-7 0,0 0-5 0,0 0-5 16,0 0-6-16,0 0-2 0,-6 0-4 0,6 0-3 0,0 0 1 16,0 0-2-16,0 4-1 0,0-4 0 0,0 0-1 0,-6 0 0 15,6 0 0-15,0 0 0 0,0 0-2 0,0 0-1 16,-6 0 1-16,6 0 1 0,0 3 0 0,0-3 0 0,-8 0 0 15,8 0 3-15,0 0 1 0,-6 0 4 0,6 0 4 0,0 0 2 16,0 0 1-16,0 0 3 0,-6 0 1 0,6 0 1 16,0-3 1-16,0 3-2 0,0 0-3 0,0-4-1 0,0 0-2 15,6 1-1-15,-6-1-4 0,0 1-1 0,0-1 0 16,0 0 1-16,0-3 1 0,6 3 2 0,-6 1 0 0,0-1 1 16,0 0 1-16,0-3-1 0,8 3-2 0,-8 1-1 0,0-5-1 15,0 5-2-15,6-5 1 0,-6 5 1 0,0-1 0 16,6-4 0-16,-6 5 0 0,6-5 3 0,1 5 0 0,-7-1 0 15,6-3-3-15,1-1 1 0,0 1 0 0,-1 0 1 0,0 0 0 16,8-1-1-16,-8 1 0 0,1 0-1 0,6-4 0 16,-7 7 0-16,7-3-1 0,-7 3 0 0,2-3-1 0,-2 3-1 15,0 1 0-15,1 3-3 0,-1-4 1 0,1 4-1 16,-7-4-2-16,6 4-1 0,1 0-1 0,-1 0 1 0,0 0 0 16,-6 0 1-16,8 4-2 0,-2-4 0 0,0 4 1 0,1-4 1 15,0 3 0-15,-1 1-1 0,0-4 0 0,6 3 0 16,-4 5 1-16,-1-5 0 0,-1 5 0 0,0-1 0 15,1 0 0-15,0 4 1 0,-1 0 1 0,0-3 3 0,-6 2-2 16,7 1 1-16,0-3-1 0,-1 3-1 0,-6 0-1 0,7 0 0 16,-7 0-1-16,6-4-1 0,-6 4 0 0,0-3-1 0,6-1 2 15,-6 0 1-15,0 1-1 0,0-5 0 0,0 1 0 16,0 3 0-16,0-3 1 0,0-1 0 0,0 1 0 16,0-4-1-16,0 4 1 0,0-4 1 0,0 0 1 0,0 0-1 15,0 3 3-15,0-3 2 0,0 0 1 0,-6-3 3 0,6 3 2 16,0 0 0-16,-6-4 0 0,6 0 1 0,-7 1-2 0,7-1-3 15,-6 0-3-15,6-3 0 0,-7 4 1 0,7-5-2 0,-7 1 1 16,7 0-1-16,-6-1 1 0,6 1-1 0,-6-4 2 16,6 4-3-16,-7-4-1 0,7-1-3 0,0 5 0 0,-7-4 1 15,7 0-1-15,-6 0 1 0,6 0 0 0,0-3 3 16,6 3 0-16,-6 0 3 0,0 0-3 0,0-4-1 0,7 4 1 16,-7 0-2-16,7 0-1 0,-1 0-1 0,0 4-1 0,1-4 1 15,0 0 0-15,-1 0 0 0,7 3 1 0,-7-3 1 16,8 4-2-16,-8-4 1 0,7 4 0 0,0 0-2 15,0-1 0-15,1 1 0 0,-2 0-1 0,2-1 0 0,-8 4 1 16,7 1 0-16,-6-1-1 0,6 4 3 0,-7-4 0 16,0 4-2-16,0 0 0 0,8 4 1 0,-8-4 2 0,1 4-1 15,-1-1 0-15,1 1-2 0,0 4-1 0,5-5 1 0,-4 5 1 16,-2 3 0-16,0-4-2 0,6 4-1 0,-4 0 0 16,-2 0 2-16,7 3 1 0,-7 1 0 0,2 0 0 0,-2-1 0 15,0 4 0-15,8 1 0 0,-8-4 2 0,0 3 0 0,1 0-1 16,-1 1-1-16,1-5-1 0,0 4 0 0,-1-3 1 15,0 0 0-15,-1 0 0 0,4-4 0 0,-9 3 0 0,6-3 1 16,-6-3 0-16,6 2 0 0,1 1-1 0,-7-3 0 16,0-1-1-16,6 0 0 0,-6-3-1 0,0 0 1 0,0-1 0 15,0 1 1-15,7 0-2 0,-7-1-2 0,0-3-3 0,0 4-6 16,0-4-8-16,0 0-9 0,7 0-10 0,-7 0-13 16,0-4-19-16,0 1-22 0,0-1-37 0,6-3-50 0,-6 3-83 15,0-3-108-15,0-4-52 0</inkml:trace>
  <inkml:trace contextRef="#ctx0" brushRef="#br0" timeOffset="514.29">5276 2253 197 0,'0'-4'358'0,"0"0"-109"0,0 4-98 0,0 0-61 0,-7-3-34 0,7 3-16 16,0 0-7-16,0 0-5 0,0-4-1 0,0 4-1 15,0 0-2-15,0 0-7 0,0-4 0 0,0 4-4 0,0 0-2 16,0 0-3-16,0 0-1 0,7 0-2 0,-7 0-3 15,0 0 1 1,0 0-2-16,0 4-1 0,0-4 1 0,7 4 0 0,-7 3-1 16,6-3 2-16,-6 7 0 0,6-4 1 0,1 0 0 0,0 1 1 0,-1 2 0 15,1 6-1-15,-1-5 1 0,1 3-1 0,-1 1-1 0,1-4 1 16,-1 3 1-16,1-3 2 0,0 4 1 0,5-4 1 16,-5 3-1-16,-1-3-1 0,1 1 1 0,-1-1-1 0,1-4-1 15,5 4-3-15,-4-4-2 0,-2 1 0 0,0-1 2 0,1 0 1 16,0-3 0-16,-1 3 3 0,7-3-2 0,-7-1-1 15,1 1 2-15,0 0 2 0,-1-4-1 0,0 0-1 16,8 0 1-16,-14 0 1 0,6-4 3 0,1 4 4 0,-1-4 0 16,1 1 1-16,-7-1 3 0,6 1 2 0,1-5 2 15,-7 5 2-15,0-5 0 0,6-3 3 0,-6 0 1 0,0 4 2 16,0-4 0-16,6-4 0 0,-6 0 0 0,0 4 0 0,0-3-1 16,0-1-3-16,0 1 0 0,0-1-4 0,0 0-2 15,-6-3-4-15,6 4 0 0,0-5-3 0,0 4-2 0,0 1-4 16,0-5-4-16,-6 5-1 0,6-1 1 0,0 4-1 0,0-3-1 15,-7 3-1-15,7 0 0 0,0 3-1 0,0 1 4 16,-6-1-1-16,6 5 1 0,0-1 0 0,0 0-3 0,-7 1 0 16,7 3 0-16,0-4-1 0,0 4-5 0,0 0-6 15,0-4-10-15,0 4-11 0,0 0-10 0,7 4-9 0,-7-4-14 16,6 4-18-16,1-1-27 0,-1-3-46 0,0 4-66 0,2 0-115 16,-2-4-78-16,-6 3-43 0</inkml:trace>
  <inkml:trace contextRef="#ctx0" brushRef="#br0" timeOffset="1701.8">4397 2487 34 0,'0'0'107'16,"0"0"-24"-16,0 0-18 0,0 0-11 0,0 0-12 0,0 0-9 0,0-3-3 15,0 3-1-15,0-4 1 0,0 4 2 0,0-4 1 16,0 4 2-16,0 0-3 0,0 0 1 0,6-3 1 16,-6 3-1-16,0 0-1 0,0-4 1 0,0 4 0 0,0 0-3 15,0 0 1-15,0-4 0 0,0 4 1 0,0 0 0 0,0 0-1 16,-6-3-1-16,6 3-2 0,0 0-2 0,0 0-3 0,0-4-3 15,0 4-5-15,0-4-4 0,-7 4-2 0,7-3-3 16,0 3-1-16,0 0 1 0,0 0-1 0,0-4 1 16,-6 4 0-16,6 0-1 0,-7 0-2 0,7-4 1 0,-6 4-3 15,6-4 0-15,-7 4-1 0,1-3 0 0,0-1 2 0,-1 0 3 16,7 1 2-16,-13-1 2 0,6-3 3 0,1 3 3 16,-1-3 1-16,1 0 0 0,-7-1-1 0,7 1-2 0,-8 0-1 15,8-1-3-15,-8 1-2 0,8 3-4 0,-7 1 1 16,7-1-2-16,-8 0-1 0,8 1 0 0,0 3 0 0,-8 0 0 15,8 0 0-15,-7 0-1 0,6 0 0 0,-6 0-2 0,7 0 1 16,-8 3-1-16,8-3 1 0,0 4 1 0,-7 0 0 16,6-4 0-16,1 3 0 0,-7 1 1 0,7-4 0 15,-2 4 0-15,2-1 1 0,0 5-1 0,0-5-1 0,-2 1 0 16,8 3 0-16,-6-3 0 0,0 3 1 0,6-3-1 0,-7 3-1 16,7-3 0-16,0 3 1 0,-6 0-1 0,6 1 0 0,0 3 0 15,0-4-2-15,0-3 2 0,0 3-1 0,0 1-1 16,0-5 2-16,0 5-3 0,0-5-3 0,0 1-7 0,6 0-10 15,-6-1-21-15,7-3-37 0,-7 4-66 0,6-8-132 16,0 4-90-16</inkml:trace>
  <inkml:trace contextRef="#ctx0" brushRef="#br0" timeOffset="3870.31">6331 2238 12 0,'0'0'86'0,"0"0"3"0,0 0-3 0,-6-4-6 0,6 4-9 16,0 0-15-16,0 0-11 0,0 0-14 0,0 0-7 0,0 0-7 15,0 0-5-15,0 0-3 0,0 0-3 0,0 0 0 16,0 0 0-16,0 0 1 0,0 0-1 0,0 0 1 16,0 0 1-16,0 0 3 0,0 0 2 0,0 0 3 0,0 0 1 0,0 0 2 15,0 0-1-15,0 0 1 0,0 0 0 0,0 0-3 16,0 0-3-16,0 0-1 0,0 0-3 0,0 0-2 0,0 0-2 15,0 0-2-15,0 0 0 0,0 0-2 0,0 0 0 0,0 0-1 16,0 0 0-16,0 0-1 0,0 0 0 0,0 0-2 16,0 0 2-16,0 0 0 0,0 0 0 0,0 0 1 0,0 0 0 15,0 0 1-15,0 0 0 0,0 0 3 0,6 0 4 16,-6 0 2-16,0 0 2 0,0 0 1 0,0 0 1 0,0 0 1 16,7 0 1-16,-7 0-2 0,0 0-3 0,6 0-1 0,-6-3-4 15,0 3-1-15,7 0-2 0,-7-4-1 0,6 4-1 0,1 0-1 16,-7 0 1-16,6-4 0 0,-6 4 0 0,6-3 0 0,2 3 0 15,-2-4 2-15,0 4 0 0,1-3 0 0,-1 3-2 16,1-4 0-16,0 4 0 0,-1-4 0 0,0 4 0 0,0 0 0 16,8 0 1-16,-8 0 0 0,8-3 3 0,-1 3 0 15,-2 0 1-15,4-4 1 0,-3 4 0 0,2-4 0 0,5 4-1 16,-6-3 2-16,6-1 0 0,1 0 2 0,-7 1 1 0,7-5 3 16,0 5 2-16,-8-1 0 0,8-4 1 0,-7 5-2 15,7-1-2-15,-8 0-1 0,2 1-3 0,-8-1-2 0,7 0 0 16,-7 1 0-16,1 3-2 0,0-4 2 0,-7 4-1 0,6 0 0 31,-6-4 1-31,6 4-1 0,-6 0-2 0,0 0-2 0,0 0 0 16,0 0 0-16,0 0-2 0,0 0 0 0,0 0-4 15,-6 0-6-15,6 0-10 0,0 4-13 0,-6-4-20 0,6 0-26 16,-7 4-35-16,0-4-45 0,1 3-61 0,-1-3-79 0</inkml:trace>
  <inkml:trace contextRef="#ctx0" brushRef="#br0" timeOffset="4104.62">6475 2330 118 0,'0'3'151'0,"0"1"-41"15,0 0-22-15,6-4-13 0,-6 3-5 0,7-3-2 0,-1 0 0 16,-1 0-4-16,-5 0-8 0,15 0-8 0,-9-3-12 0,7 3-8 16,0-4-2-16,-6 0-3 0,12 1-3 0,-6-1 0 15,1-3-1-15,5 3-1 0,-6-4-1 0,6 5-1 0,-5-5-2 16,5 5-2-16,-6-4-4 0,7 3-4 0,-7 0-2 15,-1 1 1-15,2-5-2 0,-8 5-1 0,7-1 1 0,-7 0-1 16,8 1-1-16,-8 3 1 0,0-4 0 0,2 0-6 16,-2 4-6-16,0-3-13 0,-6 3-23 0,6-4-38 0,0 0-59 15,2 4-107-15,-2-3-87 0</inkml:trace>
  <inkml:trace contextRef="#ctx0" brushRef="#br0" timeOffset="5475.63">7497 2180 231 0,'-6'0'201'0,"-1"0"-47"0,0 0-40 0,1-4-28 16,6 4-18-16,-6-4-9 0,6 4-10 0,0-3 0 0,-8 3-1 16,8-4-2-16,0 4-5 0,0-4-6 0,0 0-4 15,0 4-4-15,0-3 1 0,0 3-7 0,0-4-7 16,0 4-4-16,8-4-1 0,-8 1-2 0,6 3-4 0,-6-4 0 0,6 0 0 15,1 1-1-15,0 3 2 0,-1-4-2 0,7 4-1 16,-6-4 0-16,-1 4 2 0,7-3-1 0,-7 3 0 0,8 0-1 16,-1 0 0-1,-7 0 1-15,7 0 0 0,0 3 1 0,1 1-1 0,-8 0 1 16,0-1 0-16,7 5-1 0,0-1 0 0,-6 0-1 0,5 5 1 16,-4-5 0-16,4 4 1 0,-5-4-1 0,6 4-2 15,-7 0 0-15,1 0 1 0,-1 0-1 0,1 0 0 0,0 0 0 16,-1 0 0-16,0 0 0 0,-6 0 1 0,0 3 0 0,7-2-2 15,-7-1 2-15,0 0 0 0,0 0 1 0,0 0-1 16,-7-4 0-16,7 0-1 0,0 1 0 0,0-1 2 0,0-3-2 16,-6-1-1-16,6 1 0 0,0-1 1 0,-6 1 0 15,6-4 2-15,0 4 2 0,0-4 0 0,-7 0 1 0,7 0 3 16,0-4 1-16,-7 0 1 0,7 1-3 0,-6-1 3 0,6 1 1 16,-7-5 3-16,7 1 2 0,0 3 2 0,-6-3 1 15,6-4 0-15,0 4 2 0,-6-4-1 0,6 0-2 16,0 4-3-16,0-4-4 0,0 0-1 0,0-4-2 0,0 4-1 15,0 0 0-15,0-4-4 0,0 4 0 0,0-4-1 0,6 5 0 16,-6-1 0-16,0 0-1 0,6 0 2 0,1 3 1 0,-7 1 0 16,6-4 1-16,1 7 1 0,-7-3-1 0,7 3-1 15,-1-3 1-15,0 3-5 0,1 0 1 0,0 1-1 16,5-1 0-16,-5 4-2 0,6-4 0 0,-6 4 0 0,5 0-2 16,2 0 0-16,-2 4 2 0,2-4-1 0,-1 4 0 0,-7 3-2 15,8-3-1-15,-2 3-2 0,-5-3-1 0,6 3-1 16,-7 0-2-16,1 5-1 0,6-5-2 0,-6 4 2 0,-7-4-1 15,6 4 0-15,0-3 4 0,1-1 0 0,-7 0 2 16,7 0 1-16,-7 1 1 0,0-1 1 0,0-3 2 0,0-1 2 16,6 1 1-16,-6 0 0 0,0-4 1 0,0 3 1 0,0-3 2 0,0 4 0 15,0-4 1-15,0-4 4 0,0 4 1 0,0-3 0 0,0-1 2 16,0 0 0-16,0-3 0 0,0 0 0 0,0-1-2 0,0 1-2 16,6-4-1-16,-6 4 0 0,0-4-1 0,7 0-1 15,-7 0 0-15,6 0-1 0,-6 0 1 0,7 0 0 0,-7 0 0 16,7 0 0-16,-1 0 0 0,-6 3 1 0,6-2-1 15,2 2-1-15,-2 1 1 0,0 0-1 0,0-1-1 0,2 5-2 16,-2-5 1-16,0 5-2 0,1-1 0 0,-1 0 0 0,8 1 0 16,-8 3 0-16,0-4 0 0,0 8-1 0,1-4 0 0,6 3 0 15,-6 5 1-15,-1-5 0 0,1 5-1 0,6 3 0 16,-7 0 0-16,0 0 0 0,2-1-1 0,-2 5 1 0,0 0 0 16,1-4 0-16,-1 3 1 0,1 5-3 0,0-4 1 0,-7-1-1 15,6 1-1-15,0 3-1 0,-6-3 0 0,6 3-2 0,-6-3-3 16,8 0-2-16,-8-1-4 0,0 1 0 0,6-4-6 15,-6 3-9-15,6-3-9 0,-6 0-12 0,7 0-18 0,-7-3-22 16,7-5-33-16,-1 4-44 0,1-3-55 0,-1 0-81 0,-1-1-69 16</inkml:trace>
  <inkml:trace contextRef="#ctx0" brushRef="#br0" timeOffset="17476.5">8500 2264 33 0,'0'-4'180'0,"0"4"-31"0,0-4-32 0,0 4-28 15,0-3-14-15,0 3-23 0,0-4-12 0,0 4-7 0,0-4 0 16,7 4-4-16,-7-3-5 0,0 3-3 0,0-4-7 0,0 4 1 16,0-4-2-16,0 4-1 0,0-3-8 0,0 3 1 15,0-4 2-15,0 4 0 0,0 0 0 0,6 0-2 0,-6-4 1 16,0 4 0-16,0 0 1 0,0-3 2 0,0-1 0 0,0 4 0 16,0 0 2-16,0 0 1 0,0-3 0 0,0 3 1 15,0-4 2-15,0 4 1 0,0 0 0 0,0 0-1 0,0 0-1 16,0 0-1-16,0 0-2 0,0 0-1 0,-6 0-3 15,6 4-2-15,0-4-2 0,0 3-1 0,0-3-4 0,0 4 1 16,-7-1-1-16,7 5 2 0,0-5-1 0,0 1 0 0,0 3 1 16,0 1 0-16,0-5 4 0,0 5-3 0,0 3-1 0,0 0 0 15,0-1 2-15,0 6-1 0,-7-5-1 0,7 7 1 0,0 0 1 16,0 0-1-16,-6 1 3 0,6 2-1 0,0-2-2 16,-6 3 2-16,6 0-2 0,0 0-1 0,-8 0 2 0,8 0-2 15,0 0 0-15,-6 0 1 0,6 0-1 0,0 0 1 0,0 0-1 0,0 0 1 16,0 0-1-16,0-1 1 0,0 2 0 0,0-5 0 0,6 4-1 15,-6 0 0-15,0-4 0 0,0 4 0 0,0-4-1 16,8 5 1-16,-8-5-1 0,0 4 1 0,6-4 2 0,-6 0-1 16,6-3 0-16,1 0 0 0,0-1-1 0,-7 1 0 0,13-4 0 15,-7-3 0-15,1 3 0 0,-1-4 2 0,1 0 1 16,-1 0 0-16,7 1 6 0,-6-5-2 0,6 1 0 0,-7-4-1 16,0 4-1-16,8-4-1 0,-8 0-2 0,8 0 0 15,-8-4-4-15,7 4 2 0,-8-4 0 0,3 1 0 0,5 3 0 16,-7-4 1-16,0 0 0 0,2 1 0 0,-2-1 0 0,-6 0-1 15,6 1 1-15,1-4 0 0,0 3 1 0,-7-3-1 16,0 3 1-16,6-3 0 0,-6-1-2 0,0-3 0 0,0 4 1 16,0-4 2-16,0 3 1 0,0-3 1 0,-6 0 0 15,6 0-1-15,-7-3 2 0,0 3 0 0,7-4 1 0,-6 4-3 16,-8 0-2-16,8-4 0 0,0 4-2 0,-7 0 0 16,5 0 1-16,-4 4-1 15,0-4 0-15,4 4 1 0,-4-4 1 0,5 4-2 0,-6-1 1 0,7 1-1 0,-7 0 1 16,6-1 0-16,-6 1-1 0,7 3-1 0,-1-3-1 0,1 4 1 15,-1-1 1-15,1-3 0 0,-1 2 0 0,1 2 0 16,6-1-1-16,-7 0 1 0,7 1 0 0,-7 3 1 0,7-4-1 16,0 0 0-16,0 1-2 0,0 3 1 0,0-4-1 0,0 4-1 15,7-3 1-15,-7 3-1 0,7-4 0 0,-1 0 2 0,1 1 0 32,-1-1 0-32,1 0 2 0,-1 1 0 0,1-1-1 0,5 0 2 15,-5-3-1-15,6 3-1 0,-6 1 0 0,5-5 0 16,2 5-2-16,-8-5 2 0,0 5 0 0,8-1-1 0,-8-3 1 15,1 3 0-15,-2 1 0 0,3 3-1 0,-2-4 0 0,1 0 0 16,-1 4-2-16,-6-3-1 0,6 3-4 0,-6 0-4 16,0 0-6-16,8 0-5 0,-8 0-10 0,0 0-17 0,6 0-31 15,-6 0-59-15,0 0-129 0,0-4-86 0</inkml:trace>
  <inkml:trace contextRef="#ctx0" brushRef="#br0" timeOffset="30645.49">8741 2007 63 0,'0'0'87'0,"0"0"-3"0,0 0-3 0,0 0-5 0,0 0-6 16,0 0-4-16,0 0-4 0,0 0-4 0,-7 0-4 0,7 0-3 15,0 0-5-15,0-4-4 0,0 4-5 0,0 0-6 16,-6 0-7-16,6-3-4 0,0 3-3 0,0 0 0 0,0 0-2 15,0-4 3-15,-6 4 1 0,6 0 1 0,0-4 7 0,0 4-4 16,0 0-3-16,0 0 0 0,0-3-5 0,0 3-2 16,0 0-4-16,0 0-3 0,0-4-6 0,0 4 3 0,0 0 0 15,0 0 0-15,0-3-2 0,0 3 0 0,0 0 0 0,0 0 0 16,0 0-1-16,0 0-1 0,0 0 1 0,0 0-1 16,0 3 1-16,0-3 0 0,6 0 0 0,-6 4 1 0,0-4 0 15,6 3-1-15,-6 1 0 0,7 0 0 0,-7-1 0 0,6 1-1 16,-6 0 1-16,7 4 0 0,-7-5 1 0,7 4-1 0,-7 1 1 15,6-1 0-15,-6 0 1 0,6 4 0 0,-6-3-1 16,7 3 0-16,-7 0-1 0,7-1 2 0,-7 1 0 16,6 0 0-16,-6 4-2 0,6-4 2 0,-6 0-1 0,7 4 0 15,-7-4 1-15,6 0-1 0,-6 0 0 0,0-4-1 0,7 4 0 16,-7 0 1-16,0-4 0 0,7 1 0 0,-7 3-1 16,6-8 0-16,-6 5 0 0,0-1 0 0,0-3 0 0,6 3 0 15,-6-4 0-15,0 2 1 0,0-2 0 0,8-3 0 16,-8 0-1-16,0 3 3 0,0-3 0 0,0 0 0 0,0 0 2 15,6 0 0-15,-6 0-1 0,0 0 2 0,0 0 0 16,0 0 0-16,0 0 2 0,0-3-1 0,0 3 0 0,6-3 0 16,-6 3 0-16,0-8-5 0,7 4 3 0,-7 1-1 0,7-5-1 15,-7 1-1-15,6 0 0 0,-6-1 0 0,6 1 2 0,-6 0 7 16,7-4-1-16,-7 3-2 0,6-2-1 0,-6-1 1 16,6 0 0-16,-6 0-1 0,8 0 0 0,-8-1-3 0,6 1-2 0,-6 0 0 15,0 0 0-15,0 0 0 0,0 0 0 0,0 1 0 16,0-1-3-16,0 0 1 0,0 0 1 0,0-4 1 0,0 4-2 15,-6 0 2-15,6-4-1 0,0 4 0 0,-8-3 2 16,8 3-2-16,0-4-1 0,-6 0-1 0,6 1 1 0,0 3 0 0,-6 0 0 16,6 0 0-16,0 4-1 0,0-1-1 0,0 0 2 0,-7 1 0 15,7 4-3-15,0-1-7 0,0 4-9 0,0 0-9 16,0 0-18-16,0 0-23 0,7 0-40 0,-7 4-51 0,6-4-67 16,-6 3-96-16,6-3-66 0</inkml:trace>
  <inkml:trace contextRef="#ctx0" brushRef="#br0" timeOffset="31605.19">9158 2205 161 0,'0'0'144'16,"0"-3"-27"-16,0-1-22 0,0 4-18 0,0-4-13 0,0 4-9 16,0-3-9-16,0 3-5 0,-7-4-2 0,7 4-4 0,0-4-7 15,0 4-7-15,0 0-7 0,0-3-6 0,0 3-2 16,0 0-3-16,0 0 1 0,-7 0-3 0,7 3 0 15,0-3 0-15,0 0-1 0,-6 4 1 0,6 0 2 0,0 3-2 16,-6 0 0-16,0 1 2 0,-3-1 0 0,9 0 1 0,-5 4 2 16,5 0-2-16,-6 4-1 0,6-1 5 0,-7 1 1 0,7-1 0 15,-6 5 0-15,-1-4 1 0,7 7-1 0,-7-4 1 16,7 0 1-16,-6 4-3 0,6-4 1 0,-6 5-1 16,6-1 1-16,0 0-2 0,0-1 1 0,0 1-2 0,0 0-1 15,0 4-1-15,0-7-1 0,0 2-1 0,0 1-2 0,0-3 3 16,0 3 0-16,6-4-1 0,-6 4 1 0,0-4-1 15,0 1 1-15,0-1 1 0,6 0-1 0,-6 0 1 0,0-3-2 16,7 0 2-16,0-4 2 0,-7 4-1 0,6-4 1 16,1-4 0-16,-7 4-3 0,6-4 1 0,-6 1-1 0,5-5 2 15,4 4-1-15,-9-3-2 0,6-4 0 0,0 4 2 0,-6-1-1 16,6-3 1-16,1 0 0 0,0 0-1 0,-7-3-1 16,6-1 1-16,1 0 0 0,-1 1-1 0,1-1 1 0,0-3-1 15,5 3 0-15,-12-3 2 0,14 0-3 0,-8-1 1 16,0 1-1-16,1 0 0 0,-7-1 0 0,6 1 0 0,1-1-1 15,0-3-2-15,-7 0 2 0,6 4 0 0,-6-4 3 0,0 0 0 16,0 4 2-16,0-8 2 0,0 4 0 0,0 0 1 16,-6 0 1-16,6 1 1 0,-7-1-3 0,0 3 1 0,1-3-2 15,-1 0-2-15,-5 4-1 0,4-1-3 0,-4-3 0 16,6 4 0-16,-8 3-2 0,1-7-1 0,7 8 2 0,-8-5 0 16,8 1 1-16,-6 3 0 0,3 1 0 0,-2-1-1 0,4-3-1 15,1 3 2-15,-8 1-3 0,8 3 1 0,0-4-3 16,0 0 1-16,-2 4-1 0,2 0 1 0,0-3 2 0,6 3-4 15,-7 0 5-15,7 0-1 0,0-4-1 0,-7 4 0 16,7 0-2-16,0 0 1 0,0 0 0 0,0 0-3 0,7 0 0 16,-7 0 0-16,7 0 0 0,-1-4 0 0,0 4 2 15,2-3 1-15,-2 3 0 0,0-4 2 0,7 0 0 0,-6 0-1 16,6 1 6-16,-7-1-2 0,8-3 0 0,-2 3-2 0,1 0 0 16,-6 1 0-16,6-1-1 0,0-3 1 0,0 7-6 0,-1-4 0 31,-4-3 0-31,4 7 0 0,-5-4 0 0,-1 0-1 15,1 1 0-15,0 3-1 0,-1-4 2 0,-6 4 0 0,6 0 0 16,-6-3-3-16,6 3-3 0,-6 0-2 0,0 0-7 0,0 0-10 16,0 0-12-16,0 0-14 0,8 0-25 0,-8 0-42 15,0 0-70-15,0 0-106 0</inkml:trace>
  <inkml:trace contextRef="#ctx0" brushRef="#br0" timeOffset="33824.86">10357 2157 144 0,'-7'0'164'0,"7"4"-31"0,0-4-27 0,0 0-19 0,0 0-14 16,0 0-8-16,0 0-5 0,0 0-7 0,0 0-2 0,0 0-6 16,0 0-4-16,0 0-7 0,0 0-6 0,0 0-4 15,0 0-5-15,0 0-1 0,0 0-5 0,0 0-1 0,7 0 0 16,-7 0-2-16,0 0 0 0,6 0-1 0,0 0 2 0,0 0 0 15,1-4 2-15,6 4 0 0,-6 0 0 0,5-3 0 16,2-1 1-16,-2 4 1 0,8-4-1 0,0 1 0 16,-1-1 0-16,1-3-3 0,6 3 1 0,-7-3-3 0,7 3 1 15,1-3-2-15,-1-1-1 0,0 1-3 0,6 0-1 0,-5 0-1 16,-2-1 0-16,1 1 0 0,0 0-2 0,1-1 0 0,-1 1 0 16,0 0 1-16,-7 3-1 0,1-3 1 0,0 0-1 15,-8 2 1-15,1-2 0 0,0 3 0 0,-6 4 0 16,-1-3-2-16,1 3 2 0,0-4-1 0,-7 4-2 0,0 0-4 15,0 0-6-15,0 0-13 0,-7 4-21 0,0-4-28 0,-6 0-39 16,0 0-54-16,0 3-92 0,1-3-101 0</inkml:trace>
  <inkml:trace contextRef="#ctx0" brushRef="#br0" timeOffset="34100.36">10584 1949 21 0,'0'-4'333'0,"-6"4"-99"15,6 0-85-15,0 0-60 0,-7 0-32 0,7 0-19 0,0 0-11 16,0 0-5-16,0 4 1 0,7-4-1 0,-7 3-1 0,6 5 0 0,0-5 1 16,1 8 2-16,0 0 0 0,-1 0-1 0,1 0 1 15,-1 4-3-15,0 0-3 0,1 3 0 0,6-3-1 16,-7 3-1-16,2 0-3 0,-2 0-1 0,0 1-2 0,1-1-2 15,0 1-1-15,-1-1-1 0,0 0-2 0,1-3-1 0,-7 3-1 16,6 0-1-16,0 1 0 0,2-1-1 0,-8-3-1 0,6 3-9 16,0-3-6-16,-6-1-12 0,7 1-19 0,-1 0-31 15,-6-5-42-15,7-2-68 0,0-1-118 0,-1-3-70 0</inkml:trace>
  <inkml:trace contextRef="#ctx0" brushRef="#br0" timeOffset="35015.01">11691 1996 68 0,'-6'0'267'0,"6"-4"-63"16,0 4-53-16,0 0-41 0,0-3-28 0,0 3-19 0,0-4-15 15,0 4-11-15,0-3-9 0,0 3-5 0,0-4-5 16,0 0-3-16,6 1-2 0,1 3 1 0,-7-4-2 0,6 0-1 15,-6 4 1-15,0-3-2 0,7 3 0 0,-7 0-3 0,6-4-1 16,-6 4-2-16,7 4 0 0,-1-4-2 0,-6 3 2 16,6 1 1-16,2 0 1 0,-2 3 1 0,0 0 0 0,7 0 2 15,-6 4 1-15,0 0-3 0,-1 1 0 0,7-1 0 0,-6 0-1 16,-1 3-2-16,6 1-1 0,-4-4-2 0,-2 3 0 16,1-3 1-16,-1 4 0 0,0-4 0 0,8 4-1 0,-8 0 0 15,-6-4 1-15,6 0 0 0,2 0-1 0,-2 0-1 16,-6-1 1-16,6 1 0 0,-6 0 0 0,0-3 1 0,7-1-1 15,-7 0-1-15,0-3 1 0,6 3-1 0,-6-3 0 0,0-4 4 16,0 4 6-16,0-4 3 0,0 3 5 0,0-3 5 0,0-3 1 0,0 3 3 16,0-4-1-16,-6 0-3 0,6-3-1 0,-7 0-2 0,7-4-1 15,0 3-3-15,-6-3-1 0,6 0 3 0,-6 1 0 0,6-1-3 16,-8 0 2-16,8-4-2 0,-6 4-2 0,6-8 0 16,0 5-2-1,-6-1-4-15,6-3-2 0,0 0 2 0,-7 3-4 0,7-3-3 16,0 3 0-16,-7 1-1 0,7-5 0 0,7 4 0 15,-7 1 1-15,0 3 0 0,7 0-1 0,-1-4 1 0,-6 8-1 16,6-4 0-16,2 4 0 0,-2-1 0 0,-6 5-1 0,6-1 1 16,7 0-2-16,-6 4 0 0,-1 4 0 0,1-4-2 15,4 4-1-15,-2 3 0 0,3 0-1 0,-5 0-1 16,6 1-2-16,-7 3-2 0,7 0-1 0,-6 0-1 0,0 3-1 0,-1-3-2 0,0 0 0 16,2 0 0-16,-2 1 3 0,0-2 1 0,-6-2 2 0,6 3 1 15,-6-4 3-15,7 0 1 0,-7 1 2 0,0-1 1 16,6-3 0-16,-6-1 0 0,0 1 2 0,0 0 1 0,0-4 0 0,0 0 3 15,7 0 2-15,-7-4 0 0,0 0 0 0,7 1 0 16,-7-5 2-16,6 1 0 0,0-4-1 0,-6 0-1 0,7 0-1 16,0 0 0-16,-7 0-3 0,6-4 1 0,0 4-2 0,1-3 1 15,0-1 1-15,-7 0-1 0,6 1-1 0,1 3 1 16,-1-4 0-16,0 4-1 0,2-3 1 0,-2 2-2 0,0 1 0 0,0 0 1 16,1 4 0-16,0 0 0 0,-1-1 0 0,7 1 1 15,-7 3-1-15,2 1 3 0,-2 3-1 0,0 0-2 16,8 0 1-16,-8 3-1 0,0 1 0 0,6 0 0 0,-4 3 0 15,-1 4 0-15,-1 0-1 0,0 0 0 0,1 3 0 0,0 2 0 16,-1-2-1-16,-6 1 1 0,6 3 0 0,-6 0-5 0,7 1 1 31,0-1-2-31,-1 0-2 0,-6 1-3 0,7-1-3 0,-7 0-3 16,0 1-5-16,6-1-3 0,-6 0-6 0,0 0-10 0,6-3-18 16,-6 4-25-16,8-5-35 0,-2-3-56 0,0 0-99 0,0 0-80 0</inkml:trace>
  <inkml:trace contextRef="#ctx0" brushRef="#br0" timeOffset="35814.43">12818 2191 144 0,'0'0'170'0,"0"-4"-44"0,-7 4-32 0,7 0-21 0,-6-4-12 15,0 4-9-15,-1 0-6 0,0 0-3 0,1 0-8 0,-1-3-4 16,7 3-2-16,-12 0-2 0,3 3 0 0,4-3-1 0,-1 0-3 15,-7 4-4-15,6 0-2 0,-6-1-1 0,1 1 0 16,4 0 1-16,-4 3 3 0,5 0-2 0,-6 0 0 0,0 1-1 16,7-1-1-16,-8 4-3 0,8-4-1 0,-7 8 0 15,6-4-4-15,1 0 1 0,0 0-1 0,6 0-3 0,-7 4-1 16,7-4-1-16,0 0 0 0,0 0-2 0,0 0 0 16,0-4-1-1,7 0 0-15,-1 4 0 0,0-4 0 0,1-3-1 0,6 0 1 16,-7 3-1-16,8-7 0 0,-1 4 0 0,-7-4 0 15,7 0 1-15,0 0 1 0,1-4 0 0,-2 0 0 0,1 1-1 0,1-5 0 16,-2 1 0-16,2 0 0 0,-2 0 1 0,1-4-1 16,1 3 1-16,-8-3 2 0,7 0 3 0,-6 0 3 0,-1 1 4 15,0-1 3-15,2 0 1 0,-2-1 0 0,-6 1 0 16,6-3 4-16,-6 3-3 0,0 3-2 0,0-3-2 0,-6 0-1 16,6 1-2-16,-6 2 2 0,-2-3-1 0,2 0-4 0,0 4-1 15,-1-4 0-15,0 3 0 0,1 1 0 0,0 3 0 16,-1 1-3-16,7-1 0 0,-7 0 1 0,1 1-3 15,6 3 2-15,-7-4-2 0,7 4-1 0,0 0 0 0,0 4 0 16,-6-4-1-16,6 7 0 0,6-3 0 0,-6 3 1 0,0 4-1 16,7-3 0-16,-1 3 0 0,1 0 0 0,0 0 0 0,-1 0 0 15,7 3 0-15,-6-3-1 0,-1 7 1 0,8-3 0 0,-8 3-1 16,7-3 3-16,-1 7 1 0,-5-4-1 0,6 1 1 0,-7 3-1 16,8-4 2-16,-8 0-1 0,7 4 1 0,-6-3-2 0,6-1-2 15,-7 4 0-15,1-4 1 0,0 4-1 0,-1-4 0 16,-6 1-1-16,0-1 1 0,0-3-2 0,0 3 2 0,0-3 0 15,-6-1-3-15,6-3 2 0,-7 0 1 0,0 0-1 0,1-3 0 16,-1-1 1-16,1-4 0 0,-1 5 2 0,-6-8 2 16,7 3 7-16,0 1 7 0,-8-4 5 0,8-4 2 0,-1 4 2 15,-6-3 2-15,7-5 2 0,-7 5-3 0,7-4-2 16,-2-4-5-16,-4 3-3 0,5-3-1 0,0 0-3 0,1 0-3 16,6 0-2-16,-6-3-4 0,6 3-5 0,0-4-7 15,0-3-9-15,0 3-11 0,6-3-9 0,0-1-11 0,1 1-12 16,6-4-16-16,-7 4-18 0,8 0-27 0,-8-5-35 0,7 5-50 15,0 0-73-15,-6 0-96 0</inkml:trace>
  <inkml:trace contextRef="#ctx0" brushRef="#br0" timeOffset="37349.33">12740 1780 122 0,'0'0'113'0,"0"-3"-18"0,0 3-13 0,0 0-14 15,0 0-9-15,0 0-11 0,0 0-7 0,0-4-7 0,0 4-6 16,6 0-7-16,-6 0-4 0,0-4-3 0,0 4-6 16,0 0 1-16,0 0-1 0,5-3 1 0,-5 3 2 0,0 0 0 15,9 0 1-15,-9 0 1 0,0 0 3 0,0 0-1 0,6 0 1 16,-6 0-3-16,0 0 4 0,6 0 0 0,-6 0-1 16,7 0 0-16,-7 3-2 0,6 1 0 0,1 0-1 0,-7-1 1 15,7 1-5-15,-1 3-2 0,0 0-1 0,1 1 1 16,0-1 2-16,-1 4-1 0,0 0-1 0,8 0-1 0,-8 4 1 15,1-5-2-15,5 6 0 0,-5-5-2 0,0 3-2 0,-1 1 0 16,0-1-1-16,8 1 0 0,-8 0 0 0,1-1 0 16,-1 1 0-16,7-1 0 0,-6-2 1 0,-1 2-1 15,1-3 1-15,6 0 1 0,-7 4-1 0,1-4 2 0,6 0 1 0,-7-4-1 0,1 4-2 16,5 0 0-16,-4-4-1 0,-2 1 1 0,0-1 0 0,1-3-1 16,0-1 0-16,5 5 0 0,-5-4 3 0,-1-4 3 15,1 3 1-15,0-3 0 0,-1 4 0 0,0-8 5 16,1 4 1-16,0-3 5 0,-1 3 0 0,0-4 0 0,1-4 2 15,0 5 2-15,-1-5 4 0,-6 1 1 0,7 0-1 0,-1-4-2 16,-6 0 3-16,6 0 2 0,2 0 0 0,-8-4 2 0,6 1-2 16,-6-1-2-16,6 0 0 0,-6 0 2 0,7 1-4 15,-7-4-1-15,0 3-1 0,6-3-2 0,-6 3-3 16,0-3-3-16,0 0-2 0,0-1-2 0,0 1 0 0,0-1-3 16,-6 1-1-16,6 0-3 0,0 0 1 0,0-4-2 0,-7 3 0 15,7 1-3-15,-6 3-2 0,6 0-2 0,-6 1-5 16,6 3-4-16,0 4-6 0,-8-1-9 0,8 1-11 0,0 0-12 15,0 3-12-15,0 4-10 0,0 0-13 0,0 0-17 16,8 4-22-16,-2-1-35 0,-6 5-56 0,6-5-96 0,1 5-65 16</inkml:trace>
  <inkml:trace contextRef="#ctx0" brushRef="#br0" timeOffset="38163.78">13405 2040 126 0,'0'-3'255'0,"0"3"-63"0,0-4-55 0,0 4-42 15,0-4-31-15,0 4-19 0,0-3-10 0,0-1 0 16,0 1-2-16,0-2 1 0,0 5-2 0,0-3-4 0,0-1-1 16,0 0-1-16,-8 4-2 0,8-3-6 0,0 3-4 0,-6-4-5 15,6 4 0-15,-6-4 2 0,6 4-1 0,-7 0-1 0,1 0 0 16,-8 0-1-16,8 4 0 0,0-4 0 0,-1 4 0 16,-6-1-3-16,7 1-1 0,-1 3-2 0,-6 1 1 15,6-1 0-15,1 1 1 0,0-1-1 0,-1 0-2 0,0 4 1 16,7-3-1-1,-6 3 2-15,6 0-1 0,-6-1-1 0,6-2 0 0,0 3-1 16,6 0 1-16,-6 0-1 0,0-4 1 0,6 4-1 0,1-3 0 16,0 3 1-16,-1-4-1 0,0 0 0 0,6 1 0 15,-4-5 0-15,5 1 0 0,0 0 1 0,-6-1 1 0,5-3-2 0,2 0 1 16,-1 0-1-16,7 0 0 0,-8 0 0 0,1-3 0 16,0-1 4-16,0 0-2 0,1-3-1 0,-2 0 2 0,2-1 1 15,-2 1-2-15,-5 0 2 0,6-1-1 0,-6 1-1 0,5-4 3 16,-6 3 4-16,2 1 1 0,-2-4 0 0,-6 4 3 0,6-1 2 15,-6 1 1-15,0-4-1 0,0 4-2 0,0 0-1 0,0-4-1 16,-6 3 3-16,6 1 0 0,-6 0 0 0,6-1 0 0,-8 1 0 16,2-1-1-16,0 1-1 0,6 3-2 0,-6 1-1 15,-1-1-4-15,0 0-3 0,7 1-2 0,-6 3 1 0,6 0-4 16,0 0 2-16,-7 3 0 0,7-3-1 0,0 4 0 0,0 0 1 0,0 3 0 31,0 0-1-31,7 1 5 0,-7 3-1 0,6 0 0 0,1 0 1 0,0 4-1 0,-1-4 0 0,0 7 0 0,0-4-1 16,8 1 0-16,-8 3-1 0,1 1 0 0,6-4 0 0,0 3-1 31,-7 4 1-31,8-4-2 0,-2 4 0 0,-6 0 1 16,8 3 1-16,-7-2-1 0,5-1-1 0,2 3 0 0,-8-3-2 15,8 0 0-15,-8 4 1 0,0-8-4 0,1 4-1 0,-1 0-1 16,1 0-1-16,0 0-1 0,-1-4 0 0,-6 5 1 0,0-9-1 16,6 5 0-16,-6-5 1 0,0-3 3 0,0 0-1 15,0 0 2-15,-6-4 1 0,6-3 2 0,0 3 2 0,0-7 2 16,-6 4 2-16,6 0 3 0,-7-4 5 0,7 0 1 15,-7 0 3-15,7-4 1 0,-6 0 1 0,-1 1 0 0,7-5-4 0,-6 1 0 0,6 3-2 0,0-7-4 16,0 4 0-16,0-4-1 0,0 4-5 0,0-8-1 16,6 4 1-16,-6 0-2 0,7-4-3 0,-1 4 1 0,1-3-2 0,0 3-3 15,-1-4-2-15,0 4-3 0,8-3-6 0,-2 3-2 16,-5 3-5-16,6-3-5 0,0 0-5 0,-7 4-7 16,8 0-8-16,-8 3-12 0,8-4-16 0,-2 1-24 0,-5 3-36 15,5-3-57 1,2 0-99-16,-2 3-69 0</inkml:trace>
  <inkml:trace contextRef="#ctx0" brushRef="#br0" timeOffset="50412.99">15762 2579 88 0,'-7'0'217'16,"1"0"-39"-16,-1 3-43 0,0-3-34 0,7 0-29 0,-6 0-15 15,0-3-13-15,6 3-8 0,-6 0-6 0,-2-4-3 0,8 4-3 16,-6 0-4-16,6-4-4 0,0 4-4 0,0-3 1 0,0 3-2 15,0 0 0-15,-6 0-1 0,6-4-2 0,0 4-2 0,0 0-1 16,0 0 0-16,-7 0-3 0,7 0-1 0,0 0 0 0,-6 0 0 16,6 0 3-16,0 0 3 0,-6 0 5 0,6 0 3 15,0 0 3-15,0 0 4 0,-8 0 2 0,8 0 3 0,0 0-2 16,0 0 1-16,0 0-4 0,0 0-1 0,0 0-3 16,0 0-1-16,8 4-2 0,-8-4-2 0,0 0-2 0,0 0-4 15,0 0 0-15,0 3-4 0,6 1 0 0,-6 0-2 16,6-1 0-16,1 1-1 0,-1 4 0 0,0-5 0 0,2 5 1 15,-2-1 0-15,0 4 0 0,0-4-1 0,1 4 0 0,0 0 1 16,-1 0 0-16,-6 0 4 0,7 0-3 0,-7 4-1 0,0-1 0 16,0 1 0-16,0 0 0 0,-7 3 0 0,7 0-1 15,-13-3-4-15,6 7 4 0,1-4-2 0,-6 0 2 0,-2 1-2 16,1-1-1-16,1 1-4 0,-2-5 0 0,2 4-2 16,-2-7-5-16,1 4-6 0,0-4-9 0,0 0-11 0,-2-4-12 15,10 1-22-15,-7-5-38 0,5 1-68 0,0-4-109 16,1-4-82-16</inkml:trace>
  <inkml:trace contextRef="#ctx0" brushRef="#br0" timeOffset="51356.81">16380 2051 172 0,'0'-3'273'0,"0"3"-75"0,0-4-71 0,0 4-50 0,7-4-28 15,-7 4-16-15,0-3-6 0,0 3-3 0,7-4-2 0,-7 4-1 16,6-4-1-16,0 1-6 0,-6 3 0 0,7-4-2 15,-1 4-3-15,1-3 0 0,0 3-1 0,-1 0-2 0,8 0-1 16,-8 0 1-16,6 3-3 0,-4-3 2 0,4 7-3 16,-5-3 0-16,5 0 0 0,-4 3 1 0,4 0 0 0,-6 1 0 15,8 3 0-15,-8-4 0 0,7 4 0 0,-6 0-1 0,0 0 0 16,5 0-2-16,-5 0 2 0,0 0 1 0,-1 0-1 0,0 4-1 16,1-4 0-16,-1-4 2 0,-6 4-1 0,7 0 0 15,-7 0 0-15,7 0-1 0,-7-4 0 0,0 0 0 16,0 1 2-16,0-5 1 0,0 5 3 0,0-8-1 0,0 3 2 0,0 1 5 15,0 0 2-15,0-4 5 0,0 0 3 0,0 0 4 16,6 0 2-16,-6 0 2 0,0 0 0 0,0-4-3 0,0 0 1 16,0 1-2-16,0-5-5 0,0 5-2 0,0-5-2 0,0 1-2 15,0 0 0-15,0-4 1 0,0 4-1 0,0-8-1 16,0 4-1-16,6 0-1 0,-6 0-2 0,0-4 0 0,8 4-4 16,-8 0 0-1,6 0-3-15,-6 0-1 0,6 0-2 0,0 0 1 0,1 4 0 16,-7-4-1-16,7 4 0 0,-1-1 0 0,1 1 0 0,5 0 0 15,-4 3 0-15,-2 0 0 0,6 1-2 0,-5 3 0 16,0-4 1-16,6 4-1 0,-7 4 0 0,1-1 0 0,0 1-1 16,-1 0 1-16,6 3 1 0,-4-3-1 0,-2 3-2 0,-6 0 1 15,6 1-1-15,1-1 0 0,-7 0 0 0,6 1 0 0,-6-5 1 16,0 4 0-16,0-3 1 0,7 3 0 0,-7-3 0 16,0 0 1-16,0-1 0 0,0 1-1 0,0 0-1 0,0-4 1 0,0 0 1 0,0 0-1 0,0 3 1 31,0-3 0-31,7-3 1 0,-7 3 0 0,0-4 0 0,0-3 1 15,6 3-2-15,-6-7 0 0,6 4 0 0,-6 0 1 16,6-4 0-16,2 0 1 0,-8 3-1 0,6-3 0 0,0 4-1 16,1-4 1-16,-7 4-1 0,7-5 0 0,-1 5 0 0,1 0-3 15,-1-1 2-15,1 1 1 0,6 4 0 0,-7-5-1 0,0 5 1 16,1 3-1-16,0-4 1 0,-1 4 0 0,7 4 0 0,-6-4 0 16,-1 7-1-16,1-3 1 0,5 3-2 0,-4 4 0 15,-2 0 1-15,0 0 1 0,1 4 0 0,-1-1 0 0,1 1 0 16,0 0 0-16,-1 3 2 0,0-4 0 0,0 5-1 15,-6-5-2-15,8 5-2 0,-2-4-3 0,0-1-1 0,1 1-4 16,0-1-5-16,-1-3-5 0,1 0-7 0,-1 0-11 0,0 0-12 16,1 0-17-16,0-3-20 0,5-5-34 0,2 1-53 15,-8-1-80-15,7-6-104 0,0-1-50 0</inkml:trace>
  <inkml:trace contextRef="#ctx0" brushRef="#br0" timeOffset="51622.68">17501 2007 126 0,'-6'0'364'0,"6"0"-111"15,-8 0-103-15,8 0-60 0,-6 0-29 0,6-4-13 16,0 4-6-16,0 0 3 0,0 0-4 0,0-3-5 0,0 3-6 16,0-4-4-16,6 4-5 0,2-4-4 0,-2 1-4 0,0-1-4 15,1 4-3-15,5-3-2 0,-4-1-2 0,4 0 0 16,1 4-2-16,-6-3 1 0,6 3 0 0,0-4 0 0,6 0 0 15,-5 1-1-15,-2 3 1 0,1-4 0 0,7 4-1 16,-6-4 0-16,-2 1 0 0,8-1 1 0,-7 4-1 0,-2-4 0 16,10 1-2-16,-8-1-10 0,7 4-14 0,-7-4-12 0,0 1-20 15,-1-1-30-15,-4 4-47 0,4-4-73 0,-12 1-108 16,7 3-72-16</inkml:trace>
  <inkml:trace contextRef="#ctx0" brushRef="#br0" timeOffset="51778.88">17514 2124 133 0,'0'4'290'0,"0"0"-89"0,0-4-71 0,6 0-45 15,-6 0-24-15,6-4-12 0,2 4-9 0,4-4-5 16,1-3-8-16,0 3-7 0,7-3-4 0,-1 0-4 0,1 0-5 16,6-4-8-16,1 3-9 0,-2-3-15 0,1 0-27 0,0 0-47 15,0-3-91-15,1 2-112 0,-1 1-63 0</inkml:trace>
  <inkml:trace contextRef="#ctx0" brushRef="#br0" timeOffset="52523.48">18211 1901 39 0,'0'-3'370'0,"0"3"-100"0,0-4-103 0,0 0-65 0,0 1-33 16,0-1-17-16,0 0-11 0,6 1-5 0,-6-5-9 0,7 4-3 15,-1 1-3-15,0-1-5 0,1 0-4 0,0 1-4 0,-1-1 0 16,0 0-3-16,2 4 1 0,4-3-4 0,-5 3-2 16,6 3 0-16,0 1 0 0,-7 3-1 0,8-3 1 0,-8 7 0 15,7-3-3-15,-7 3 1 0,1 3 1 0,6 1 1 16,-7-1 0-16,1 1 0 0,0 3 2 0,-1 1-1 0,0-5 1 15,1 4-1-15,0 1 0 0,-1-4-1 0,-6 3 0 16,6-3 0-16,1-1 0 0,-7 1 1 0,0-1 1 0,6 1 0 16,-6 0-1-16,0-4 0 0,7 0 1 0,-7-4 0 15,0 1-1-15,0-5-2 0,0 5 0 0,0-5 3 0,0-3 6 16,0 4 6-16,0-4 7 0,0 0 1 0,0 0 5 0,0-4 4 16,0 4 1-16,0-7-1 0,0 3-4 0,-7-3-4 0,7 0-1 0,0-1-2 0,0 1-2 15,0-1-2-15,-6-3-3 0,6 4-1 0,0-4-1 0,0 0-3 31,0 0-3-31,6 0-2 0,-6 0-2 0,0 0 0 0,0 0-1 16,0 0 1-16,7 0 0 0,-7 4 0 0,0-4 0 0,7 3-2 16,-1 5 1-16,-6-5 1 0,6 5 1 0,2-1-2 15,-2 0 0-15,0 4 0 0,0 4-2 0,1 0 1 0,0-1 0 16,-1 1-2-16,-6 3 1 0,7 1 0 0,-1 3-1 16,0-4 4-16,-6 1-1 0,8 3-1 0,-8 0-3 0,0-4 1 15,6 0 1-15,-6 1-3 0,0-1 0 0,0 0-2 16,6-3 1-16,-6-1 3 0,0 1 0 0,0 0 2 0,0-1-1 15,0 1 2-15,0-4 1 0,0 0-1 0,0 0 1 0,7 0-1 16,-7-4 1-16,0 1 0 0,0-1 0 0,0-3-1 0,6-1 0 16,-6 1 0-16,0-4 1 0,7 4 0 0,-7-4 1 15,6 0-1-15,-6 0 1 0,7 0 0 0,-7 0 2 16,6-4-2-16,-6 4-1 0,7 0 1 0,-7-3 0 0,7 3 0 0,-1 0-2 0,-6-4 0 16,6 4 0-16,0 0 0 0,2 4 0 0,-8-4 0 0,6 4 0 15,0-4 0-15,-6 3-1 0,7 4 0 0,-1 1 0 0,-6-1 0 0,7 0-1 16,-7 1 2-16,7 3-1 0,-1 3 1 0,0 1-1 0,-6 3 1 15,8 5 1-15,-2-1-1 0,0 0 7 0,-6 3-4 32,6 1-1-32,-6 3-1 0,7-3-1 0,0 3-1 0,-7 0-2 15,6 0 1-15,-6 1-7 0,7-1-2 0,-1 1-4 0,1-1-6 16,0 0-4-16,-1 4-5 0,0-4-7 0,0 1-12 16,1-1-13-16,0-3-17 0,-1 0-24 0,1-1-44 0,-1-3-68 15,1 0-112-15,0-4-61 0</inkml:trace>
  <inkml:trace contextRef="#ctx0" brushRef="#br0" timeOffset="53080.14">18986 1992 201 0,'0'-3'380'0,"-7"-1"-123"0,7 1-114 0,0-1-61 15,0 0-32-15,0 4-19 0,0-3-9 0,0 3-5 0,0 0-3 16,0 0-1-16,0 0-5 0,7 3-3 0,-7 1-3 16,0 0-1-16,0 3 1 0,6 4-1 0,-6-4-1 0,0 8 1 15,0 0 1-15,6-1-2 0,-6 5 0 0,0-1 2 0,0 0-1 16,0 8 2-16,-6-4-1 0,6 4 3 0,0-1-2 16,-6 4 2-16,6 4 2 0,-7 1 0 0,7-2 0 0,-7 1 0 15,1 4-1-15,0-4-1 0,6 4 0 0,-7-4 0 0,7 3-3 16,0-7 1-16,-6 5-1 0,6-5 0 0,0 4 0 15,0-8-1-15,0 1 0 0,6 0 0 0,-6-1-1 0,0-3 1 16,7-3 1-16,-1-5-1 0,-6 1 1 0,6-1 3 0,1-3 0 16,0-3 2-16,-1-1 1 0,7-3 1 0,-6-4 0 15,6 0 1-15,-1 0 0 0,-4-4-2 0,4-3 1 0,2-1-1 16,-8 1 1-16,7 0-2 0,-8-1-1 0,10-3 2 16,-9 4-1-16,0-4-1 0,-6 4 0 0,6-4 0 0,-6 4 1 0,0-4 0 0,0 3 0 15,-6-3-1-15,0 1 0 0,0 2 1 0,-1-3-3 16,-1 3-1-16,-4-3 0 0,6 4 0 0,-8-4-1 15,2 0 0-15,-2 4 0 0,-5-4 0 0,6 0-1 0,0 0 0 16,0 4-1-16,-6-4-1 0,6 4 0 0,6-4 0 0,-6 3-2 31,-1 1 1-31,8-1 0 0,0 5 1 0,0-1 1 0,-1 0 0 16,7 1 0-16,0-1 0 0,0 0 0 0,0 1 2 0,0-1-2 16,0-3 0-16,0 7 0 0,7-4 0 0,-1-3 0 0,0 7 0 0,0-8 0 15,2 5-1-15,4 3 1 0,-5-4-2 0,6 1-2 16,0-1-3-16,0 0-2 0,-6 1-4 0,5-1-10 0,2 0-13 15,-1 1-16-15,7-5-21 0,-8 5-34 0,8-5-56 16,-7-3-86-16,7 4-104 0,-2-4-53 0</inkml:trace>
  <inkml:trace contextRef="#ctx0" brushRef="#br0" timeOffset="53414.58">19389 2084 231 0,'-6'0'236'16,"6"0"-87"-16,0 0-61 0,-7 0-33 0,7 0-16 0,0 0-10 16,7 0-2-16,-7 0 0 0,0 0-2 0,6 0-2 0,1-3-2 15,-1 3-2-15,1 0-1 0,6 0-3 0,-7-4-1 16,8 4-1-16,-2-4 1 0,1 4-2 0,1-3-2 0,6-1 1 15,-8 0-2-15,8 4-1 0,-7-3 2 0,7-1-1 0,-1 0-1 16,0 1-1-16,-6-5 0 0,7 5-1 0,0-1 0 16,-1 0-2-16,1-3 1 0,-8-1-1 0,8 5 1 0,0-1-1 15,-7-3-1-15,7 3 1 0,-8-3-1 0,1 3 1 0,0 1-3 16,0-5-6-16,-7 5-8 0,8-1-11 0,-8 0-14 16,0-3-28-16,2 3-42 0,-2-3-70 0,-6 0-104 0,0 3-76 15</inkml:trace>
  <inkml:trace contextRef="#ctx0" brushRef="#br0" timeOffset="53608.46">19643 1901 211 0,'-6'0'285'0,"6"0"-88"16,-6 4-71-16,6-4-48 0,0 0-25 0,0 0-14 0,0 0-4 15,0 0-3-15,0 4-5 0,6-1-5 0,-6 1-2 16,6-1-3-16,2 1-1 0,-2 7-3 0,0-4-2 0,0 4-2 0,1 4-2 0,6 0-1 15,-6-1-4-15,-1 4 1 0,0 1-1 0,1-1-2 0,6 4 0 16,-7 0 0-16,1 0 0 0,-7 4 0 0,7-4 1 16,-1 0-2-16,1 4-2 0,6-8-5 0,-6 4-9 0,-1-4-14 15,6 0-27-15,2-3-47 0,-1 0-86 0,-1-4-120 16,-4-4-66-16</inkml:trace>
  <inkml:trace contextRef="#ctx0" brushRef="#br0" timeOffset="54379.05">20256 1876 379 0,'-7'-5'283'0,"1"5"-109"0,6 0-72 16,0-3-36-16,0 3-15 0,0-4-9 0,0 1-4 15,6-1-5-15,1 0-6 0,-1 1-4 0,0-1-4 0,1 0-3 16,0 1-3-16,5-1-3 0,-4 0-3 0,-2 4-2 16,7-3-1-16,-7 3-1 0,7 3-1 0,-6-3 0 0,-1 4-1 15,8 3-1-15,-8 1 0 0,0-1 0 0,1 4 0 16,-1 4 0-16,7-4 0 0,-6 4 0 0,-1-1 0 0,1 1-1 15,0-1 0-15,-1 1 2 0,0 3 0 0,0-3 0 0,2-1 0 16,-8 1 0-16,6 0-1 0,-6 0 1 0,7-4 1 16,-7 3-2-16,6-3 1 0,-6 0-1 0,6 0 1 0,-6 0 0 15,0 0-1-15,0-4 0 0,0-3 0 0,7 3 0 16,-7-3 0-16,0 0 1 16,0 0 1-16,0-1 1 0,0 1 4 0,0-4 2 0,0 0 4 0,0 0 2 15,0-4 4-15,0 1 1 0,0-1 4 0,0-4 2 0,0 1-1 0,0-4 3 16,0 0 3-16,0 0 0 0,0 0 1 0,0 0-3 0,0-3 1 15,0-1 3-15,0 0 0 0,0 1-5 0,0-1-5 16,0-4-4-16,7 5-3 0,-7-4 0 0,6 3-4 0,-6 0-5 16,6 1-4-16,-6-1 0 0,8 4-2 0,-2 4 1 0,-6-4 0 15,6 4-1-15,-6 2-1 0,7 2-1 0,-1 3-1 0,-6-4 2 16,7 8-1-16,-1-4 0 0,1 8 1 0,-1-5 0 0,-6 5 0 16,7-1 0-16,0 0 0 0,-7 1-1 0,6 2 0 15,-6-2 1-15,0-1 0 0,0 0-2 0,6 1 0 0,-6-1 1 0,0 0 0 16,7 1-2-16,-7-5 0 0,0 1-1 0,6 0 1 0,-6-1 0 31,0-3 0-31,0 4 2 0,0-4 0 0,0 0 0 0,7 0 1 16,-7 0 2-16,0-4-2 0,6 1 0 0,-6-5 0 15,7 5 1-15,-7-5-1 0,6 1 1 0,-6 0 0 0,7-1 1 0,0 1 0 16,-1-4-2-16,0 0 0 0,1 0 0 0,0 4 0 16,-1-4 0-16,0-1-1 0,7 2 0 0,-6 2 1 15,0 1-1-15,-1-4 1 0,0 7-1 0,-6-3 0 0,7 3 0 16,0 1 0-16,-1 3 1 0,-6-4-1 0,6 4 1 0,1 4-1 15,0-1 2-15,-1 1 0 0,1 3-1 0,-1 1 0 0,0 3-1 16,2-4 1-16,-2 4 0 0,0 4 0 0,0-4-1 0,8 0-4 16,-8 3-2-16,1 1-6 0,-1-4-5 0,8 4-10 0,-8-4-11 15,6 3-10-15,-4-3-14 0,4 0-13 0,0 1-15 16,3-5-21-16,-3 0-32 0,2 0-51 0,-2-3-74 0,2 0-98 0</inkml:trace>
  <inkml:trace contextRef="#ctx0" brushRef="#br0" timeOffset="54922.59">21142 1934 289 0,'-7'-7'367'0,"7"-1"-110"0,-6 1-99 0,-1 0-55 0,0 0-24 16,1-1-12-16,0 5-8 0,-2-1-9 0,-4 0-6 16,6 1-7-16,-2 3-7 0,2 0-6 0,-7 0-9 0,7 0-5 15,-8 7-4-15,8-3-1 0,0 3-3 0,0 0-1 0,-2 4-2 0,-4 0 1 16,5 0 1-16,7 4-1 0,-6-4 0 0,6 3-1 0,-7 1-3 15,7-4-2-15,0 0 0 0,0 0-1 0,7 4-2 16,-7-8-2-16,0 4-1 0,6-4-1 0,1 1 3 0,-7-5 1 16,6 5 0-16,0-8 1 0,2 3 1 0,-2-3 4 0,0-3-1 15,-6 3 4-15,6-4-1 0,1-3 0 0,0-1 1 16,-1 5 2-16,1-8-2 0,-1 3 0 0,0-3 1 0,-6 1 2 16,8-2 0-16,-2 1 2 0,-6 0 1 0,6 0 0 15,-6 0 2-15,0 0 2 0,6 0-3 0,-6 0 1 0,0 4 2 16,0-4 0-16,0 4-1 0,0 3 1 0,0 1-1 0,0-1-1 15,0 0 2-15,0 1-1 0,0 3-3 0,8 0 0 16,-8 0-3-16,6 3 0 0,-6 5 0 0,6-1-2 0,8 0-1 16,-8 4 1-16,1 4 0 0,5-1 0 0,-6 1 0 15,8 3 1-15,-1-3-1 0,0 7-1 0,-6-4 0 0,5 1 0 16,2 3 1-16,-2-4 0 0,-6 4-2 0,2 0 1 16,-2 0 0-16,1 0 0 0,-1 0 0 0,0 0-1 0,-6 0-1 15,0 3 1-15,0-2 1 0,0-1-2 0,-6-1 0 16,0-2 0-16,-1-1 0 0,1 0 1 0,-8 0 0 0,8-7 0 15,-7 0 0-15,0 1 0 0,0-1 1 0,6-8 0 0,-6 5 1 16,1-5 5-16,-2-3 3 0,-5 4 5 0,6-4 2 0,0 0 5 16,-1 0 6-16,2-4 7 0,-2 1 4 0,2-1-1 15,5-3-2-15,-6 3 0 0,6-3-1 0,1-1-4 0,0 1-5 16,0-1-7-16,6-3-4 0,0 0-1 0,0 1-4 0,6-1-3 16,0-4-4-16,0 4-9 0,8-7-12 0,-1 3-15 15,7 1-17-15,-2-5-20 0,9 1-17 0,-7 3-28 0,6-3-32 16,-1-1-54-16,1 1-94 0,-6-4-95 0,6 4-49 15</inkml:trace>
  <inkml:trace contextRef="#ctx0" brushRef="#br0" timeOffset="55063.17">21448 1989 107 0,'0'0'411'0,"0"3"-128"0,-7-3-128 0,7 0-75 16,0 0-42-16,0 0-25 0,0 0-22 0,7 0-26 0,-7-3-43 15,6 3-80-15,-6-4-133 0,6 1-68 0</inkml:trace>
  <inkml:trace contextRef="#ctx0" brushRef="#br0" timeOffset="56743.52">6481 5832 238 0,'0'4'232'0,"0"-4"-51"0,0 3-49 0,0-3-38 16,0 0-26-16,0 0-19 0,7 0-13 0,-1 0-5 0,-1-3-5 16,3 3 0-16,-1-4-3 0,5 0-1 0,-5 1-2 0,6-1 0 15,0 0 0-15,7 1-4 0,-8-5-4 0,2 5 1 16,5-5 0-16,1 5-1 0,-8-5-1 0,8 1 1 0,0 0-1 16,0 0 0-16,-1-1 2 0,1 0-3 0,-1 2-1 15,-6-2-1-15,6 4-1 0,-5-3 0 0,-2 3 0 0,2-3 0 16,-1 3 1-16,-7 1-1 0,8-1 0 0,-8 0 0 0,0 1-1 31,-6 3-2-31,7 0-1 0,-7-4-1 0,0 4-1 0,7 0-1 16,-7 0 0-16,0 0 0 0,0 4-3 0,-7-4-7 0,7 3-11 15,-7-3-14-15,7 4-22 0,-6 0-40 0,6-1-70 16,-6-3-114-16,-8 4-82 0,8 0-42 0</inkml:trace>
  <inkml:trace contextRef="#ctx0" brushRef="#br0" timeOffset="57027.78">6461 6070 39 0,'0'4'221'0,"0"-1"-36"0,7 1-35 16,0 0-28-16,-1-1-23 0,1-3-19 0,4 4-14 0,-3-4-13 15,11 0-14-15,-5-4-6 0,-1 4-3 0,6-3-4 0,0-5-3 16,1 5-3-16,6-1 0 0,-7-3-3 0,8 0-1 0,-1-4 1 15,0 3-5-15,6-3-1 0,-5 0-2 0,-1 0-1 0,0 0 1 16,-1 0 0-16,9 0 0 0,-9 0-2 0,1 0 1 16,0 0-1-16,-6 4-1 0,-1-4-2 0,1 4-1 0,-6-1 4 15,-2 5-4-15,1-5-2 0,-7 8 1 0,2-3-2 16,-2-1 0-16,-6 4 1 0,6 0-1 0,-6 0-5 0,0 0 1 16,0 4-2-16,-6-4-8 0,6 3-10 0,-6-3-16 0,-2 4-34 15,2-4-51-15,0 0-77 0,-1 0-130 0,-5 4-60 16</inkml:trace>
  <inkml:trace contextRef="#ctx0" brushRef="#br0" timeOffset="68959.52">8135 5224 134 0,'0'-4'165'0,"0"4"-12"16,0-3-12-16,0 3-17 0,0-4-19 0,0 4-19 0,0 0-19 15,0-4-16-15,0 4-12 0,-7 0-5 0,7-3-4 16,0 3-4-16,0 0-1 0,0 0-1 0,0 0-2 0,-6-4 1 15,6 4 1-15,0 0-4 0,0 0-2 0,-6 0-1 16,6 0-1-16,-6 0-3 0,6 0 0 0,-8 0-4 0,2 0 0 16,0 4-2-16,-1-4-2 0,1 3-1 0,0 5-1 0,-2-5-2 15,2 5 1-15,0-1 2 0,-8 4 0 0,8-4-1 16,0 8-1-16,-1-4 3 0,0 0 1 0,1 3 2 16,-1 1-1-16,1 0 1 0,-7-1 1 0,6 1 0 0,1 3 0 15,0-3 0-15,-1 3-2 0,0-3-1 0,1 4 0 0,-7-1-1 16,7 0-1-16,-1 0 0 0,7 4-2 0,-7-4 1 0,1 4 0 15,0 0 1-15,6 1-1 0,0-1-2 0,-8-1 0 16,8 1 1-16,8 0 0 0,-8 0-1 0,0 1 1 16,6-1-2-16,0-1 1 0,1 1 1 0,0-3-2 0,-1 2 7 15,7-2-2-15,0-1-1 0,-6 1-2 0,5-1 3 0,2 0-1 16,-2-3-1-16,8-1 3 0,-7 1-8 0,7 0 3 0,-8-4 1 16,8-4 2-16,-1 4-1 0,1-3 1 0,0-1-1 0,6-3 1 15,-7 3-1-15,1-3 1 0,6-4-1 0,-7 0 0 16,7 0 0-16,-6 0-2 0,6-4-1 0,0-3 0 0,0-1-7 15,0 1-14-15,7-1-14 0,-7-3-22 0,0-3-35 0,0-5-59 16,0 1-83-16,-7 0-125 0,8 0-57 0</inkml:trace>
  <inkml:trace contextRef="#ctx0" brushRef="#br0" timeOffset="69795.45">8408 5454 180 0,'-6'0'273'0,"6"-3"-68"0,0 3-56 16,0-3-49-16,0 3-27 0,0 0-17 0,0-5-13 0,0 5-5 16,0 0-6-16,0 0-5 0,6-3-4 0,-6 3-3 0,0 0-5 15,8-4-5-15,-8 4-2 0,6 0-4 0,0 0 0 16,1 4 0-16,-1-1-1 0,1 5-1 0,6-5 2 16,-7 5 1-16,8-1 0 0,-2 4 0 0,-5 0-1 0,6 0 0 15,0 0-1-15,0 0 0 0,0 0-1 0,0 0-1 0,0 4 0 16,0-4 0-16,-7 0 0 0,8 4-1 0,-8-4 1 15,8 3 0-15,-8-3-1 0,0 4 1 0,1-4 0 0,-2 0 1 16,3 0 0-16,-2-4-2 0,-6 0 0 0,7 1 0 16,-7-1 2-16,0-3-1 0,6-1 0 0,-6 5 2 0,0-8 4 0,0 3 5 0,0-3 4 15,0 4 8-15,0-4 5 0,0 0 3 0,0 0 4 16,0 0 0-16,-6-4-2 0,6 1-3 0,0-1-3 0,-7 0-5 16,7-3-1-16,-6 3-2 0,6-7-2 0,0 4-1 15,-8 0-1-15,8-4 1 0,0 0-3 0,0 0-1 0,0-4-3 16,0 4-3-16,0-3 0 0,0 3-1 0,0-4-4 0,0 4 2 15,8 0 0-15,-8 0-1 0,6 3-1 0,1-2 0 16,-7 2-1-16,6 1 1 0,0 0 0 0,2-1-2 0,-2 5 0 16,0-1-1-16,1 0 1 0,0 4-1 0,-1 0 1 0,7 0-1 15,-7 4 0-15,1 0 0 0,0-1-1 0,5 1 2 16,-5 0 0-16,0 3 0 0,5 0 0 0,-5 1 0 0,-1-1 0 16,1 0-3-16,-7 0 1 0,7 1 0 0,-1-1 0 15,-6 0-2-15,6 1 3 0,-6-5-2 0,8 5 2 0,-8-4 1 16,0-1 0-16,0 1-1 0,0 0 1 0,0-1 0 0,0-3 0 15,0 4 1-15,0-4-1 0,0 0 0 0,0 0-1 16,6 0 1-16,-6-4 1 0,0 4 1 0,0-7-1 0,0 3 0 0,6-3 1 16,-6-1 1-16,0 1-1 0,7-4-1 0,-7 0 2 15,0 0-2-15,7 0 1 0,-1 4-1 0,-6-4-1 0,0 0 1 16,6 0 0-16,-6 4 0 0,7-4-1 0,-1 0 0 0,-6-1 0 16,6 6 0-16,2-2 1 0,-2 0 0 0,0 1-1 15,1 0 1-15,-7 3-1 0,6-3 0 0,1 7 0 0,-1-4-2 16,1 4 1-16,-1 4-1 0,1 0 1 0,6-1-1 15,-7 4 1 1,1 4 1-16,0 0 0 0,-1 0 0 0,0 4 0 0,1 0 0 16,-1 0 0-16,1-1 1 0,0 5-1 0,-1-1 0 0,0-4 0 15,2 5 0-15,-2-1 1 0,-6 1 0 0,6-1-1 0,-6-4 0 16,6 5 0-16,1-5-1 0,-7 5 1 0,7-5-7 16,-1 1-5-16,-6-4-8 0,7 0-9 0,-1 0-9 15,-1 0-12-15,10-4-17 0,-9-3-25 0,7-4-32 0,0 0-46 16,7-7-79-16,-7-1-108 0,7 1-55 0</inkml:trace>
  <inkml:trace contextRef="#ctx0" brushRef="#br0" timeOffset="70078.03">9477 5506 316 0,'0'4'268'0,"-6"-1"-97"16,6-3-72-16,6 4-37 0,-6 0-19 0,0-4-8 16,6 3-7-16,0-3-2 0,2 0-2 0,-2-3-2 0,0 3 0 15,8-4-1-15,-1 4-1 0,-1-4 1 0,2 1 1 0,-2-1 1 16,8 0-3-16,-1 1 1 0,1-1 2 0,0 0-2 16,-2-3-4-16,3 0-2 0,-1 3-1 0,-1 0-2 0,0 1 0 15,1-1-5-15,-1 1-2 0,-5-2-4 0,5 5-1 16,-6-3-4-16,0 3-7 0,1-3-10 0,-2 3-13 0,2-5-19 15,-2 2-33-15,1-1-56 0,1 0-94 0,-8 1-102 0,0-1-58 16</inkml:trace>
  <inkml:trace contextRef="#ctx0" brushRef="#br0" timeOffset="71253.06">10180 5279 68 0,'0'0'164'0,"0"-4"-11"0,0 4-14 0,0 0-16 0,0 0-23 15,0-4-16-15,0 4-17 0,0-3-14 0,0-1-13 0,0 0-8 16,0 1-7-16,0-1-5 0,0 0 3 0,7 1-4 16,-7-1-2-16,0 0-3 0,6 1 0 0,-6-4-2 0,7 3 1 15,-7 0-3-15,0 1 0 0,0-1-1 0,0 4 0 0,7-4 0 16,-7 1-2-16,6-1-1 0,-6 4 0 0,6-4-2 16,-6 4-1-16,6-3-1 0,2 3 0 0,-2 3-2 0,0-3 1 15,1 4 0-15,-1 0-1 0,8 3 1 0,-8-3-1 16,7 7 0-16,-6-4 0 0,-1 7 0 0,0-3-1 0,8 4 0 15,-8 0 1-15,1-1-1 0,6 5 0 0,-6-4 2 0,-1-1 1 16,0 4-1-16,0-3 1 0,1 0 0 0,0-4 0 16,-1 3-1-16,1-3-1 0,-7 1-2 0,6-1 1 0,-6-1 0 0,6 1 0 15,-6 0-3-15,0-3-1 0,0-5 2 0,8 1 4 0,-8 0 6 16,0-1 3-16,0 1 6 0,0-4 4 0,0 4 10 0,0-4 5 16,0 0 1-16,0-4 1 0,0 0-3 0,0 1-5 15,0-1-3-15,0-3-5 0,0-1-5 0,0 1-3 16,0-4 0-16,0 4-3 0,6-5-2 0,-6 1 0 0,0 0 1 15,0-3 0-15,0 3 0 0,6-4-2 0,-6 1-2 0,0 3-1 16,6-4 0-16,-6 1 1 16,8-1-1-16,-8 3-2 0,6 2 0 0,-6 2-1 0,6-3 0 15,1 4 0-15,-7 3 0 0,5 1-2 0,3-1 0 0,-8 0 0 16,7 4 0-16,-1 4 0 0,0-4 0 0,0 4-2 16,2 3 1-16,-8-3-3 0,6 3 1 0,0 0-1 15,1 1 0-15,-7-1-1 0,7 1-1 0,-1-5 0 0,-6 5-1 16,7-5 3-16,-1 5-1 0,-6-5 5 0,6 1-2 0,-6-1 0 15,7 1-1-15,-7-4 3 0,7 0 1 0,-7 0-3 0,6 0 3 0,0-4-5 16,1 1 3-16,-7-1 1 0,7-3 1 0,-1 0 0 16,1-1 0-16,-1-3 3 0,0 0-2 0,1 4 0 0,0-8 1 15,-1 8-1-15,0-8 1 0,2 4-1 0,-2 0-1 16,0-3 0-16,8-1 1 0,-8 0-1 0,0 1 1 0,1 2-1 16,5-2 0-16,-4-1 0 0,4 0 2 0,-5 5 0 0,-1-1-2 15,1 3 1-15,6 1-1 0,-7 3 0 0,1-3 1 16,0 7-1-16,-1-4 1 0,0 4 0 0,1 4-1 0,0 0-1 15,-1-1 0-15,1 5 1 0,-1 3-1 0,0 0 1 0,1-1 0 16,0 5-2-16,-7 3 1 0,6-3 1 0,0 4 0 16,2-1-1-16,-2 0 0 0,0 0-3 0,1 1-5 15,-1-1-4-15,7 0-8 0,-6 5-9 0,-1-9-10 0,-1 4-13 0,10 1-22 0,-9-5-26 16,7 1-44-16,0-4-79 0,-6 0-117 0,6 0-53 0</inkml:trace>
  <inkml:trace contextRef="#ctx0" brushRef="#br0" timeOffset="71862.2">11326 5389 413 0,'-6'-8'318'0,"0"5"-126"0,-8 3-86 0,8-4-44 0,0 0-23 15,-8 1-13-15,8 3-6 0,-7 0-5 0,-1-4-1 16,8 4-2-16,-6 4-3 0,-2-4-3 0,8 3-2 0,-7 1 1 16,6 0 0-16,0 3-1 0,-5 0-1 0,6 4-3 0,-1-3 0 15,0-1 1-15,1 4 0 0,-1 0 0 0,7 0-1 16,0 0 0-16,-6 0 1 0,6 0 0 0,0 0 1 0,6-4-2 16,-6 1 0-16,0 3 0 0,7-4-2 0,-7 0 1 15,6-3 1-15,1-1 0 0,0 1 0 0,-1 0 0 0,0-4 0 16,0 0 1-16,8 0 1 0,-8-4-2 0,1 4-1 0,5-7 2 15,-4 3-1-15,-2-3 1 0,6 0 4 0,-4-1 2 0,-2-3 1 16,0 4 3-16,1-4 3 0,-1 0 1 0,1 0 1 0,-7 3 3 16,7-3-2-16,-7-3-1 0,0 6 2 0,0-2-2 15,0-1-1-15,0 0 0 0,0 3 0 0,0 1-2 16,0 0-2-16,0 3 1 0,0 0-4 0,0 1 0 0,0-1-1 16,0 0-4-16,0 4 0 0,0 4-2 0,6-4-1 0,-6 7-1 15,0 1 1-15,6 3-1 0,1-4 1 0,0 8 1 0,-7-4-3 16,12 3 0-16,-5 1 1 0,0-1 1 0,-1 5 1 15,7-1 0-15,-7 1-1 0,2 3 0 0,-2-1 0 16,0 1 0 0,0 1 0-16,1-1 0 0,-7 0-1 0,7 3 1 0,-1-3 0 15,-6 4-1-15,7 0 1 0,-7-4 1 0,0 3-1 16,0-3 0-16,-7 0 0 0,7-4-1 0,-6 0-1 0,-1-3 2 16,0 0 0-16,1-4 0 0,0 0 0 0,-8 0 0 0,8-4 0 15,-7 1 2-15,0-5 1 0,0 1-1 0,7-1 0 16,-8-3 6-16,2 0 0 0,-2 0 2 0,1-3 4 0,7-1 2 0,-8 1 4 15,8-5 2-15,0 5 0 0,0-5-4 0,-2-3 1 16,8 4-3-16,-6-4-6 0,6-4-4 0,6 4-3 0,-6-4-6 0,8 1-7 16,-2-4-10-16,6-1-16 0,2 1-16 0,-8 0-20 15,7-5-26-15,1 2-50 0,-2-1-84 0,2 0-124 0,-2 0-57 16</inkml:trace>
  <inkml:trace contextRef="#ctx0" brushRef="#br0" timeOffset="72209.75">11144 5015 278 0,'7'0'331'0,"-7"-4"-112"0,7 4-93 0,-1 0-56 0,0 0-30 15,7-4-14-15,0 4-7 0,6 0-4 0,-5 0 2 0,12 0-2 16,0 4 1-16,0-4 1 0,0 7 0 0,6-2 2 16,8 6-1-16,-7-4 0 0,5 7-1 0,-5 1-2 15,-1 0-2-15,7 3-2 0,-6 0-1 0,-1 4-3 0,-6 4-4 16,7 0 1-16,-13 3-2 0,6 4-1 0,-13 0-1 0,7 0 4 16,-8 0-2-16,2 0-1 0,-8 3 1 0,-6-2-1 15,6-2 1-15,-6 1 0 0,0 0 1 0,-6 0-2 0,0 0 1 16,-1-4-2-16,-6 1-6 0,0-1-6 0,6-4-10 15,-6-2-13-15,7-1-15 0,-8-8-30 0,8 1-54 0,0-4-92 16,-7-7-95-16,6 3-59 0</inkml:trace>
  <inkml:trace contextRef="#ctx0" brushRef="#br0" timeOffset="73038.06">11978 5147 18 0,'0'0'152'0,"0"-4"-20"16,-7 4-19-16,7-4-17 0,0 4-18 0,-6 0-12 0,6-3-12 15,0 3-6-15,0 0-6 0,0 0-4 0,-6-4-5 0,6 4-2 16,0 0-3-16,-9 0-2 0,9-4-3 0,0 4-3 0,0 0 0 16,0 0-1-16,0 0 0 0,0 0-3 0,0 0-1 0,0 0-3 15,0 0 0-15,0 0-2 0,0 0 0 0,0 0-2 16,0 0 0-16,0 0-1 0,0 0-1 0,0 4-1 0,9-4 1 16,-9 4-2-16,0-1-2 0,6 5 1 0,-6-1 0 0,6 0-1 15,-6 1 1-15,7 3-1 0,-1 0 1 0,1 4 0 16,-1-1-1-16,1 4 2 0,-1 1-1 0,1 3 2 0,0 0-3 15,-1 0 1-15,8 0 0 0,-8 0 0 0,0 0 0 16,0 0-2-16,1-4 1 0,6 4-1 0,-6-4 0 0,-1-3 2 16,7 3 0-16,-6-3 1 0,-1-4 0 0,0 0 2 15,8 0-1-15,-8-4 1 0,1 0 0 0,5 1-1 0,-4-1 0 16,-2-3 0-16,6-4 1 0,-5 3-1 0,0-3-2 0,-1 0 1 16,7 0-1-16,-7-3-1 0,2-1-2 0,-2-3 3 15,0 3 5-15,1-3 6 0,0-4 6 0,-1 3 5 16,0-2 3-16,-6-5 2 0,7 0 5 0,-7 1-2 0,5-1-2 15,-5-4-6-15,0 1-5 0,0 3-1 0,0-3-4 0,0-4-1 0,-5 4 0 0,5-4-2 16,-7 0-3-16,1-4-1 0,6 4 0 0,-6-3 0 16,-1-1-1-16,0 1-2 0,1-5 0 0,-8 4-3 15,8 1 1-15,0-1-1 0,-7 1-1 0,6 3 1 0,0-1-2 16,1 2-2-16,-6 2-5 0,4 1-8 0,8 7-11 0,-6-4-13 16,6 5-15-16,0 2-22 0,0 1-29 0,6 0-49 15,2 3-85-15,4 0-111 0,-6 1-55 0</inkml:trace>
  <inkml:trace contextRef="#ctx0" brushRef="#br0" timeOffset="73689.61">12492 5264 323 0,'-6'-4'298'0,"0"4"-90"0,6-3-82 16,-8-1-49-16,2 0-27 0,6 4-14 0,-6-3-6 15,6 3-4-15,-6-4-2 0,6 4 0 0,0-4-1 0,-8 1-1 16,8-1-1-16,0 4 0 0,0-3 0 0,0 3-5 0,-6 0-3 15,6 0-3-15,0 0-4 0,0 0-1 0,0 0-2 16,0 3-3-16,6 4 0 0,-6-3-1 0,0 7-1 0,0 0 2 16,0 0 1-16,0 4 0 0,0 3 2 0,8 1-1 15,-8 2 2-15,0-2 0 0,6 3 1 0,-6 3-2 0,6 1 0 16,-6 0-2-16,6-1-1 0,-6 5 0 0,8-1 0 0,-2 4 0 16,-6-4 0-16,6 4 0 0,1-4 0 0,-7 4 0 15,7-4 1-15,-1 1 2 0,1-1 0 0,-1 1-1 0,0-5 0 16,0 4 1-16,2-3-1 0,-2-4 1 0,7 4-1 15,-7-8-1-15,1 0 2 0,6 1-1 0,-7-8-1 0,8 4 1 16,-2-8 0-16,-5 0 2 0,6 1 2 0,0-5 1 0,0 1 0 16,0-4 3-16,1 0 1 0,-8 0 2 0,7-4-1 15,0-3-2-15,-6 3-2 0,5-3 0 0,-7 0 1 0,4-5-1 16,-9 5-1-16,6 0 0 0,-6-4 0 0,0 3 2 0,-6-3 0 16,6 0 0-16,-9 0 0 0,-2 1-3 0,5-1-2 15,-8 0 1-15,1 0 0 0,-7 0-3 0,8 3 0 0,-8-3 0 16,-6 0-1-16,7 0 0 0,-7 4-1 0,6-4-2 15,-7 4 0-15,9-1 0 0,-2 1 0 0,7 0 0 0,-7-1-1 16,14 5 1-16,-8-1 2 0,8 0 1 0,0 1-1 0,-1-1 0 16,7 4 0-16,0-4 0 0,0 4 0 0,0-3 0 15,7 3-3-15,5-4 1 0,-4 0 1 0,4 1-2 0,2 3 2 16,-2-4 0-16,2 1 0 0,5-1 1 0,-7 0 0 0,8 1-1 16,0-2 1-16,-7 2 0 0,7 0-5 0,-1-2-4 15,-6 5-4-15,0-3-8 0,7-1-8 0,-8 4-9 16,-4 0-11-16,4-3-11 0,-5 3-18 0,6-4-31 0,-6 0-56 15,-1 4-111-15,0-7-79 0,-1 3-47 0</inkml:trace>
  <inkml:trace contextRef="#ctx0" brushRef="#br0" timeOffset="74605.5">13209 4975 100 0,'6'0'210'0,"-6"-4"-31"0,7 4-32 16,-1-4-31-16,1 1-25 0,-1-1-22 0,8 0-15 0,-2 1-11 0,2-5-3 31,-2 1-4-31,8 0-1 0,6 0-1 0,-7-1-5 0,8-3-1 16,5 4 0-16,-6-5-2 0,7 2-1 0,-7-1-2 0,7 0-2 15,-1 0 0-15,1-4-1 0,-7 4 0 0,6 0-2 16,1 0-3-16,-7 0-2 0,7 0-2 0,-7 0 0 15,-1 4-4-15,-5-4 0 0,0 3-3 0,0 2 0 0,-1 1 0 16,-7 2-2-16,2-1-2 0,-2 0 0 0,-5 1-4 0,0 3-8 16,-1 0-11-16,-6 0-16 0,0 0-23 0,0 0-36 0,-6 0-67 15,-1 0-113-15,-6 0-88 0,0 0-46 0</inkml:trace>
  <inkml:trace contextRef="#ctx0" brushRef="#br0" timeOffset="74808.57">13443 4748 262 0,'0'7'221'0,"7"-3"-57"0,5 3-45 0,-4 4-28 0,4-4-19 16,-6 4-13-16,14 4-9 0,-13-1-10 0,13 5-7 16,-8-5-5-16,2 9-5 0,-2-5-6 0,8 4-4 0,-7 0-3 15,0 3 1-15,0-3-3 0,-1 4-3 0,2-4-3 0,-1 4-1 16,1-1-1-16,-8-3-4 0,6 0-7 0,2 0-20 0,-1 0-18 15,0-3-38-15,-6-8-71 0,5 3-141 0,2-6-70 16</inkml:trace>
  <inkml:trace contextRef="#ctx0" brushRef="#br0" timeOffset="75742.42">14297 4832 5 0,'6'-4'309'16,"-6"0"-63"-16,0 1-59 0,6-1-52 0,-6 0-43 0,7 1-25 0,0-1-16 15,-7 1-10-15,6-5-5 0,1 1-3 0,-1 3-5 16,0-3-5-16,8 3-2 0,-8 1-4 0,0-5-4 0,1 8 0 16,-1-3-2-16,1 3-3 0,6 0-2 0,-7 3-3 15,2 1 0-15,-2 0 0 0,0 7 0 0,7-4 1 0,-6 8-3 16,-1-1 2-16,1 1 0 0,-1-1 3 0,0 5-2 0,2-1 0 15,-2 4 0-15,0-3 0 0,0-1 2 0,2 4-3 16,-8-4 0-16,6 0-2 0,-6 0-1 0,6-2 0 0,-6 2 0 0,0-4 0 0,7 1 1 16,-7 0 0-16,0-4 4 0,0-1 3 0,0-2 3 15,0-1 3-15,0 0 4 0,0-3 5 0,0 0 5 0,-7-1 6 16,7 1 2-16,0-4 0 0,0 0 0 0,0-4-1 0,0 1-2 16,-6-1 0-16,6-3-3 0,0-1-3 0,0-3-1 0,0 4-1 15,-6-4 0-15,6 0-2 0,0 0 0 0,0 0-3 16,0-3-2-16,0 3-3 0,0-4-4 0,0 0 0 15,0 4-4-15,0-3-1 0,0-1-2 0,0 0 0 0,0 1-2 16,0-4-2-16,6 7 1 16,-6-4-1-16,6 3 0 0,1 2 0 0,-1 2-1 0,-6 1-2 15,7 0 0-15,0 3 1 0,5 4-2 0,-7 0-2 0,4 0-3 16,-3 4-4-16,7 3-2 0,-7-3-6 0,1 7-1 0,0-4-5 16,-1 1 0-16,0 3-1 0,1 0 1 0,0-4 3 0,-1 0 1 15,0 4 3-15,2-4 4 0,-2-3 4 0,-6 3 0 0,6 1 5 16,1-5 2-16,-7 1 2 0,6 0 0 0,-6-1 2 15,0-3 0-15,6 0 0 0,-6 0 1 0,0 0 0 16,8-3 2-16,-8-1 3 0,0-3 2 0,6-1 0 0,-6 1 1 16,0-4 3-16,0 0-1 0,6 0 2 0,-6 0-2 0,0 0 0 15,0-3-1-15,6 2-2 0,2-2 0 0,-8-1-1 0,6 0 1 0,0 1-2 16,1-1-2-16,-1 1-1 0,1-1-2 0,0 4 1 0,-1 0 0 16,0 3-1-16,1 2-1 0,0-2-1 0,-1 4 2 15,0 0-1-15,-6 4 1 0,7 0-2 0,-1 4-1 0,-6 3 1 16,7 4 1-16,0 1 0 0,-7-1 1 0,6 3 0 15,-6 1 2-15,6 3-2 0,-6 0 2 0,6 1 0 0,-6-1 0 16,8 1-1-16,-8 3-1 0,6-4-5 0,-6 0-8 0,6 0-7 16,1 1-12-16,0-1-11 0,-1 0-14 0,7 0-19 0,-7-3-27 15,8 0-35 1,-2-4-62-16,2 0-112 0,-1-4-73 0,-7 1-38 0</inkml:trace>
  <inkml:trace contextRef="#ctx0" brushRef="#br0" timeOffset="76289.14">15117 4971 11 0,'-7'4'430'0,"-5"-4"-93"16,5 3-118-16,-6 1-89 0,-1 0-52 0,8-1-29 0,0 5-15 15,-7-1-8-15,6 0-6 0,-6 0-4 0,7 1-5 16,0 0-2-16,6-1-2 0,-8 4-1 0,8-4-3 0,-6 4 2 15,6 0-2-15,0 0 0 0,0-4-1 0,6 4-1 16,-6-4 1-16,8 4-1 0,-8-3-1 0,6-1 2 0,0 0-2 16,1-3 0-16,-1 3 2 0,1-3 0 0,-1-4 1 0,1 4 1 15,-1-4 1-15,8 0-2 0,-8 0 3 0,0-4-1 16,1 4 1-16,6-7 0 0,-7 3 0 0,1-3 2 0,0 3 5 16,-7-3 4-16,6-1 0 0,-6 1 1 0,7 0 2 0,-7 0-2 15,0-4 1-15,0 0-3 0,0 3-4 0,-7-3-1 0,7 0 1 16,-6 0 2-16,6 4 2 0,-7-4 0 0,0 3-1 0,7-3 1 15,-6 4-2-15,0 0-1 0,6 3-3 0,-7-3-3 16,0 3-2-16,7 1-2 0,0-1-2 0,0 4 0 16,0-4 0-16,0 4-1 0,0 0-2 0,0 4 2 0,7 0-1 15,0 3 1-15,-1 0 0 0,0 4 0 0,8 0 0 0,-8 4 0 16,7 0 1-16,0-1 0 0,0 5-1 0,0-5 0 0,0 5 0 16,6 2 0-16,-5-2 0 0,-1 3-1 0,0 0 1 15,6 0 0-15,-5 0 1 0,-2 0-1 0,-5 0-1 16,6 0-1-16,0-4 2 0,-7 4-1 0,1-7-4 0,0 3-1 0,-1-3-3 0,-6-1 2 15,0-3 0-15,0 0 1 0,0 0-2 0,0-4 2 0,-6 1 3 16,-1-5 3-16,0 5 2 0,1-4 0 0,-1-4 1 16,-5 0 1-16,-2 0 2 0,8 0 3 0,-8 0 3 0,8-4 1 0,-7 1 1 15,0-2 3-15,7-1 0 0,-1 1 0 0,1-2-3 0,0-4-2 16,-2 0-4-16,8 0-7 0,0-3-9 0,8 3-13 31,4-8-17-31,-5 1-20 0,6 0-27 0,6-4-50 0,1 0-92 16,0-4-140-16,-1 4-68 0,7-3-31 0</inkml:trace>
  <inkml:trace contextRef="#ctx0" brushRef="#br0" timeOffset="77126.33">15208 4703 271 0,'0'-3'243'0,"-6"3"-44"0,6-4-48 16,-7 1-46-16,7-1-32 0,0 0-20 0,-6 1-12 0,6 3-6 15,0-4-4-15,0 0-6 0,0 1-6 0,6-1-5 0,-6 0-5 16,0 1-2-16,7-1 0 0,-7 4-2 0,6-4-1 0,0 1-2 16,2 3 0-16,-2 0-2 0,0 0 1 0,1 3 0 0,-1 1-1 15,1 0 0-15,6-1-1 0,-1 5 1 0,-4-1-1 16,4 4 0-16,2-4 0 0,-2 4 1 0,8 4 0 16,-7-1 0-16,0 1 1 0,0 0-1 0,6 3 2 0,-5-3 1 15,-2 3-1-15,2 0 0 0,-2 1 0 0,8-1-1 0,-7-4-1 16,1 2 0-16,-2 2 0 0,8-7-1 0,-7 3 0 0,0-3 0 15,6-3 0-15,-5 3 0 0,-2-4 1 0,1 0 1 0,1-3 0 16,-2 3 0-16,2-3 3 0,-2-1 1 0,2-3 0 16,-1 0 1-16,-7 0 2 0,8 0 2 0,-8 0-1 0,6-7 4 15,-5 4 0-15,6-1 1 0,-6-3 3 0,-1-1 3 16,1-3 1 0,0 0 3-16,-1 0 2 0,0-3 1 0,-6-1 4 0,6-3 3 15,-6 0 0-15,0-1 0 0,0-3 3 0,0 4 0 0,0-4-3 16,-6 0-2-16,6-4-5 0,-6 5-6 0,0-6-4 0,-1 6-4 15,-6-5-4-15,6 4-3 0,1 0-2 0,-8 0 0 0,8 0-3 16,-6 4 0-16,4-1-1 0,-4 5-3 0,5-1-4 0,1 1-8 16,0 3-10-16,-2 3-13 0,2 1-15 0,6 3-16 15,0 1-15-15,0-1-18 0,0 4-25 0,6 0-45 0,-6 4-69 0,8-4-116 16,-2 3-49-16</inkml:trace>
  <inkml:trace contextRef="#ctx0" brushRef="#br0" timeOffset="77833.83">16120 4934 161 0,'0'-7'311'0,"-6"4"-66"16,-1-5-71-16,7 5-59 0,-7-1-38 0,1 0-21 15,0 1-13-15,-2-1-10 0,2 0-7 0,0 4-6 0,-1-3-3 16,1 3-2-16,-1 0-2 0,1 0-3 0,-1 3-3 0,1-3-1 16,0 4-3-16,-2 3 0 0,2-3-1 0,0 3 1 15,-1 1 0-15,1 2 0 0,-1 1 1 0,1 4-2 16,-1-4 2-16,1 4-1 0,-1-1 1 0,0 1-2 0,7-1-1 15,0 1 0-15,-6 0-1 0,6 0 1 0,0-1 0 0,0 1 1 16,6-4-1-16,-6 0-1 0,7 0 0 0,0 0 0 0,-1-4 1 16,1 0 1-16,6-3-1 0,0 0-1 0,-1 0 1 15,2-4-1-15,-1 3 1 0,0-6 0 0,0-1 0 0,-1 0 0 16,8-3 2-16,-6-1-2 0,-1 1 0 0,0 0 0 16,0-4 2-16,-7 3 0 0,7-2 4 0,-6-1 1 0,-1 0 4 15,1 3 4-15,-1-3 4 0,0-3 1 0,-6 3 1 16,0-1 0-16,7 1-1 0,-7 0-1 0,0-3-4 0,0 3-4 15,0-4-2-15,0 4-1 0,0 4-1 0,0 0 2 0,0-1 0 16,0 1-2-16,0 4 1 0,0-1 2 0,0 0-3 16,0 1 1-16,0 3-4 0,0 0-2 0,0 3-1 0,7 5-1 15,-7-1-1-15,6 0-1 0,0 4 1 0,8 0-1 16,-8 4 2-16,1-1 1 0,6 4-2 0,-7 4 2 0,7-3-1 16,1 3 1-16,-2 4-1 0,-5-5 0 0,6 1-1 15,0 4 0-15,0 4 0 0,0-5 0 0,0 1 0 0,0 3 0 16,0-3 0-16,0 0-1 0,0-1 0 0,1 1-1 0,-8-4 1 15,0 3 0-15,0-7 0 0,2 5-1 0,-8-5 0 0,6 0-1 16,-6 1-1-16,-6-1 2 0,6-4-2 0,-8 1 0 0,2-4 0 16,0 0 1-16,-8 0-1 0,8-3 1 0,-7-5 3 15,0 1-2-15,0 0 2 0,0-4-1 0,0 0 1 16,0 0 0-16,0-4 2 0,6 0-1 0,-5 1-1 0,5-5 1 16,0 1-1-16,1-4 0 0,6 0 1 0,-6 0 0 0,6 0-1 15,0-4 0-15,0 1-1 0,6-1-1 0,0-3-5 16,1 3-2-16,0-4-9 0,5 1-6 0,1 3-9 0,1-3-14 15,-2 4-9-15,2-5-16 0,5 5-26 0,-6-4-42 16,0 3-70-16,1 0-122 0,-2-3-61 0</inkml:trace>
  <inkml:trace contextRef="#ctx0" brushRef="#br0" timeOffset="82591.62">4494 5931 36 0,'0'0'203'0,"0"0"-35"15,-6 0-32-15,6 0-29 0,0 0-25 0,-6 0-20 16,6 0-12-16,0 0-6 0,0-4-7 0,0 4-3 0,-7 0-3 16,7 0-1-16,0-3-3 0,0 3-1 0,0 0 0 0,0 0-2 15,0 0-4-15,0 0-2 0,0 0-2 0,0 0-3 16,0 0 1-16,0 0 0 0,0 0-1 0,0 0-3 15,0 0 2-15,0 0 2 0,0 0-1 0,0 0 1 0,0 0 1 16,0 0-1-16,0 0 2 0,0 0 1 0,0 0-1 0,7 0-2 16,-7 0-1-16,0 0-3 0,0 0 0 0,6 0-3 0,-6 0-3 15,6 0-1-15,1 3-1 0,0-3-2 0,6 4 1 16,-7 0-1-16,7 3 0 0,0 0 0 0,1 0 0 0,-2 4 0 16,1 0 2-16,0 0-1 0,6 4-1 0,-5-4 0 0,6 4-1 15,-8 0 1-15,8-1 0 0,-7 1 1 0,0-1 0 16,0 5 0-16,0-5 0 0,7 1-1 0,-8-1 1 15,-4 2 0-15,4-2-1 0,1 1 0 0,-6-4 0 0,6 3 0 0,-7-3 0 16,0-3 0-16,2 3 0 0,-8-4 1 0,6-3 1 0,0 3 0 16,-6-4 5-16,6 1 5 0,-6 0 6 0,0-4 5 0,0 0 5 15,0 0 2-15,0-4 0 0,-6 0 3 0,6-3-4 16,-6 0-5-16,6 0-5 0,-6-4-4 0,6 0-3 0,-8 0-2 16,8 0 0-16,-6-4-2 0,0 4-1 0,6-3 2 15,0-2-1-15,-7 2-1 0,7-1-1 0,0 1-1 0,-6-1-1 31,6 0-1-31,0 1-1 0,6 3-1 0,-6 0-1 0,0 0 0 16,7 0-1-16,-7 3-3 0,6-3 0 0,-6 8 3 16,6-5 0-16,2 5 1 0,-8-1 0 0,12 0-1 0,-6 4 1 15,2 0 6-15,-2 4-4 0,0 0-2 0,1-1-3 0,0 5-1 16,-1-1-2-16,1 0-2 0,-1 1-3 0,0-1-2 16,0 1 0-16,-6-1-1 0,8 0 2 0,-8 1 1 0,6-1 2 15,0 0 2-15,-6-3 2 0,0-1 1 0,7 5 1 16,-7-8 1-16,0 3 1 0,0-3 1 0,0 0 0 0,0 0 0 0,6 0 1 15,-6 0-1-15,0-3 2 0,7-1 2 0,-7-3-2 0,0 3-2 16,7-3 0-16,-7 0 0 0,6-1 0 0,-6 1 0 16,6-4-1-16,2 3 1 0,-8 1 0 0,6 0-1 0,-6-1 2 15,6 1-2-15,-6 0 1 0,6-1 0 0,0 5 0 0,-6-1-1 16,8 0 0-16,-2 4 1 0,1 0-1 0,-1 0 1 0,8 4-2 16,-8 0 1-16,0 3 0 0,8 0 1 0,-8 4-1 15,7 0-3-15,0 4 0 0,0-4-3 0,-7 4-2 0,8 0-2 16,-8-1-2-16,7 1-2 0,0-1-2 0,-6 5 1 15,5-5-2-15,2 1-1 0,-8-1 0 0,8 1-3 0,-8 0-4 16,7-4-2-16,-7 0-5 0,7 0-9 0,-6 0-13 16,5-4-23-16,2-3-43 0,-8 0-66 0,7-4-124 0,-6 0-70 15</inkml:trace>
  <inkml:trace contextRef="#ctx0" brushRef="#br0" timeOffset="82942.05">5309 5971 375 0,'-7'-4'345'0,"7"1"-118"0,0-1-87 16,-7 0-48-16,7 1-28 0,0 3-19 0,-6 0-12 0,6-4-10 15,6 4-8-15,-6 4-4 0,7-4-5 0,0 3-3 16,-1 5-3-16,1-5 0 0,-1 8 0 0,7 0 0 16,0 0 0-16,1 0 1 0,-8 4 0 0,7 0 1 0,0 0-1 15,0-1 1-15,-1 4-1 0,2-3 0 0,-1 0 0 0,0 3-1 16,0-4-1-16,0 2 0 0,0-2 1 0,-7-3-1 0,8 4 1 15,-1-8 0-15,-7 4 0 0,7-4 1 0,-6 1 4 16,-1-5 1-16,0 1 2 0,2 0 2 0,-2-4 2 16,0 0 1-16,1-4 2 0,-1-3 3 0,1-1 1 0,-1 1 2 15,1-4-1-15,-1-4 0 0,-6 1 1 0,6 2-2 0,-6-6-3 16,8 0-3-16,-8 3-3 0,0-3-3 0,0 0-2 0,0 0-1 16,0-1-1-16,0 1-2 0,-8-1 3 0,8 1-2 0,0 0-1 15,0-1-6-15,0 1-9 0,-6 0-15 0,6 0-14 16,0-5-18-16,0 5-26 0,6 0-35 0,-6 0-59 0,8 3-100 0,-2 4-85 15,0 0-47-15</inkml:trace>
  <inkml:trace contextRef="#ctx0" brushRef="#br0" timeOffset="83564.87">6481 7517 131 0,'-6'0'242'0,"-1"-3"-61"15,7-1-56-15,-7 0-44 0,1 4-30 0,6-3-15 0,-6 3-9 16,-2-4-7-16,8 0-3 0,-6 4 0 0,6 0 0 16,-6-3-2-16,6-1-3 0,-6 4-4 0,6-4-2 0,-7 4-1 15,7-3-2-15,-7 3-3 0,7-4-2 0,-6 4-3 16,6 0-3-16,0 0-6 0,-7 0-6 0,7 0-11 0,-6 0-15 15,6 0-29-15,0 0-43 0,0 0-67 0,-6-4-104 0</inkml:trace>
  <inkml:trace contextRef="#ctx0" brushRef="#br0" timeOffset="84184.17">5713 7781 154 0,'0'0'319'16,"0"-4"-69"-16,0 1-63 0,0-1-56 0,0 0-44 0,0 1-27 16,0-5-17-16,6 5-11 0,-6-4-6 0,6-5-3 0,1 5-5 15,0-1-3-15,-1-2-2 0,7 2-3 0,-7 1 1 16,8 0-4-16,-2-4 0 0,-4 3-2 0,4 5-2 0,-6-1 2 15,8 4-3-15,-1 0 1 0,-1 4-3 0,2 3 1 0,-2 0-1 16,2 4 0-16,-1 4 1 0,0 3-1 0,0 0 0 16,0 1 0-16,0 3-2 0,0 0 1 0,0 0 2 0,0 3-1 15,1-3 1-15,-2 1-1 0,0 2 0 0,-4-6-1 16,5 2 4-16,-1-2-1 0,2-1-2 0,-8-3 1 0,8-1-1 16,-8 1 0-16,7-4 1 0,-7 0 0 0,1 0-1 0,6 0-1 15,-7-7 2-15,1 3 0 0,6 0 1 0,-7-3 1 16,1 0 0-16,6-1 3 0,-6-3 1 0,5 0 0 0,-5-3 0 15,6-1 0-15,-7 0 1 0,8-3 1 0,-8 0 1 16,7-1-1-16,-7-3 0 0,8 0 2 0,-2-3 0 0,-5-5 3 0,6 1 6 16,-6-4 5-16,-1 0 3 0,1 0 4 0,-1-3 4 15,1-1 2-15,-7-4 4 0,6 1 0 0,-6 0-7 16,0 0-1-16,0-5-6 0,-6 2-4 0,-1 2-4 0,1-3-3 16,-1 1-6-16,1 2-2 0,-7 1-4 0,6 3-1 0,-6 1-2 15,7 3-2-15,-8-1-2 0,8 9-5 0,0-5-5 0,-1 8-13 16,1 4-14-16,0-4-16 0,6 8-15 0,0-1-13 15,6 4-15-15,0 0-29 0,7 4-55 0,-7-1-102 0,8-3-82 16,5 4-56-16</inkml:trace>
  <inkml:trace contextRef="#ctx0" brushRef="#br0" timeOffset="84658.73">7197 7766 292 0,'-6'0'250'0,"0"0"-63"0,-1 0-50 15,7 0-37-15,-7 0-26 0,1 0-15 0,6 0-4 0,-6-3-5 16,6 3-9-16,-7-4-5 0,7 4-1 0,0-4-3 0,0 1-3 16,-7 3-2-16,7-4-4 0,0 1-2 0,0 3-1 0,0-5 0 15,0 5-3-15,0-3-4 0,7 3-1 0,-7-4-2 0,7 4-3 16,-7-4 0-16,6 4 0 0,0-3-1 0,1 3-1 31,6-4-2-31,0 0-2 0,0 1 1 0,0 3 1 0,-1-4 0 16,8 1 2-16,-6-1-1 0,5 0 1 0,1 1 1 0,-1-1 0 15,1 0 1-15,-1 1 0 0,0-1 0 0,1 0-1 16,0-3-1-16,-7 3-2 0,13 1 1 0,-13-5-1 0,7 5 0 0,-1-1 0 16,0 0-2-16,1 1-1 0,-7-1 0 0,0 1 2 15,0-1 0-15,1 4-2 0,-2-4 0 0,-5 4-1 0,-1 0 1 16,1 0 0-16,-1 0-3 0,-6 0-2 0,7 0-5 0,-1 4-6 16,-6-4-7-16,0 4-9 0,0-4-15 0,0 3-15 0,0 1-23 0,0-4-34 15,-6 3-52-15,-1 1-87 0,1 0-90 0,-7-1-52 0</inkml:trace>
  <inkml:trace contextRef="#ctx0" brushRef="#br0" timeOffset="84900.85">7347 7891 134 0,'7'4'159'0,"6"-4"-26"0,-7 0-23 0,7 0-19 15,1 0-12-15,5 0-11 0,-6-4-7 0,0 0-7 16,7 0-7-1,-8 1-8-15,8-1-5 0,0 0-3 0,-7-3-2 0,6 3-3 16,1-3-1-16,-8 0-3 0,8-1 1 0,-6 5 0 0,5-5-5 16,-6 1 0-16,0 0-3 0,-1 0-1 0,2 3 0 15,-8-3-2-15,1 3-3 0,6 0-2 0,-7 1-2 0,-6-1-1 16,7 4 0-16,-1-4-3 0,-6 4-1 0,0 0-1 0,0 0-3 16,0 0-4-16,0 0-7 0,0 0-13 0,0 0-19 0,0 0-34 15,0 0-68-15,0-3-134 0,0-1-81 0</inkml:trace>
  <inkml:trace contextRef="#ctx0" brushRef="#br0" timeOffset="86753.81">8832 6693 101 0,'0'0'211'0,"0"0"-27"0,0 0-30 15,0 0-31-15,0 0-24 0,0 0-20 0,0 0-15 0,-6 3-14 16,6-3-7-16,0 0-5 0,-7 0-7 0,7 0-4 0,-7 0-7 15,7 0-3-15,-6 4-3 0,6-4-2 0,-7 4-4 16,1 3-1-16,0 0-1 0,-1 1-2 0,0 3 1 0,7 0 0 16,-6 4-1-16,0-1 2 0,6 4 0 0,-7-3 1 15,7 7 0-15,-7-4 0 0,7 4 1 0,0-4 0 0,0 5-2 16,0 2-1-16,0-3 1 0,0 4-3 0,7-1-1 16,-7 5 0-16,7-4 1 0,-1-1 0 0,0 1 0 0,1-1 2 15,0 1-2-15,-1 0 1 0,7 3 3 0,-7-3-3 16,8-1-1-16,-2 1 2 0,2 0-2 0,-1-4 1 0,6 3 1 0,0-3-2 15,1 0-1-15,0-4 2 0,-1 4-2 0,1-3 1 16,6-1 1-16,-7-3-2 0,7-1-2 0,0 1 2 0,1 0-1 16,-1-4 0-16,0-4-1 0,0 0-2 0,7-3-2 0,-8-4-3 15,7-4-7-15,-5 4-14 0,6-7-14 0,-8 0-28 0,8-4-48 16,-7 0-99-16,0-4-110 0,-6 1-65 0</inkml:trace>
  <inkml:trace contextRef="#ctx0" brushRef="#br0" timeOffset="87491.7">9223 7085 292 0,'0'0'366'0,"0"-7"-106"16,-6 7-99-16,6-8-62 0,0 5-32 0,0-1-20 16,0-3-12-16,0 3-8 0,0-3-4 0,0 3-5 0,6-3 0 15,-6 3-3-15,6 0-1 0,-6-3-1 0,7 7-2 0,-1-8 0 16,-6 8-1-16,14-3-3 0,-8 3-3 0,0 0-1 16,0 0 0-16,8 3-1 0,-8 5 0 0,8-1-2 0,-1 1 1 15,-7 3 0-15,8 0 1 0,-8 3-2 0,6 1 3 16,2 3-1-16,-8-3-1 15,7 3 0-15,1 0-1 0,-8 1 1 0,6-4 0 0,2-1 0 16,-8 1-1-16,7-1 0 0,-6 1 0 0,6-4-1 0,-7 0 1 16,0 0 0-16,2-4 0 0,-2 0 1 0,0 1 0 0,1-1-1 15,-7-3 1-15,7-1 6 0,-7 2 3 0,0-5 8 16,0 0 8-16,0 3 8 0,0-3 9 0,0-3 6 16,0 3 6-16,0-5-1 0,0 2-4 0,-7-5-3 0,7 1-6 15,-7 0-4-15,7-4-4 0,0 4-4 0,-6-4-5 0,6 0 0 16,0 0-1-16,0-4-3 0,-6 1-4 0,6-1-3 0,0 0-2 0,0 0-4 15,0 1-1-15,6-1-3 0,-6 4-2 0,0-4 1 16,0 1 1-16,6-1-1 0,-6 4-2 0,7 0 2 0,-7 4-2 16,7 0 0-16,-7 3-1 0,6-3 0 0,1 3 0 0,-1 0-2 15,0 4-2-15,-6 0-1 0,7 4-1 0,0 0-3 16,-1-1-2-16,0 5-4 0,1-5-4 0,0 5-5 0,-1 3 0 16,1-4-3-16,-1 0-2 0,0 1 1 0,1-1 1 15,0 0 3-15,-7 4 4 0,6-7 4 0,0 3 3 0,2-3 4 16,-8-1 3-16,6 1 3 0,0 0-1 0,-6-4 4 0,7 3 1 15,-7-3 0-15,5 0 3 0,-5-3 0 0,8 3 2 16,-8-4-2-16,6 0 2 0,1-3-2 0,-1 3 1 16,0-3-1-16,2-4 0 0,-2 4-1 0,0 0-1 0,1-4 0 15,0 3 0-15,5-3-1 0,-5 4 1 0,6 0-1 0,-6-1-1 16,-1 1 0-16,7-1 0 0,-6 5 0 0,6-5 1 0,-7 8-1 16,0-3-1-16,1 3 0 0,6 3 0 0,-7-3 2 15,2 8-3-15,-2-1 2 0,0 1-1 0,8-1 1 0,-8 4 0 16,0 4-1-16,1-4 1 0,-1 3 0 0,0 1 1 0,-6-1-2 15,8 5 0-15,-2-1-3 0,-6 1-2 0,6-5-1 16,-6 5-5-16,7-5-4 0,-7 4-4 0,6-3-3 16,-6 0-4-16,7-1-3 0,-7 1-5 0,6-1-6 0,-6-2-7 0,7-5-8 15,-1 0-10-15,1 1-17 0,0-5-36 0,5-3-61 0,-6 0-104 16,8-3-82-16,-8-1-43 0</inkml:trace>
  <inkml:trace contextRef="#ctx0" brushRef="#br0" timeOffset="87711.95">10187 7162 231 0,'0'0'351'0,"0"0"-101"16,0 0-93 0,0 0-60-16,0 0-34 0,6 0-19 0,1 0-9 15,0 0-7-15,-1-4-6 0,6 0-5 0,2 4-3 0,5-3-4 16,-5-1-3-16,5-3-1 0,7 3 0 0,-6 0-2 0,6-3-3 15,0 3-1-15,-1-3-6 0,1 3-6 0,6-3-12 16,-5 4-17-16,6-5-28 0,-7 5-44 0,6-5-69 0,-5 1-108 16,-1 0-79-16</inkml:trace>
  <inkml:trace contextRef="#ctx0" brushRef="#br0" timeOffset="88598.92">10943 6906 163 0,'0'-4'277'0,"-9"0"-63"0,4 1-56 0,5-2-46 16,-6-1-30-16,6 6-17 0,-7-8-9 0,7 4-9 0,0 4-5 16,-6-7-4-16,6 7-6 0,0-4-6 0,0 1-4 0,-7-1-4 15,7 4-4-15,0-4-1 0,0 4-2 0,7-3-4 16,-7 3-2-16,0 0-1 0,0 0-4 0,0 0 0 15,6 0 1-15,1 0-2 0,-7 3 0 0,6 1-2 0,-1 3 2 16,4-3 0-16,-3 3 0 0,7 5 1 0,-7-6 0 0,1 6 0 16,6-1 0-16,-7 0 1 0,8 0 0 0,-2 0 1 15,-6 0 0-15,8 3 4 0,-8-3-3 0,1 0-2 0,6 0 1 0,-6 0-2 16,5 0 0-16,-4-3 1 0,-2 3-1 0,0-4-5 16,0 0 1-16,1 1 3 0,0 3 1 0,-7-8 0 0,6 5 0 15,-6-5 0-15,7 5 0 0,-7-5 1 0,0 1 1 16,0-4-1-16,0 3 2 0,0 1 4 0,0-4 5 0,0 0 3 15,0 0 8-15,0 0 4 0,-7-4 4 0,7 1 3 0,0-1 2 16,-6 1 1-16,6-5-3 0,-7 1 3 0,7 0 3 16,-7-1-3-16,1-3 0 0,6 0-2 0,-6 0-2 0,6 0-1 15,0 0-1-15,0 0-8 0,0-4-5 0,0 5-5 16,0-5-4-16,0 0-2 0,6 1-1 0,-6 3-5 0,0 0-1 16,6 0 0-16,-6 4 0 0,0-4 0 0,7 6-1 0,-7-2-2 15,0 7 0-15,7-3-1 0,-7-1-3 0,6 4-3 16,-6 0-6-1,7 0-3-15,-7 4-2 0,0-1-1 0,6-3-4 0,-6 7 1 0,0-2 0 16,7-2 3-16,-7 5 2 0,0-5 4 0,0 1 3 0,0 0 1 16,0-1 4-16,7 1 2 0,-7-1 2 0,0 1 0 15,0-4 3-15,0 4 0 0,0-4 0 0,6 0 2 16,-6 0 0-16,0 0 2 0,0 0 1 0,6 0 1 0,-6-4 1 16,0 0 1-16,6 1 1 0,1-1-1 0,-7-3 0 15,7 0-1-15,-1-1 1 0,1 0-1 0,-1 1-1 0,0 0-3 16,2 0 0-16,-2-4-1 0,0 3 0 0,0 1-1 0,8-4 0 0,-8 4-1 0,1-1-1 15,-1 1 1-15,1 0 0 0,0 0 0 0,-1 3 1 0,0 0 0 16,1 1-1-16,0 3 1 0,-1 0 0 0,0 3 0 16,1 1 0-16,0 0 0 0,-1 3 0 0,1 4 0 0,-1 0-1 15,0 0-1-15,2 0 0 0,-2 3 1 0,0 1 0 0,0-1-1 16,-6 2 1-16,7-2 0 0,0 4 1 0,-1-3 1 16,-6 0-1-16,7-1-1 0,-1 1-1 0,-6-4 1 0,6 3-2 15,-6 1 1-15,8-4 0 0,-8 0-2 0,6 0 0 16,-6 0-1-16,6-3-2 0,-6 3-1 0,6-4-5 0,-6 0-5 15,8 0-2-15,-8-3-5 0,6 3-3 0,0-3-2 0,1-4-3 16,-7 4-7-16,5-1-4 0,-5-3-6 0,8 0-10 16,-1 0-12-16,-7 0-25 0,6 0-43 0,-6-3-67 0,0-1-108 15,0 0-65-15</inkml:trace>
  <inkml:trace contextRef="#ctx0" brushRef="#br0" timeOffset="89370.72">11671 6920 168 0,'0'-4'325'0,"0"1"-82"0,0 3-76 0,0-4-62 15,-6 4-41-15,6-3-23 0,-6 3-15 0,6-4-9 0,-7 4-4 16,0-4-2-16,1 4-3 0,0 0-2 0,-1 0 0 15,1 0-1-15,-1 0 1 0,-6 4-3 0,7-4 1 0,-8 4 1 0,8 3 2 0,-7-4 2 16,0 5 4-16,6-1 0 0,-5 4 0 0,-2 0 0 0,8-4 0 16,0 4-1-16,-9 4-5 0,15-4-1 0,-5 0-3 15,5 0-2-15,-7 0 0 0,14-4 2 0,-7 4-2 16,0-3 0-16,5-1 2 0,3 0 0 0,-1-3 3 0,-1 0 1 16,0 3 0-16,8-3 0 0,-8-4 0 0,7 0 1 0,0 0-2 15,0 0 1-15,-7-4-2 0,8 0 0 0,-2 1-2 0,2-1-1 16,-8-3 2-16,7-1 0 0,-7 1 3 0,8 0 1 15,-8-1 3-15,0-3 4 0,2 4 7 0,-2-4 3 0,-6 3 0 16,6-3 1-16,-6 4 1 0,7-4 1 0,-7 0 0 16,0 4-1-16,0-4-5 0,0 4-1 0,0-1 0 0,0 1-3 15,0 0-3-15,0 0-3 0,0 3-3 0,0-3-5 16,0 2-2-16,0 5-1 0,0-3-1 0,0 0-2 0,0 3 2 16,0 0 0-16,0 3-2 0,6 0 1 0,-6 2 1 15,7 2-2-15,-1 4 2 0,1 0 1 0,-1 3-1 0,0 1 0 0,8 3-1 16,-8 0 1-16,7 1-1 0,-6 3 2 0,6 0-1 15,0 0 0-15,0 0 1 0,-7 0 0 0,8 3-1 16,-1-3 0-16,-7 4 0 0,7-4-1 0,-6 4-6 0,5-1-4 16,-4-3-2-16,-2 4 0 0,0 0-3 0,1-4 0 15,-1 0 2-15,-6 0 0 0,7-4 2 0,-7-4 5 0,0 1 4 16,0-4-1-16,-7 0 2 0,7 0 2 0,-6-3 1 0,-1-1 1 16,1 0 2-16,0-3 2 0,-2-4 2 0,2 4 6 0,-7-4 0 15,6 0 2-15,-5-4 3 0,5 4 2 0,-7-7 1 0,2 3 2 16,6-3 0-16,-8-1 0 0,8 1 2 0,-7-4 3 15,6 3-3-15,1-3-1 0,-1 0-2 0,1 0-3 16,0-3-4-16,6-1-6 0,-8 1-4 0,8-1-8 0,8-3-5 16,-8-1-9-16,0 1-10 0,6-1-12 0,0 1-13 0,1-4-13 15,-1 4-14-15,1-4-13 0,6 4-17 0,0 0-23 0,-6-5-43 16,5 5-85 0,-6 0-98-16,2 0-53 0</inkml:trace>
  <inkml:trace contextRef="#ctx0" brushRef="#br0" timeOffset="89656.85">11860 6539 402 0,'14'-4'313'15,"-8"4"-129"-15,8 0-82 0,5 0-42 0,-6 0-21 0,6 0-7 16,1 4-8-16,-1 0-1 0,7-1-2 0,-6 5 0 16,6 3 0-16,-7-1-1 0,7 5-3 0,-6 4-2 0,6-5 0 15,-7 8-1-15,1 0-2 0,-7 0-3 0,0 4-2 0,0-1-4 16,-7 1 1-16,-6 3-3 0,8 1 0 0,-8-1-4 0,0 1-6 16,0-1-7-16,-8 0-12 0,2 0-16 0,0 0-26 0,-1 1-42 15,1-4-72-15,-1-1-122 0,0-3-65 0</inkml:trace>
  <inkml:trace contextRef="#ctx0" brushRef="#br0" timeOffset="96121.42">9868 8107 117 0,'-6'0'203'0,"6"4"-46"0,0-4-39 16,0 0-32-16,0 0-25 0,0 0-19 0,0 0-16 15,0 0-7-15,6 0-6 0,0 0-1 0,-6 0-2 0,7 0 2 16,6 0 4-16,-7 0 3 0,7 0 3 0,7 0 2 15,-1 0 0-15,1 0 2 0,6 0 2 0,0-4 1 0,0 4-2 16,7-4-3-16,6 1 2 0,-1-1 1 0,2-3-1 0,-1 3 4 16,6-7-1-16,1 4 2 0,6-4 2 0,0 0 4 15,1-1 2-15,-1 1-1 0,6-3 1 0,0-1-2 0,-5 1-1 16,6-5-1-16,-1 5-3 0,1-4-1 0,-9 3-4 16,10-3 0-16,-1-1-2 0,-7 4-2 0,7-3-4 15,-8 3-2-15,-5 1-3 0,0-1 4 0,0 1-7 0,-8 3-4 0,1 0-2 16,-5 0-3-16,-10 4-2 0,3-1-2 0,-7 4-3 15,0 0-10 1,-1 1-2-16,-13 3-3 0,8-4-3 0,-8 4-3 0,0 4-3 0,-6-4-4 16,7 3-1-16,-7 1-2 0,-7 3-4 0,7-2-5 15,-6 2-5-15,0 4-5 0,-8-4-8 0,8 4-7 0,-7-4-14 16,7 4-18-16,-8-3-33 0,-6 3-48 0,8-4-81 16,-9 4-78-16</inkml:trace>
  <inkml:trace contextRef="#ctx0" brushRef="#br0" timeOffset="96897.2">10851 8326 372 0,'-7'0'295'0,"7"-3"-80"0,0 0-71 16,0-5-47-16,0 4-24 0,7 1-19 0,-7-1-10 0,0-3-8 16,0 3-8-16,7 0-7 0,-7-3-4 0,6 3-4 15,-6-3-3-15,6 3-1 0,2 1-3 0,-2-1-3 0,0 0 2 16,-6 1-2-16,7 3-2 0,-1 0 0 0,1 0-1 0,-1 3 0 15,1 1 0-15,4 0 0 0,-2-1-1 0,-3 5-1 16,0 3 1-16,1 0 1 0,-1 0 0 0,1 0-1 0,-1-1 1 0,1 2 0 16,-1-1 0-16,1 0 0 0,0 3 1 0,-7-3 0 0,6 0-1 15,0-3 1-15,-6 3 0 0,6 0-1 0,-6-4 0 0,8 0 0 0,-8 0 0 16,6 1 0-16,-6 0 1 0,0-5 0 0,0 1 0 16,6 0 0-16,-6-1 2 0,0 1 0 0,0-1 5 0,0-3 6 15,0 0 7-15,7 0 11 0,-7 0 7 0,0 0 9 16,0 0 7-1,0 0 3-15,0-3 0 0,0-1-2 0,0 1-3 0,0-8-5 16,0 3-6-16,0-3-7 0,6 0-7 0,-6 0-1 0,0-4-5 16,0 1-5-16,7-1-4 0,-7 4-3 0,7-3-2 15,-1-1-3-15,-6 3-2 0,6-2-1 0,2 7 0 0,-8-4-1 0,6 3-1 16,0 1-2-16,-6 0-1 0,6 3-1 0,1 0 1 0,0 4-1 16,-1 0-1-16,1 0 0 0,-1 4-4 0,1 0-4 0,0-1-4 15,5 5-3-15,-6-5-5 0,1 5-4 0,0-1-4 0,6-3-1 16,-13 3 1-16,12 1 3 0,-4-2 3 0,-2 2 1 15,-6 0 3-15,6-5 3 0,0 5 2 0,2-1 4 0,-8-4 2 16,6 1 3-16,-6 0 1 0,0-1 2 0,6 1 5 0,-6-4 1 16,0 0 3-16,0 4 5 0,7-4 4 0,-7-4 4 0,0 4 2 15,6-7 2-15,-6 3 2 0,7-3 2 0,-7-4 0 0,7 0-2 16,-1-1-1-16,0 2-2 0,1-5-2 0,0 4-1 0,5-7-4 16,-5 3-2-16,6 1-2 0,-6-1-4 0,5 0-2 15,2 1 1-15,-2-1-3 0,-5 4 0 0,6 0 0 0,0 0 0 16,-7 3-1-16,8 1 0 0,-2 3-1 0,-4-3-1 15,4 7 0-15,0 0 1 0,-4 4 0 0,5 3-1 0,-1 0 0 16,-4 1 0-16,4 3 0 0,2 3 1 0,-8 1-3 0,1 0 0 16,-1 3-1-16,0 1-1 0,1-1-2 0,0 0-1 15,-7 0-3-15,6 1-1 0,0-1-3 0,1 1-4 0,-7 2-5 16,7-2-5-16,-7-1-8 0,6 0-7 0,1-3-12 16,-1 4-16-16,0-8-23 0,8-4-41 0,-8-4-79 0,8 1-126 15,-2-8-70-15</inkml:trace>
  <inkml:trace contextRef="#ctx0" brushRef="#br0" timeOffset="97722.23">12271 7151 205 0,'0'-4'202'0,"-6"4"-21"16,6 0-26-16,-7 0-26 0,7-4-28 0,-7 4-22 0,7 0-18 15,0 0-12-15,0-3-8 0,0 3-5 0,0 0-5 16,0 0-6-16,0 0-4 0,0 0-4 0,0 0-4 0,0 0-3 15,0 0-2-15,7 0-3 0,-7 3-2 0,7-3 0 16,-1 4 0-16,7 0-1 0,-8-1 0 0,10 1-1 0,-3 3 0 16,2 1 0-16,-2-1 0 0,2 1-1 0,-1 3 0 0,-1 0 0 15,2 3 0-15,-2-3 1 0,2 4-1 0,-8 3 0 0,7-3 0 16,1 3 0-16,-2-4 0 0,-6 1 2 0,8 0-1 16,-1 0-1-16,0-1 0 15,-6-3 0-15,5 0-1 0,-6-3 0 0,2 2 1 0,4-2 0 16,-5-1 1-16,-1-3 3 0,1 3 2 0,-7-3 2 0,7-1 4 15,-1-3 3-15,0 0 2 0,1-3 2 0,0-1 3 16,-1 0 3-16,0 1-1 0,-6-5 3 0,7 1 1 0,0 0 3 0,-7 0 4 16,6-8 4-16,-6 4 1 0,7 0 2 0,-7-4 1 0,0 1 0 15,0-4 2-15,0-1 2 0,0 1-3 0,0-1-4 16,0 1 0-16,-7-4-4 0,7 0-2 0,0 4-3 16,-6-4-5-16,6-4-5 0,-7 4-5 0,7 0-2 0,-7-3-3 15,1 3-4-15,0-1-3 0,6 1-2 0,-7 4 0 0,0 0-2 16,1 3 0-16,6 1-2 0,-6 3-7 0,6 3-9 0,-7 1-13 15,7 0-14-15,0 3-17 0,0 1-15 0,0-2-13 0,7 2-13 0,-1 3-9 16,0 0-11-16,1 0-17 0,6 0-34 0,0 0-67 0,-6 3-114 16,6-3-56-16</inkml:trace>
  <inkml:trace contextRef="#ctx0" brushRef="#br0" timeOffset="98223.02">12883 6942 272 0,'0'0'283'0,"0"0"-70"0,0 0-63 0,0 0-48 0,0 0-37 15,0 0-23-15,0 0-14 0,0 0-9 0,0 4-5 16,0-1-2-16,0 1-2 0,0 3-1 0,0 1 1 0,0 3 1 16,7-1 2-16,-7 1-2 0,0 4-1 0,6 0 0 15,-6 3 1-15,6 1 0 0,-6-1 0 0,8 4 2 0,-8 3-1 16,6 1-1-16,-6 4 1 0,6-1-1 0,-6 0-1 15,7 0-1-15,-1 4-2 0,-6 0 0 0,7 0-2 0,-7 0-2 16,6 0 0-16,-6 0-2 0,7 0 2 0,-7 0-1 0,6-4-1 16,1 5 0-16,-7-5 0 0,7 0-1 0,-1-3 1 15,0-4 1-15,1 3-1 0,-1-3 0 0,1-3 0 0,-1-1 2 16,1-3 1-16,5 3-1 0,-4-7 1 0,-2 0-1 16,0 0 2-16,8-4 1 0,-8 0 0 0,0 1 2 0,7-5 3 15,-6-3 1-15,6 0 2 0,-7 0 1 0,8-3 0 0,-8-1-1 16,0 0 0-1,1 1-3-15,0-5-1 0,-1 1-1 0,1 0-1 0,-1-4 1 16,-6 3 1-16,0 1 1 0,0-4 1 0,0 0 2 0,0 0 0 16,-6 4 1-16,-1-4-1 0,1 0-1 0,-1 0-1 0,-6-4-3 15,0 4-3-15,0-3-1 0,0 3-2 0,-7 0-2 0,8-4 1 16,-2 8-1-16,-6-4 1 0,8 3 0 0,-1-2 1 16,0-1-3-16,6 0 0 0,-5 0 0 0,5 3 0 15,0-3 0-15,1 4 0 0,-1-1-1 0,7 1 0 0,0 0 1 0,0-1 0 16,0 1-1-16,0 0 0 0,7-1-1 0,-1 1-2 0,1 0 0 0,0 0-3 15,5-1-4-15,-5 1-1 0,6 0-5 0,6-1-9 16,-5 1-10-16,-2-1-17 0,8 1-20 0,-1 0-32 0,1-4-60 16,0 0-130-16,-1 0-90 0,-6 0-50 0</inkml:trace>
  <inkml:trace contextRef="#ctx0" brushRef="#br0" timeOffset="98572.9">13482 7147 277 0,'0'-4'272'0,"0"4"-57"0,0-3-55 0,0 3-49 15,0-4-40-15,0 4-22 0,6-4-12 0,-6 4-10 0,8-3-3 16,-8-1-4-16,12 4 1 0,-5-4 1 0,6-3 0 16,-6 3 1-16,11-3-1 0,-4 0 2 0,5 0 0 0,1-1-1 15,6 1-1-15,-6 0-2 0,5-4 1 0,1 3 0 0,1 1-2 16,-7-4 0-16,12 3-3 0,-6-3-1 0,0 4-1 16,1 0-1-16,-2-1-5 0,1-2-2 0,-6 2-2 0,6 1-1 15,-7 3-2-15,1-3 0 0,-1 3-1 0,1 1-4 16,-8-1-5-16,-4 4-8 0,4-4-11 0,-5 4-12 0,0 0-16 15,-1 0-21-15,-6 0-27 0,6 0-43 0,-6 0-67 0,-6 0-104 16,0-3-69-16</inkml:trace>
  <inkml:trace contextRef="#ctx0" brushRef="#br0" timeOffset="98795.7">13795 6865 129 0,'-7'-4'340'0,"7"4"-91"0,-6-3-85 0,6 3-65 0,0 0-37 15,0 0-22-15,0 0-12 0,0 3-7 0,6 1-3 0,-6 0-1 16,7 3-1-16,-1 1 1 0,1 6 1 0,0-3 1 16,-1 4-2-16,7 3 0 0,-6 0-1 0,-1 1-3 0,0 2-3 15,2 1 0-15,-8 1-2 0,6-1-2 0,0 0 0 0,1-1-3 16,-1 1 1-16,0 0-1 0,1 1-2 0,0-5-1 16,5 0-5-16,-5 0-11 0,6-3-20 0,0 0-38 15,0-4-73-15,0 0-147 0,7-8-80 0</inkml:trace>
  <inkml:trace contextRef="#ctx0" brushRef="#br0" timeOffset="99770.75">15293 6631 149 0,'0'0'195'0,"-6"-4"-22"0,6 4-25 0,0 0-25 0,0 0-22 16,0-4-20-16,0 4-18 0,0 0-12 0,0 0-5 0,0-3-3 15,0 3-3-15,0 0-5 0,0 0-7 0,0-4-4 16,0 4-4-16,0 0-3 0,0 0-6 0,6 0-5 0,-6 0-2 16,0 0 0-16,0 4-1 0,0-4 0 0,6 3 0 0,-6 1-2 15,7 0-1-15,0 3 2 0,-1-3 0 0,0 3-2 16,1 4 1-16,6 0-1 0,-6-4-1 0,-1 4 0 0,7 4 2 15,-6-4 0-15,5 3-2 0,-5-3 1 0,6 4-1 32,-6 0 1-32,5 0 0 0,-4-5 1 0,-2 5-1 0,6 0-1 15,-6-4 2-15,2 0 0 0,-2 0 1 0,1 3-2 0,-1-7-1 16,0 4 2-16,2-3 0 0,-2 0 0 0,-6-1 0 16,6 0-1-16,-6-3 0 0,0-1 2 0,0 1 3 0,6-4 5 15,-6 0 7-15,0 4 8 0,0-4 7 0,0 0 7 0,0-4 3 16,0 4 7-16,0-4 2 0,-6 1-4 0,6-1-3 0,0-3-4 15,0 3-3-15,-6-3-4 0,6-5 0 0,0 6-3 0,-6-6-3 16,6 1 0-16,0 0-3 0,-8 0-3 0,8 0-3 16,0 0-3-16,0-3-6 0,0 3-1 0,0-4-3 0,8 1-3 15,-8-1-1-15,6 4-1 0,0 0 0 0,-6 0-1 16,6 0 1-16,8 3-1 0,-8 1 1 0,1 0-1 0,-1 3 1 16,1 1-2-16,6 3 1 0,-7 0-1 0,-1 0 0 15,10 3 1-15,-9 4-2 0,1-3-1 0,-1 7-2 0,1-4-2 16,0 1-2-16,-1 3-2 0,0 0 0 0,-6-4-2 0,8 4 0 15,-8-3 2-15,6-1 2 0,-6 4 2 0,6-4 2 16,-6 0 1-16,6-3 1 0,-6 0 3 0,0 3 0 0,0-3 0 16,0-4 0-16,8 3 1 0,-8-3-1 0,0 4 2 0,0-4 2 15,0 0 3-15,0 0 1 0,6-4 1 0,-6 1 2 16,0-1 0-16,0-3 0 0,0-1-3 0,6 5 1 0,-6-4-1 0,7-4 0 16,-7 3 0-16,6 1 0 0,-6-4 0 0,6 0 0 15,2 3 1-15,-2-3-2 0,-6 4-3 0,6 0-1 0,0-4-1 16,1 3 0-16,0 1-1 0,-1 0-1 0,1 3 1 0,-1 1-1 15,1-1-1-15,0 0 0 0,-1 4 1 0,0 0-1 0,0 0 1 16,2 4 0-16,-2 3 1 0,0 1-1 0,1-1 0 0,-1 4-1 16,1 0-4-16,-7 0-2 0,7 3-2 0,-1 1-3 0,0-4-7 15,-6 4-5-15,6 0-3 0,2-1-8 0,-2 1-6 0,0-1-7 16,8-3-9-16,-8 4-8 0,7-4-8 0,0-4-15 16,0 5-23-16,0-6-36 0,7-1-58 0,-7-5-107 0,0 0-71 15</inkml:trace>
  <inkml:trace contextRef="#ctx0" brushRef="#br0" timeOffset="100284.62">16159 6718 88 0,'-6'-7'394'0,"-1"0"-90"0,1 3-102 0,-1 0-74 16,1 1-42-16,-7-1-23 0,6 4-13 0,-6 0-12 0,-1 4-7 16,8-1-8-16,-7 1-8 0,7 3-3 0,-7 1-4 15,6-1 0-15,1 0-2 0,0 4-1 0,-2-3-3 0,2 3-1 16,6 0-1-16,-6 0 1 0,6 0-1 0,0 0-1 15,0-4 0-15,0 4 1 0,6-4-1 0,-6 1-1 0,6-1 1 16,2-3 0-16,-2-1 1 0,0 1-1 0,7 0 1 0,-6-4 0 16,6 0 1-16,-7-4 2 0,8 4-1 0,-8-4 1 15,7-3 1-15,0 0 2 0,-6 3 2 0,-1-7 3 0,7 4 1 16,-6-1 3-16,-1-3 3 0,0 4 4 0,1-4 2 0,-7 0 2 16,7 0 4-16,-7 4 2 0,0-4 2 0,0 3-2 15,0 1-2-15,0 0-3 0,0-1-3 0,0 1-3 0,0 0-7 16,0 3-5-16,0 0-5 0,0 1-2 0,0 3-1 15,0-4-1 1,0 8-1-16,0-4-1 0,6 3 1 0,-6 5 0 0,7 3 0 16,-7-4 0-16,6 8 1 0,0-1 0 0,1 1 0 0,6 4 0 15,-7 2 0-15,2-2 0 0,4 3 1 0,-5 0-1 0,-2-1 0 16,3 2-1-16,-2-5-1 0,1 4 1 0,-1 0-3 16,-6-4 1-16,6 4-1 0,2-4-1 0,-8 1 1 0,0-4 1 15,0 3-2-15,0-3 2 0,0-1 1 0,-8-3 0 0,8 0 2 16,-6 0 0-16,0-4 0 0,-1 1 0 0,1-1 1 0,-2-3 0 0,3-1 1 15,-8 1 2-15,7 0 0 0,-2-4 1 0,-4-4 2 0,5 0-2 16,-6 4 2-16,7-7 2 0,-7 0 1 0,6 3-2 0,0-7 1 16,1 4-1-16,0-1-1 0,6-3 0 0,0 1-3 15,0-1-8-15,0 0-7 0,0 0-9 0,6-4-11 16,0 4-15-16,1-4-14 0,6 4-17 0,-6-4-23 0,5 8-33 16,-5-4-49-16,0 0-78 0,5 4-110 0,-4 0-51 0</inkml:trace>
  <inkml:trace contextRef="#ctx0" brushRef="#br0" timeOffset="100575.16">15520 7499 158 0,'0'-4'365'0,"8"4"-99"0,-2-7-95 0,0 3-67 16,1-3-37-16,6 0-21 0,0-1-9 0,7 1-4 0,-1-4 1 16,1 0 0-16,0 0 0 0,6 0-2 0,-1-4-2 15,1 4-2-15,0-3-1 0,1 3-1 0,5-4-3 0,1 4-5 16,-1-3-5-16,-6 2-4 0,7 1-1 0,-1 0-1 0,1 0-2 16,-7 4-3-16,0 0-3 0,-1-1-3 0,2 1-7 15,-1 3-4 1,0-3-11-16,-6 3-10 0,5 4-13 0,-11-3-13 0,6-1-16 15,-8 4-33-15,0 0-52 0,2 4-94 0,-7-4-86 16,-1 0-47-16</inkml:trace>
  <inkml:trace contextRef="#ctx0" brushRef="#br0" timeOffset="101268.77">15833 7649 57 0,'0'-4'420'0,"0"1"-87"0,7-1-108 0,-7-3-89 0,0 3-52 16,7 1-29-16,-7-1-16 0,0 0-12 0,6 1-5 16,-6-2-4-16,6 2-2 0,-6 0-3 0,0 3-1 0,6-5-2 15,-6 10-2-15,8-5-1 0,-2 3-3 0,-6 0-1 0,6 2-1 16,1-2 0-16,0 5-1 0,-1 3 1 0,1-1-1 0,-7 5 0 15,6 3-1-15,-1 4 0 0,-5 0 0 0,8 4 0 16,-8 0 2-16,0-1 0 0,7 1-1 0,-7-4 1 0,6 0 0 16,-6 0 1-16,6-4-1 0,-6 1 0 0,7-5 0 15,0 1-1-15,-7-1 0 0,6-3 0 0,-6 0 0 0,7 0 0 16,-7-3 1-16,6-1 0 0,-6-4 1 0,7 1 5 16,-7 0 4-16,0-1 8 0,0 2 7 0,0-5 10 0,6 0 10 15,-6 0 7-15,0 0 8 0,0 0 5 0,0-5 6 0,0 5 0 16,0-3-4-16,-6-5-8 0,6 5-8 0,0-4-6 0,0 3-8 15,0-7-9-15,0 4-8 0,0-1-7 0,6-3-4 16,-6 0-1-16,0 0-3 0,7 1-1 0,-7-1-3 0,6-4 1 0,-6 4-2 16,6 0-2-16,-6 0 0 0,8 3 0 0,-8 1 0 0,6 3-1 15,-6-3 1-15,6 7-3 0,-6-4-2 0,0 4-3 16,0 0-4-16,7 4-8 0,-7 0-5 0,0 3-7 0,0 0-8 16,0 1-4-16,0-1-4 0,0 1-2 0,0-1 2 0,0 0 4 15,0-3 6-15,0 3 6 0,0-3 6 0,0 3 9 0,0-3 6 16,0-4 3-1,0 4 2-15,0-1 3 0,6-3 0 0,-6 0 3 16,0 4 1-16,0-4 0 0,0-4 3 0,7 4 0 0,-7-3 3 16,6-5 1-16,1 1 1 0,-7 0 2 0,6-1 0 0,0-3 2 15,2 0 0-15,-2 0 0 0,0 0-1 0,1-4 0 0,6 4 1 16,-6-3-3-16,-1-1 0 0,7 1-3 0,-6-1-1 0,5-3-1 16,-5 3-1-16,6 0-2 0,0 0 0 0,-7 1-1 0,8 3-1 15,-8 0 0-15,8 4-1 0,-8-1 0 0,7 5-1 0,-8-1 1 16,3 0-2-16,-2 8 0 0,1-4 2 0,-1 7 0 15,0 1 0-15,2-1 0 0,-8 4 1 0,6 4 0 0,-6-5 1 16,6 9 1-16,-6-4-2 0,0-1-1 0,0 1-2 16,7 3 0-16,-7-3-4 0,0-1-7 0,0 5-7 0,0-5-5 15,0 1-5-15,7 0-6 0,-7-4-9 0,0 4-3 0,0-4-5 16,6 0-1-16,-6-1-5 0,0 1-9 0,6-3-9 0,-6-1-13 16,7 0-23-16,-1-3-42 0,-6-4-64 0,7 0-109 0,0 0-62 15</inkml:trace>
  <inkml:trace contextRef="#ctx0" brushRef="#br0" timeOffset="102430.26">16453 6685 133 0,'0'0'189'16,"0"0"-24"-16,0-3-25 0,-8 3-23 0,8 0-24 0,0-4-20 15,-6 4-14-15,6-3-6 0,0 3-4 0,-6-4-4 0,6 4 0 16,0-4-2-16,0 1 1 0,0-1-2 0,-7 0-3 0,7 1-6 16,7-1-5-16,-7 0-4 0,0-3-3 0,0 3-5 15,6 1-4-15,0-5-5 0,2 5 0 0,-2-5 0 16,0 1-1-16,0 4 1 0,2-5-3 0,4 4 2 0,-5-3 0 16,-1 3 0-16,8 0-1 0,-8 1-2 0,0 3-1 0,0 0 0 15,2 0-1-15,4 0 0 0,-5 3-1 0,-1 5 1 16,1-1-1-16,0 5 0 0,-1 2 0 0,0 1 0 0,1 3 0 15,0 4-1-15,-1-4-1 0,0 8-1 0,1-4 1 0,-1 0-1 16,1 0-1-16,0 0-1 0,-1-4 0 0,0 4 1 16,2-4 0-16,-8 0 1 0,6-2-2 0,6-2 3 0,-5 1 2 0,-7-1-1 15,7-3-1-15,-1 0 2 0,1-3 0 0,-1-1-1 0,0 0 2 16,2-3-1-16,-8-1 0 0,6 1 1 0,0-4 2 16,0 0 1-16,1 0 0 0,0-4 1 0,6 1 1 0,-7-1 0 15,1 1 1-15,0-8 0 0,-1 3 1 0,0 1 1 16,0 0 4-16,2-4 2 0,-2 0 5 0,0 0 6 0,-6 0 0 15,7-1 3-15,-7-2 2 0,0-1 5 0,0-3 5 16,0 3 4-16,0-3 1 0,-7 0 0 0,7-4 1 0,-6 4 1 16,0-5 0-16,6 1-4 0,-8-3-6 0,2 3-8 0,0-4-4 15,0 4-5-15,6-4-5 0,-7 1-2 0,0-1-5 16,1 1-2 0,-1 3-3-16,7 0-3 0,-6 0 0 0,-1 3-2 0,7 5-4 15,0 3-12-15,-7 0-17 0,7 3-17 0,0 1-14 0,7 7-15 16,-7-3-14-16,13 6-22 0,-6-3-18 0,6 7-25 15,0-3-43-15,7 3-100 0,-14-3-83 0,7 3-47 16</inkml:trace>
  <inkml:trace contextRef="#ctx0" brushRef="#br0" timeOffset="103143.01">17181 6744 420 0,'0'-4'347'0,"0"1"-126"16,0-5-91-16,0 5-54 0,-6-1-27 0,6-3-12 16,-6 3-8-16,6 0-4 0,0 1-1 0,-7-1-2 0,0 0-1 15,7 4 0-15,-6-3-1 0,6 3-3 0,-6 0-3 0,6 0-4 16,0 3-5-16,-7 1-2 0,7 0-3 0,0-1 0 15,-6 1-1-15,6 3-1 0,0 1 1 0,0 3 1 0,0-4-1 16,0 4 1-16,0 0 0 0,0 0 1 0,0 0 1 16,0 0 0-16,6 0-2 0,-6 0 1 0,7 0 0 0,-1 0 0 15,-6 0-1-15,6-4-3 0,8 4 3 0,-8-7 0 0,0 4 0 16,1-5 3-16,0 0 1 0,-1 2 3 0,7-2-1 16,-7-3 2-16,1 0 2 0,0 0 3 0,-1-3 3 0,0-2 1 15,8 2 0-15,-14 0 2 0,6-5 3 0,1 4 0 16,-2-3 1-16,3 0 1 0,-2-4 3 0,1 3-1 0,-7 1 1 15,6-4 4-15,-6 0 5 0,0 0 5 0,6 4 0 16,-6-4-4-16,0 0-1 0,0 0 0 0,0 0-1 0,-6 0-5 0,6 0-7 16,0 3-4-16,0-3-6 0,0 4-3 0,-6 0-1 15,6-1-4-15,0 5-3 0,0-4-2 0,0 3 0 0,0 4-1 16,0-4 0-16,0 1-2 0,0 3 1 0,0 0 0 0,6 3 0 16,-6 1-1-16,6 3 1 0,2 0 0 0,-2 4 0 15,-6 0 2-15,13 4 0 0,-6-4-1 0,-1 4 0 0,0 0 1 16,7-1 0-16,-6 4 1 0,6-3 0 0,-7 3-1 15,8 1 0-15,-8-1-1 0,7 4-1 0,0 0-7 0,-6 0-5 16,5 0-6-16,-4-4-9 0,4 4-5 0,-6 4-4 0,8-8-4 16,-8 4-1-16,1 0 1 0,-1 0 2 0,0-4 1 15,2 1 10-15,-2-1 2 0,-6-3 5 0,6 0 3 16,-6-1 4-16,0-3 4 0,0 0 3 0,-6 0 5 0,6-4 0 16,-6 4 2-16,6-3 1 0,-8-5 2 0,2 5 1 0,0-5 1 15,-7-3 3-15,7 4 2 0,-2-4 2 0,-4 0 3 0,6 0 2 16,-2-4 0-16,2 4 4 0,-7-3-2 0,6-1 0 0,1 0-1 15,-1-3 1-15,7 0-2 0,-6-1-1 0,6 1-2 0,0 0-2 16,0-1-4-16,0-2-2 0,0-1-4 0,6 0-6 0,1 0-5 16,-1-1-4-16,1-2-5 0,6 3-10 0,1 0-6 0,-2 0-8 15,2 0-7-15,-2 0-9 0,1 0-16 0,1 0-12 16,-2 0-15-16,1 0-22 0,0 4-41 0,0-4-73 0,-6 3-109 16,0 1-51-16</inkml:trace>
  <inkml:trace contextRef="#ctx0" brushRef="#br0" timeOffset="109320.34">7672 9646 266 0,'-12'3'323'0,"5"-3"-100"0,-6 0-85 15,7 0-46-15,-1 0-23 0,1 0-14 0,0 0-9 16,-2 0-7-16,2-3-6 0,0 3-4 0,-1 0-4 0,7 0-4 16,-7 0-2-16,7 0-4 0,0 0-1 0,-6 0 1 0,6-4-2 15,0 4-2-15,0 0-1 0,0 0-3 0,0 0-2 16,0 0-1-16,6 0 0 0,-6 0-1 0,0 0 2 0,7 0 0 15,0 0 0-15,-1 0 2 0,8-4 1 0,-8 4 2 16,7 0-1-16,0 0 3 0,0 0 1 0,-1-3-2 0,2-1 0 16,6 0-3-16,-8 1 0 0,8-1 0 0,-1 1-2 0,-5-2-3 15,5 2-1-15,1 0 0 0,0-2 1 0,-8 2-1 16,8-1 1-16,-1 0-2 0,-5 1 0 0,5-1 0 0,-6 1-3 16,6-1-5-1,-5 0-4-15,-2 1-3 0,2 3-7 0,-8-4-8 16,0 4-6-16,1 0-8 0,-1 4-6 0,1-4-8 0,-7 3-5 15,0 1-8-15,-7 3-15 0,1 0-15 0,-1 1-24 0,1 3-25 16,-7-3-24-16,0 2-15 0,-7 1-14 0</inkml:trace>
  <inkml:trace contextRef="#ctx0" brushRef="#br0" timeOffset="109466.43">7803 9748 50 0,'-13'11'202'16,"6"0"0"-16,-5-3-20 0,5-1-33 0,0 0-42 0,1-3-36 16,6 3-22-16,0-3-11 0,0-4-5 0,0 4-5 0,6-1-1 0,-6-3 0 15,14 0 0-15,-8 0-2 0,0-3-3 0,7-1-3 0,1 0-2 16,6 1-3-16,-8-1-2 0,8-3-3 0,-1-1-1 15,7 1-1-15,-6-4-2 0,6 0 1 0,0 0-5 0,6 0-1 16,-6 0-5-16,0 0-8 0,7 0-13 0,-7-4-14 0,7 4-26 16,-7 0-49-16,0-3-85 0,7-1-121 0,-7 1-60 15</inkml:trace>
  <inkml:trace contextRef="#ctx0" brushRef="#br0" timeOffset="110102.03">9359 8865 135 0,'-6'0'205'16,"6"-4"-25"-16,0 4-28 0,-6 0-33 0,6 0-28 0,-6-3-25 16,6 3-15-16,0 0-7 0,0 0-2 0,0-4-2 15,-7 4-3-15,7-3-2 0,0 3-6 0,0-4-3 0,0 4-4 16,0 0-4-16,0-4-4 0,0 4-2 0,0 0-3 0,-7 0-1 16,7 0 0-16,0 0-1 0,0 0-1 0,0 0 0 0,0 4-2 15,0 0 0-15,0 3-1 0,-6 0 0 0,6 4 0 0,-7 1-1 16,7 2 0-16,0 1 1 0,-6 3 0 0,6 0-1 0,0 0 0 15,0 4 0-15,0 0 1 0,0 1-1 0,0-1 1 16,0 0-4-16,6-1 2 0,-6 5-1 0,7 0 0 0,-7 0 0 0,6-1 2 0,1 1-2 16,-7 3 1-16,7 0 3 0,-1 0 0 0,6 5 0 15,-5-1 1-15,6 7-2 0,-6-3 0 0,5 3 0 0,2 0 1 16,-2 0-1-16,2 1 0 0,5-1-3 0,-5 4 0 0,4-4 1 16,2 4 0-16,0-4 0 0,-1 4-1 0,1 1 1 15,6-5 0-15,0 0-1 0,1 0 1 0,-3 1 0 0,3-8 0 16,6 3 0-16,6-3 0 0,-6-3-1 0,6-5 0 0,0 1 1 31,7-4-1-31,-8-1 0 0,7-2-1 0,-5-4-4 0,5-1-7 16,2-6-13-16,-2 3-8 0,1-8-19 0,-7-3-22 15,6 0-36-15,1-3-58 0,-7-5-93 0,7-3-83 0</inkml:trace>
  <inkml:trace contextRef="#ctx0" brushRef="#br0" timeOffset="111032.89">10278 9228 168 0,'6'-4'175'0,"-6"4"-22"0,0-3-26 0,0-1-22 0,7 0-23 16,-7 4-18-16,0-3-15 0,0-1-7 0,7 0-6 0,-7 1-2 16,0-1 1-16,6 1 0 0,-6-1-2 0,0 0 0 15,0 1 0-15,0 3-5 0,0-5-1 0,0 5-3 0,0 0-4 0,0-3-3 16,6 3-1-16,-6 0-4 0,0 0-2 0,0 0-3 15,0 0-2-15,0 0-3 0,0 0-2 0,0 3 0 16,0 2 0-16,0-2 1 0,7 1 4 0,-7 3 1 0,7 4-1 16,-1 4 2-16,-6-4 1 0,7 7 0 0,-1 0-1 0,1 0-1 31,0 4-3-31,-1 1 1 0,0 2-1 0,0-3-2 16,1 0 1-16,0 4 1 0,-1-4 0 0,1-1 1 0,-1 2-3 15,0-1 0-15,2-4 2 0,-8 4 0 0,6-7-2 16,0 3-1-16,0-4 0 0,-6 2 0 0,8-2 0 0,-8 1 1 15,6-4 0-15,-6-4-1 0,6 4 1 0,-6-4 2 0,0 1-3 16,0-1 0-16,0 0 1 0,7-3-1 0,-7-1 1 16,0 1 0-16,0-4-1 0,0 4 0 0,0-1-3 0,0-3 2 15,0 0 1-15,0 4 0 0,0-4 0 0,0 0 0 0,0 0-3 16,0 4-4-16,-7-4-3 0,7 0-11 0,0 0-18 16,0-4-24-16,0 4-38 0,0-4-61 0,0 1-97 0,0-1-93 15,0-3-48-15</inkml:trace>
  <inkml:trace contextRef="#ctx0" brushRef="#br0" timeOffset="113555.28">10767 9587 119 0,'0'-4'222'15,"0"4"-31"-15,0 0-33 0,0-3-32 0,0 3-28 0,0-4-25 16,0 4-22-16,0-4-11 0,0 4-5 0,0-3-3 0,6 3-3 16,-6-4-3-16,0 0-4 0,6 1-1 0,-6-1-1 15,7 0-1-15,0 1-4 0,-7-1-3 0,6 4-3 0,0-4 1 16,1 1-1-16,0-1-1 0,-1 4 0 0,7-4 0 0,-7 1 2 15,8-1 1-15,6-3 1 0,-8 3 1 0,8 0 1 16,-1-3 0-16,1 4-1 0,-1-5-1 0,1 1-1 16,6 0 0-16,0-4-1 0,0 3 0 0,1 1-3 0,-2-4 1 15,1 3-1-15,0 1-3 0,0 0 1 0,1-1-1 0,-9-3-2 16,9 8-2-16,-1-4 1 0,-6 3-1 0,-1 0 1 0,-6 1 1 16,6-1-1-16,-5 0 1 0,-2 4-1 0,-5-3 0 15,6 3 0-15,-6 0-3 0,-1 0-3 0,0 0-8 16,2 0-9-16,-2 0-11 0,-6 3-20 0,6-3-33 0,0-3-68 15,2-1-148-15,-2 0-83 0,0 1-42 0</inkml:trace>
  <inkml:trace contextRef="#ctx0" brushRef="#br0" timeOffset="114569.87">11679 9012 19 0,'0'0'223'0,"-8"0"-35"0,8 0-33 0,-6 0-31 16,6-4-25-16,-6 4-23 0,6 0-16 0,-7-4-13 0,7 4-8 16,0-3-2-16,-7-1-2 0,7 0-2 0,0 1 0 15,0 3-3-15,0-4 1 0,0 0-2 0,0 1-5 0,0-1-2 16,0 0-1-16,0 1-1 0,0 3-1 0,7-4-2 16,-7 1-2-16,0 3 0 0,0-4 0 0,7 4-1 0,-7-4-2 15,0 4-3-15,6 0 0 0,-6-3-2 0,6 3-2 0,2-4-1 16,4 0-1-16,-5 4-1 0,6-3 0 0,-7 3 0 15,7 0-2-15,1 3 0 0,-2-3 0 0,1 4 0 0,-6 3 0 16,12 1 0 0,-5-1-1-16,-2 4 1 0,2 0 0 0,-1 0 0 0,-1 3 1 15,2-3 0-15,-2 4 1 0,-4 0 0 0,4-4 1 0,-5 4-1 16,6-1-1-16,-7 1 0 0,1-4 0 0,-1 3 0 16,-6-3 0-16,5-3 1 0,-5 2 0 0,9-2-1 0,-9 0 0 15,0-1 1-15,6 0 0 0,-6-3 0 0,0-1 0 0,0 1 0 16,0 0 4-16,0-4 4 0,0 0 6 0,0 0 4 15,0 3 7-15,6-3 7 0,-6 0 7 0,0-3 0 0,0 3-1 16,0-4-2-16,0 0-3 0,0 1 0 0,-6-1-6 0,6-3-3 16,0 0-6-16,0-1-2 0,0 0-1 0,-6 1-1 0,6-4-3 15,0 4-4-15,0-4-2 0,0 4-1 0,0-4-1 0,6 0-3 16,-6 0-1-16,0 0 0 0,0 4 1 0,0-1 0 16,0 1-2-16,6 3 0 0,-6 1 0 0,0-1-1 0,7 0 0 15,-7 1-2-15,0 3-2 0,6 0-2 0,-6 0-3 16,7 0-3-16,-7 3-5 0,6 1-4 0,-6 3-4 15,7-3-3-15,-7 3-3 0,6 1-2 0,-6-5 0 0,0 5 2 0,7-1 2 16,0 0 3-16,-7 0 3 0,6-3 4 0,-6 3 5 16,0 1 4-16,6-5 2 0,-6 1 2 0,0 0 1 0,8-1 3 15,-8 1 1-15,0-4 0 0,0 4 1 0,6-4 1 16,-6 0 2-16,0 0 1 0,0 0 4 0,6 0 0 0,-6 0 2 16,0-4 3-16,6 0 0 0,-6 1 1 0,7-5-1 0,-7 5 0 15,6-8-2-15,-6 3-1 0,7-3-2 0,0 4-1 16,-1-4-1-16,-6 0 0 0,6 0-2 0,1-3 0 0,0 2-2 0,-1 1 1 15,-6 0 0-15,6-3-1 0,1 6 0 0,0 1-1 16,-7 0 1-16,6 0-1 0,1 3-1 0,-7 0 0 0,6 1-1 16,-6 3 0-16,6 0 2 0,2 3-1 0,-2 1 1 0,0 0-1 0,0 3 0 15,8-4-1-15,-8 5 1 0,1 3 1 0,5-4-2 16,-4 4 0-16,-2 0-1 0,0 0 1 0,1-3 2 0,0 3-3 16,-1 0-3-16,0 3-1 0,1-3-4 0,-2 0-2 0,3 0-4 15,-1-4-4-15,-1 4-6 0,0 0-3 0,-6 0-5 0,7-3-7 16,0 2-9-16,-1-2-8 0,0 3-14 0,1-3-19 15,6-5-34-15,-6 1-49 0,-1-1-81 0,0-3-86 0</inkml:trace>
  <inkml:trace contextRef="#ctx0" brushRef="#br0" timeOffset="115194.71">12616 8982 385 0,'-6'-3'313'0,"-1"3"-92"0,0-4-83 0,-5 0-52 0,5 4-30 16,0-3-17-16,-6 3-11 0,7 0-8 0,0 0-5 0,-8 0-6 16,8 3-2-16,-7 1-2 0,7 3-4 0,-8 1 1 0,8-1 0 15,0 0 1-15,-2 1 0 0,2 3-1 0,0-4-2 16,6 4 1-16,-6-3 0 0,-2 3-1 0,8-4 0 15,0 0-1-15,0 1 1 0,0-1 1 0,0 0 3 0,0-3-1 16,8-1 4-16,-8 1 1 0,6 0 2 0,-6-1 1 0,6 1 1 16,0-4-1-16,2 4 1 0,-2-4 0 0,0-4-2 0,1 4 0 15,6-4-2-15,-6 1 0 0,-1-1-1 0,0 0 2 0,0 1 2 16,2-5 2-16,-2 5 5 0,-6-4 4 0,6-1 3 16,-6 1 3-16,7 0 5 0,-7-1-1 0,0 1 0 0,0 0-2 15,0-5-2-15,0 5-2 0,0 0-3 0,0-1-3 16,0 1-6-16,0 0-1 0,0-1-3 0,0 1-3 0,0 3-1 15,0-3-2-15,0 4-2 0,0 3-1 0,0-4 0 0,0 0-1 16,0 4-2-16,0 0 2 0,0 0-2 0,0 0-1 0,0 4 1 0,6 3 2 16,1 0-1-16,-7 1 1 0,7 3 0 0,-1 0 0 0,0 3 0 15,-6 1 0-15,7 0 0 0,0 0 0 0,5-1 0 16,-5 4 0-16,0-3-2 0,-1 3 1 0,1 1-2 0,-1-1-4 0,0-4-2 16,8 5-4-16,-8-4-3 0,0 3-2 0,2 0 2 0,-8-3-3 15,6 3 3-15,-6-3 0 0,0-1 3 0,0 1 1 16,0-4 3-16,0 0 3 0,0 0 0 0,0 0 0 15,-6-3 4-15,6-5 1 0,-8 5 1 0,2-5 1 0,6-3 1 16,-6 4 3-16,-1-4 0 0,0 0 2 0,1 0 0 0,0-4 2 16,-1 1 4-16,-6-1 2 0,6 0-1 0,1-3-1 0,0 0 2 15,-1-1-2-15,0 1 0 0,1-4-2 0,0 4-4 0,-1-5-2 16,7 1-1-16,0 0 0 0,-7 0-4 0,7 1 0 16,0-5-7-16,0 4-2 0,7 0-1 0,0 0-7 0,-1-4-7 15,0 8-8-15,1-4-8 0,6 4-7 0,0 0-12 16,0-1-18-16,0 4-27 0,0 0-32 0,0 1-48 0,-7 3-73 15,8-4-101-15,-8 4-51 0</inkml:trace>
  <inkml:trace contextRef="#ctx0" brushRef="#br0" timeOffset="115507.93">12062 9719 91 0,'7'-4'301'16,"-1"0"-71"-16,8 1-69 0,-2-5-60 0,2 5-40 0,5-4-26 15,1-1-11-15,0-3-7 0,-2 4-4 0,9 0-3 16,-7-4-1-16,6 0-1 0,-2 3 1 0,10-7-1 15,-8 4 2-15,6 0 1 0,-6 1 0 0,7-1 4 0,-7 0 1 16,7-4 5-16,-1 4-1 0,-6-4 0 0,7 4 1 0,-1 1-3 16,-5-1 1-16,-1 0-4 0,-6 0-1 0,5 3-3 15,-5 1-3-15,-9 3-3 0,10-3-5 0,-8 3-6 0,1 0-10 16,-8 4-14-16,7-3-18 0,-6 3-27 0,-1 0-44 16,-6 0-78-16,6 0-122 0,-6 0-58 0</inkml:trace>
  <inkml:trace contextRef="#ctx0" brushRef="#br0" timeOffset="116366.22">12472 9854 172 0,'0'-3'317'0,"0"3"-70"0,0-4-70 15,0 0-63-15,0 1-42 0,8-1-24 0,-8 0-14 16,6-3-5-16,-6 3-5 0,6 1-4 0,1-1-2 0,0 1-4 16,-1-1-3-16,-6 0-2 0,13 1-2 0,-7-1-1 0,0 0-2 15,2 4 1-15,-2 0-3 0,0 0-1 0,7 0 2 16,-6 4-2-16,6 0 0 0,-7-1-1 0,1 5 0 0,6 2 0 16,0 1 0-16,-6 0-1 0,-1 0 1 0,7 8 0 0,-7-5 2 15,8 1-2-15,-8 4 1 0,0 2 0 0,2 1 1 16,-2 0-4-16,0 0 0 0,1 1 0 0,-1-2-1 0,-6 1 1 15,7-7 2-15,-7 3-1 0,7-7-2 0,-7 4 3 16,6-8 0-16,-6 4 0 0,0-4 0 0,0-3 0 0,6 0 1 16,-6-1 5-16,0 1 6 0,0-4 8 0,0 4 6 0,0-4 9 0,5 0 9 0,-5-4 5 15,0 4 7-15,0 0-2 0,0-4-3 0,0-3-7 16,0 3-4-16,0-7-8 0,0 4 0 0,9-4 4 16,-9 0-1-16,0 0 0 0,0 0 1 0,0-3-1 0,6-1-1 15,-6-3-2-15,0 0-9 0,6-1-10 0,-6 1-7 0,0-1-3 16,7 1-3-16,-7-4-1 0,6 4 0 0,-6-5-1 15,7 9 0-15,0-4 0 0,-7 3 1 0,6 4-1 0,-6 0-1 16,6 0 0-16,-6 8-3 0,0-5-1 0,7 8-3 0,-7-3-3 16,0 6-3-16,7-3-1 0,-7 8-3 0,6-1-2 15,-6 4-4-15,6 0-1 0,-6 0-4 0,8 0 0 0,-8 0-1 16,0 3-2-16,6 1 0 0,-6-4 1 0,0 0 6 0,6 4 2 16,-6-4 5-16,0 0 4 0,0-4 4 0,7 4 3 0,-7-4 2 15,0 1 4-15,6-5-1 0,-6 1 1 0,0-1 1 16,6 1 1-16,-6 0 1 0,0-4 2 0,7 0 3 15,-7 0 2-15,7-4 2 0,-7 0 4 0,6 1 0 0,0-1 0 16,-6-3 0-16,8 0 0 0,-2-4-2 0,0 0 1 0,-6 0-1 16,7 0-1-16,-1 0-2 0,1-4 1 0,-1 4-4 0,1-4 1 15,-1 1 0-15,1 3-4 0,0-4 0 0,-7 4-1 16,6 0 0-16,0 4 0 0,-6 0 0 0,0-1-1 0,7 5 0 16,-7-1-1-16,0 0 0 0,6 4-1 0,-6 0 0 0,0 4 1 15,7 0 0-15,-7 3-1 0,6 4 2 0,-6 0 0 16,7 0 0-16,-7 3-2 0,6 1-2 0,0-4-3 0,-6 3-1 15,8 2-2-15,-2-2-4 0,-6 1-1 0,6-4-4 0,-6 3 0 16,7 1-2-16,0 0-4 0,-1-5-5 0,-6 5-4 16,6-3-7-16,-6-2-12 0,7 1-13 0,-1-3-16 0,-6 3-26 15,7-8-38-15,-7 5-57 0,7-8-101 0,-1 3-67 16</inkml:trace>
  <inkml:trace contextRef="#ctx0" brushRef="#br0" timeOffset="116829.8">12584 9052 205 0,'0'0'369'0,"6"0"-103"0,-6 0-96 0,6 0-67 0,1 0-39 15,6 0-21-15,-7 0-12 0,8 0-3 0,-1 0-3 16,6 0-3-16,0 4 1 0,1-4-2 0,0 4 1 0,4-1 1 15,4 1 1-15,4 3-2 0,-6 1-2 0,7 2 0 0,-1 5-3 16,1 0-3-16,0 3-1 0,-1 4-3 0,0 0-2 0,2 4-1 16,-9-1-1-16,8 5-3 0,0 2 0 0,-8 2 0 15,8 2 2-15,-7 1 2 0,0 3 1 0,0 1-1 16,-6-1 0-16,-1 4 2 0,1-1 0 0,-7-2-2 0,7 3-2 0,-14 0-2 16,8 0-2-16,-8 0 1 0,0 0 2 0,-6-4-3 15,0 4-1-15,0 0 0 0,0-4 0 0,-6-3-1 16,0 0 1-16,-8-1-5 0,8-3-3 0,-1-3-4 0,-6-5-3 15,6 1-10-15,-5-4-15 0,5-4-16 0,-6 1-28 0,7-8-46 16,-1-4-80-16,-6 0-126 0,13-7-63 0</inkml:trace>
  <inkml:trace contextRef="#ctx0" brushRef="#br0" timeOffset="117666.59">13385 9063 116 0,'6'4'281'0,"-6"-4"-55"16,6 0-57-16,-6 0-52 0,8-4-40 0,-8 4-24 0,6 0-14 16,0 0-10-16,0-3-5 0,1 3-4 0,0 0-2 15,-1 0 0-15,1 0-1 0,-1 3-4 0,0 1 0 0,8 0 0 16,-8-1 1-16,0 8-1 0,2-4-2 0,4 8-3 15,-5 0 0-15,6-1 0 0,-6 1-2 0,5 3 0 0,-6 1-2 16,8 3-2-16,-8-4-1 0,7 0 1 0,-6 1-1 0,6-1 0 16,-7 0 1-16,1 0 1 0,0 1 0 0,5-4-1 15,-6-1 2-15,2 1-2 0,-2-4 0 0,1 3 2 0,5-3-2 16,-4-3-3-16,-2 3 2 0,0-4 3 0,0 0 1 16,-6 1 4-16,8-4 0 0,-2-1 4 0,-6-3 3 0,6 3 5 15,-6-3 6-15,7-3 3 0,-7 3 3 0,0-3 2 0,6-5 2 16,-6 1 4-16,0-1 2 0,7-3 1 0,-7 0-1 15,0-3 0-15,0-1 3 0,-7 1 6 0,7-1 0 0,-6 0 1 16,6-3-2-16,-7-1-2 0,1 1-1 0,6 0-1 0,-6 0-3 16,-2-4-5-16,2 0-6 0,6 0-7 0,-6-1-2 15,0 2-5-15,-2-1-3 0,2 0-5 0,0 0-5 16,-1 0-5-16,7 0-4 0,-6 3-7 0,-2 1-10 0,8 3-12 0,-6 1-16 16,6 3-15-16,0 4-18 0,0-1-16 0,0 1-13 15,0 3-9-15,0 1-10 0,6 3-12 0,-6-4-21 16,8 4-49-16,-2 4-88 0,1-1-75 0,-7 1-44 0</inkml:trace>
  <inkml:trace contextRef="#ctx0" brushRef="#br0" timeOffset="118154.43">13801 9100 360 0,'0'0'327'0,"0"0"-109"0,0 3-90 0,0 1-55 16,0 0-30-16,7 3-15 0,-7 0-6 0,0 4-3 0,0-3 0 16,7 6 1-16,-7 1 0 0,6 0-1 0,-6 3 2 0,6 4 0 15,-6 0-1-15,7 0 1 0,0 3-1 0,-1 1-2 16,-6 4 0-16,6-1-1 0,2 0 1 0,-2 4 2 0,0-3-1 16,1 2-1-16,-1 1-1 0,-6-3-1 0,6 2-1 15,8-2-1-15,-14-1-3 0,12 4-3 0,-5-4-1 0,0 1-1 16,-1-4-2-16,7-1 0 0,-6-3-3 0,6 0 0 0,-7-4-1 15,8 1 0-15,-2-4-1 0,1-4 0 0,0 0 1 0,0-1 0 0,7-2 2 16,-7-5 1-16,0 1 2 0,5-4 1 0,-3 0 1 0,-3-4 2 16,2 1 3-16,-1-1 1 0,0-3 1 0,0 0 1 0,-7-1-1 15,0-3 1-15,8 3 0 0,-8-2 1 0,-6-1-2 0,7-4 2 16,-7 4-1-16,0 0 2 0,0-4 1 0,-7 5-2 0,1-1 0 16,0 0-1-16,-8 0-2 0,8-4-3 0,-14 4-3 15,7 0-3-15,-7 0-3 0,-7 0-1 0,9 3 1 16,-8-3-1-16,6 4 0 0,-6 0 1 0,7 3-1 0,-7 1-1 15,6-1 0-15,1 0 1 0,5 1-1 0,-5 3 0 0,6-4-1 32,7 4 1-32,-7-4 0 0,13 4 0 0,-6-3-3 0,6 3-1 15,0-4-2-15,6 0-3 0,0 1-4 0,7-5-4 0,0 5-7 16,0-5-8-16,7 1-8 0,6-4-8 0,0 3-11 16,0-3-14-16,0 1-15 0,6-1-27 0,1 0-47 0,-7-4-93 15,7 4-93-15,-1-4-58 0</inkml:trace>
  <inkml:trace contextRef="#ctx0" brushRef="#br0" timeOffset="118655.38">14478 9232 28 0,'0'0'268'0,"-6"0"-40"0,6 0-42 0,-6 0-43 16,-1 0-38-16,7 0-32 0,-6 0-20 0,-1 0-15 15,7 0-6-15,0-4-4 0,-7 4-2 0,7 0 0 0,0 0-6 16,-6 0-3-16,6 0-4 0,0 0-1 0,0-4-2 16,0 4-3-16,0 0-1 15,6 0-3-15,-6 0-1 0,7 0 0 0,-7 0 2 16,7 0-2-16,-1 0 1 0,1-3-1 0,-1 3 1 16,0 0 1-16,8-4 0 0,-8 4 2 0,8-4-1 0,-2 1 1 15,1-1-1-15,1 0 0 0,3 1 2 0,-2-1 0 0,4-3-1 16,1 3-3-16,0-4-1 0,0 1 3 0,5 0 0 15,-5 0 2-15,6-1 0 0,-7 1-1 0,7 0 1 0,0-4 1 16,1 3-1-16,-9-3 0 0,9 4-2 0,-7-4-1 0,-1 4-2 16,0 0 1-16,1-1-1 0,-7 1 0 0,0 3-2 15,0-3 0-15,-7 3 0 0,2 1 0 0,-2 3-1 0,0-4-4 16,-6 4-3-16,7 0-6 0,-7-4-6 0,0 4-13 16,-7 0-17-16,7 4-26 0,-6-4-48 0,0 0-78 0,-8-4-121 15,8 4-63-15</inkml:trace>
  <inkml:trace contextRef="#ctx0" brushRef="#br0" timeOffset="118870.62">14544 9001 86 0,'7'0'355'16,"-7"0"-93"-16,6-4-91 0,0 4-68 0,-1-4-39 0,4 4-21 15,-3-3-10-15,7 3-4 0,0 0-4 0,0 0 1 0,-7 0-4 16,8 3 2-16,-2 5 0 0,2-1 1 0,-1 0-1 15,-1 4-1-15,2 4 2 0,-8 4-3 0,8-5-1 16,-8 4-1-16,7 4-5 0,0-3-2 0,-6 3-4 0,5-4-3 0,-5 4-1 16,6 0-1-16,-7-4-4 0,7 4-5 0,-6-3-8 15,6-1-14-15,-1-4-18 16,2 1-35-16,-1 0-59 0,0-4-115 0,0-4-95 0,7-3-52 16</inkml:trace>
  <inkml:trace contextRef="#ctx0" brushRef="#br0" timeOffset="119757.72">15652 8711 314 0,'0'0'331'16,"6"0"-92"-16,-6 0-87 0,0-3-60 0,0 3-37 0,6 0-19 16,-6-4-11-16,6 0-7 0,-6 1-3 0,8-1-4 0,-8 0 1 15,6 1-1-15,0-1 2 0,-6 0-1 0,7 1 0 16,5-1-2-16,-4 0-1 0,-2 1 1 0,6-1-3 0,-5 4-3 15,6 0 0-15,-6 0-1 0,6 0 0 0,-6 4-1 0,5 3-1 16,-6-3 1-16,8 7 1 0,-8-4-2 0,7 4 2 16,1 4-1-16,-8-4 0 0,6 4-1 0,-4-1 1 0,-2 1-1 15,7-1-1-15,-6 1-2 0,6 0 1 0,-7-1-1 0,-1 1 0 16,3-1 0-16,-1 1-1 0,-7-3-1 0,6 2 2 16,-6-3 1-16,6 0-2 0,-6-4 2 0,0 4-1 0,0-3 1 15,0-5-1-15,7 5 2 0,-7-5 3 0,0 1 4 16,0-1 9-16,0-3 5 0,0 4 6 0,0-4 7 0,0-4 3 15,0 1 6-15,-7-1 3 0,7-3 3 0,0 3-2 0,0-3 1 16,-6-4 0-16,6 0-1 0,0 0 0 0,0 0-2 16,0-3-4-16,0-2-3 0,0 2-4 0,0-1-7 0,0-3-4 15,0 3-4-15,6 1-4 0,-6-1-4 0,0 4-3 0,0-3-2 16,7 3-3-16,-7 3 2 0,0-3-2 0,7 4-2 16,-7 3-1-16,0-3-3 0,0 3-1 0,0 4-1 0,0 0-4 0,6 0-4 15,-6 4-3-15,0-1-3 0,0 5-1 0,0-5-3 16,0 5-3-16,7-1-2 0,-7 1-2 0,0 3-1 0,0-4 2 15,6-3 5-15,-6 3 0 0,0 0 4 0,7-3 4 0,-7 3 5 16,6-3 3-16,-6-1 2 0,7 1 2 0,-7-4-1 16,6 4 3-1,0-4 1-15,-6 0-1 0,8-4 2 0,-2 4 0 16,0-4 2-16,1 1-1 0,-1-5 1 0,1 5 1 0,-1-4 0 16,1-1 3-16,-1 1-3 0,0 0-1 0,2-4 0 0,-2 3 2 15,0 1-1-15,1-1 0 0,0-3-2 0,6 4-1 16,-7 0 0-16,1-1 1 0,-1 5-1 0,1-1 0 0,-1 0-1 15,0 1 1-15,1-1-1 0,0 4 1 0,-1 0 1 16,1 4 0-16,-1-1-1 0,0 1 0 0,-6 3-1 0,7 4-1 16,0-3-4-16,-7 6-7 0,6-3-6 0,-6 1-8 0,6 2-12 15,2 1-7-15,-8-4-11 0,6 0-10 0,0 0-9 16,1 0-11-16,6 0-23 0,-7-4-45 0,7-3-79 16,1-1-98-16,-2-3-58 0</inkml:trace>
  <inkml:trace contextRef="#ctx0" brushRef="#br0" timeOffset="120249.76">16465 8590 331 0,'-12'0'439'0,"-2"4"-137"0,1-4-128 16,6 4-76-16,-6-1-38 0,1 5-22 0,5-1-15 0,-6 1-8 15,7 3-5-15,-1-4-5 0,0 4-1 0,1 0-2 0,-1 0-1 16,7-4-1-16,-6 4 2 0,6 0-2 0,0-4-1 15,0 1 1-15,0 3-1 0,6-4-1 0,-6 1-1 0,7-2-1 16,-1-1-2-16,1 2 0 0,0-7 1 0,-1 4-1 0,0-4 0 16,1 0 2-16,6 0 3 0,-7-4 2 0,7 0 3 15,-6 1 3-15,0-5 2 0,5 5 3 0,-4-9 2 0,-2 5 5 16,6 0 1-16,-4-4 3 0,-2 3 1 0,-6 1 1 16,6-4 4-16,1 4 0 0,-1-4 1 0,-6 4-2 0,6-1-3 15,-6 1-3-15,0 0-2 0,8-1-4 0,-8 5-5 16,0-5-4-16,0 5-2 0,0-1-3 0,0 4-1 0,6 0-1 15,-6 0-1-15,6 7 0 0,-6-3 0 0,6 3-1 0,2 4 2 16,-2 0-1-16,-6 7 0 0,6-3 0 0,-6 3 1 16,7 4 0-16,-7 1 0 0,6 2 0 0,1-3 0 0,-7 4-1 15,7-1 0-15,-7 1 0 0,0-4-1 0,0 4 0 0,0-4-1 16,6 0-1-16,-6-1 2 0,-6-2-1 0,6-1-1 16,0-3-1-16,0 0 1 0,-7-1 0 0,0-3 2 0,7 0-1 15,-6-4 0-15,-1 1 1 0,1-5 5 0,0 5 1 0,-2-8 2 16,-4 3 1-16,6-3 3 0,-2 0 6 0,2-3 4 0,-7 3 2 15,7-8 1-15,0 5 3 0,-8-5 0 0,8 1 0 16,0 0 0-16,-2-4-5 0,2 4-1 0,0-4-5 16,6 0-3-16,-7-1-6 0,7 1-5 0,0-3-8 0,7 3-12 15,-7-4-12-15,6 4-14 0,0-3-13 0,2 3-17 0,-8 0-15 16,12 3-19-16,-6 1-22 0,-6 0-30 0,8 3-45 0,-2 0-70 16,-6 4-97-16,6 0-40 0</inkml:trace>
  <inkml:trace contextRef="#ctx0" brushRef="#br0" timeOffset="120588.38">15912 9485 189 0,'0'-4'363'0,"0"4"-97"16,0 0-96-16,6-4-69 0,-1 4-41 0,3-3-23 16,-8 3-11-1,13-5-6-15,-7 2-5 0,8 0-2 0,-8-1-1 0,7 0-3 16,7-3-2-16,-8 3 2 0,8-3 0 0,0 3 1 16,5-3 1-16,2-4-1 0,-1 3-2 0,0-3 3 0,7 4 2 15,-1-4 1-15,1 0 1 0,-1 0 1 0,1-3-1 0,6 3 4 16,-6-1-2-16,6 1 0 0,-1 0-4 0,-5 0 0 0,-1 1-4 15,1-1-4-15,0 3-8 0,-7 1-12 0,6 0-12 16,-6 3-16-16,-6-3-23 0,-1 3-34 0,1 0-51 0,-7 1-88 16,0-1-104-16,-6 0-51 0</inkml:trace>
  <inkml:trace contextRef="#ctx0" brushRef="#br0" timeOffset="121317.3">16224 9617 259 0,'0'-5'358'0,"0"2"-100"0,6 3-94 15,-6-3-66-15,0-2-38 0,0 2-21 0,8-1-9 0,-8 0-4 16,0 1-1-16,6-1-3 0,-6 4-2 0,6-3-2 16,-6-1-2-16,7 0 0 0,-7 4-3 0,5-3-2 0,-5 3-3 15,8 0-1-15,-2 0-3 0,-6 0 3 0,7 3-1 16,-1 1 0-16,0 3 1 0,2 0-1 0,-2 1 1 0,0 3-1 16,8 0-2-16,-8 0-4 0,0 4 1 0,1-1-1 15,-1 1 0-15,1 3 0 0,0-3-1 0,5-1 1 0,-5 1 0 16,0 0-1-16,-1 0 0 0,0-1 0 0,1 1 1 0,-1-4-2 15,1 3 0-15,0-3-1 0,-7-3 2 0,6 3 0 0,0-4 0 16,-6 0 0-16,8 1 1 0,-8-5 4 0,6 1 5 16,-6 0 8-16,0-1 6 0,6-3 9 0,-6 4 7 0,0-4 8 0,6-4 11 0,-6 4 13 15,0-3 10-15,8-1 1 0,-8-3-2 0,0 3-5 16,0-7-4-16,6 0-1 0,-6 0-5 0,0 0-9 0,6 0-9 16,-6 0-7-16,0-3-4 0,7-1-3 0,-7 0-4 15,6 0-6-15,0-3-8 0,-6 3-6 0,8 4-5 0,-8-3-3 16,6 3 0-16,0 4-1 0,-6-4 1 0,6 3-2 0,-6 5-3 15,8-1-7-15,-8 0-2 0,0 4-5 0,6 0-6 16,-6 4-5-16,0 0-8 0,6 3-3 0,-6 0-8 16,0 1-2-16,0 3-1 0,0-4-1 0,0 4 2 0,0 0 4 15,0 0 5-15,0-4 4 0,0 4 9 0,0-4 7 0,0 1 5 16,0-1 5-16,0-3 3 0,7 0 2 0,-7 3 2 16,0-7 3-16,0 4-1 0,0-1 1 0,6-3 1 0,-6 0 3 15,7 0 1-15,-7-3 2 0,7-1 3 0,-1-3 2 0,0 3 2 16,1-3 1-16,-7-5 0 0,13 5 0 0,-7-4-2 0,1 0-2 15,6 0 0-15,-6 0-3 0,5-3-2 0,-4 3 0 16,4 0-4-16,1-4 1 0,0 4-1 0,6 0-1 0,-5 3 0 16,-2 2 0-16,2 1 0 0,-1-2 0 0,0 3 0 0,0 4-2 15,-1 0 0-15,2 8 0 0,-8-5 0 0,1 5-1 16,-1 3-2-16,1 0 1 0,0 4-3 0,-7-1-3 0,6 1 0 16,-6 0-3-16,6-1-3 0,-6 1-3 0,0 3-7 0,6-3-5 15,-6 0-7-15,0 3-6 0,8-3-8 0,-8-1-11 16,0 1-13-16,6-4-15 0,-6 0-20 0,6-4-42 0,1 0-79 15,-7 1-114-15,7-8-63 0</inkml:trace>
  <inkml:trace contextRef="#ctx0" brushRef="#br0" timeOffset="121967.1">16824 8847 168 0,'0'-4'371'0,"-8"4"-77"15,8 0-89-15,0 0-70 0,0 0-43 0,0-3-25 0,0-1-14 16,0 4-10-16,8-4-10 0,-8 1-6 0,6-1-6 0,0 0-5 16,-6 1-5-16,7-1-3 0,-1 4-3 0,8-4-2 0,-8 4-1 15,0 0-2-15,8 0 1 0,-8 4 0 0,0 3 0 16,1 1 0-16,6 6 0 0,-6-3 0 0,-1 4 0 0,1 4 0 16,-1-1 0-16,7 0-1 0,-7 4 0 0,1-4 0 15,0 0 0-15,6 1 0 0,-7-5 0 0,1 5 0 0,6-4 0 16,-7-4-1-16,8 0 1 0,-8 0 0 0,7-1 1 0,-7-2 0 15,1-5 3-15,6 5 3 16,-7-5 1-16,0 1 5 0,2-4 5 0,-2 0 6 0,0-4 8 16,1 1 6-16,0-1 8 0,-1-3 6 0,1-1 8 15,-7 1 6-15,6-4 9 0,-6 4 11 0,0-4 11 16,0 0 10-16,0-4 5 0,-6 4 4 0,6-4 4 0,-7 1 0 0,1-1 1 16,6 1-10-16,-7-1-7 0,-6-3-13 0,7 3-8 0,-2-4-12 15,2 1-12-15,0 3-12 0,-7-3-11 0,6 0-9 0,7 3-9 16,-6 1-9-16,-1-1-6 0,7 1-15 0,-6 3-28 15,6 0-37-15,0-1-40 0,0 1-40 0,6 4-35 0,1 3-28 16,-1 1-23-16,8-1-10 0,-2 0-2 0,2 4-5 0,-2 0-24 16,2 4-75-16,-8 0-59 0,7 3-33 0</inkml:trace>
  <inkml:trace contextRef="#ctx0" brushRef="#br0" timeOffset="122486.98">17403 8788 398 0,'0'4'369'0,"0"-4"-119"0,-7 4-100 0,7 3-62 0,0-3-32 16,-6 3-20-16,6 0-10 0,0 1-7 0,-6-1-4 0,6 0-1 15,0 4-6-15,-7 0-1 0,7 0 0 0,0 1-1 16,0-2-4-16,0 1 1 0,7 0-2 0,-7 0-1 16,6 0 0-16,0 0 1 0,-6-3-1 0,7-1 0 0,0-4 1 15,-1 1 2-15,0 0 2 0,7-4 2 0,-6 0 4 0,6 0 2 16,-7 0 3-16,2-4 5 0,-2 0 4 0,6-3 1 15,-4 4 2-15,-2-5 2 0,0 1 3 0,1-4 1 0,-1 0 2 16,0 4 2-16,-6-4 4 0,0-4 2 0,8 4 2 16,-8 0 0-16,0 0 1 0,0-4 2 0,0 4 1 0,0 0-1 0,-8 0-3 15,8-3-2-15,0 3-2 0,-6 0-2 0,6 0-3 16,0 4-5-16,0-4-7 0,0 7-4 0,0-4-4 0,0 5-5 16,0-1-4-16,0 4-3 0,0 0 1 0,6 0-5 0,-6 4 0 15,8-1-2-15,-2 5 0 0,7 2-1 0,-7 2 1 0,7 3-1 16,-6 3-1-16,6 0 1 0,0 4 0 0,-1 0 1 0,2 0 1 31,-1 0-4-31,0 4-3 0,0-4-3 0,1 3-5 0,-2 1-8 16,1-1-6-16,0 1-9 0,0-4-8 0,1 4-7 0,-2-4-3 15,-6 0-4-15,8-1 0 0,-8-2 0 0,1-1 4 16,-1-3 8-16,-6 0 9 0,0-1 6 0,7-3 7 0,-7 0 7 16,-7 0 8-16,7-4 4 0,-6-3 5 0,6 3 1 0,-7-3 1 15,1 0 3-15,-8-1 3 0,8-3 4 0,0 0 4 0,-9 0 4 16,10 0 4-16,-8 0 5 0,7-7 3 0,-1 3 1 0,-6 1-1 15,13-5-2-15,-6 1-4 0,0 0-3 0,6-4-5 16,0 4-7-16,6-4-12 0,0-4-10 0,0 4-14 0,8-4-18 16,-1 1-20-16,7-1-24 0,-2-3-33 0,2 3-64 0,7-3-97 15,-1-4-93-15,-7 4-58 0</inkml:trace>
  <inkml:trace contextRef="#ctx0" brushRef="#br0" timeOffset="125437.43">18393 8993 83 0,'0'0'368'0,"0"-3"-95"0,7 3-101 15,-1-4-74-15,0 4-42 0,-6 0-24 0,14-4-10 0,-8 4-5 16,0-3 0-16,1 3 0 0,-1 3 2 0,8-3 0 16,-8 4 1-16,0-4 1 0,8 4 0 0,-8 3 0 0,0 0-1 15,1 1-1-15,0 3-4 0,-1 0-1 0,1 0-4 0,-1 4-1 16,0-1-2-16,-6 4-2 0,0-3 2 0,0 3-3 16,0 4-2-16,-6-4 0 0,6 5 1 0,-6-5-2 0,-1 0-1 15,7 4-1-15,-6-3-6 0,-1 2-3 0,0-2-8 16,7-5-11-16,0 1-15 0,0 0-24 0,7-8-51 0,-7 1-90 15,13-5-109-15,-6-3-66 0</inkml:trace>
  <inkml:trace contextRef="#ctx0" brushRef="#br0" timeOffset="126512.68">19220 8323 78 0,'0'0'247'16,"0"-3"-33"-16,0 3-36 0,0 0-41 0,0-4-38 0,0 4-30 15,0-4-19-15,0 0-12 0,7 4-7 0,-7-3-5 0,0-1-3 16,6 0-3-16,-6 4-1 0,7-7-2 0,-1 7-3 16,0-4-1-16,1 1 0 0,0-1-1 0,5 4-1 0,-4-4-1 15,4 4-2-15,2 0 0 0,-2-3 0 0,1 3-1 16,1 0 1-16,-2 3 0 0,1-3 1 0,0 4-1 0,7 0 0 16,-7-1-1-16,-1 5 0 0,2-1 0 0,-1 0-4 0,0 1 2 15,0 2-4-15,1 2 1 0,-2-1 1 0,1 3-1 16,0-3-2-16,0 4 0 0,-8 0 1 0,4-4 0 15,-3 3 1-15,0-3-2 0,1 4-2 0,-1-4 2 0,-6 4 0 16,7-4 0-16,-7-4 1 0,0 4 0 0,0 0 2 0,0-4-1 16,-7 4 2-16,7-3-3 0,-6-5 2 0,6 4 1 0,-7-3 3 15,7 3 3-15,0-3 4 0,-6-4 6 0,6 4 5 16,0-4 4-16,0 3 3 0,0-3 3 0,-6-3 0 0,6-1 1 16,0 0-3-16,0 1-4 0,0-5 0 0,0 1-3 15,0-4-1-15,0 0-1 0,6 0 1 0,-6-3-1 0,0 3 1 16,0-4 0-16,0 1-3 0,6-2-2 0,-6-2-3 15,0 4-3-15,7-5-2 0,-7 1-5 0,6 0-3 0,1 3-2 16,-1 1 0-16,-6-1 6 0,7 4-1 0,-7 3-4 0,0 1-1 16,6 0-1-16,-6 3-1 0,7 0 0 0,0 1-4 0,-7 3-7 15,6 0 1-15,0 3 0 0,2 1-3 0,-8 3-2 16,6-3-3-16,-6 7-1 0,6-4-2 0,-6 1-3 16,6 2 2-16,-6-2-1 0,0 0 2 0,0 3 1 0,0-4 1 15,0 0 2-15,0 0 2 0,0 1 4 0,0-1 3 0,0-3 0 16,0-1 1-16,0 1 2 0,0 0 2 0,0-1 1 15,0-3 1-15,7 0 1 0,-7 4 1 0,0-4 2 0,0-4 2 16,6 4 0-16,-6-3 1 0,7-5 1 0,0 1 0 16,-1 0 1-16,7-1 0 0,0-3 1 0,-7 1-1 0,8-1 1 15,-1-5 0-15,0 2 0 0,0-1 0 0,-1 1-1 0,2-1 0 16,-1 0-1-16,-7 1 1 0,8-1 0 0,-2 1-1 16,2 3 0-16,-8 0-1 0,0-1-1 0,1 6-1 0,6-2-1 15,-6 0-1-15,-1 5-2 0,-6-1 0 0,6 4-1 16,0 0 0-16,2 0 1 0,-2 4 0 0,0-1 0 0,1 1-1 15,0 8 0-15,-1-6 1 0,1 6-1 0,-1 2 1 0,-6 1-4 16,14 0-3-16,-8-1-7 0,0 4-4 0,0-3-7 16,1 3-9-16,6-3-9 0,-6 4-7 0,5-5-8 15,-4 1-8-15,4 3-6 0,-6-7-10 0,8 4-17 0,-1-4-26 16,0-8-50-16,0 5-78 0,7-5-98 0,-8 1-47 0</inkml:trace>
  <inkml:trace contextRef="#ctx0" brushRef="#br0" timeOffset="127043.78">20334 8195 101 0,'-7'-7'408'0,"1"-1"-97"0,-7 4-111 0,7 1-78 16,-8 3-43-16,1-3-24 0,6 3-14 0,-5 0-8 16,-1 3-9-16,-1 0-8 0,8 1-6 0,-7 0-3 15,0 3-2-15,7 1-3 0,-8-1 0 0,8 4-1 0,-1 0-1 16,1 0 0-16,6-4 1 0,-6 4-1 0,6 0 2 0,0 0-1 15,0-4-1-15,0 1 0 0,0 3 0 0,0-4 0 16,6-3 0-16,0 3 0 0,1-4 0 0,-1 2 1 0,1-5 3 16,6 0 0-16,-7 0 1 0,8 0 2 0,-8 0 0 15,7-5 0-15,0-1 0 0,0 2 0 0,-7-4 0 0,8 5 0 16,-2-5 5-16,2 1 2 0,-1 0 2 0,-7-1 3 0,7 1 4 16,-6 0 3-16,4-4 2 0,-2 4 2 0,-3-1-3 15,0-3-1-15,1 4 0 0,-1 0 0 0,-6-4-4 0,7 3-1 16,-7 1-1-16,6-1 0 0,-6 5-3 0,0-5-1 15,0 5-3-15,7 3-2 0,-7-4-1 0,0 0-4 0,0 4-3 16,0 0-2-16,0 0-1 0,6 4-1 0,-6 0 0 0,7-1 0 16,0 5-1-16,-1 3 1 0,0 0 1 0,0 4 0 15,2-1 1-15,-2 5 0 0,1-1 1 0,5 4 0 0,-5 0-1 16,0-1 1-16,-1 2 1 0,8 2-1 0,-8-3-2 0,0 4 0 16,1-4 0-16,-1 0 0 0,1 4-2 0,-7-4-3 15,0 0-2-15,0 3 0 0,0-7 0 0,0 4-1 16,0-3 0-16,-7-4-1 0,1-1 1 0,-1 1 3 0,1-4 2 15,0 0 1-15,-8-4 1 0,8 0 1 0,-8 1 0 0,8-5 2 16,-7 1 1-16,-1 0 1 0,2-4 2 0,6 0 1 16,-8-4 5-16,8 0 4 0,-7 1 1 0,6-1 1 0,1-3-1 15,-1 3 1-15,1-3-2 0,6-1-2 0,0 1-4 16,0-4-3-16,0 4-3 0,0-4-1 0,6 4-2 0,1-4-6 16,-1-4-6-16,7 4-8 0,-6 0-10 0,6-4-12 15,0 4-14-15,-1 0-13 0,2 4-13 0,-1 0-11 0,0-1-11 16,0 1-17-16,-7 3-29 0,8 1-44 0,-8 3-71 0,-6 0-93 15,0 3-43-15</inkml:trace>
  <inkml:trace contextRef="#ctx0" brushRef="#br0" timeOffset="127371.78">19461 9250 265 0,'13'0'288'15,"-6"-4"-94"-15,5 1-78 0,8-1-48 0,0 0-24 0,4-3-14 16,4-4-5-16,4 4-3 0,2-4-3 0,-3 4-1 16,2-4-1-16,6-1-1 0,0-2 2 0,6 3 0 0,1 0 0 15,-1-4 3-15,2 0 0 0,-2 1 3 0,7-1 1 0,1 1 2 16,-2-1 2-16,8-4-1 0,-7 5 2 0,0-1 2 15,7 0-1-15,-8 1 0 0,2-1-3 0,-1 1-2 16,0-1-4-16,0 0-3 0,-6 4-6 0,-1 1-3 0,2 2-7 16,-15 0-8-16,1 1-8 0,-1 3-11 0,-14 1-13 0,9-1-14 15,-13 1-15-15,-2 3-27 0,2 0-47 0,-8 0-74 0,-6 0-121 16,-6 0-55-16</inkml:trace>
  <inkml:trace contextRef="#ctx0" brushRef="#br0" timeOffset="128154.34">20113 9313 72 0,'0'-5'461'15,"0"2"-85"-15,6-1-148 0,-6 0-100 0,7 1-56 16,-1-1-31-16,0 0-19 0,0 4-8 0,2-3-4 0,-2-1-3 16,0 4-3-16,7 0-2 0,-6 0 1 0,0 4-2 0,-1-1 0 15,0-3 1-15,8 8-1 0,-8-5-1 0,0 5 2 16,8 0-2-16,-8 2-1 0,1 1 1 0,-1 0 0 0,7 0 0 15,-6 4 0-15,-7 0 0 0,6 3 0 0,0-4 2 0,-6 5-1 16,8-1 1-16,-2 1-2 0,-6-5 1 0,6 4 0 16,-6-3 1-16,7 0-2 0,-7-1 0 0,0 1 0 0,6 0 0 15,-6-1-1-15,0-2 1 0,0-1 1 0,0-1-1 16,0-2 0-16,7-5 0 0,-7 5 0 0,0-5 2 0,0-3 5 16,0 0 6-16,0 0 6 0,0 0 5 0,0-3 5 0,-7-1 4 15,7-3 4-15,0-1 2 0,0 1 1 0,0-1-1 16,0-3 2-16,0 0 1 0,-6-3-2 0,6 3 1 0,0-4-3 0,0 1-2 0,0-1-5 15,0-3-5-15,6 0-7 0,-6-1-6 0,0 1-4 0,7-1-4 16,-1 1-4-16,1 0 1 0,-1 3-2 0,-1 1-1 0,4 3 1 31,-9 0-1-31,6 3-1 0,0 1 0 0,1-1 0 0,-1 5 0 16,-6 3 1-16,7 0-2 0,-1 0-1 0,1 0-1 0,-1 3 2 0,1 5-4 0,0-4-4 0,-7 3-3 0,6 4-3 16,0-4-3-16,-6 4-2 0,6-3-3 0,-6 3-1 15,8-4 1-15,-8 4 1 0,6-4 4 0,-6 0 1 0,0 1 4 31,7-1 1-31,-7 0 3 0,0-3 3 0,6 3 2 16,-6-3 2-16,0-4 2 0,6 4-1 0,-6-4 1 0,0 0 4 16,7 0 3-16,0-4 2 0,-7 0 1 0,6 1 1 0,0-5 2 0,8 1 2 0,-8 0 3 0,1-4 0 15,-1 0-3-15,7 0-1 0,0 0 1 0,1 0 0 16,-2-4-2-16,1 1-2 0,0-1 0 0,0 4-2 0,1-8-1 16,5 5-1-16,-6-1-4 0,0 1 0 0,7 3 2 0,-8-4-2 15,2 4-1-15,5 4 3 0,-6-1 0 0,0 1-1 0,1 4-1 16,-8-1-1-16,6 4 0 0,2 0 1 0,-8 4 0 0,7 3-3 15,-7 0 0-15,2 4 1 0,-8 0 0 0,6 4 1 16,0-1 1 0,-6 5 0-16,0-1 0 0,6 1-1 0,-6-1 0 0,8 0 1 15,-8 0-1-15,0 4-2 0,6-4-5 0,-6 1-5 0,0 3-4 16,6-4-10-16,1 1-11 0,-7-5-11 0,5 4-12 16,10-3-9-16,-9-4-10 0,0 0-13 0,8 0-25 0,-2-7-43 15,2-1-83-15,5-3-98 0,-5 0-61 0</inkml:trace>
  <inkml:trace contextRef="#ctx0" brushRef="#br0" timeOffset="128618.24">21284 8554 58 0,'0'0'357'16,"0"3"-73"-16,-6-3-83 0,6 4-73 0,0-4-46 0,0 4-26 16,0-4-13-16,6 3-6 0,-6-3-3 0,0 4-4 0,7-4 2 15,0 0 0-15,-1 0 1 0,0 0-2 0,2 0 0 16,4 0-5-16,-5 0-2 0,6 0-3 0,0 0 0 0,-2 0-4 16,-2 0-4-16,10-4 0 0,-6 4-3 0,0-3 1 0,7-1 0 15,-8 4-2-15,8-4-1 0,-7 1 0 0,7-1 2 0,-1 1-2 16,-6-1 0-16,7 0-1 0,-7 1-2 0,7-1 1 15,-8 0-1-15,1 1 0 0,-6 3-4 0,6-4 1 0,-7 4-5 16,0-4-5 0,2 4-9-16,-2 0-13 0,0 0-15 0,1 0-18 0,-7 0-23 15,7 0-37-15,-7 0-63 0,0 0-108 0,-7 4-79 0,0 0-46 16</inkml:trace>
  <inkml:trace contextRef="#ctx0" brushRef="#br0" timeOffset="128775.49">21395 8722 313 0,'7'4'302'0,"-1"-4"-89"15,1 4-75-15,6-4-46 0,0 0-26 0,0 0-17 0,7-4-11 16,-1 4-10-16,1-7-8 0,-1 3-5 0,7-3-3 0,0 3-4 16,0-3-2-16,0-1-3 0,7 1-5 0,-7 0-11 15,7-1-18-15,-7 1-30 0,6-4-58 0,-5 0-102 16,-2 0-99-16,1 0-68 0</inkml:trace>
  <inkml:trace contextRef="#ctx0" brushRef="#br0" timeOffset="129181.84">21916 8356 74 0,'-6'-3'401'0,"6"3"-80"0,0-4-92 15,0 4-79-15,0-4-49 0,6 4-26 0,-6-3-16 16,0-1-12-16,7 4-7 0,0-7-7 0,-1 2-6 31,1 5-5-31,-1-6-4 0,7 2-4 0,0 0-1 0,0 4-5 16,0-4-1-16,0 1-2 0,7 3-4 0,-8-4 2 0,8 4-1 15,-7 0-1-15,7 4-1 0,-8-1 1 0,8 1-1 16,0 0 5-16,-7 0-3 0,-2 2-2 0,4 2 0 0,-2 3 0 16,0-3 1-16,-6 2-1 0,-1 1 0 0,0 0-1 15,1 4 1-15,0-4 2 0,-7 4 1 0,0-1-2 0,0 1 0 16,-7 0 1-16,0-1 0 0,1-3 0 0,0 4-1 0,-8 0-1 16,8-1-4-16,-7 1 0 0,-2-1-2 0,4-3-2 15,-2 4-1-15,0-8-6 0,6 5-6 0,-5-5-7 0,4 0-10 0,2 1-13 16,0-5-20-16,0 1-25 0,6-4-49 0,0 0-72 15,0-4-117-15,0 1-61 0</inkml:trace>
  <inkml:trace contextRef="#ctx0" brushRef="#br0" timeOffset="129495.49">22346 8323 175 0,'-6'-3'417'0,"6"3"-91"0,-6-4-110 0,6 0-82 16,0 4-45-16,-8-4-24 0,8 1-13 0,0-1-9 16,0 4-8-16,0-4-4 0,0 1-4 0,0-1-3 0,0 4-3 15,0-4-1-15,-6 4-4 0,6-3-2 0,0 3-3 16,0 0-3-16,0 0-2 0,-6 3-3 0,6 1-2 0,-7 7-1 16,7-4 0-16,-7 5-1 0,1-1 0 0,0 3 0 0,6 1-1 15,-7-1 2-15,7 1 0 0,0 0-1 0,0-1 0 0,0 1 1 16,7-1 1-16,-1 2 0 0,7-5 4 15,-6-1 2-15,5 1 5 0,2 0 3 0,5-3 2 0,1 3 0 16,0-8 1-16,5 5 0 0,1-5-1 0,0 1-3 0,7-4-5 0,-7 0-2 16,7 0-2-16,-1 0-2 0,1 0-8 0,-1-4-14 15,1 1-14-15,-2-1-20 0,-4 0-27 0,-1-3-41 16,1 0-85-16,-7-4-151 0,-8 3-76 0,1-3-34 0</inkml:trace>
  <inkml:trace contextRef="#ctx0" brushRef="#br0" timeOffset="131649.13">6194 12261 43 0,'0'0'166'0,"0"-3"-17"0,7-1-14 0,-7-3-17 0,7 3-15 0,-7 0-14 15,6-3-11-15,-6 3-11 0,6-3-9 0,-6 3-9 16,7-3-8-16,-7 0-4 0,0 0-2 0,7-1-3 0,-7 5-3 15,6-5-4-15,-6 1 0 0,6-1 0 0,-6 1 1 16,8 0 0-16,-8-1-3 0,6-3 3 0,0 4-2 0,1-4 1 16,-7 4-2-16,6 0-3 0,0-1-4 0,1 1 1 15,0 0-3-15,-1 3-2 0,7-3-1 0,-6 7-3 0,-7-4-1 16,6 0 0-16,7 4-2 0,-6 0-2 0,-1 4-2 0,7 3 0 16,-7 1 1-16,8 3-1 0,-8 0 0 0,7 7-1 15,1 0 0-15,-2 4 1 0,-6 0 0 0,8 4 0 0,-1 3-2 16,0 0-1-16,-6 4 2 0,4-4 0 0,4 5 0 0,-9-1 0 15,7-1 0-15,0-2 2 0,-6-1 1 0,6 1-2 16,0-1 0-16,-1-4-1 0,-4 1 0 0,4-4 0 0,1 0 0 0,0-4-2 16,0 1 1-16,1-1 1 0,-2-3 0 0,2-5 0 15,-2 1 0-15,8 0 1 0,-7-3-1 0,0-5 2 0,0 1-2 16,0 0 0-16,0-4 2 0,6-4 3 0,-5 0-2 16,-2-3 1-16,8 0 3 0,-7-4 0 0,1-4 2 0,-2 1 3 0,2-5 2 15,-2 1 4-15,1-4 4 0,-6 0 3 0,0-4 3 0,5 1 4 16,-12-5 0-16,7 1 2 0,0 0-1 0,-1-1-2 0,-6-3 1 15,0 4-5-15,0 0-3 0,-6-4-3 0,-1 4-1 0,0-1-3 16,1 1-3-16,0 0-2 0,-1 3-6 0,-6 0 1 16,6 1-1-16,1 6-2 0,0 1-2 0,-1 4-6 15,0-1-9-15,1 4-11 0,0 3-15 0,6 1-14 0,0 0-13 16,6 3-11-16,0 0-10 0,1 1-10 0,6 3-8 0,0 0-15 16,7 0-29-16,-1 0-63 0,0 0-127 0,1 3-63 0</inkml:trace>
  <inkml:trace contextRef="#ctx0" brushRef="#br0" timeOffset="132073.93">7731 12547 225 0,'0'0'358'0,"-6"0"-101"0,-1 0-97 15,1 0-64-15,6-4-33 0,-6 4-18 0,6 0-8 16,0-3-6-16,0 3-8 0,0 0-4 0,0 0-4 0,0 0-3 15,0-4-3-15,6 4-1 0,0-4 2 0,1 1 0 16,-1 3 2-16,8-4 1 0,-8 1 1 0,14-5 2 0,-8 5 0 16,8-5 0-16,-1 1-1 0,7 0-1 0,-6-1 0 15,7 1-1-15,-1-1 0 0,-1 1 0 0,1 0 1 0,7-1-3 16,-7-3-1-16,0 4 1 0,7 0-2 0,-7-1-2 0,0 1-1 16,0 0-2-16,-1 0 0 0,2-1-2 0,-7 5 0 0,6-5-2 15,-14 5-1-15,8-1 1 0,-7 0 0 0,0 4-2 16,-6 0-4-16,5 0-2 0,-5 0-8 0,-7 0-5 15,7 4-8-15,-7-4-12 0,0 4-20 0,0 3-25 0,-7-3-52 16,0-1-77-16,1 1-123 0,-7 3-56 0</inkml:trace>
  <inkml:trace contextRef="#ctx0" brushRef="#br0" timeOffset="132302.75">8025 12661 275 0,'12'0'275'16,"2"0"-74"-16,6 0-69 0,-1-4-48 0,1 0-26 16,-2-3-15-16,9 0-11 0,-1-4-4 0,0-1-5 15,0 1-4-15,7-3-4 0,-7 3-3 0,-2-4-3 0,10 4 0 16,-8-3-3-16,0 3-2 0,0 0-2 0,-6 0-1 0,5 0-1 16,-5 0 1-16,-6 4-1 0,5-1-2 0,-6 1-1 15,0 3-8-15,7-3-12 0,-14 3-28 0,7 0-54 0,0-3-118 16,-6 0-91-16,5-1-61 0</inkml:trace>
  <inkml:trace contextRef="#ctx0" brushRef="#br0" timeOffset="132970">9848 11661 283 0,'6'0'234'0,"-6"-4"-59"15,0 0-53-15,8 4-40 0,-8-3-22 0,0-1-12 0,0 4-4 0,0 0-4 0,0-4-1 16,0 1-2-16,-8 3-4 0,8 0-5 0,0-4-3 16,-6 4-4-16,0 0-4 0,-1 0-3 0,7 0-6 0,-13 4-1 15,7-1-1-15,-7 5-2 0,-1-1-1 0,8 0-2 0,-7 4 0 16,0 0 0-16,0 0 1 0,0 4-1 0,0 3 1 0,-1-3 3 15,2 7-3-15,-1-4 0 0,0 4 2 0,0 4 1 0,-1-4 2 16,2 3 2-16,5-2 0 0,0 2 0 0,-5 1 1 0,12-1 2 16,-7 1-3-1,7-1-1-15,-6 1-2 0,6 4 0 0,6-5-3 0,-6 1 0 16,0-1-2-16,7-2 0 0,-1 2 0 0,0 1-1 0,1-1 2 16,6 1-1-16,1-1 0 0,-2 1 0 0,0 0-1 15,2 0 0-15,-1-5 3 0,7-2 3 0,0 3 1 0,-1-8 4 16,-6 1 0-16,6-4 2 0,8-3 4 0,-8 3 0 15,8-8-3-15,-1 1-1 0,-1 0-1 0,1-4-3 0,0 0-1 16,1-4-3-16,5 0-5 0,-6-3-7 0,7 0-11 0,-7-1-12 0,-2 1-18 16,10-4-28-16,-8-4-46 0,0 4-95 0,-6-7-117 0,6 3-65 15</inkml:trace>
  <inkml:trace contextRef="#ctx0" brushRef="#br0" timeOffset="133300.34">10193 11895 166 0,'0'-4'415'0,"7"0"-107"0,-7 1-116 15,0-1-77-15,0 4-42 0,0-4-22 0,7 1-16 0,-7-1-10 16,0 4-7-16,6 0-4 0,0 0-2 0,-6 4-1 0,6 3-1 15,2-3 0-15,4 3 0 0,-5 5 3 0,-1-5 0 16,1 7 1-16,6-3-1 0,-7 4-1 0,1 0 0 0,6-1-1 16,-7 1-3-16,1-1 0 0,6 1-1 0,-6 0-1 0,-1 3-3 15,8-3 0-15,-8 3 0 0,0-3 0 0,0 3-1 16,8-3-2-16,-8-1 1 0,1 1-1 0,-1-4 1 0,0 3-2 16,8-2-3-16,-8-1-5 0,0 0-7 0,8 0-11 15,-8-4-14-15,6 0-21 0,3-3-40 0,-9-4-59 0,6 0-106 16,2-4-89-16,-8 1-56 0</inkml:trace>
  <inkml:trace contextRef="#ctx0" brushRef="#br0" timeOffset="133650.65">10903 11903 286 0,'-6'3'337'0,"-1"1"-114"0,7-1-96 16,-6 1-54-16,0 0-27 0,6-4-12 0,0 0-11 0,0 3-3 15,0-3 0-15,0 0-3 0,0 4 2 0,6-4 2 0,0-4 2 16,1 4 2-16,6-3 1 0,0 3 0 0,7-4 0 16,-1-3-3-16,0 3-3 0,8 1-1 0,-1-5-5 0,6 0-1 15,1 1-2-15,-1 0 0 0,7 0-3 0,-6-4-1 16,5 3 0-16,2 1-1 0,-1 0 1 0,0-1-2 0,0 1 0 15,-7 0 1-15,2-1 1 0,-2 1 2 0,1 4 0 0,-1-5 4 16,-6 5 4-16,0-5 3 0,0 5 0 0,-6-1-2 31,0 0-1-31,-1 1-2 0,-6 3-1 0,0-4-5 0,-7 4-3 16,8 0-3-16,-8 0-3 0,0 0-1 0,1 4-6 0,-7-4-11 16,6 3-16-16,-6-3-22 0,7 4-31 0,0-4-60 15,-7 4-128-15,6-8-92 0,-6 4-62 0</inkml:trace>
  <inkml:trace contextRef="#ctx0" brushRef="#br0" timeOffset="134262.13">12062 11646 260 0,'0'0'308'15,"0"-4"-61"-15,0 4-69 0,0 0-57 0,0-3-35 16,0 3-24-16,0-4-13 0,0 0-8 0,7 4-7 0,-7-3-5 15,0-1-3-15,6 0-4 0,-6 1-4 0,7-1-2 0,0 0-1 16,-1 0-3-16,0 4-2 0,1-3 0 0,6-1-2 16,-7 0-1-16,8 4 0 0,-1-3-2 0,-1 3 0 0,2 0 1 15,-2 0-2-15,2 3 0 0,-1 1 0 0,-1 0-2 0,2 3 0 16,-1 1 0-16,0 3 0 0,-7-4-1 0,6 8-1 16,-4-4 1-16,-1 3 2 0,-1 1-1 15,0-1 1-15,-6 5 2 0,7-5-1 0,-7 5 1 0,0-1 0 16,-7 1 2-16,7 2-3 0,-12-2 2 0,5 3 1 15,-1-1-1-15,-4-2-1 0,6 3 1 0,-7-4-1 0,0 1-2 16,-1-1 2-16,-5 0-3 0,6-3 1 0,0-1-1 0,1 1 0 16,-2-4-2-16,1 0 0 0,7-3 0 0,-8 3 0 0,8-8-6 15,0 5-5-15,6-5-9 0,0 1-9 0,0-4-10 0,0 4-10 16,6-4-15-16,0-4-20 0,8 0-38 0,-1 1-65 16,-7-8-110-16,14 3-79 0</inkml:trace>
  <inkml:trace contextRef="#ctx0" brushRef="#br0" timeOffset="134587.7">12512 11591 399 0,'0'-4'382'0,"0"-3"-117"0,0-1-103 0,0 1-61 0,0 4-32 15,0-5-19-15,0 5-15 0,0-1-9 0,-6 0-8 0,6 4-5 16,0 0-4-16,0 0-2 0,-7 0-3 0,0 4-4 15,1 3 0-15,0 1 1 0,-8 2-1 0,8 5 0 0,-8 0 0 16,8 0-1-16,-7 3 1 0,7 0 2 0,-8 1 1 0,8 2-1 16,-6 1 1-16,4-3 1 0,2 7-2 0,0-4 3 15,-1-1-2-15,7 1 2 0,0 0 0 0,0-3 1 0,0-1-2 16,7 1 1-16,-1-5-2 0,0 4 1 0,8-7 0 16,-2 0-1-16,8 0 1 0,-7-3-3 0,7-1 1 15,0-3 0-15,6-1 0 0,-7 1 1 0,7-4-1 0,7-4 0 16,-7 4-2-16,0-3 0 0,6-1-2 0,-5-3-4 0,-2 3-4 15,6-3-8-15,-3 3-9 0,-2-3-12 0,0-4-14 16,0 0-20-16,-7 0-32 0,7 0-52 0,-12-1-88 0,5 1-95 16,-6-3-54-1</inkml:trace>
  <inkml:trace contextRef="#ctx0" brushRef="#br0" timeOffset="134921.69">12570 11441 138 0,'7'0'388'0,"6"0"-116"0,0-4-111 0,0 4-68 0,7 0-35 16,-1 0-19-16,1 4-7 0,0-1-6 0,5 1-4 0,1 0-2 15,0 3-2-15,7 1 1 0,-7 3 0 0,0 0 0 0,7 3 1 16,-7 1 2-16,6 3 5 0,-5 4 0 0,-2-4 1 0,1 8-1 16,0 0 1-16,-6-1 0 0,6 1 0 0,-7 7-3 15,1-4-3-15,-7 4-1 0,7 0 0 0,-8 4-2 16,2-1-2-16,-8 5-1 0,7 3-4 0,-6-4-2 0,-7 4-2 16,6-4-3-16,-6 0-4 0,0 1-1 0,0-4-4 15,0 3-8-15,-6-7-8 0,-1 3-12 0,-6 1-10 0,7-4-12 16,-8 0-17-16,2 0-25 0,-1-7-40 0,-1-4-83 0,2-4-117 15,-2-4-57-15</inkml:trace>
  <inkml:trace contextRef="#ctx0" brushRef="#br0" timeOffset="135751.78">13450 11598 81 0,'6'0'336'0,"-6"-4"-74"0,6 1-78 0,2-1-67 16,-8 0-44-16,6 1-27 0,0 3-13 0,0-4-9 0,-6 4-4 15,8-4-6-15,4 4 0 0,-5 0-4 0,-1 0 0 0,1 4-2 16,0 0 0-16,5-1-2 0,-6 1 1 0,8 3 0 16,-8 4-3-16,7-3 0 0,-6 3 2 0,6 4-2 0,-7-1-1 15,1 1 1-15,0-1-2 0,5 8-1 0,-6-3 1 16,2-1 1-16,-2 4-1 0,1-3-1 0,-1-1-1 0,0 4 1 15,2-4 3-15,-2 0 0 0,0 0 0 0,0 1 2 0,2-4-1 16,-2-1 3-16,7-3 3 0,-7 0 1 0,1 0 1 16,0 0 2-16,5-3 4 0,-7-1 0 0,4-3 1 15,3-1 0-15,-5 1 0 0,-1-4 2 0,8 0 1 16,-8 0-3-16,0-4 2 0,1-3 1 0,6 0 3 0,-7-4 2 16,8 0 2-16,-1-4 0 0,-7-3 0 0,0 3 1 15,8-4-1-15,-8-2 0 0,0 2 0 0,1-3 1 0,0 0 1 16,-7 1 1-16,6-1 1 0,-6-4 1 0,0 4 1 15,0-4-1-15,0 4 0 0,-6 0-3 0,6-3-4 0,-7-1-5 0,0 4-3 0,1-4-2 16,0 4-5-16,-1 0-3 0,0 1-5 0,1-2-2 16,-7 5-3-16,7 3-11 0,0-3-14 0,6 7-19 15,-8 0-20-15,2 0-23 0,6 4-19 0,0 3-25 0,6 1-24 0,-6-1-48 16,8 0-92-16,4 4-88 0,-5 4-49 0</inkml:trace>
  <inkml:trace contextRef="#ctx0" brushRef="#br0" timeOffset="136350.6">14348 11679 130 0,'-6'-4'442'0,"0"4"-118"0,-1-3-131 15,1-1-79-15,6 0-42 0,-7 4-20 0,0-3-13 16,1-1-7-16,0 0-6 0,-1 4-4 0,0-3-4 0,1 3-3 16,6 0-2-16,-6-4-1 0,-2 4-2 0,8 4 0 0,-6-4-2 15,6 3-4-15,-6 5-1 0,6-1-2 0,-7 0 0 16,7 4 3-16,0 0 1 0,-6 4 2 0,6 3 2 0,-7 0 2 16,7 5 2-16,-6-1 1 0,6 3 1 0,0 4 0 15,-7 0-2-15,7 1-1 0,0 3 0 0,0-4-3 0,0 4-2 0,0-4-1 16,0 5-3-16,0-1-7 0,0-1 3 0,7 1-2 15,-7-4 1-15,6 5 0 0,-6-9 1 0,7 5 0 0,-7-1-6 16,6-3 9-16,1 3-1 0,-1-3 1 0,0 3-2 0,2-4 1 16,-2 1-1-16,7-4 2 0,-6 0 5 0,-1-4-2 15,7 1-3-15,-6-5-2 0,6-3 0 0,-1 0 2 0,2 0 0 16,-8-4-2-16,7-3-1 0,0 0-2 0,0-1 1 0,1-3 1 16,-2-3 1-16,1 3-1 0,-6-4 1 0,6-3 0 15,-7 3-1-15,0-3 1 0,2-4 1 0,-2 4 0 0,0-4-1 16,-6 0-1-16,0 0 1 0,-6 0 0 0,6 0 1 15,-6 0 0-15,-2 0 1 0,2-4 0 0,-7 4 0 16,0-4 0-16,0 4 0 0,1-3-3 0,-2-1 1 0,-6 1 0 16,1-1-1-16,-1 4-1 0,8-4 0 0,-8 4-1 0,1 0 2 15,-1 1 1-15,6-2 0 0,-5 5 1 0,6-1 1 16,7 5 0-16,-7-4-1 0,7 3 2 0,-2 0-2 0,8 1-1 16,-6-1 0-16,6 0-1 0,6 1-2 0,-6-5 1 0,14 5 1 15,-8-5-1-15,1 5 0 0,6-5 2 0,0 5 0 0,-1-5-2 16,8 5 6-16,-6-5-2 0,-2 1-1 0,8 4-2 15,-7-5-1-15,0 5 0 0,6-2-1 0,-6 2-3 0,1 0-8 16,-2-2-6-16,2 5-10 0,-8 0-11 0,7-3-17 0,0 3-22 16,0 0-42-16,1 0-67 0,-8 0-141 0,0-4-69 15</inkml:trace>
  <inkml:trace contextRef="#ctx0" brushRef="#br0" timeOffset="137146.09">15064 11635 186 0,'-6'0'277'0,"6"0"-47"16,0 0-53-16,0 0-52 0,0-4-42 0,0 4-26 15,0 0-15-15,0 0-9 0,0 0-8 0,0 0-4 0,-6 0-3 16,6 0-3-16,0 0-2 0,0 0-1 0,0 0-3 0,0 0 1 16,0 0-2-16,6 0 0 0,-6-3 0 0,0 3 0 15,0 0 2-15,0 0 1 0,6 0-2 0,-6 0 0 0,8 0 1 16,-2 0 1-16,0-4 0 0,8 4 0 0,-2-4 0 0,2 4 1 16,-1-3-2-16,-1-5 1 0,2 4-1 0,5 1 0 15,1-5-1-15,0 1-2 0,5 3 1 0,-5-3-1 16,6 0 0-16,0-4-1 0,0 4 1 0,0-1 0 0,0-3 0 15,0 4 1-15,-6 0 0 0,6-1-2 0,-7-3-1 0,1 4-1 16,0 0-1-16,-8 3-3 0,8-4 0 0,-13 5 0 0,5 0 0 0,-7-2 0 16,4 2 1-16,-3 3 1 0,0-4 1 0,-6 4 0 15,0 0 2-15,0-3 0 0,0 3-2 0,0 0-3 0,0 0-6 16,0 0-9-16,-6 0-13 0,6 0-19 0,-6 0-24 0,-3 0-42 16,4 0-69-16,-7 0-127 0,-2 0-83 0,1-4-37 15</inkml:trace>
  <inkml:trace contextRef="#ctx0" brushRef="#br0" timeOffset="137397.21">15279 11437 320 0,'0'0'332'16,"8"4"-106"-16,-8 3-92 0,6-3-55 0,0 3-29 0,1 4-12 15,0-3-6-15,-1 3-4 0,0 3-1 0,7 1-5 0,-6-1 0 16,6 1 0-16,-7 3-2 0,1 0-1 0,6 1-4 16,-7-1-2-16,7 1-2 0,-6 3-1 0,6-4-3 15,-7 0-1-15,8 0 0 0,-8 1-3 0,6-1-1 0,-4 1 0 16,-2-1-1-16,1-4-4 0,5 5-5 0,-4-5-5 0,-2-3-10 16,6 4-11-16,-4-4-17 0,-2-4-32 0,0 0-61 0,1-3-114 15,-1 0-88-15,-6-4-50 0</inkml:trace>
  <inkml:trace contextRef="#ctx0" brushRef="#br0" timeOffset="143062.25">16146 11404 17 0,'0'-4'167'0,"7"4"-20"0,-1-3-20 0,-6 3-23 0,0 0-15 16,6-4-15-16,-6 4-9 0,0 0-9 0,7-4-7 15,-7 4-6-15,0-3-8 0,0 3-5 0,0-4-4 0,0 0-1 16,0 4-3-16,0-3-2 0,0-1-2 0,0 1 1 0,0-1 0 16,0 4 0-16,0-4 0 0,0 1 2 0,0 3-1 15,0-4 0-15,0 4 1 0,0-4-1 0,0 4 0 0,0-3 1 16,0 3 1-16,0-4 0 0,0 4-1 0,0-4 1 15,-7 4 0-15,7-3 2 0,0 3 1 0,0-4 1 0,0 4-1 0,0-4 1 16,0 4 2-16,0-4 0 0,0 4-2 0,0 0-1 0,0-3-3 16,7-1-3-16,-7 4-4 0,0 0-3 0,7-4-4 15,-7 1-2-15,6 3-1 0,1-4-3 0,-1 4-2 0,0 0 0 16,1 0 0-16,0 0 1 0,5 0 0 0,-4 0 0 0,4 0-1 16,0 4 1-16,2-1 0 0,-1 1-1 0,7 0 0 15,-7 3-1-15,6 1 1 0,-6-1 0 0,7 4-1 0,-7 0-1 16,6 3 1-1,-6-3 1-15,1 4 0 0,-2 0 0 0,2-1 0 0,-8-3 0 16,0 7 0-16,2-2 0 0,-2-2-3 0,-6 1 1 0,0 3 0 16,0-3 2-16,-6-1-3 0,6 4 0 0,-8-3 1 15,-4 0 1-15,-2 3 1 0,8-3-1 0,-7 0 0 0,-7-1 1 16,8-3 0-16,-2 4 1 0,-5-4 0 0,6 0 0 16,-6-4 0-16,5 4 0 0,2-4-1 0,-2-3 1 0,1 0-1 15,7-1-2-15,-2 1-1 0,3-4-8 0,5 0-8 0,0 0-8 0,0-7-6 16,0 3-9-16,5-3-11 0,9-1-11 0,-7 1-19 0,5-4-22 15,8-4-32-15,-6-3-58 0,5 4-107 0,1-5-71 16</inkml:trace>
  <inkml:trace contextRef="#ctx0" brushRef="#br0" timeOffset="143382.65">16609 11316 285 0,'-7'-4'333'0,"7"1"-87"0,-7-1-88 0,7 0-63 15,-6 1-36-15,6-1-20 0,-6 4-12 0,6-4-7 16,-7 1-3-16,7 3-6 0,-7 0-3 0,1-4-3 0,6 4-3 16,-7 0-1-16,7 4 0 0,-6-4 0 0,0 3 0 15,-2 1 0-15,2 3-1 0,0 1 0 0,0-1 1 0,-8 4 2 16,8 0 1-16,-1 4 1 0,1-4 0 0,0 0 1 0,-2 3 0 16,2-3 2-16,6 0-1 0,-6 4-1 0,6-4-1 15,-6 0 1-15,6 0 0 0,6 0-2 0,-6-3 0 0,6 3 2 16,0-4 0-16,2 0 1 0,-2 0 0 0,7 1-1 15,-1-1 1-15,2-3 3 0,-2-1-2 0,8 1-1 0,0-4-2 16,-1 4-3-16,7-4 0 0,-6 0-1 0,7 0-2 0,-2 0-4 16,1-4-3-16,6 0-3 0,-5 1-8 0,5-1-9 0,-6 0-11 15,7 1-20-15,-7-5-31 0,0 1-53 0,0 0-84 0,0 0-106 16,0-4-57-16</inkml:trace>
  <inkml:trace contextRef="#ctx0" brushRef="#br0" timeOffset="143903.99">16915 11155 337 0,'0'-4'363'0,"0"0"-111"0,0 4-101 0,0-3-62 16,0-1-31-16,0 4-18 0,0-3-11 0,0-1-8 0,6 0-6 16,-6 4-5-16,7-3-2 0,-7 3-2 0,6-4-1 0,1 4-3 15,-1 0 1-15,1 4 0 0,-1-1-2 0,7 1-1 16,-6 3 0-16,-1 4 0 0,7 0 0 0,-6 0 0 15,-1 8 0-15,1-5-2 0,-1 5 1 0,0-1 3 0,8 0-1 16,-8 4 0-16,1-4 0 0,-1 4 0 0,1 1 0 0,0-1 1 16,-1-1-1-16,0 1-1 0,0-3 1 0,2-1 1 15,-2-4-1-15,0 5 0 0,1-8-1 0,0 4 0 0,6-4 1 0,-7 0 0 16,0 0 2-16,1-4 0 0,0-3 3 0,-1 3 2 0,0-3 2 16,8-1 3-16,-8 1 4 0,1-4 1 0,-1 0 2 0,0 0 1 15,8-4 0-15,-8 1 1 0,0-5 2 0,8 1-1 16,-8 0-1-16,1-4-1 0,-2 0 1 0,3 0 2 0,-2 0 1 15,1-4 2-15,-1 4 0 0,0-7 1 0,2 3 1 16,-8 0 1-16,0-3 1 0,0 0 0 0,0 0-2 0,0-1-3 16,0-3 1-16,-8 4-4 0,8-4-3 0,-6 0-3 0,0 0-3 15,-1-4-5-15,1 4-2 0,-2 0-3 0,3 4-2 16,-2-4-4-16,1 4-3 0,0-1-7 0,-2 5-12 0,2 3-9 16,6 0-14-16,-6 0-14 0,6 4-19 0,0-1-17 15,0 8-16-15,6-7-26 0,0 7-45 0,2-4-86 0,4 4-93 16,-5 0-54-16</inkml:trace>
  <inkml:trace contextRef="#ctx0" brushRef="#br0" timeOffset="144664.6">17702 11294 114 0,'-6'-4'403'0,"0"1"-87"0,0-5-107 0,-2 8-81 15,2-3-44-15,0-1-22 0,-1 0-13 0,7 4-9 0,-7-3-7 16,1-1-5-16,6 4-5 0,-7-3-4 0,7 3-3 0,-6 0-3 15,6 0-3-15,-6 0-2 0,6 3-1 0,-8 1-3 0,2-1-2 16,6 5-2-16,-6-1 0 0,0 4 0 0,-1 0 0 16,0 4 0-16,7 0 0 0,-6-1 0 0,-1 1 0 0,1-1 0 15,6 1 0-15,-7 0 0 0,1-1 0 0,6 1 0 16,0-4 1-16,0 3 1 0,0-3-2 0,0-3 7 0,6 3-1 16,1-4 1-16,-7 4 0 0,6-3 0 0,1-5 3 0,6 5-1 15,-6-5 2-15,-1 1-4 0,6 0 2 0,-4-1-2 16,4-3 0-16,-5 0 0 0,6 0-1 0,0 0-3 0,-7-3 0 15,2-1 0-15,4 0 2 0,-6 1 0 0,8-5 2 16,-8 1 3-16,7 0 2 0,-8-1 3 0,4-2 4 0,3 2 1 16,-12-3 0-16,6 3 2 0,1-2-2 0,0-1 0 0,-7 0 1 15,6-4 2 1,-6 4 2-16,0 0 3 0,7 0 3 0,-7 0 0 0,0 0-1 0,-7 0 0 0,7 4-1 0,0 0-2 0,0-1-2 16,0 1-6-16,0 3-4 0,0 0-2 0,0 1-1 0,0-1-1 15,0 4-5-15,0 0-2 0,0 0-2 0,0 0-1 0,0 4-1 16,0 3-1-16,7 0 0 0,-7 1 0 0,0 3 0 31,6 0 0-31,-6 0 1 0,7 7-1 0,0-3 1 0,-1 3-1 16,0 0 0-16,0 1 0 0,8-1 1 0,-8 4-1 0,7 0 1 15,1-4 1-15,-2 4-1 0,-6 0 1 0,8 0-1 16,-1 4-4-16,0-4-6 0,0 4-3 0,0-1-6 0,0 4-3 0,-7-3-6 0,8 0-6 0,-8-1-1 0,1 1 0 16,-1-4 3-16,0 0 4 0,2 0 3 0,-8-4 4 0,0 1 4 15,0-1 5-15,0-3 3 0,-8-1 3 0,8 1 2 0,-6-4 0 16,0 0 2-16,-7 0 1 0,6-4 0 0,-6 0 1 15,7 1 0-15,-1-4 0 0,-6-1 1 0,0 1 1 16,7-4 1-16,-8-4 0 0,8 4 3 0,0-3 0 0,-2-1 0 16,2-4 0-16,0 1-1 0,0 0 0 0,-1-4 1 0,7 0-3 15,0 0 1-15,0-4-2 0,0 1 1 0,7-5-3 16,-1 1-4-16,0 3-5 0,8-3-5 0,-2-1-7 0,2 1-12 16,-1 4-12-16,6-1-13 0,-6-3-15 0,7 7-17 15,-7-4-19 1,-1 4-43-16,2 0-63 0,-2 0-106 0,2 0-70 0</inkml:trace>
  <inkml:trace contextRef="#ctx0" brushRef="#br0" timeOffset="149988.22">4534 14687 422 0,'-7'0'478'0,"1"3"-150"0,-1-3-147 16,1 4-77-16,-1-4-38 0,0 0-21 0,1 0-12 0,6 0-6 15,-6 0-5-15,-1 0-2 0,7 0-4 0,-7 0-10 16,7 0-12-16,-6 0-15 0,6 4-19 0,-7-4-16 0,7 0-19 16,0 3-27-16,0 1-49 0,0-1-78 0,0 1-120 0,-6 3-58 15</inkml:trace>
  <inkml:trace contextRef="#ctx0" brushRef="#br0" timeOffset="150146.4">4143 15170 222 0,'-6'11'440'0,"-2"-4"-157"0,8 0-134 0,0 1-73 0,0-4-39 0,0 0-26 15,8-1-18-15,-2-3-21 0,0 0-33 0,7-7-58 16,7 0-107-16,0-5-94 0,-2 1-59 0</inkml:trace>
  <inkml:trace contextRef="#ctx0" brushRef="#br0" timeOffset="150309.91">4918 14840 373 0,'6'0'451'0,"0"0"-181"0,-6 4-121 16,0-4-62-16,0 4-33 0,0-4-17 0,0 3-9 0,0-3-7 16,0 0-6-16,0 4-9 0,0-4-11 0,8 0-11 15,-8 0-12-15,6 0-18 0,0-4-27 0,7 1-59 0,1-5-111 16,-2-3-94-16,2 0-64 0</inkml:trace>
  <inkml:trace contextRef="#ctx0" brushRef="#br0" timeOffset="150978.29">6338 14052 240 0,'6'-3'334'0,"-6"3"-105"0,7-3-92 16,-7-1-55-16,6 4-26 0,-6-4-15 0,7 0-8 0,-1 1-6 16,0 3-3-16,2-4-4 0,-2 4-7 0,0 0-3 15,7 0-3-15,-6 4-5 0,0 3 2 0,5 4-1 0,2 0 0 16,-8 4-1-16,7-1 0 0,0 5 2 0,0 3-3 0,-8 3 1 16,10 1 1-16,-3 0-2 0,2 3 0 0,-8 0 2 0,7 4-1 15,0 4 0-15,0-4 3 0,-7 0-1 0,8 0-2 16,-8-4 0-16,7 1-1 0,-6-9 3 0,6 1 2 15,-7-3 0-15,8-1 1 0,-8-4 1 0,7-3 3 0,-6 0 3 16,-1-3 8-16,0-1 5 0,1-3 2 0,6-4 5 0,-6 0 5 0,-1 0 4 16,0-4 3-16,1-3 1 0,6-4-1 0,-7 0-2 15,1-4-2-15,-1-3 1 0,1 0 0 0,0-1 3 0,-7-2 2 16,6-1 5 0,0-4 1-16,-6 0 2 0,0 0 1 0,0 1 0 0,0-1-5 15,0-3-5-15,-6 3-6 0,0-3-9 0,-1 3-8 16,0 1-6-16,-6-4-6 0,1 3-6 0,-2 0-2 15,8 0-6-15,-7 1-5 0,7 3-11 0,-8 4-12 0,8-1-16 16,0 4-14-16,-1 4-17 0,7 0-18 0,-7 4-14 16,7 0-15-16,7 0-9 0,0 3-17 0,-1 0-37 0,14-3-85 0,-7 3-97 15,-1 1-57-15</inkml:trace>
  <inkml:trace contextRef="#ctx0" brushRef="#br0" timeOffset="151435.67">7803 14207 311 0,'-7'0'375'16,"1"3"-126"-16,-1-3-106 0,1 0-58 0,6 4-29 0,-6-4-16 16,6 0-11-16,0-4-2 0,-7 4-7 0,7-3-2 0,0 3-4 15,0 0-1-15,0 0 0 0,0 0 1 0,0-4 0 16,0 4-2-16,7 0 0 0,-7-3 1 0,6 3-1 15,0-5-1-15,1 2 2 0,6 0 3 0,0-2 3 0,1-2 0 16,4 0 1-16,2 3 1 0,-1-3 1 0,1 0 3 0,0-1-4 16,6 1-4-16,0-4-2 0,0 4-2 0,0-4 0 0,0 3 0 15,7-3-5-15,-7 4-1 0,0-4 0 0,7 4-1 16,-7-5-2-16,-1 6 0 0,-5 2-3 0,6-4-2 16,-6 5 1-16,-1-1-5 0,-6 4-2 0,0-4-2 0,0 4-5 15,0 4-4-15,-6-4-8 0,-1 4-10 0,1-4-11 0,0 3-13 16,-7-3-13-16,6 4-26 0,-6 0-46 0,-6 0-79 15,-1-1-119-15,0 0-54 0</inkml:trace>
  <inkml:trace contextRef="#ctx0" brushRef="#br0" timeOffset="151623.66">7992 14251 49 0,'-6'7'417'16,"6"0"-106"-16,-7-3-119 0,7-4-83 0,0 4-44 15,7-4-21-15,-7 0-13 0,12 0-4 0,-5-4-5 0,6 0-3 16,0 1-3-16,7-5-4 0,0 1-3 0,-1 0 0 0,7-1-2 15,0-3-2-15,0 0 1 0,-1 1-4 0,2-1-3 0,-1-1 1 16,0 1 0-16,0 0 2 0,0 4 0 0,0-4-2 16,0 4-1-16,0-1 0 0,-6 5 1 0,6-1-8 15,-7-3-8-15,7 3-10 0,-6 0-17 0,0 1-34 0,5-1-64 16,-5 0-123-16,6-3-79 0,-7 0-50 0</inkml:trace>
  <inkml:trace contextRef="#ctx0" brushRef="#br0" timeOffset="152385.13">9704 13745 143 0,'0'-4'155'16,"8"1"-20"-16,-8-1-23 0,0 0-20 0,6 1-15 0,-6-1-7 15,0 0-5-15,0 1 1 0,0-1-4 0,0 0-3 0,0 1-1 0,0-1 1 16,0 0-7-16,0 1-4 0,0 3-3 0,0-4-6 16,0 0-3-16,0 1-5 0,6-1-4 0,-6 0-9 0,0 4-4 15,7-3-4-15,-7 3-2 0,7-4-2 0,-1 4-2 0,0-3-3 16,7 3-1-16,-6 0 1 0,0 3 2 0,5 1-1 16,2-1-2-16,-1 5 2 0,-1 3 1 0,2-4-1 0,-2 4-1 15,2 0 1-15,-1 0 0 0,0 3 1 0,6 2 1 16,-5-2-2-16,-2 4 0 0,1 1 1 0,0-1-1 0,0 4-1 15,1-4-2-15,-8 5-1 0,6 2 1 0,2-3 0 16,-1 0 1-16,-7 0-1 0,8 0-1 0,-8 0 2 0,8-4 0 16,-8-3 2-16,0-4 0 0,0 3-1 0,8-3 0 0,-8-3-1 15,1-1 1-15,4 0 3 0,-2-7 3 0,-3 4 4 16,0-8 4-16,7 4 4 0,-6-3 5 0,-1-5 3 0,7-3 3 16,-6 4 1-16,6-4-1 0,-7-3 3 0,0-2 2 0,2 2 0 15,-2-1 0-15,0-3-2 0,1 0 0 0,-7 0-3 16,0-1-1-16,6-3-3 0,-6 4-5 0,-6-1-4 15,6-3-2-15,0 4 0 0,-7-4-1 0,1 4-1 0,0-4-3 16,-2 0-3-16,2 0-1 0,-6 4-2 0,5-4-2 0,-6 3-2 16,6 1-4-16,1 4-6 0,-8 3-7 0,14 0-11 0,-6 3-14 0,0 1-13 31,0 3-16-31,6 0-15 0,-9 4-16 0,9 0-15 0,0 0-23 16,0 4-51-16,0-4-99 0,0 4-78 0,0 0-49 0</inkml:trace>
  <inkml:trace contextRef="#ctx0" brushRef="#br0" timeOffset="152897.76">10480 13628 192 0,'0'4'439'0,"-8"3"-148"15,8-3-129-15,-5 3-72 0,5 0-38 0,0 1-18 0,-7-1-13 16,7 0-6-16,-6 4-2 0,6 0-5 0,-6 0-1 0,6 4-2 15,0-4 0-15,-8 3 0 0,8 1 0 0,0 3 3 0,0 4 2 16,0-3 3-16,0 6 1 0,-6-3 3 0,6 4-1 16,0 3 1-16,0 1 0 0,-6-1 1 0,6 4-2 15,0 4-3-15,0-1-2 0,-6 1 0 0,6 3-2 0,0 0-2 16,0 4-1-16,0-4-2 0,0 1-2 0,0-4-1 0,0 3 0 16,0-7 0-16,0-1-1 0,6-2 1 0,-6-4 0 15,6-4 0-15,0 0 0 0,2-8 0 0,-2 1 0 0,7-4 0 16,-8-4 2-16,3 1 1 0,5-5 1 0,-7 1 2 0,8-4 0 15,-2-4 2-15,-5 1 1 0,6-1-1 0,0-4 1 0,0-3 0 0,0 4-2 16,-7-8 0-16,8 5 1 0,-8-5-1 0,1 0-2 16,-1 1 0-16,0-1 0 0,1-3 1 0,-7 3-1 0,0-3-3 15,0-1 0-15,0 1-2 0,-7 0 0 0,1-1-1 16,0 1 0-16,-7 4-3 0,-1-5-2 0,2 4-2 0,-2 4 0 16,2 0 0-16,-1 4 2 0,-7 0-1 0,6 3 1 0,-4 0 0 15,3 1-1-15,-3 3 4 0,4 0 0 0,2 0-1 16,-2 0 1-16,2 0 0 0,5 3 0 0,-6-3 2 15,6 4 0-15,1-4-1 0,0 0 0 0,0 0 1 0,6 0 0 0,0 0-2 16,0 0-1-16,6 0 0 0,-6-4-3 0,12 4-2 16,-5-3-1-16,6-1-2 0,0 1-5 0,7-5-6 0,0 1-7 0,-1 0-9 15,1-1-12-15,6-3-17 0,0 0-29 0,6-3-45 32,-6-1-74-32,6 0-115 0,-6-3-61 0</inkml:trace>
  <inkml:trace contextRef="#ctx0" brushRef="#br0" timeOffset="153182.2">10870 13914 119 0,'-6'3'358'0,"0"-3"-96"16,-1 4-93-16,7-4-69 0,-7 0-37 0,7 0-22 0,0 0-9 15,0 0-7-15,0 0-4 0,0 0-2 0,7 0-5 16,-7-4-2-16,7 4 0 0,-1-3-1 0,0 3 3 0,8-4 2 16,-1-4 1-16,0 5 2 0,0 0 5 0,-2-5 2 15,10 0 1-15,-8 1 1 0,7 0-2 0,0-1 0 0,6 1 0 16,-7-4 0-16,7 0-5 0,-6 4-4 0,-1 0-3 16,7-4-3-16,-6 3-1 0,-1 1-4 0,1 0-3 0,0 3-2 15,-8-3-3-15,8 3-5 0,-7 1-8 0,0-2-9 0,0 2-13 16,0-1-17-16,0 4-29 0,0-4-58 0,-6 1-108 0,6-1-94 15,-7-3-64-15</inkml:trace>
  <inkml:trace contextRef="#ctx0" brushRef="#br0" timeOffset="153888.81">11704 13511 387 0,'0'0'327'0,"0"0"-104"0,0 0-85 0,0-4-53 16,0 0-31-16,0 1-15 0,0-1-10 0,7 0-6 0,-7-3-6 16,6 3-3-16,-6-3-1 0,7 4-2 0,-1-5 1 15,0 4 0-15,2 0-1 0,-2 4 0 0,0-3-2 0,1-1-1 16,-1 4-1-16,-6 0-1 0,7 0-1 0,6 4-2 0,-7-1-3 16,1 1 0-16,0 8 1 0,-1-6 1 0,6 6-1 15,-4 2 0-15,-2-3-1 0,1 4-1 0,5 0 2 0,-5-1 2 16,0 4-1-16,-1 1 0 0,8-1-2 0,-8-3 0 0,0 3 0 15,1 1 1-15,6-1-1 0,-7-4-1 0,7 1 1 0,-8-4 0 16,10 0 0-16,-9 3 0 0,1-3 1 0,6-3 2 0,-7 3 0 16,7-7 1-16,-6 3 1 0,6-3 3 0,-7-1 3 0,8 1 1 15,-2-4 2-15,-5 0-1 0,6 0 1 0,-6-4 1 0,5 1 0 16,2-1 0-16,-8 0-2 0,7 1 0 0,-6-4 0 16,-1-1 4-16,7 0 4 0,-7-3 2 0,2 1 2 0,-2-1 1 15,-6 0 4-15,6-4 6 0,-6 0 7 0,6 1 5 16,-6-4-1-16,0-1 2 0,0 5 4 0,0-9 4 0,0 5 0 15,-6 0-6-15,6 0-7 0,-12-1-6 0,4 1-6 0,2 0-5 16,-7-5-6-16,0 5-6 0,0 0-4 0,0 0-3 16,0-4-4-16,0 3-7 0,-7 1-10 0,8-1-9 0,-2 1-14 15,8 4-12-15,-7-1-14 0,6 4-15 0,1 0-18 16,-1 4-16-16,7-1-16 0,0 1-19 0,0 0-38 0,7 3-77 16,-7 1-117-16,6-1-55 0</inkml:trace>
  <inkml:trace contextRef="#ctx0" brushRef="#br0" timeOffset="154440.7">12381 13500 392 0,'-6'0'329'0,"6"0"-85"0,-6-4-83 15,6 4-58-15,0-4-30 0,0 4-17 0,0 0-11 0,0 0-12 16,0 0-8-16,0 0-8 0,0 0-4 0,0 4-6 16,0 0-1-16,0-1-3 0,6 5 2 0,-6 3 0 0,0 0 2 15,6 3 1-15,-6 1 0 0,0-1 4 0,0 5-2 16,8 3 2-16,-8 0-1 0,0 4 0 0,0-1-1 0,0 4 1 15,0-3-2-15,0 7 1 0,0-4 0 0,6 1 1 0,-6 2-2 16,0-2 1-16,0 3-2 0,6 0-1 0,0 0 0 16,-6 0-2-16,7 0-1 0,0 0-3 0,-1 0 3 0,1 0-1 15,-1-4 0-15,0-3-2 0,8-1 0 0,-8-3 0 16,8-4 0-16,-2 1 0 0,-5-5-1 0,6 1 0 0,0-4 1 16,-1 0 2-16,-4-7 2 0,4 3 3 0,1-3 2 0,1-4 3 15,-2 0-2-15,2 0 2 0,-2-4 0 0,2-3 1 16,-1 0-1-16,-1-1-4 0,-5-3 0 0,6 4-1 0,-7-4 0 15,-6-4-2-15,8 4 0 0,-8 0-2 0,0-3 0 16,0 3-2-16,-8 0-2 0,2-4 0 0,-7 4-3 0,0 0-1 16,0-3-1-16,-7 2-2 0,1 1-1 0,6 4 0 15,-7-4-1-15,1 4 0 0,-7-1 2 0,13 5 0 0,-7-1 3 16,0 0-1-16,8 1 3 0,-2-1-1 0,2 0 1 0,5 1 1 16,-6 3 0-16,13-4-4 0,-7 4-3 0,7-4-4 15,0 1-4-15,0-5-4 0,7 5-7 0,0-8-10 0,6 7-9 16,-1-7-8-16,8 3-10 0,0-2-17 0,0-1-26 0,5 0-51 15,1-4-82-15,1 0-100 0,-8 1-52 0</inkml:trace>
  <inkml:trace contextRef="#ctx0" brushRef="#br0" timeOffset="154847.31">12831 13536 319 0,'0'-3'360'0,"0"-1"-103"0,0 0-98 0,6 1-64 0,2-1-32 15,-2-3-20-15,0-1-8 0,1 5-7 0,5-5-4 0,-5 5-5 16,6-1 0-16,1 0-4 0,-2 0-1 0,1 1-1 0,0 0-4 16,7 3-1-16,-7 0-2 0,0 3 1 0,0 0 0 15,-7 1-1-15,7 4 0 0,-7-1 1 0,8 4 0 0,-8 0 0 16,1 0 0-16,0 4-2 0,-7-1-2 0,6-3 1 16,-6 7-1-16,0 1 0 0,-6-4 0 0,6 3 0 0,-7 0-1 15,0-3-2-15,1-1 1 0,0 5 0 0,-2-5-1 0,2 1 0 16,0-1 0-16,-7-3 0 0,6 1 0 0,1-1 0 15,-1 0-5-15,1-4-4 0,0 0-7 0,6-3-10 0,-7 0-12 16,7-1-18-16,0-3-25 0,0 0-38 0,7-7-56 16,-7 3-78-16,6-7-96 0,0 0-47 0</inkml:trace>
  <inkml:trace contextRef="#ctx0" brushRef="#br0" timeOffset="155143.1">13163 13423 205 0,'-6'0'398'16,"6"-4"-94"-16,-7 0-100 0,0 4-77 0,7-3-44 0,-6 3-24 15,0 0-13-15,6 0-11 0,-7 0-7 0,0 3-9 0,7-3-5 16,-6 4-5-16,6 0-4 0,-6-1-1 0,-1 5-2 16,7-1 0-16,0 0-1 0,0 4 0 0,0 1-1 0,0-2 0 0,0 1 0 15,0 0 0-15,0 0 1 0,7 4 2 0,-7-4 1 0,6 3 1 16,0 1 0-16,-6 0 1 0,7-4 0 0,0 3 1 0,-1 1 0 15,0-4-1-15,1 4-2 0,6 0 0 0,-6-5 3 16,5 1 0-16,-4 0 1 0,4-3-1 0,1-1 3 16,7 0 1-16,-8 1 1 0,8-5 0 0,0 1-2 0,-2-4 0 15,9 0-4-15,-7 0-1 0,6 0-4 0,1-4-8 0,-2 1-8 16,1-5-8-16,6 1-15 0,-5 0-17 0,5-4-19 0,1 0-39 0,-1 0-65 16,0-4-123-16,-5 1-80 0,5-5-41 0</inkml:trace>
  <inkml:trace contextRef="#ctx0" brushRef="#br0" timeOffset="155565">14094 13357 112 0,'0'4'352'0,"0"-4"-88"15,0 0-88-15,0 0-63 0,7 3-35 0,-7-3-18 16,5 0-8-16,-5 0-4 0,0 0-1 0,8 0-1 0,-1 0-1 15,-1-3-3-15,7 3-1 0,0-4-3 0,0-3-3 0,7 3-2 16,-8 0-5-16,8-4 0 0,0 5-3 0,5-5-4 16,-5 1-2-16,6 0-1 0,-6 3-3 0,6-3-1 0,-7 0-1 15,8-1-4-15,-7 1 0 0,5 0-1 0,-5-1-3 0,0 1-1 16,-2 3-3-16,2-3 0 0,0 4-1 0,-1-5-1 0,-5 5-5 16,-2-1-6-16,1 0-8 0,1 1-7 0,-8-1-9 15,0 4-10-15,1-4-10 0,-7 1-14 0,7-1-22 0,-7 0-33 16,0 4-49-16,0-7-65 0,-7 3-99 0,0-3-57 0</inkml:trace>
  <inkml:trace contextRef="#ctx0" brushRef="#br0" timeOffset="155770.93">14290 13111 343 0,'-7'-3'370'0,"1"3"-107"0,6 0-101 0,0 0-61 15,-6 0-33-15,6 0-20 0,0 0-10 0,0 3-10 0,6 1-8 16,-6 0-5-16,6-1-5 0,1 5-3 0,0 2 0 0,-1-2-1 15,0 6-1-15,8-3 2 0,-8 8-3 0,7-4-1 16,-7 3 0-16,8 0 1 0,-8 4-4 0,0 0 0 16,1 0 0-16,6 0-1 0,-6 0 1 0,-1 4 0 0,0-1-2 15,2 1-2-15,-2-1-3 0,0-3-5 0,7 1-7 0,-6-1-11 16,6 0-15-16,-1-4-34 0,2-4-54 0,6 1-102 0,-1-4-103 16,-6-4-60-16</inkml:trace>
  <inkml:trace contextRef="#ctx0" brushRef="#br0" timeOffset="156333.28">15299 13097 380 0,'0'0'338'0,"0"0"-102"0,0-4-90 0,7 4-58 15,-7-4-32-15,13 1-17 0,-7-1-13 0,7 0-6 16,-6 1-7-16,6-1-4 0,0 0-1 0,0 1 0 0,0-1-1 15,0 4-2-15,0-4 2 0,7 4-2 0,-8 4 0 0,2-4 2 16,-1 4 0-16,-1-1 0 0,2 5 0 0,-2-1 0 16,2 4 2-16,-8 0 0 0,1 0-2 0,-1 4 0 0,1-1-1 15,-7 1-1-15,0 3 1 0,0 1-1 0,0-1-1 16,-7-3-2-16,1 6-1 0,-7-2 2 0,7-1 0 0,-8 0 0 16,2 0-1-16,-2-2-1 0,1-2-1 0,-7 4 1 0,8-7 0 15,-2 4 0-15,-5-4 1 0,6 0-1 0,0 0-1 16,0 0 0-16,6-4-3 0,-5-3-6 0,5 3-6 0,0-7-12 15,7 4-14-15,0-4-22 0,0-4-32 0,7 0-56 16,0-3-85-16,-1-4-102 0,0 0-60 0</inkml:trace>
  <inkml:trace contextRef="#ctx0" brushRef="#br0" timeOffset="156618.44">15652 12976 392 0,'-8'-4'351'0,"8"4"-114"0,-6 0-97 0,0 0-56 15,6 0-28-15,-7 0-17 0,7 0-10 0,-7 0-7 0,1 0-8 16,-1 0-6-16,7 4-2 0,-6-1-5 0,6 5 0 16,-6-1 1-16,-3 4 0 0,9 0 0 0,-5 3 2 0,5 2 1 15,-6-2-1-15,0 4 2 0,6-3 0 0,0 3 1 0,-7 1 0 16,7-1 0-16,0 0 0 0,0 0 1 0,0 1 1 15,7-4 1-15,-7-1 0 0,6 1-1 0,0-1 2 0,-1 1 0 16,10-4 1-16,-9 0-1 0,14 0-1 0,-7-4-2 16,7 0-1-16,0 1-1 0,-1-5-6 0,7 2-5 0,0-5-5 15,0 0-9-15,7 0-8 0,-1-5-9 0,1 2-11 0,-1 0-17 16,1-2-22-16,-1-5-42 0,1 2-66 0,-1 1-107 16,1-4-62-16</inkml:trace>
  <inkml:trace contextRef="#ctx0" brushRef="#br0" timeOffset="157128.7">16276 12925 440 0,'7'-4'363'0,"-7"0"-116"0,0 1-97 15,0-2-58-15,6 5-30 0,0-3-17 0,-6 0-14 16,8-1-11-16,-2 0-7 0,7 4-6 0,-6-4-2 0,-1 4-3 16,0 4-2-16,1-4 0 0,6 8 0 0,-6-2-3 15,-1 2 2-15,0 3-1 0,-6 0 0 0,7 4 2 0,0 3-1 16,-7 0 0-16,6 1 1 0,-6 2 1 0,6 2-2 15,-6-1-1-15,0 3 0 0,0-3-1 0,7 0-1 0,-7 0 0 16,6-4 0-16,-6 1 1 0,7-1-1 0,-7 1 1 0,7-5 1 16,-1-3 1-16,0 0 1 0,2 0 1 0,-2 0-2 0,0-4 1 15,8-3 2-15,-8 3 2 0,7-7 1 0,-7 4 2 16,8-4 0-16,-2-4 5 0,2 4 3 0,-2-7 3 16,1 3 3-16,1-7 1 0,5 4 5 0,-12-8 2 0,5 4 5 15,1-3-2-15,-6-4 5 0,6 3 5 0,-7-3 5 0,2-1 7 16,-2 1 8-16,-6-4 6 0,6 4 2 0,-6-4 3 15,0 0 1-15,-6 3-2 0,6-3-4 0,-6 0-9 0,-2 0-10 16,2 4-11-16,0-4-9 0,-8 4-8 0,8 0-17 16,-7 3-25-16,7 0-24 0,-1 0-20 0,0 4-24 0,1 0-22 0,0 4-24 0,6 0-25 15,0 0-23-15,0 3-35 0,0 0-67 0,0 1-107 16,6-1-46-16</inkml:trace>
  <inkml:trace contextRef="#ctx0" brushRef="#br0" timeOffset="157749.1">17149 13060 70 0,'-6'0'382'0,"-1"0"-82"15,-6 0-88-15,6 0-73 0,-5 0-45 0,4 0-29 0,-4 0-15 16,-1 4-11-16,0-4-10 0,0 3-6 0,7 1-5 0,-8 3-3 16,1-3-3-16,0 7-3 0,7-4 0 0,-7 4-1 15,6 0 0-15,-6 0-2 0,7 0-1 0,-1 0-1 0,1 4-2 16,-1-4 0-16,7 4-1 0,-6-4-1 0,6 0-1 0,0 0 1 16,6 0-1-16,-6-1 0 0,7 1 0 0,-1-3-1 15,1-1 0-15,-7 0 2 0,12-3 2 0,-5 3 0 0,0-3 2 16,6-4-1-16,-7 4 4 0,7-4 0 0,-6 0 1 15,13-4-1 1,-14 4 0-16,7-4 0 0,0-3 1 0,0 3 2 0,-1-3 2 16,2 0 4-16,-1-1 4 0,-6-3 4 0,6 4 4 15,-7-4 6-15,7 4 4 0,-6-4 3 0,-1 4 6 0,0-4 1 16,-6 3 2-16,0-3 4 0,7 0 0 0,-7 4-1 16,-7-1 0-16,7 1 1 0,0 0 1 0,-6 0-3 0,6 3-3 15,0 0-9-15,0 1-5 0,0 3-5 0,0 0-6 0,0 0-8 16,0 3-8-16,6 1-5 0,-6 3-3 0,7 4 0 15,0 0-1-15,-7 4 0 0,6 3-1 0,7-3 0 16,-7 3-4-16,1 1-3 0,0 2-5 0,-1-2-5 0,0 3-7 0,8-1-4 16,-8 2-5-16,1-1-2 0,-7 0 1 0,5-4 3 15,3 4 1-15,-8-4 3 0,6 5 6 0,-6-5 3 0,0 0 5 16,0 0 1-16,-6-3 1 0,6 3 2 0,-8-3 1 0,3-1 3 16,-2-3 2-16,1 4 1 0,0-7 2 0,-2 3 3 15,-4-4 3-15,5-3 4 0,0 3 2 0,-5-3 2 0,5-4 5 16,-6 0 6-16,6 0 5 0,-5-4 8 0,5 0 4 15,0-3 2-15,1 0 4 0,-7-1 0 0,7 1-2 0,6-4-5 16,-7 0-4-16,7-4-11 0,0 4-11 0,7-7-15 0,-7 3-19 16,6-3-19-16,7 0-18 0,0-1-19 0,0 1-19 0,0-1-16 15,0 1-16-15,6 4-12 0,-5-1-12 0,-2 0-21 0,8 4-42 16,-13 1-73-16,6 2-94 0,-7 5-43 0</inkml:trace>
  <inkml:trace contextRef="#ctx0" brushRef="#br0" timeOffset="160962.23">8148 15690 154 0,'0'-3'198'16,"0"3"-39"-16,0 0-42 0,0 0-36 0,0-4-28 16,0 4-20-16,0 0-12 0,0-4-5 0,0 4-2 0,0-3-1 15,0 3 2-15,0 0 1 0,0 0 5 0,0-4-1 0,0 4-5 16,-6 0 0-16,6 0 1 0,0 0-1 0,0 0 1 0,-7 0-1 16,7 0-7-16,0 0 2 0,-7 0 1 0,7 0-1 15,-6 4-3-15,6-4-1 0,-6 3-3 0,0-3-2 16,-2 4 1-16,8-4 0 0,-6 4-1 0,0-4 0 0,6 3 2 15,-7-3 0-15,1 4 1 0,0 0 1 0,6-4 1 0,0 3 1 16,-8-3 0-16,8 0 0 0,0 4 0 0,-6-4 0 0,6 0-1 16,0 0-1-16,0 0-2 0,0 0 1 0,0 0-1 0,0 0 2 15,0 0 0-15,0 0-1 0,0 0 0 0,0 0 1 16,0 0 0-16,6 0 0 0,-6 0 0 0,0 0 0 0,8 0 0 0,-2 0-1 16,-6 4 0-16,6-4 1 0,1 0 1 0,-1 3 1 15,0-3-2-15,8 0 1 0,-8 0 1 0,0 4 0 0,8-4 0 16,-8 0-1-16,7 4 0 0,1-4 1 0,-2 0 2 15,2-4 1-15,-2 4 0 0,8-4 3 0,-7 4 1 0,7-3 1 16,-1-1-1-16,1 0 0 0,-1 1 0 0,0-1 1 0,1-3 1 16,0 3-3-16,5-3-1 0,-5-1 0 0,0 5-3 15,-1-5-2-15,1 5 0 0,0-4-3 0,-1 3-1 0,-6-3-2 16,6 3 1-16,-5 0 0 0,-1 1-1 0,-1-2 0 0,-5 2-1 16,0 3-1-16,-1 0 1 0,0-4 0 0,2 4 0 15,-8 0 0-15,0 0 1 0,6 0-1 0,-6 0 0 0,0 0 1 16,0 0-1-16,-6 0-1 15,6 0-4-15,0 0-4 0,-8 4-8 0,8-4-8 0,-6 0-11 16,0 0-16-16,-1 0-23 0,0-4-42 0,1 4-59 0,0 0-96 16,-1 0-78-16</inkml:trace>
  <inkml:trace contextRef="#ctx0" brushRef="#br0" timeOffset="161246.6">8422 15804 15 0,'13'-4'237'0,"0"4"-43"0,6-7-41 0,1 3-42 0,0 1-29 16,-1-5-17-16,1 1-10 0,-1-1-6 0,1-3-4 0,-1 4-6 16,8 0-5-16,-8-4 0 0,0 4-2 0,0-4-2 15,-5 3-2-15,6-3 0 0,-8 4-5 0,1 3-3 16,1-3-4-16,-8 3-3 0,0 1-2 0,1-1-3 0,0 0-1 15,-7 4 0-15,0-3 1 0,0 3-1 0,0 3 0 0,0-3 0 16,-7 0 0-16,0 4-3 0,1 0-4 0,0-4-5 16,-1 3-4-16,0 1-6 0,1 0-7 0,-7-1-8 0,7 1-8 15,-8-4-12-15,8 4-18 0,0-4-33 0,-8 0-48 0,8 0-84 16,-1 0-87-16</inkml:trace>
  <inkml:trace contextRef="#ctx0" brushRef="#br0" timeOffset="163096.16">10545 15086 111 0,'0'0'325'0,"-6"4"-56"0,6-4-64 15,0 0-59-15,0-4-41 0,-7 4-24 0,7 0-13 0,0-4-7 16,0 4-8-16,0-3-7 0,0-1-4 0,0 0-5 15,0 1-4-15,7-1-3 0,-7 0-4 0,0 4-5 0,0-3-2 16,0 3-3-16,0-4-2 0,6 4-4 0,-6 0-4 0,7 4-2 16,-7-1-2-16,6 1 1 0,-6 3 0 0,6 4 0 15,1 0-1-15,0 4-1 0,5 3 0 0,-5 0-1 16,0 1 1-16,-1 3 0 0,1 4-1 0,-1-5 0 0,0 5 0 16,1 0 0-16,0-1 0 0,-1 1 1 0,0 3-2 0,2 1 1 15,-8-5 0-15,6 4 1 0,0-3-1 0,1-4 0 16,0 0 2-16,-1 0-1 0,0 0 0 0,1-4-2 0,-1-3-1 15,8 0 1-15,-8-5-1 0,0 2 1 0,1-5-3 16,-1-3 2-16,1 0 1 0,6-1 1 0,-7 1 0 0,8-4 3 16,-8-4 0-16,0 1 1 0,8-5 0 0,-1 1-1 0,-7-5 1 15,7 2 1-15,0-1-2 0,1-4 1 0,-8-3-1 16,7 3 1-16,0-3 1 0,-7 0 0 0,7-1 1 0,-8-3 0 16,10 0-1-16,-9 0-1 0,1 0 2 0,-1 0-2 0,1-3-1 15,-1 2-1-15,-6-2 1 0,7-1-6 0,-7 4 2 0,0-3 1 16,0 7 0-16,0-4 0 0,0 3 0 0,0 4 1 0,-7 1-2 0,7 3 4 15,0 3-5-15,-6 1-8 0,6 0-10 0,0 3-13 0,0 1-16 16,0-1-18-16,0 4-22 0,0-4-33 0,6 1-64 16,1-5-108-16,-7 5-78 0,6-1-49 0</inkml:trace>
  <inkml:trace contextRef="#ctx0" brushRef="#br0" timeOffset="163644.06">11346 15188 340 0,'-6'0'309'0,"-1"4"-104"0,0-1-81 0,1-3-46 0,0 5-24 15,-8-5-10-15,8 0-6 0,0 0-3 0,-1 3-3 0,0-3-5 16,1 0-4-16,-1 4-2 0,1-4-3 0,6 4-1 15,-6-1-1-15,-2 1-2 0,8 3 0 0,-6 4 0 0,6 0 0 16,0 4-1-16,-6-1 0 0,6 5-1 0,0-1-2 0,6 4 0 16,-6 0-1-16,0 4-2 0,0-1-2 0,0 4-1 15,0-3 1-15,0 7-2 0,0-3-1 0,0-1 0 0,6 4-2 16,-6-4 0-16,0 4 1 0,8 0-1 0,-8 0 0 16,6 0-1-16,0 0 0 0,1 0 0 0,-1 0 0 15,1 0 0-15,6-4 0 0,-7 1 0 0,8-5 0 0,-2 1 0 16,2-4 1-16,-1-1-1 0,-1 1-1 0,2-6 0 0,5 2-2 15,-6-7 1-15,6 0 0 0,-5 0-1 0,6-4-1 16,-8-7 1-16,0 4 0 0,9-4 2 0,-9-4 0 0,2 0 0 16,6-3 2-16,-7 0 1 0,-1-1 1 0,-5 1 0 0,6-4 2 15,0 0-1-15,-6 0 1 0,-1 0 0 0,1-4 0 0,-1 1 0 16,-6-1-1-16,0 0-1 0,0 1-2 0,-6-1 1 16,6 1-1-16,-13-1-1 0,6 4-6 0,-6-4-2 15,0 4-3-15,-6 0-5 0,6 4-2 0,-7-1-2 0,0 1-3 16,1 0 0-16,-7 7 4 0,6-4 2 0,0 4 3 0,1 0 4 15,-1 0 5-15,8 0 3 0,-8 0 6 0,14 0 4 0,-7 0 5 0,6-4 2 16,7 4 2-16,-7-3 1 0,14-1-2 0,-7-3-1 0,7 0-5 16,6-1-3-16,-1 1-4 0,2-4-3 0,5-4-4 0,1 4-2 15,6 0-1-15,-6-4-3 0,4 1-5 0,-3 3-11 16,5-4-17-16,0-3-30 0,0 3-54 0,-7 1-89 16,1-1-106-16,-7 1-65 0</inkml:trace>
  <inkml:trace contextRef="#ctx0" brushRef="#br0" timeOffset="165332.5">12056 15368 155 0,'-12'4'284'0,"4"-1"-53"0,-4 1-55 0,5 0-52 16,0-1-42-16,-6 1-25 0,7 0-14 0,-1-1-6 0,1 1-6 15,-7 0-3-15,7-1-3 0,-3 1-6 0,4 0-5 16,-1-1-3-16,6 1-3 0,-7-1-2 0,7 1 0 16,-6 0-3-16,6-1 1 0,0-3 0 0,0 4 0 0,0-4 2 15,0 4 1-15,6-4 3 0,1 3 3 0,-1-3 3 0,-1 4 4 16,10-4 3-16,-9 0 2 0,7 4 1 0,7-4 1 0,-7-4-3 15,6 4 0-15,1-4-3 0,6 1-5 0,0-1 0 16,0-3-2-16,0 3 0 0,6-7-2 0,1 4-1 16,0 0-2-16,-2-4-1 0,3 0 2 0,5 0-3 0,-6 0 0 15,-1 0-2-15,1-4-1 0,-1 4-1 0,1 0 0 0,-1 4-1 16,-5-4-1-16,-1 3-1 0,0 1 0 0,-7 0 0 16,1-1 0-16,-8 5 0 0,2-1 0 0,-1 0 4 0,-7 1-4 15,1-1-1-15,0 4-4 0,-1 0-1 0,-6 0-3 16,0 0-4-16,0 0-2 0,0 4-10 0,-6-1-3 0,-1-3-7 15,0 4-9-15,1 0-15 0,-7-1-20 0,-1 1-30 0,2 0-52 0,-8-4-81 16,7 3-107-16,-7-3-51 0</inkml:trace>
  <inkml:trace contextRef="#ctx0" brushRef="#br0" timeOffset="165582.41">12330 15232 197 0,'0'0'352'15,"0"0"-81"-15,-7 0-84 0,7 0-69 0,0 0-42 16,0 0-22-16,0 0-13 0,0 0-9 0,0 4-9 0,0-4-4 16,0 4-6-16,0-1-3 0,7 1 1 0,-7 3 0 0,6 4 2 15,-6 0 0-15,6 0 2 0,1 4-1 0,6-1 1 16,-6 2 0-16,-1 2-3 0,0-4-3 0,8 5 0 0,-8-1-2 16,7 0-2-16,-6 0 0 0,6 1-3 0,-1-1 0 15,2 1 0-15,-8-5-1 0,8 1 0 0,-2 0-2 0,2-1-1 16,-8 1-6-16,7-4-5 0,-1 0-7 0,2 0-8 0,-1-4-13 15,7 0-22-15,-8-3-28 0,8-4-63 0,-7-4-116 16,7 1-90-16,-1-1-48 0</inkml:trace>
  <inkml:trace contextRef="#ctx0" brushRef="#br0" timeOffset="166299.79">13287 15218 59 0,'0'4'212'0,"0"-4"-30"16,0 0-32-16,0 0-32 0,6 0-27 0,-6 0-20 0,0 0-13 15,0 0-10-15,0 0-7 0,0 0 0 0,0-4-3 16,0 4 1-16,-6-4 0 0,6 4 0 0,0-3 1 0,0 3 1 15,0-4 1-15,0 4-1 0,0-4 1 0,0 1-3 0,0 3-2 16,0 0-3-16,0-5-2 0,6 2-5 0,-6-1-4 16,7-3-2-16,-2 3-4 0,3 1 0 0,-1-5-2 15,5 1-1-15,2 0-1 0,-2-1 0 0,2 1-1 0,-1 0-1 16,-1-1 1-16,8 1 1 0,0 0 1 0,-1 3 0 0,1 1-1 0,0-5-1 0,-1 5 0 16,1 3-2-16,6 0 0 0,-7 0-5 0,1 0-1 15,6 3 0-15,-8 5-1 0,3-5 0 0,-1 5 0 0,-2-1 0 16,-4 0 0-16,5 4 2 0,-5 0-1 0,-2 0-1 0,-7 0-2 15,4 0 0-15,-3 3-1 0,-6 5 0 0,0-4-2 16,0 3-1-16,-6-3-3 0,-3 3 1 0,4 0-2 0,-7 0 0 16,-2 1 0-16,-5 3-1 0,-1-4 1 0,8 1 2 15,-15-1 0-15,7 0 1 0,1-3 2 0,0-1 2 0,-1-3 0 16,7 1 0-16,-7-1 0 0,8-4 0 0,-2 0 0 16,8 1-8-16,-1-5-8 0,1-3-10 0,0 0-12 0,6 0-10 15,6-7-12-15,0 0-12 0,1-4-15 0,-1 0-20 16,1-4-30-16,6 0-47 0,-1-3-76 0,8 0-90 0,-7-1-49 15</inkml:trace>
  <inkml:trace contextRef="#ctx0" brushRef="#br0" timeOffset="166659.51">13834 15060 294 0,'0'-3'322'0,"0"-1"-87"0,0 0-84 15,0 0-61-15,-7-3-37 0,7 3-19 0,0 1-9 16,0-1-6-16,0 0-3 0,0 1-4 0,-6-1-5 0,6 4 0 16,0 0-4-16,0-4 0 0,0 4 0 0,-6 0-1 15,6 4 2 1,-7-4-3-16,0 4 0 0,7 3-1 0,-6 0 2 0,-1 1 1 16,1 3 0-16,6 0 1 0,-6 4 1 0,-3-1 0 0,4 1 3 15,-1-1 2-15,0 5-2 0,-1-1 1 0,0 0 0 0,7 0 1 0,-6-2-3 16,6 2 2-16,0 0-1 0,0-3-1 0,0-1 0 15,6 1 1-15,1-4 2 0,0 0-1 0,5 0 0 0,2 0 0 16,-2-8 0-16,1 5 2 0,7-4 0 0,0-4 0 0,6 0-3 16,-1 0-1-16,1-4-1 0,7 1 0 0,-7-2-1 0,7-1-3 15,-1-2-2-15,1-3-1 0,-2 4-2 0,3-4-5 0,-8 0-6 16,6 0-6-16,-5 0-9 0,-1 3-9 0,0-3-14 0,-6 0-20 0,-1-3-33 16,1 3-50-16,-8-1-81 0,2-2-96 0,-8 3-53 15</inkml:trace>
  <inkml:trace contextRef="#ctx0" brushRef="#br0" timeOffset="170063.12">15137 14489 171 0,'0'-7'223'15,"-7"2"-32"-15,7-2-39 0,0 4-36 0,-6-5-31 0,6 1-19 16,0 3-16-16,-7-3-9 0,7 0-5 0,0-1-4 0,-7 1-3 0,7 3-2 16,0-3 1-16,-6 0-1 0,6 3 1 0,-6-3-2 0,-1 3 1 15,7 4 0-15,-7-3 1 0,1-1-1 0,0 4-2 16,-2 0-4-16,2-4-1 0,0 4-3 0,-1 4-1 0,-6-4 1 16,7 4-1-16,-7-1 3 0,7 1-1 0,-8 3 2 0,1 0 1 15,0 1-1-15,0-1-3 0,0 4-2 0,0 0-3 16,0 4-4-16,0 3-1 0,0 1-3 0,0-1 0 0,0 7-2 15,-7-3 2-15,8 4-2 0,-2-1 0 0,1 5 1 16,1 3 0-16,-2 3 1 16,2 5-1-16,5 3-2 0,0 0-1 0,1 3 0 0,-1 1-1 15,1 0 0-15,0-1-1 0,6 1-4 0,0-4 1 0,0 3 5 16,0-6-1-16,0 3-1 0,6 0 0 0,-6-4 0 16,6-3 1-16,1-1-1 0,6 1-1 0,0 0-1 15,0-8-2-15,6 4-2 0,-6-8-3 0,13 1-7 0,-6-1-4 16,0-2-8-16,5-5-8 0,1 0-8 0,1-3-10 0,-1-4-11 15,0-4-13-15,0 1-17 0,-1-8-29 0,9 0-45 16,-8 0-78-16,6-4-91 0</inkml:trace>
  <inkml:trace contextRef="#ctx0" brushRef="#br0" timeOffset="170724.37">15149 14855 284 0,'0'-4'322'0,"0"1"-79"0,0 3-80 0,-6-4-61 16,6-3-34-16,0 3-19 0,6-3-10 0,-6-1-3 15,0 1-5-15,0 4-7 0,7-5-5 0,-7 5-2 0,0-5 1 16,7 1 2-16,-7 3-1 0,6 1-3 0,1-1 0 0,-7-3 0 16,6 3 1-16,1 4-2 0,-7-4-1 0,6 4-1 15,1 4-1-15,-1 0-3 0,0 3 0 0,2 0-2 0,-2 8-1 16,0 0 0-16,1-1-1 0,-1 8-2 0,1-4-1 16,-1 4-1-16,1-4 0 0,-1 5 0 0,0-5-1 0,2 4 0 15,-2-4 1-15,7 1-1 0,-6-5 1 0,-1 4 1 0,7-7-1 16,-7 4 0-16,1-4 0 0,6 0 0 0,-7 0-2 15,1-3 0-15,6-1 0 0,-7 0 1 0,1-3 0 16,6-1 0-16,-6 1 2 0,5-4 0 0,-4 0 2 0,4 0 1 16,0 0 0-16,2-4 1 0,-1 1 0 0,1-4 1 0,-2-1 0 0,-6 1 1 0,14-4 0 15,-13 0 3-15,6-4 2 0,0 0 4 0,-2-3 3 0,4 0 5 16,-9-4 2-16,7 0 6 0,-6 0 3 0,0 0 3 16,-1 0 3-16,0-4 1 0,-6 1-2 0,8-1-6 0,-8 4 0 15,0-3-5-15,-8-1-7 0,8 0-3 0,-6 4-6 16,6 0-5-16,-6 4-2 0,-1 0-1 0,7 3-4 0,-7 1-5 15,7 2-10-15,-6 5-15 0,6-1-17 0,0 1-18 0,0 0-22 16,0 3-23-16,6 1-26 0,1-1-52 0,-7 0-85 16,7 1-110-16,-1-1-55 0,0 4-23 0</inkml:trace>
  <inkml:trace contextRef="#ctx0" brushRef="#br0" timeOffset="171515.06">16100 14862 230 0,'-6'-3'319'0,"6"3"-77"0,0 0-74 0,-6 0-63 16,6-4-39-16,0 4-25 0,0 0-11 0,-8 0-8 0,8 0-6 16,0 0-4-16,-6 0-4 0,6 0-2 0,0 4-4 15,-6-1 1-15,-1 1-2 0,7 0 2 0,-6 3 1 0,6 0 0 16,-7 4 1-16,1 1 1 0,6-1 2 0,-7-1 1 0,7 1 1 16,0 0 0-16,-6 0-2 0,6 0 2 0,0 0 0 15,0 0-3-15,0-3 0 0,0 2 0 0,0-2 0 0,6-1 0 16,1 0 0-16,-7-3 0 0,6 0 2 0,1-1 3 15,-1-3 2-15,7 0-1 0,-7 0 1 0,2-3 2 0,4-1 1 16,2 0-1-16,-8-3 0 0,7 0 1 0,-6-1 0 0,6-2 2 16,-1 2 1-16,-5-3 2 0,0 0 4 0,-1 0 4 15,7 0 0-15,-7 0 4 0,1-3 4 0,-7 2 5 0,7 1 1 16,-7 0 1-16,6 1 0 0,-6-1 2 0,0 0 4 16,0 0 1-16,6 3 2 0,-6 1-2 0,0 3 0 0,0-3-6 15,0 3-2-15,0 4-6 0,0-3-9 0,0 3-8 16,0 0-9-16,0 3-7 0,0 1-3 0,0 3-2 0,0 4-1 15,8 4 1-15,-8 3 0 0,6 0 0 0,-6 1 2 0,6 7-1 16,1-4-1-16,-2 0 2 0,9 3-1 0,-7 1-1 0,-1-4 0 16,8 4 0-16,-8-4-2 0,0-1 1 0,1 5-1 15,6-4-5-15,-7 0-5 0,1 0-4 0,-1 0-6 16,1-4-5-16,0 4-6 0,-1-3-6 0,-6-1-4 0,6-4-1 16,-6 2-1-16,0-2 1 0,0 1 2 0,0-4 5 15,-6 0 3-15,6 0 6 0,-6-4 6 0,6 0 7 0,-7-3 3 16,0 3 4-16,1-3 6 0,-1-4 2 0,1 3 1 0,-7-3 1 15,6-3 1-15,1-1 0 0,-8 0 1 0,8 1 2 16,-7-4 0-16,-1-1 4 0,9-3-1 0,-8 0 0 0,7 0 1 16,-2 0-1-16,-4-3-1 0,12 2-1 0,-7-2-1 0,7 3-7 15,-7-4-5-15,7 4-7 0,0-3-9 0,0 3-10 0,7 0-12 16,-7 0-14-16,7 0-18 0,-1 0-21 0,0 0-22 0,8-1-39 16,-8-2-71-16,6 3-122 0,-4 0-63 0</inkml:trace>
  <inkml:trace contextRef="#ctx0" brushRef="#br0" timeOffset="171912.77">16419 14939 132 0,'-6'4'301'0,"6"0"-68"0,-7-1-66 16,7 1-55-16,0 0-40 0,0-1-20 0,0-3-11 0,0 4-5 15,0-4-2-15,7 4-1 0,-1-4 1 0,1 0 3 0,0 0-1 16,5 0-2-16,-4-4-1 0,10 4-2 0,-4-7 0 15,-1 3-2-15,-1-3 0 0,8-1-2 0,0 1 0 0,6 0 1 16,0 0 3-16,0-1 2 0,0-3 1 0,0 3-2 0,0 1-3 16,7 0-5-16,-7 0-4 0,0-1-2 0,-1 1-6 15,-5 3-5-15,7 1-4 0,-9-1-7 0,2 0-4 0,-6 1-6 16,5 3-10-16,-6-4-8 0,0 4-12 0,0 0-16 0,0-4-17 0,0 4-28 16,-6-3-56-16,6-1-102 0,-7 0-93 0,8 1-63 0</inkml:trace>
  <inkml:trace contextRef="#ctx0" brushRef="#br0" timeOffset="172563.93">17169 14598 51 0,'-14'-3'331'0,"8"3"-62"0,0-4-63 16,-7 0-61-16,6 1-45 0,0-1-22 0,1 4-14 0,0-3-10 15,-2-1-6 1,2 4-1-16,6-4-1 0,-6 1-2 0,6-1-4 16,0 4-5-16,0-4-2 0,-6 4 0 0,6-3-4 0,6 3-3 15,-6-4-5-15,0 4-4 0,0-4-4 0,6 4-2 0,0-3-4 16,2 3-3-16,-2-4 1 0,7 4-2 0,-6 4 1 15,6-1 2-15,-1 1 1 0,2 3 1 0,-2 4 3 0,2 0 0 16,-1 4 0-16,-1-1-1 0,2 5 0 0,-2-1-1 0,2 4-2 16,-8 4-2-16,6-4-2 0,2 3-2 0,-7-2 2 15,5 2-1-15,2 1-1 0,-8-1 0 0,8-3 0 0,-2 0-1 16,-5 1 2-16,6-5-1 0,0 0 0 0,0-3 0 0,-6-1-1 16,5-3 0-16,1 0 0 0,1-3 3 0,-8-5 1 15,8 4 4-15,-2-3 5 0,2-4 1 0,-2 0 4 0,1 0 3 16,1-4 6-16,-2-3 5 0,8 0 1 0,-14 0 5 15,7-4 3-15,1 0 2 0,-2-4 5 0,-6 0 5 0,8 1 0 16,-8-4 3-16,1-1 6 0,-1 1 1 0,1-1 1 0,-7 1 3 16,0-4-5-16,0 4-1 0,0-4-3 0,0 0-6 0,-7 0-4 15,1 0-10-15,-7 0-6 0,7 0-7 0,-8 0-4 0,8-3-4 16,-7 2-5-16,0 1-3 0,0 0-6 0,0 4 0 16,0-4-3-16,-1 4-8 0,8 3-10 0,-7 0-10 0,7 1-18 0,0 3-20 15,-2 3-21-15,2 1-29 0,6 3-25 0,-6-3-19 16,6 3-12-16,6 4-9 0,-6 0-6 0,6 0-10 15,8 4-25-15,-8 0-50 0,1-1-97 0,-1 1-53 0</inkml:trace>
  <inkml:trace contextRef="#ctx0" brushRef="#br0" timeOffset="173128.81">17859 14522 90 0,'0'3'450'0,"0"-3"-101"0,0 4-129 16,6-4-91-16,-6 7-49 0,0-3-26 0,0 7-12 0,0 0-9 16,0 0-7-16,0 0-6 0,0 3-4 0,0 2-2 15,-6-2-4-15,6 4-3 0,0 1-3 0,0 3 0 0,0-1 0 16,0 1-2-16,0 4 0 0,-7 4 1 0,7-1 0 16,0 0-1-16,0 0 1 0,0 0-1 0,-6 1 2 0,6-1 0 15,0 1-1-15,0-1-1 0,0-4-2 0,6 5 2 0,-6-4 1 16,0-5-1-16,7 5-1 0,-1-4-1 0,1 0 1 0,0-3-1 15,-1-1-1-15,0 0 0 0,8-3 1 0,-2-4-2 16,2 0 1-16,-1 0 1 0,0 0 1 0,0-4 0 16,6-4 0-16,1 1-1 0,-8 0 0 0,8-1 0 0,0-3 0 15,-1 0-3-15,-5-3 1 0,4-1 3 0,-4 0 2 0,-1 1 2 16,0-1 4-16,0 1 4 0,0-5 3 0,0 5 5 0,-7-5 0 16,1 5-1-16,0-5-2 0,-7 1-1 0,0 0-3 0,0-1-5 15,0-3-2-15,-7 4-2 0,0 0-4 0,1-4 1 16,-7 4-2-16,-6-1 0 0,6 0 0 0,-7-2-2 0,0 2 0 15,1 1-2-15,-7 0 0 0,0 3 1 0,6-3 1 16,-6 3-1-16,0 0 0 0,0 1-1 0,0-1 1 0,0 0-1 0,0 4 2 16,7-3 1-16,-1 3 1 0,0 0 1 0,1-4 2 15,5 4 4 1,2 0 3-16,6 0 4 0,-3-4 0 0,4 4 1 0,5 0 0 16,0-3 0-16,0-1-1 0,0 1-4 0,5-1-2 0,10-3-3 0,-9 3-3 15,7-3 1-15,7-1-2 0,-7 1-1 0,6-4 0 0,1 4-1 16,-1-1-1-16,1 1 1 0,0-4-1 0,6 3 0 15,-7 1 0-15,1 0 2 0,-8 0-1 0,8-1 1 0,-7 5-1 16,7-5 0-16,-8 5 0 0,2-1-2 0,-1 0-2 0,-7 1-5 16,1-1-3-16,6 4-4 0,-7-4-5 0,-6 4-7 0,6-3-6 15,2 3-7-15,-2 0-7 0,0-4-10 0,1 4-15 16,-7-7-29-16,7 3-55 0,-1-3-90 0,1-4-99 0,-7-1-56 0</inkml:trace>
  <inkml:trace contextRef="#ctx0" brushRef="#br0" timeOffset="173484.05">17950 14331 146 0,'-6'-4'449'0,"6"4"-100"0,-7-3-126 0,7 3-87 16,0-4-49-16,7 0-27 0,-1 4-16 0,7-3-12 16,0-1-9-16,7 0-4 0,-1 1 0 0,1 3 5 0,12-4 7 15,1 4 7-15,-1 4 10 0,7-1 7 0,1 1 7 0,-1 3 6 16,7 1 5-16,-7 7-1 0,-1-1-1 0,8 1 1 0,-7 3-2 16,6 8 1-16,-6-4 2 0,1 7-1 0,-1 1 1 15,0-1-1-15,-7 7-4 0,1-3-6 0,0 4-8 16,-8 0-7-16,-5 3-12 0,0 0-7 0,-1 1-7 0,-5 2-7 15,-2-2-7-15,-12 2-3 0,7-2-1 0,-7 3-3 16,-7-4-9-16,1 4-14 0,-8-4-18 0,-4 1-22 0,4-1-24 16,-5-3-26-16,-1-1-26 0,-6 1-27 0,7-7-20 0,-7-1-24 15,0-4-43-15,-1 1-88 0,-5-4-83 0,-1 0-46 16</inkml:trace>
  <inkml:trace contextRef="#ctx0" brushRef="#br0" timeOffset="175024.09">6852 15976 253 0,'7'-11'312'15,"5"0"-73"-15,-4 0-72 0,4 0-53 0,2 0-29 16,-8 0-15-16,7 0-11 0,0 0-8 0,-6 0-8 0,5 0-4 16,-5 0-4-16,6 0-4 0,0 0-4 0,-7 0-3 15,1 4-2-15,0 0-2 0,5-1-2 0,-4 5-3 0,-8-1-1 16,6 0-2-16,0 4-3 0,-6-3-2 0,6 3-2 0,2 3-1 16,-8 1 0-16,6 3-2 0,0 8 0 0,1-4 1 15,-1 7-2-15,0 0 1 0,2 8 0 0,-2 0 0 0,0 3 0 16,7 0 0-16,-6 1-1 0,6-1 0 0,0 4 1 15,-6-4-2-15,5 1 1 0,2-1-1 0,-2 0-1 0,8-3 0 16,-7 0 1-16,-1-4 0 0,8-1-1 0,-6-2 1 0,5-1 0 16,-6-3-1-16,0 0 0 0,7-4 1 0,-7 0 0 15,6-4 0-15,-6 0 0 0,1 0 0 0,-2-3 2 0,1-4 0 16,1 0 4-16,4-4 1 0,-4 1 5 0,-1-4 3 0,0-1 5 16,0-3 4-16,-6 0 5 0,6-4 8 0,-1-3 3 15,-5 0 5-15,6-4 3 0,-6 0 5 0,-1-4 8 16,0 1 1-16,1-5 3 0,0 8-4 0,-1-7 0 0,0 3-2 15,-6-3-5-15,0-4-6 0,0 4-8 0,0-1-6 0,-6 5-8 16,0-4-5-16,-1 3-5 0,0 0-4 0,-5 4-4 0,5 0-3 16,-6 0-3-16,0 4-2 0,0-1-5 0,0 5-9 15,0-1-13-15,0 4-15 0,0 0-15 0,7 4-14 16,-8 0-17 0,8 3-17-16,0 0-15 0,-1 1-14 0,7-1-9 0,-7 4-10 15,7 4-25-15,0-1-62 0,0 1-129 0,0 3-60 16,0 4-26-16</inkml:trace>
  <inkml:trace contextRef="#ctx0" brushRef="#br0" timeOffset="178014.84">6031 15262 221 0,'0'-8'215'0,"-6"1"-49"16,0 0-49-16,0-1-35 0,-2 1-21 0,8 4-14 0,-6-5-9 15,0 1-5 1,-1 0-5-16,0 2-8 0,7-2-5 0,-6 0-3 0,-1 0-3 16,7-1-1-16,-6 5-1 0,6-5-1 0,-6 5-3 0,6-1 1 15,-7-3-2-15,7 3 1 0,-7 0-1 0,7 1 3 16,0-1 2-16,0 4 2 0,-6 0 2 0,6-4 3 0,0 4 3 0,0 0 1 15,0 0 3-15,0-3-2 0,0 3-1 0,0 0-3 16,0 0-3-16,0 0-4 0,0 0-2 0,0 0-4 0,0 0-2 16,0 0-1-16,0 0 0 0,0 0-3 0,6 3 2 0,-6-3 3 15,0 8 1-15,7-1 1 0,0 4 0 0,-1 4 1 0,7-1 0 16,-7 9 3-16,8-1 3 0,-2 3-1 0,8 4 1 16,-8 4 1-16,9 4 3 0,-1 3 1 0,6 4 0 15,-1 0 0-15,1 0-2 0,0 7-1 0,1-3-5 0,-1 3 0 16,6 4-3-16,-6 0-1 0,7 0-1 0,-1 7-2 0,1-3-1 15,0 0-1-15,-1 0 0 0,-6-5 0 0,7 1 0 16,-7 0-1-16,0-7-1 0,7-1-3 0,-14 1-1 0,7-4-2 16,-6-4 0-16,6-3-1 0,-7 0 0 0,1-1-2 15,-8-3 0-15,8-7 3 0,-7 0-2 0,0-4 1 0,0-1-5 16,-7-6-6-16,2 0-10 0,4-4-12 0,-6-4-19 0,0 0-38 16,2-3-66-16,-8-8-105 0,6 1-78 0</inkml:trace>
  <inkml:trace contextRef="#ctx0" brushRef="#br0" timeOffset="180070.91">6129 15211 227 0,'0'0'218'0,"0"3"-40"0,0-3-45 0,0 0-42 15,0 0-31-15,7 0-19 0,-7 0-9 0,0 0-5 0,0 0-3 16,0 0 0-16,7 0-1 0,-7-3-3 0,0 3-3 16,0-4-1-16,0 4-4 0,0-4-1 0,6 1-2 0,-6 3-3 15,0 0-1-15,6-5-2 0,-6 5 1 0,7-3-3 0,0 3 0 16,-1-4 1-16,0 4-1 0,1-3 0 0,-1 3 1 16,8-4-2-16,-8 4 0 0,7 0 0 0,0-4 0 0,1 4 3 15,5 0 1-15,0-3 0 0,0 3 3 0,1-4 2 16,0 0 0-16,5-3 2 0,2 3-1 15,5-3-2-15,-6 0 0 0,7-1-1 0,-1 1-1 16,8 0 1-16,-7 0 0 0,5-1-1 0,1-3-1 0,1 4-2 16,-1 0 0-16,0-1 0 0,-1-3 1 0,1 4-3 0,7-4-1 15,0 0 0-15,-7 0 2 0,6 3-2 0,8-2 3 16,-8-1-3-16,1 0-1 0,-1 3 1 0,1-3 0 0,-1 4-1 16,1-4 0-16,0 4 1 0,0-4-1 0,-1 4 1 0,1-1 0 15,-7 0 0-15,6 1 0 0,-5 0 0 0,5 0 0 16,-6-1 0-16,7 1 0 0,-8 0 1 0,9 3 1 0,-9-3 2 15,1-1-3-15,7 5 0 0,-7-5 0 0,0 1 0 16,0 3 1-16,7-3-2 0,-7 4 0 0,-1-1-1 0,2-3 2 16,-1 3 2-16,0 0-1 0,1-3 1 0,-1 3-2 0,-1-3 2 0,2 0-1 15,-1-1 2-15,0 4-1 0,0-3-1 0,-1-4 0 0,2 7 0 16,-1-3 0-16,-7-4 0 0,7 4-1 0,-5 0-2 16,-3-1 0-16,9 1 2 0,-7 0-2 0,-1-1 1 0,-6 1 0 15,7 0 0-15,-1-1 0 0,1 1 1 0,-7 3 2 0,7-3-2 16,-7 3 1-16,6 0-1 0,-7-2 0 0,9 1 1 15,-8 2-1-15,-1-1 0 0,2-3-1 0,5 3 0 0,-6-3 0 32,1 3 0-32,-1-3 0 0,0 0 1 0,-1 3-1 0,1-3 0 15,1-1 1-15,-1 1-1 0,0 3 2 0,0-3 0 16,-1 0 0-16,-5 3-2 0,6 0 0 0,1-3 0 0,-1 4 0 16,-1-1 0-16,1 0 0 0,-6 1-2 0,6-1 1 0,1 0 2 15,-2 1 1-15,1-2-2 0,0 2 1 0,0-1-5 16,1 1 2-16,-1-1 1 0,-7 0 0 0,7 1 0 0,0-1-1 15,-6 0 1-15,6 1 0 0,-1-1 6 0,-5 0-3 16,7 1 0-16,-1-1 0 0,0 0-1 0,0 4-1 0,-1-3 1 16,2-1 0-16,5 0 0 0,-6 1 0 0,1 3-1 0,5 0 1 15,-6-4 0-15,0 4 0 0,7 0-1 0,-8-4 0 0,9 4 0 16,-8-3 1-16,-1 3-1 0,8-4 0 0,-7 4 0 0,0-4-1 16,0 4 1-16,0-3-1 0,7 3-1 0,-7-4 1 15,-2 1 1-15,10 3 0 0,-8-4-1 0,6 0 0 0,-5 1 1 0,5 3 1 16,-6-4-1-16,7 4 0 0,-1-4 0 0,1 1 1 15,-1-1 0-15,1 0 0 0,7 4 0 0,-8-3-1 0,1-1 0 16,6 0 1-16,-7-3-1 0,6 3-1 0,3 0 1 0,-9-3 0 16,1 0 0-16,6-1 1 0,-1 1 0 0,-5 0 2 15,7-1 1-15,-8 1 1 0,7 0 0 0,0-4-1 0,1 4 3 16,-2-1 0-16,1-3 1 0,0 4-1 0,7 0-2 16,-7-1 1-16,0 1-1 0,7-1-1 0,-7 2 0 0,7-2-1 15,-1 4 2-15,7-3-2 0,-7 0 2 0,8 3-1 0,-1-3-2 16,0-1 0-16,6 1 2 0,-5 0-2 0,-1-1 1 15,0 5 1-15,6-5-1 0,-5 1-1 0,-1 0 2 0,0-1 0 16,0 1-1-16,-7-4-1 0,7 4 0 0,1 0-2 16,-8-1 1-16,7 1 1 0,-6-1 0 0,0 1 1 0,6 0-1 15,-7-1 2-15,1 1-2 0,-1 0 2 0,1-1-2 0,0 1 0 16,0 0 1-16,-1 0 0 0,7-1 1 0,-7 5 2 16,1-5 1-16,6 5 2 0,-6-5-1 0,5 5-1 15,-5-1 1-15,7-3 0 0,-8 3-1 0,1 0-2 0,-1 1-2 16,8-1 0-16,-8 4-1 0,-5-4 1 0,5 0-1 0,1 1-2 15,-1 3 0-15,-6-3 1 0,7-2 1 0,-7 2 0 0,7 3 0 16,-7-4-1-16,-1 0 0 0,1 1 1 0,1-1-2 16,-1 0 0-16,-7 1 0 0,7-1 0 0,0 0 0 15,1 4 1-15,5-3 0 0,-6-1 0 0,0 1 0 0,7-1 2 16,-8 0 0-16,8-3-1 0,0 3-1 0,0 1-1 0,-2-5 0 16,3 5 2-16,-8-5-1 0,7 5-1 0,-1-5 0 15,1 5 0-15,-1-5 0 0,1 1 1 0,-1 0 0 0,0 0-2 16,-5-1 1-16,5 0 1 0,1 1 0 0,0 0 0 15,0-4 1-15,-1 4 0 0,1-4-1 0,-1 3 0 0,1-3 0 0,6 0-1 16,-6 4 3-16,-1-4 3 0,1 0-1 0,5 0 1 0,-5 4 2 16,7 0 1-16,-8-5-1 0,7 5 0 0,0 0-1 0,0-1-4 15,1 1 2-15,-8 0 1 0,7-1-3 0,0 1 0 16,-6 3-1-16,6-3-1 0,-7 4 1 0,8-5-2 0,-7 5 2 16,5-5-2-16,-5 5 1 0,-1-5 1 0,1 5 0 0,-1-1 0 15,2-3-1-15,-2 3 1 0,-7 0-2 0,9 1 0 16,-9-1 4-16,9 0-4 0,-9 0 1 0,1 1-1 15,0 0 0-15,1 3-1 16,-1-5 0-16,-1 2 1 0,-5-1-4 0,-1 0 1 0,1 4 1 16,-1-3 0-16,-5-1 2 0,5 0-1 0,-6 4 2 0,-6-3-1 15,6 3 1-15,1-4-1 0,-8 4 0 0,0-3 0 0,0 3 0 0,1-4 1 0,0 0-3 16,-7 1 0-16,0 3 1 0,6-4 1 0,-12 0 0 0,6 1 1 16,0 3 0-16,-7-4 0 0,8 0 0 0,-8 4 0 0,0-3 0 15,2 3 1-15,-2-4 0 0,0 4-2 0,0-4 1 16,1 4-2-16,-7-3 1 0,7 3 0 0,-1-4 0 15,-6 4 0-15,7-4 0 0,-7 4 0 0,6-3-1 0,-6-1 2 16,6 4-1-16,-6 0 0 0,8-4-1 0,-8 4 0 0,6-3 1 16,-6 3 1-16,6 0-1 0,-6-4 0 0,0 4 0 0,7 0 0 15,-7 0 1-15,0-3-1 0,6 3 0 0,-6 0 0 16,7 0 0-16,-7 0-1 0,0 0-1 0,6 0 1 0,-6 0 0 16,0 0-1-16,0 0 2 0,7 0 0 0,-7 0-1 0,6 0 6 15,-6 0-2-15,7 0-2 0,-7 0 1 0,7 0 0 16,-7 0-2-16,6 0 1 0,0 0 0 0,-6 0-8 0,0 0 5 15,6 0 0-15,2 3 0 0,-2-3 1 0,0 0 1 0,1 4-1 16,-1-4 1-16,1 3 1 0,0-3 0 0,-1 4-1 31,0-4 0-31,2 4 0 0,-2-1 0 0,0 1 0 0,0 0 0 0,1-1 0 0,6 5-1 0,-6-1 1 0,6 0-1 0,0 1 1 16,-1 6 1-16,8-3 0 0,-7 7 0 0,1 1-1 0,4-1 0 16,2 4-1-16,0 0 2 0,-1 4-1 0,7-1 0 15,-6 5 0-15,6-1 2 0,-7 4 0 0,8 0 1 16,-7 3 1-16,6 1-2 0,-7 0 2 0,7 7 0 0,-6 0 1 31,6 4-2-31,-1 3 0 0,-5 4-1 0,6 7 2 0,-7 1-1 16,1 2-1-16,0 5 1 0,0-1-3 0,-1 1 0 15,1 0 1-15,-1 3-1 0,-6 0-3 0,6-3 0 0,-5 3-1 16,-2 1-1-16,2-5-2 0,-2 0-3 0,1-2-2 0,1 2-1 16,-8-7-2-16,8 4-1 0,-2-3 0 0,1-5 1 15,0-3 1-15,0 0 1 0,1-4 0 0,-2-3-1 0,8 0-2 16,-7-5-8-16,7-2-8 0,-8-4-10 0,8-4-13 15,-7-4-17-15,7 0-30 0,-1-7-56 0,-6 0-96 0,0-4-91 16,0-3-54-16</inkml:trace>
  <inkml:trace contextRef="#ctx0" brushRef="#br0" timeOffset="182914.73">7445 16914 136 0,'32'0'186'0,"-5"-3"-44"0,5-2-37 16,1 5-25-16,-1-3-24 0,-6 3-12 0,7-4-9 0,6 0-3 15,-7 4-3-15,1-3-4 0,-1-1-5 0,2 0-1 0,4 1-2 16,-5-1 1-16,6-3-1 0,-7 3 1 0,7 1-1 0,-5-5 1 16,4 5-2-16,-5-1 0 0,-1 0-2 0,7-3-2 0,-6 0 1 15,5 3-1-15,-4-3-1 0,-2 3 0 0,7 0 0 16,-6-3 0-16,6 3 1 15,-7-3-1-15,8 4 0 0,-8-5-3 0,1 5 4 0,6-5-2 16,-7 0 0-16,1 5-3 0,-1-4-2 0,7 3 0 0,-13-3-2 0,7 3 1 0,-1 0-2 0,-5 1 1 16,5-5-2-16,-6 5-1 0,0-1 2 0,1 4 0 15,-1-4-2-15,-1 1 0 0,1 3 0 0,0-4 0 0,1 4 2 16,-7-4-1-16,5 4-1 0,1-3 1 0,0-1 1 0,0 0 1 0,1 1 0 16,5-1 1-16,-6-3-2 0,1 3 5 0,-2 1-2 15,1-5-1-15,6 5 1 0,-5-5-3 0,-1 1 3 0,0 3-2 31,7-3 1-31,-7 3-3 0,0-3 3 0,-1 3-2 0,1-3 1 16,6 3 0-16,-5-3-1 0,6-1 0 0,-7 5-1 0,6-5-1 16,-5 5 0-16,5-5 0 0,-6 5-1 0,7-4 1 15,-1 3 0-15,-6 0-1 0,1 1 1 0,5-5 0 0,-6 5 0 16,7-1 1-16,-7 0-1 0,7 1 0 0,-8-1 0 16,8 0-1-16,-8 1-1 0,8-1 2 0,0 0 0 0,-7-3 0 15,7 3 0-15,-8 1 0 0,8-1-1 0,-1-4 2 0,0 5-1 16,-5-1 0-16,6 0 0 0,-1-3 0 0,1 3-2 15,-7 1 0-15,6-1 1 0,2 1-2 0,-3-1 2 0,2 0-1 0,0 1 0 16,0-1 0-16,-1 0 0 0,1 1 0 0,6-5 1 16,-7 5 1-16,7-1 0 0,-7-3 0 0,8 3 1 15,5-3-1-15,-5 3 0 0,-1-3 0 0,6 3 1 0,1-3 0 16,-1 0-1-16,2 3 0 0,-9-3-1 0,7-1 1 0,2 5 1 16,-9-5-2-16,8 1 1 0,0 3 0 0,0-3 0 0,-8 3-1 15,8-3 1-15,0-1-2 0,-7 5 2 0,7-1 2 16,-1-3-2-16,-6 3 0 0,7 0 0 0,-1 1 2 15,-6-5-1-15,7 5 1 0,-1-1 0 0,1-3-1 0,-2 3 1 16,3 1 1-16,6-5 0 0,-2 1 0 0,1 3-2 0,1-7 1 16,-2 4-1-16,8 0 2 0,-7-1-3 0,7 1 0 15,-7-4 1-15,0 3-1 0,0-3 3 0,7 1-2 0,-8-1 1 16,2 0-1-16,-1 0 3 0,1 3-1 0,-2-3 0 0,1 0 0 16,-6 1-2-16,0 2 2 0,-1 0-1 0,1 2-2 0,-1-2-1 15,-5 0-1-15,5 1 1 0,1 0 0 0,-1 3 0 0,1-3 0 16,-1 3 1-16,1-3 0 0,0 3 1 0,6-3-1 0,-7 3 3 15,1-3 0-15,6 0 2 0,-6-1 1 0,-1 1 1 16,1 0 4-16,-1 0 2 0,1-1 3 0,-1 1 0 0,-6 0 1 0,7-1-3 16,-7 4-1-16,1-3-1 0,5 0-3 0,-6-1-3 0,0 5-3 15,-6-5-3-15,6 5-2 0,0-1-2 0,0-3 1 16,-7 3-1-16,8 0 1 0,-1 1-2 0,-7-1-1 0,7 1 2 0,1-1 1 16,-8-3 2-16,7 3-2 0,0 0 1 0,-7 1 0 15,8-5 2-15,-1 5 1 0,-7-5 1 0,7 5 2 0,0-5 2 16,1 5 2-16,-8-5 0 0,7 1 2 0,0-1 0 15,-7 5 2 1,8-5-3-16,-1 1-2 0,-6 0 0 0,5-1-3 0,-5 5-1 16,6-4 0-16,-6-1-3 0,0 1-2 0,-1 3 0 15,1-3-1-15,-1 0-1 0,7 3-1 0,-6-3 1 0,-1 3 0 0,1-3 1 16,5-1 2-16,-4 5 1 0,5-1 0 0,-7 1 2 16,7-5 1-16,-1 5 1 0,3-1 0 0,-3-3 1 0,1-1 0 15,0 4 1-15,7-3 1 0,-7 0 0 0,7 3 0 0,-1-3 0 16,1-1 1-16,-1 1 0 0,2 0 0 0,-2 3 1 0,1-3-1 15,-1-1 0-15,1 1 2 0,5 4-2 0,-5-5 0 0,0 1-1 16,0 0-1-16,-1-1-1 0,1 5-3 0,-1-5 2 16,7 1-2-16,-6 0-1 0,0-5 1 0,5 9 0 0,-5-5 0 0,7 1 0 15,-2 3 1-15,1-3-2 0,7 0 0 0,-6-1-1 0,5 1 4 16,0 4 0-16,1-5 0 0,-1 1 0 0,7 3 1 16,-6-3-1-16,0 0 0 0,-7 3-1 0,7-3-3 0,0 3 1 0,-8 0-1 15,1-3-3-15,1 3 1 0,-2 1-2 0,2-1 0 0,-7 1-1 16,5-5-2-16,-5 8-3 0,-1-8-2 0,2 8 1 15,-9-3 0-15,7-1 1 0,-5 4 1 0,5-4 1 16,-6 4 2-16,1-3 4 0,-1-1 0 0,0 1 2 0,7 3 1 16,-7-4 3-16,-1 0 1 0,8 1 2 0,-7 3 0 0,7-4 2 15,-7 0 0-15,6 1 0 0,1 3-1 0,-7-4-2 0,0 0-4 16,1 1-2-16,-1-1-1 0,-1 0-6 0,-5 1 0 16,-1-1 0-16,1 0 0 0,-7 1 0 0,7-1-1 15,-7-3 0-15,-6 3 2 0,6 4 3 0,-7-7 1 0,1 7 0 16,-8-4-1-16,2 1 2 0,-1 3 1 0,-7-4 4 0,0 4 2 15,2-4 1-15,-8 4 2 0,6 0 3 0,-6-3 1 16,0 3 1-16,0 0 1 0,6 0-3 0,-6 0-1 0,0 0-3 16,0 0-1-16,0 0-2 0,0 0-4 0,0 0-1 15,0 0 0 1,0 0-1-16,-6 0-3 0,6 0 0 0,0 0-3 0,0 0-5 16,0 0-5-16,0 0-14 0,0-4-15 0,-6 4-21 15,6-4-36-15,0 1-62 0,-8-5-124 0,2 1-82 0,-7-1-52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1T08:52:15.07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55 10972 5 0,'-13'0'68'0,"6"-4"9"0,2 0 8 16,-8 0 2-16,6 1 0 0,-6 0-3 0,6-1-6 15,1 0-8-15,-1-3-11 0,1-1-9 0,-1 5-6 0,-5-1-6 16,5 1-9-16,0-4-9 0,1 3-10 0,-7 0-4 16,6 0 0-16,-5 1-4 0,-2 3-1 0,1 0-1 0,0-5 3 15,0 2 6-15,-6 3 4 0,5 0 7 0,2 0 7 0,-1 0 8 16,0-4 7-16,-7 4 4 0,7 0 1 0,0 0-2 16,7 0-2-16,-7 0-3 0,-1 0-5 0,1 0-5 0,6 0-6 15,-6 0-3-15,8 0 0 0,-9 0 0 0,8 0 2 16,-1 0 1-16,1 0-1 0,6 0 2 0,-7 0 0 0,1 0 1 15,6 0-2-15,0 0-2 0,0 0-4 0,-7 0-4 0,7 0-2 16,0 0-2-16,7 0-1 0,-7-2-2 0,0 2-2 16,6 0-1-16,1 0-1 0,-1-5 0 0,7 5 0 15,1-3-2-15,4-1 0 0,2 0-3 0,0 0 2 0,6 1-1 16,0-1 1-16,0-3 1 0,14-1-1 0,-8 1 2 0,8-4 3 16,5 4 7-16,0-4-1 0,0 0 1 0,1-4 1 0,6 4 0 15,1-7 4-15,6 3 0 0,-7 1-3 0,6-5 0 16,7 1 2-16,-6 0 1 0,7 0 1 0,-8-1-3 15,6 0-1-15,0 1-1 0,2 0-1 0,-7 0-2 0,6 3-3 16,-6-4-2-16,-1 5-2 0,1-1 1 0,0 5-1 0,-7-5 0 16,-6 4-1-16,-1-1-1 0,1 2 1 0,-7-1-2 15,-6 3 0-15,-1 1 0 0,-5-1-5 0,-2 6 3 0,-5-6 0 16,-7 4 2-16,-1 1 0 0,1 3 3 0,-6-4 8 16,-1 0 3-16,1 4 8 0,-7 0 2 0,0 0 0 0,0 0 0 15,0 0 0-15,0 0-4 0,-7 0-6 0,1 0-7 0,-1 4-16 16,-6 0-19-16,1-1-20 0,-1 5-26 0,-7-4-31 15,1 3-49-15,-8 0-70 0,1-4-135 0,0 5-87 0,-6-1-37 16</inkml:trace>
  <inkml:trace contextRef="#ctx0" brushRef="#br0" timeOffset="453.04">11358 11060 96 0,'-13'7'142'16,"0"0"-23"-16,0 0-17 0,6-3-16 0,2 4-14 16,-2-5-9-16,0 1-8 0,0 0-4 0,7-4-4 0,-7 3-5 15,7-3-3-15,0 0 0 0,7 0 1 0,-7 0-2 0,7 0 1 16,0 0-3-16,5-3-1 0,1 3 1 0,0-4-3 15,7 0-6-15,-1 1-3 0,1-1-4 0,5-4 0 0,3 1-2 16,4 0 0-16,0 0-2 0,7-1 0 0,1-2 0 0,-2-5-1 16,8 3 2-16,6-2-3 0,-1-1 3 0,3-3 3 15,4 0 2-15,7-1 0 0,-6 2 1 0,5-6-1 0,2 1 1 16,5 4 3-16,2-4-3 0,-8 0-5 0,6 0-3 16,-6 4-1-16,0 0-2 0,-6-1-5 0,-1 4 0 0,-5 1 0 15,-8-1 0-15,-6 4-1 0,-6 0 0 0,0 4-2 0,-8-5 1 16,-5 10 6-16,-7-2 3 0,6 0 5 0,-12 0 7 15,-1 1 11-15,1 3 11 0,-1-4 12 0,-6 4 10 0,7 0 8 16,-7 0 2-16,0 0 1 0,0 0-4 0,-7 0-7 16,7 0-10-16,0-4-12 0,-6 4-11 0,6 0-10 0,0 0-8 15,-7 0-7-15,7 0-5 0,0 0-4 0,-6 0-1 0,6 0-2 16,0 0-9-16,0 0-22 0,0 0-25 0,0 0-29 16,0 0-30-16,-7 0-34 0,7 4-54 0,-6-4-81 15,0 4-153-15,-1-4-61 0,1 3-14 0</inkml:trace>
  <inkml:trace contextRef="#ctx0" brushRef="#br0" timeOffset="5201.88">5770 11935 21 0,'0'0'217'0,"0"0"-56"0,0-3-44 0,7-1-36 0,-7 4-23 16,0-7-13-16,6 4-6 0,1 3-6 0,-7-9 0 0,6 6-1 15,0 0 3-15,1-5 2 0,-1 4-1 0,8-3-1 16,-7-1-1-16,5 1-3 0,1 0-4 0,0-4-2 0,0 3-2 16,1 1-3-16,5 0-3 0,-6-4-2 0,0 4-3 15,0-1 0-15,6 5 0 0,-6-4-1 0,0-1 0 0,1 5-1 16,-1-5 0-16,-1 5 0 0,1-5 2 0,1 4-3 0,-1-4 1 15,0 2-1-15,0 3-1 0,0-2-1 0,6 2 0 16,-6-5 0-16,0 4-1 0,0 1-2 0,7-4 1 0,-7 3 1 16,0 1 1-16,7-5 0 0,-7 4 1 0,6-3-1 15,0 3 1-15,1-2 3 0,-1 2-2 0,1-4-2 0,0 1 0 16,5 0-1-16,-4 3-3 0,4-3 1 0,-5-2-2 0,6 3 1 16,0-1 0-16,0-1 0 0,0 0 1 0,0 1 0 15,7 0 1-15,-7 0 1 0,-1 3 0 0,2-3-1 16,-1 3-2-16,0-3 2 0,7 0-2 0,-8 3 2 0,2-3-1 15,-2-1 0-15,8 5 2 0,-1-5 2 0,2 1 2 0,-2 0 1 16,0 0 1-16,8-1-2 0,-1 1 0 0,0 0-2 16,0 0 0-16,-1-1-4 0,3 0-2 0,4 4-1 0,-7-3 0 15,2-1 0-15,-1 2 0 0,0 2 1 0,0-3-1 0,0 3 1 16,0 0 0-16,-6-2 0 0,6 1-1 0,-1-2 0 0,-5 3-1 16,6-3 0-16,0 4 0 0,1-5 0 0,-1 1 1 15,-7 0 1-15,6 2-2 0,2-1 0 0,-1-2 0 16,1 0 1-16,-2 5 0 0,-5-3-1 0,7-2-1 0,-2 0 0 15,1 4 1-15,-6-3 0 0,6-1 1 0,0 6-1 0,-7-6 0 16,8 4 0-16,0-3 2 0,-2 3-2 0,-5-3-1 16,6 3 1-16,-8-3-1 0,9 3 1 0,-7-4 2 0,-1 6-1 15,7-6 0-15,-6 1 2 0,0-1 0 0,-1 2-1 16,7 0 1-16,-6 0-1 0,-2-2 0 0,3 1-2 0,5 3 1 16,-6-2 0-16,-1 1 0 0,2-2-1 0,-3 3 1 0,2-3 0 15,0 0 1-15,-1 3 2 0,1-3-1 0,-1 3 1 16,1 1-1-16,-1-5 2 0,1 5 1 0,-1-1-2 0,2-3 1 15,4 3-2-15,-5 0 0 0,-1 0-1 0,7-3 1 16,0 4-1-16,-5-1-2 0,4 1 1 0,-6-5-1 0,8 4 0 16,-2 0 0-16,-5 0-1 0,6-3 2 0,-6 5-1 0,6 2 0 15,-7-8 0-15,2 8-1 0,-3-4 1 0,2 0 0 16,0 0 0-16,-2 4 0 0,3-3 0 0,-2-1 0 0,1 1 0 16,-1 3 0-16,1-4 1 0,-7 0 0 0,7 1 0 0,-1 3-1 15,1-4 0-15,-1 0 1 0,1 1 0 0,0-1 0 16,5 0 0-16,-5 1-1 0,-1-1 0 0,9 0 0 0,-9 0-1 15,0 4 0-15,7-3-2 0,-7-4 1 0,8 7 1 16,0-4 1-16,-9-3 0 0,2 3 1 0,6 0 0 0,1 1-1 16,-8-4 2-16,6 3 0 0,2-3 0 0,-1-1-1 15,-7 0-1-15,7 1-1 0,1 0 1 0,-2 0 1 0,2-1 2 16,-1 1 0-16,0 0-2 0,0-1 2 0,0 1 0 16,0 0 0-16,1 3 1 0,-1-3-1 0,-1 3-2 0,8 0-1 15,-7-3 0-15,0 4 1 0,0-4 1 0,8 3-1 0,-9-4 0 16,7 5 1-16,-6-5 1 0,7 5 1 0,-7-4-1 15,6-1-1-15,-5 5-1 0,6-2 0 0,-8-2 1 0,2 3-1 16,5 1-1-16,1 0 0 0,-1-6 2 0,1 6-1 16,-1 0 0-16,1-5 0 0,-1 5 1 0,1-1-2 0,0 0 0 15,0 0 1-15,-1 1-1 0,0-4 0 0,1 3 0 0,0-3 0 16,0 3-1-16,-2-3 1 0,2 3 0 0,0-4-1 16,0 6 1-16,-1-6 0 0,2 4 1 0,-4-3 0 15,4 3 0-15,-1-4 1 0,-1 5-1 0,1 0-1 0,0-6 0 16,-1 6 0-16,1 0-1 0,-1-1 0 0,1-3 0 0,-1 3-3 15,0 0 0-15,8-3 3 0,-8 3 1 0,0 1 0 0,2-4 0 16,-1 3 0-16,-1 0 0 0,0-3 3 0,-5 3-1 16,6 1-1-16,-8-4-2 0,8 3 0 0,0 0-1 15,-8-3 1-15,8 3 0 0,-7 0 1 0,1 0 0 0,5 2 1 16,-6-3 1-16,0 2 0 0,6-1 0 0,-5-3 1 0,-1 3 0 16,7 4-2-16,-8-3 0 0,2-2-1 0,5 2 0 15,-6 3 1-15,7-3-2 0,-6-2 1 0,5 5-1 0,0-4 1 16,1 1-1-16,-1 3 0 0,8-4 0 0,-15 4 0 0,8-3 1 15,6 3 0-15,-13-4 1 0,7 4-1 0,0 0 1 16,-8-3-1-16,2 3 0 0,5 0-1 0,-6 0 0 0,-1 0 0 16,2 0 1-16,-7 0 0 0,6 0-1 0,-7 0 1 15,1 0 1-15,-1 0-1 0,8 0 1 0,-14 0 1 0,6 0 0 16,1 0 0-16,-7 0 1 0,7 0-3 0,-7 3 0 0,-1-3 1 16,2 0-1-16,5 0 0 0,-11 0-1 0,10 4-2 15,-11-4 1-15,6 0 2 0,0 3-1 0,-1-3-2 0,2 4 3 16,-1-4 0-16,0 3 0 0,-6 1 0 0,6-4-2 15,0 5 1-15,0-2 1 0,-1 0 0 0,-4-3 0 16,4 5 0-16,2-5 0 0,-2 3 0 0,2-3 0 0,-1 4 1 16,0-4-1-16,0 2 0 0,0-2-1 0,0 5 1 0,0-1-1 15,0-4 1-15,0 3-1 0,0-3 0 0,1 5 1 16,-2-5 0-16,1 0 0 0,-7 2 1 0,8-2 0 0,-1 4-1 16,-6-4 1-16,6 0-1 0,-1 0 0 0,-5 4 0 0,6-4 0 15,0 0 0-15,0 0 1 0,0 4 0 0,1-4 0 0,-2 0 1 16,2 3 0-16,-9-3-1 0,16 4 1 0,-15-4 0 15,7 4-1-15,0 0 0 0,-6-4-1 0,6 0 0 16,0 2-2-16,-7 3 2 0,0-5-2 0,9 3 0 0,-9 1 2 16,0-1 0-16,0-3 1 0,1 4-1 0,0 0 1 0,-2 0-2 15,3-1 3-15,5 1-1 0,-7-4 0 0,8 3-1 16,-2 1 0-16,2-1 0 0,-2 1 0 0,2 0 0 0,-1-4-1 16,-1 4 0-16,-5-1 0 0,6 1-1 0,1-4 1 15,-8 4 1-15,7-1 0 0,-6-3 0 0,-1 3 0 0,0 2 1 16,2-5-1-16,-9 4 0 0,1-1 1 0,0-3-1 15,1 3 1-15,-2 2 0 0,1-2-1 0,0 1 0 0,0 3-1 16,1-3 1-16,-3 4 0 0,4-1 0 0,-2 0 0 0,0 0-1 16,0 4 1-16,6 0 0 0,-6-4 1 0,0 4 0 15,7 0-1-15,-8 4 1 0,1-4-1 0,0 0 0 0,2 1 1 16,-3 2 0-16,0-3 1 0,2 3 3 0,-7-3 2 0,6 4 0 16,-1-1 5-16,1 1 0 0,0 0 1 0,-6-1 0 15,6 1 1-15,-1 0-1 0,3 3-4 0,-10-3 1 0,2-1-1 16,6 5-1-16,-6-5 0 0,-1 4 1 0,-1-3-1 15,-5 3 5-15,8 1 3 0,-8-1 0 0,7 4 2 0,-7 0-2 16,6 0-1-16,-6 0 0 0,0-1-1 0,0 6-3 16,0-5-5-16,0 3-2 0,0 1-1 0,0-5-1 0,0 2 0 15,0 3 1-15,-6-4-1 0,6-3 0 0,0 2 2 0,0-3 2 16,-7 1 4-16,7-2 4 0,-8 3 6 0,3-2 2 0,-1-4 6 16,-1 5 3-16,1-5 3 0,-1 1 1 0,0-1-3 15,-6 1-1-15,6 0-4 0,-5-4-2 0,-1 4-5 16,6-1-3-16,-6-2-1 0,-6 2-1 0,6 1 0 0,0-5-2 15,-7 5 0-15,2 0 0 0,-3-4 2 0,1 4-1 0,1-1 1 16,0 1 1-16,-8-1 0 0,2 5 3 0,5-9 1 16,-6 5 3-16,0-1 5 0,-1-2 5 0,9 2 3 0,-9-3 2 15,2 1 2-15,-2-1-1 0,1 0 0 0,0 0 0 16,0-1-6-16,0 5-8 0,0-7-4 0,6 2-7 0,-5 1-2 16,-3 0-3-16,3 0-3 0,5 0-4 0,1-4 1 0,-7 5 0 15,6-4 0-15,1-1 1 0,-7 0-2 0,6 0 0 16,1 1 1-16,-7-1-1 0,6 1 3 0,-6-2-3 15,0 2 0-15,0-1-1 0,1 1 0 0,-2-1-1 0,1 0 0 16,-7 0-1-16,7 4-2 0,1-4 3 0,-8 2 3 0,7 0-1 16,-8-1 1-16,3 0 0 0,5-1-1 0,0 5 3 0,-6-6-1 15,4 2 0-15,-4-5-1 0,6 5-2 0,-7-2 0 16,8-1 1-16,-8 2 5 0,1-3 0 0,5-1 3 0,-5 1 7 16,0 0 7-16,-2-1 3 0,2 1 6 0,-1-4-1 15,1 3-1-15,-1 1-2 0,1 1-3 0,-7-3-8 0,6-2-7 16,-6 5-3-16,0-2-2 0,7 0-3 0,-8-3-1 15,1 4-1-15,0 0-2 0,-6 0-2 0,5-4 2 0,-5 4-1 16,6-4-1-16,-7 3 0 0,7-3 1 0,1 4 4 0,-2-4 2 16,1 2 4-16,0-2 0 0,6 6 1 0,-6-6 1 15,7 2 0-15,-1 2-2 0,1-4-1 0,-1 4 0 0,7 0-2 16,-7-4 0-16,8 3 1 0,-2 1-1 0,-5-4-1 16,5 4 0-16,1 0 2 0,-6-2-2 0,6-2-1 0,0 5-3 15,-6-2 0-15,6 1 0 0,-7 0 0 0,0 3-1 0,-6-3-1 16,7-1 0-16,-1 1 1 0,-6 3 1 0,6-3 0 15,-5 4 0-15,5-5-1 0,-7 4 1 0,2-3 0 0,5 4 0 16,-6-5-1-16,6 1-5 0,-6-1 2 0,7 4 1 16,-1-3 2-16,-6 0-1 0,7 0-2 0,0-1 1 0,-8 1 1 15,7 0 4-15,-6 0 1 0,0-2-1 0,6 3 1 0,-5-2-1 16,-1-3 2-16,0 4 0 0,6-1 1 0,0 1 0 16,-6 0-2-16,7-4-2 0,-8 4 2 0,8-1 0 15,-2 1-1-15,-4-4-1 0,6 7-1 0,-8-7-1 0,2 3 1 16,-2 1-1-16,1 1 1 0,1-2 0 0,-2-3-1 0,7 3 0 15,-5 1 1-15,-1 3 1 0,6-3-1 0,1 0 0 0,-1 0 0 16,0-1-2-16,7 4 0 0,-6-3 1 0,6-1-1 16,-7 1 0-16,8 4-3 0,-2-4 4 0,-6 0-4 15,1-2 2-15,5 5 0 0,-5-2 1 0,-1-2 2 0,1 1 0 16,-1 0 0-16,8 3-2 0,-8-3 4 0,1-1-2 0,-2 1 2 16,9 3 0-16,-1-3-1 0,-6 0-1 0,5-1 2 15,1 5-1-15,6-5 2 0,-5 0-1 0,-2 6-1 0,8-6 0 16,-7 4 1-16,7 0 1 0,-9-3-2 0,10 0 0 15,-2 3-1-15,-6-2 1 0,0 1-1 0,6-3 4 0,-5 5-3 16,-8-4-1-16,7 4 1 0,0-5 1 0,-6 3 0 0,-1-1-2 16,-7 2 0-16,7 1-5 0,1-1 3 0,0-3 0 15,-7 2 0-15,6 3-2 0,-6-3 0 0,6-2 1 0,1 3 0 16,-1 1 2-16,-6-1 0 0,8 0-2 0,-3-3 2 16,2 3 0-16,-1-3 1 0,1 3 2 0,-9-2-1 0,10 2 0 15,-8-1 0-15,0-2 1 0,7 4-1 0,-8-4 1 16,1 3-1-16,0 0-1 0,0 0 0 0,0-2 0 0,-7 1 0 15,7 2 0-15,-6-1 0 0,5 1 1 0,-5-1 0 0,-1 0-1 16,1 4 0-16,-8-4 0 0,8 0-1 0,0 0 1 16,0 5 1-16,-8-4-4 0,7-1-1 0,0 0 4 0,1 0-1 15,5 1 0-15,-5-1 2 0,6 0-1 0,-5 1 0 16,-3-1 1-16,7 0 1 0,-5 0 1 0,5-3-1 0,-3 4-2 16,-4-1 0-16,2 1 0 0,6-2 1 0,-2-2 1 0,-3 3 0 15,5 1-3-15,0-2 1 0,6-1 2 0,-6 2-1 16,6 1 0-16,-5-1 1 0,5 0 0 0,-7-4-1 0,8 6 0 15,-7-2 1-15,7 0 1 0,-8-4-1 0,1 5-1 16,0-1 0-16,0 0-1 0,7 0 1 0,-7 1-1 0,-1-4 0 16,1 3 0-16,1 1 0 0,-2-6-1 0,1 6-1 0,0-1 0 15,0-3-3-15,-6 4 1 0,6-1 0 0,-1 1 0 16,1-4 2-16,7 3 0 0,-8-4 2 0,1 4 0 16,7-3 2-16,-7 4 3 0,7-5-1 0,-1 4-7 0,-7-2 2 15,8-3 3-15,-1 6 0 0,-5-4 2 0,5 3-2 0,1-3-1 16,-8 2 0-16,1-1 7 0,0 2-3 0,7-4-3 0,-8 5-1 15,-5-4-1-15,6 3 0 0,-1-4 0 0,2 1-1 16,-8 3 1-16,7-2-1 0,-7-2 0 0,8 4 0 16,-2-3 0-16,-6 0 0 0,8-2-2 0,-1 3 1 0,-1-1 1 15,-5-1-1-15,6 4-1 0,-7-3 0 0,7 0 1 0,0 0 0 16,-6-1 3-16,6 1 2 0,-1 0-1 0,1 0 2 16,-7-2-1-16,14 3 0 0,-7-2 0 0,0 1-2 0,0 3 1 15,0-7-2-15,-1 8 0 0,2-5 0 0,-2 1-2 0,1 3 2 16,1-4 0-16,-8 1 0 0,7 0-2 0,-1 0 0 15,2-1 2-15,6 1 0 0,-9 0 1 0,9-1 0 0,0 0 0 16,-1 2-1-16,1-5 0 0,-1 4 0 0,0-1 0 16,8 2 0-16,-8-3 0 0,7 2 0 0,-1 0 0 15,-5 0-2-15,6-4 1 0,0 3 1 0,-7 1-1 0,8 0 0 16,-1-4 0-16,-2 4 0 0,4-4 2 0,-3 0 2 0,-5 2 0 16,6-2-2-16,0 5 2 0,-1-5-1 0,3 0-1 15,-10 3 1-15,8-3-1 0,0 0 0 0,6 0 0 0,-5 4 0 16,-3-4-1-16,3 0 1 0,-1-4 0 0,0 4 0 0,6 0 0 15,-6 0-1-15,8-3-1 0,-3 3 0 0,-5-5 1 0,7 3 1 16,-1-2 3-16,1-4-1 0,-1 5 0 0,1-1 2 16,-1-4-1-16,1 1 3 0,-8 4-3 0,7-6 0 15,1 3-2-15,-7-2 1 0,7 1-1 0,-7-1-1 0,1 1-1 16,-3 0 0-16,3-4-1 0,-1 4 0 0,-1 0 0 0,2 0-1 16,-1-1 0-16,0 1-1 0,-1-5 0 0,1 5 2 15,7 0 2-15,-7-4 1 0,0 3-1 0,6 2 0 0,1-6-1 16,-7 1 1-16,6 0 0 0,-6 0-2 0,-1 1 0 15,8-5 1-15,0 3 2 0,-7-2 8 0,5 3 6 0,3-3 4 16,4-2 6-16,-5 6 4 0,6-5 2 0,-7 1 2 0,7-5-1 16,1 4-5-16,-1-3-6 0,-1 0-1 0,1 0-3 15,7-5-3-15,-1 1-3 0,1 0-2 0,0-3-2 0,-1 3 0 16,1-4 3-16,6-3-3 0,0 3-1 0,-7 1-2 16,7-5 3-16,7 5-3 0,-7-2-1 0,6 2 0 0,1 0-4 15,-1 0-1-15,0-1 1 0,1 0 0 0,6 0-1 0,0 0 2 16,0 0-2-16,0-3 0 0,6 0 2 0,1-4-1 15,6 4 1-15,1-4 1 0,-1-3-3 0,6 0-3 0,0 2 2 16,1-3 2-16,-1 1-4 0,8 3 2 0,-1-4 0 16,-1 1-2-16,1-1 1 0,8 1-1 0,-9-2 2 0,8 5-3 15,-7 0 5-15,0 4-1 0,-6 0 1 0,0 3-1 16,-1 4 0-16,-6 0-4 0,-6 4-16 0,5 3-26 0,-5 0-46 16,0 9-55-16,-1-6-56 0,-6 5-48 0,0 3-54 0,0 0-79 15,6 4-167-15,-5 0-71 0,-7 4-18 0,-1 0 2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3-11-02T06:30:58.62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12 769,'0'0,"-25"0,25 25,0 0,-24-1,24 1,0 0,-25 49,25-49,0 0,0 0,-25 24,25-24,0 0,0 0,0-50,0 0,0 0,25 1,-25-1,0 0,0-25,0 26,0-1,0 0,0-25,0 26,0-1,0 0,0 0,0 0,25 25,-25 25,24-25,1 25,0 0,0 0,0-1,0 1,-25 0,24-25,1 25,-25 0,25-25,-25 24,25-24,-25 25</inkml:trace>
  <inkml:trace contextRef="#ctx0" brushRef="#br0" timeOffset="1">14362 992,'0'-25,"0"50,0 0,0 0,0 0,0-1,0 1,25 0,-25 0,0 0,0-1,0 1,25-25,-25 25,0 0,0 0,0-1,0 1,0 0,0 0,0 0,0 24,0-24,24 0,-24 24,0 26,0-25,0-26,0 26,0-25,25 24,-25 1,0 24,0-24,0 0,0-1,25 26,-25-26,0 1,0 49,25-49,-25-1,0 1,0 49,25-49,-25 49,0-49,0-1,0 1,24-1,-24 26,0-26,0 100,0-99,25 24,-25 50,0-74,0 24,25-24,-25 0,0 24,0-24,25 24,-25-24,0-1,0 1,25 24,-25-24,0-1,24 1,-24 0,0 24,25-24,-25-1,0 1,0-1,25-24,-25 25,0-1,0-24,25 25,-25-25,0 24,0-24,0 0,0 0,0 0,0-1,25 1,-25 0,0 0,0 0,0-1,0 1,0 0,24 0</inkml:trace>
  <inkml:trace contextRef="#ctx0" brushRef="#br0" timeOffset="2">14808 5085,'25'0,"0"0,0 0,0 0,-1 0,1 0,50 0,-51-25,26 25,0 0,-26 0,26-25,0 25,-1-24,1 24,74-25,-74 25,24-25,-24 25,98-25,-73 0,-1 25,1-24,-1-1,25 25,75-50,-100 25,26 25,-1-25,99-24,-99 24,125 0,-125 0,0 1,0-1,25 0,-24 0,-1 25,25-25,-25 1,25-1,74 0,-74 0,-24 0,148 1,-149-1,0 25,124-50,-123 50,-1-25,25 25,-25-24,-24 24,24-25,0 25,0 0,-24-25,24 25,74-25,-98 25,24 0,-25-25,1 25,49-24,-50 24,-24 0,0-25,-1 25,26-25,-26 25,-24 0,0-25,-50 25,0 0,0 0,1 0,-1 0,0 0,25 25,0 0,0 0,25-1,0 1,-25 0,24-25,-24 25,25 0,-25-1,0 1,0 0,0 0,0 0,0-1,-25 1</inkml:trace>
  <inkml:trace contextRef="#ctx0" brushRef="#br0" timeOffset="3">15379 4762,'25'0,"-25"-24,25 24,-1 0,-24-25,25 25,-25-25,25 25,-25-25,25 25,-25-25,25 25,-25-24,24 24,-24-25,25 25,0-25,0 0,0 0,-1 1,1-1,0 0,-25 0,25 25,-25-25,0 1,25 24,-25-25,0 0,0 0,24 25,-24-25,0 1,0-1,0 0,25 25,-25-25,0 0,0 1,0-1,0 0,25 25,-25-25,0 0,0 1,0-1,0 0,0 0,25-24,-25 24,0 0,0 0,25 0,-25 1,0-1,0 0,0 0,0 0,0 0,24 1,-24-1,0 0,0 0,0 0,0 1,25-1,-25 0,0 0,0 0,0-24,25 24,-25 0,0 0,0 1,0-1,0 0,0 0,0 0,25 1,-25-1,0 0,0 0,0 0,0 1,25-1,-25 0,0 0,24 0,-24 1,0-1,0 0,25 0,-25 0,0 1,25-1,-25-25,0 25,25 0,-25 1,0-26,25 25,-25 0,24-24,-24-1,25 25,-25 1,0-1,25 0,-25-25,0 26,0-1,0 0,25 25,-25-25,0 0,0 1,0-1,0 0,25 0,-25 0,0 1,24-1,-24-25,0 25,25 1,-25-1,25-25,-25 1,25 24,-25 0,25 0,-25 0,25-49,-25 49,24 0,-24 0,0 1,0-1,25 25,-25-25,0 0,25 0,-25 1,25 24,-25-25,25 0,-25 0,24 25,-24-25,25 1,0-1,-25 0,25 25,-25-25,25 25,-25-25,24 1,1-1,0 0,0 25,-25-25,25 25,-1 0,1-25,0 25,0 0,0 0,-1 0,-24 25,25-25,0 0,0 0,0 0,-1 25,1-25,0 0,0 25,0-25,-25 25,24-25,1 0,0 24,0-24,0 25,-1 0,1 0,0-25,-25 25,25-1,0 1,-1 0,1-25,-25 25,25 0,0-1,0 1,-25 0,25 0,-1 0,1-1,-25 1,25-25,-25 25,25 0,-25 0,25-1,-1 1,-24 0,25-25,0 25,-25 0,25 0,-25-1,25 1,-25 0,24 0,1 0,0-1,-25 1,25 0,-25 0,25 0,-25-1,24 1,1 0,-25 0,25 0,0-1,-25 1,25 0,-1 25,-24-26,25 1,0 0,-25 0,25 24,0-24,-25 0,24 0,1 0,-25-1,25 26,0-25,0 0,-1-1,1 1,-25 0,50 25,-25-25,-1-1,1 1,0 0,0 0,0 0,0-1,-1 1,1 0,0 0,0 0,0-1,-25 1,24 25,1-25,0-1,0 1,0 0,-1 25,1-26,-25 1,25 0,25 25,-26-26,1 1,0 0,0-25,-25 25,25 0,-1-1,1-24,0 25,0 0,0-25,-1 25,1-25,0 25,0-25,0 24,24-24,-24 25,0 0,0-25,-1 25,1-25,25 25,-25-25,0 0,24 0,-24 0,25 0,-26 0,26 0,-25-25,24 25,-24-25,25 25</inkml:trace>
  <inkml:trace contextRef="#ctx0" brushRef="#br0" timeOffset="4">16148 2753,'0'0,"0"-24,25 24,-25 24,0 1,24-25,-24 25,0 0,0 0,0-1,0 1,25 0,-25 0,0 0,0-1</inkml:trace>
  <inkml:trace contextRef="#ctx0" brushRef="#br0" timeOffset="5">16446 3721,'0'25,"24"-1,-24 1</inkml:trace>
  <inkml:trace contextRef="#ctx0" brushRef="#br0" timeOffset="6">16495 3944,'0'25,"25"-25,-25 25,0-1</inkml:trace>
  <inkml:trace contextRef="#ctx0" brushRef="#br0" timeOffset="7">16545 4093,'0'0,"0"25</inkml:trace>
  <inkml:trace contextRef="#ctx0" brushRef="#br0" timeOffset="8">16570 4192,'0'25,"0"0,0-1,0 1,0 0,0 0</inkml:trace>
  <inkml:trace contextRef="#ctx0" brushRef="#br0" timeOffset="9">16594 4440,'0'0,"0"25,0 0,25-25</inkml:trace>
  <inkml:trace contextRef="#ctx0" brushRef="#br0" timeOffset="10">16669 4564,'0'25,"0"0</inkml:trace>
  <inkml:trace contextRef="#ctx0" brushRef="#br0" timeOffset="11">16644 5011,'0'24,"0"1,25 0,-25 0,0 0,0-1,25 1,-25 0,0 0,0 0,24-1,-24 1,0 0,25 0,-25 0,0-1,0 1,0 0,25-25,0-25,-25 0,0 1,0-1,0 0,0 0,0 0,0 1,0-1,0 0,0 0,0 0,0 1,0-1,0 0,0 0,0 0,0 1,0 48</inkml:trace>
  <inkml:trace contextRef="#ctx0" brushRef="#br0" timeOffset="12">16619 5085,'0'-25,"25"25,0 0,0 25,-1-25,-24 25,0 0,25-25,-25 24,0 1,0 0,0 0,0 0,0-1,0 1,0 0,0 0,0 0,0-1,0 1,0 0,25-25,0-25,0 25,-25-25,24 25,1-24,-25-1,25 25,-25-25,25 25,-25-25,0 0,25 25,-25-24,0-1,0 0,-25 25,25-25,0 0,-25 25,25-49,0 24,-25 25,25-25,0 0,0 1,0-1,0 0,-25 25,25 25</inkml:trace>
  <inkml:trace contextRef="#ctx0" brushRef="#br0" timeOffset="13">16718 5135,'-24'0,"24"-25,24 25,-24-25,25 25,0 25,-25 0,0-1,0 1,0 0,0 0,0 0,0-1,25-48,-25-1,0 0,0 0,-25 25,25 25</inkml:trace>
  <inkml:trace contextRef="#ctx0" brushRef="#br0" timeOffset="14">16669 5655,'0'-24,"0"-1,25 25,-1 0,1 25,-25-1,0 1,25 0,-25 0,0 0,0-1,0 1,0 0,0 0,0 0,25 0,0-25,-1-25,1 0,-25 0,25 25,-25-25,0 0,0 1,0-1,0-25,0 25,0 1</inkml:trace>
  <inkml:trace contextRef="#ctx0" brushRef="#br0" timeOffset="15">17165 5705,'0'25,"-25"-25,25 25,-25-1,25 1,0 0,0 0,0 0,0 0,0-1,25-24,-25-24,25 24,0-25,-25 0,24 0,-24 0,25 0,-25 1,0-1,0 0,0 0,0 50,0 0,0 0,0-1,25 1,-25 0,25 0,-25 0,25 0,-25-1,0 26,24-25,-24 24,0-24,0 25,0-1,0-24,0 25,0-25,0-1,0 1,0 0,0 0,-24 0,-1-25,25 24,-25-24,0 0,25-24,-25 24,25-25,-24 25,24-25,0 0,0 0,0 1,0-1,24 0,-24 0,25 0,0 1,0-1,0 0</inkml:trace>
  <inkml:trace contextRef="#ctx0" brushRef="#br0" timeOffset="16">18604 2828,'0'25,"0"-1</inkml:trace>
  <inkml:trace contextRef="#ctx0" brushRef="#br0" timeOffset="17">18653 3125,'0'0,"0"25,-25 0,25 0,0 0</inkml:trace>
  <inkml:trace contextRef="#ctx0" brushRef="#br0" timeOffset="18">18728 3398,'0'0,"0"25</inkml:trace>
  <inkml:trace contextRef="#ctx0" brushRef="#br0" timeOffset="19">18827 3621,'0'25,"0"0,0 0,0 0</inkml:trace>
  <inkml:trace contextRef="#ctx0" brushRef="#br0" timeOffset="20">18852 3919,'0'0,"0"25,0 0,0 0,0-1,0 1</inkml:trace>
  <inkml:trace contextRef="#ctx0" brushRef="#br0" timeOffset="21">18951 4217,'0'0,"0"25,0-1,-25-24,25 25</inkml:trace>
  <inkml:trace contextRef="#ctx0" brushRef="#br0" timeOffset="22">19124 4390,'0'25,"-24"-25,-1 0,25 25,25-25</inkml:trace>
  <inkml:trace contextRef="#ctx0" brushRef="#br0" timeOffset="23">19248 5060,'0'-25,"25"25,0 0,0 25,-25 0,25-25,-25 25,0 0,0-1,0 1,0 0,0 0,0 0,0-1,-25 1,25 0,0 0,0 0,0-1,-25 1,25 0,0 0,25-25,0 0,-1-25,1 25,-25-25,25 25,0-25,0 1,-1-1,1 0,-25 0,0 0,25 1,-25-1,0 0,0 0,0-24,0 24,0 0,-25 0,25 0,0 1,0-1</inkml:trace>
  <inkml:trace contextRef="#ctx0" brushRef="#br0" timeOffset="24">19720 5358,'0'-25,"0"50,0 0,0-1,-25 1,25 0,0 0,0 0,-25 24,25 1,0-25,0-1,0 1,-25 50,25-51,0 1,0 50,0-50,0 24,0 1,0-25,0-1,25 1,0-50,0 25,-25-24,25 24,-25-25,24 0,-24 0,0 0,0 1,0-1,0 0,-24 0,-1 0,0 25,0-25,0 25,1 0,48-24,1 24,0 0,0-25,0 25,-1-25,1 25,0 0,-25-25,25 25,0-25,-1 25,-24-24,25 24</inkml:trace>
  <inkml:trace contextRef="#ctx0" brushRef="#br0" timeOffset="25">20191 5482,'0'25,"0"-50</inkml:trace>
  <inkml:trace contextRef="#ctx0" brushRef="#br0" timeOffset="26">16222 2927</inkml:trace>
  <inkml:trace contextRef="#ctx0" brushRef="#br0" timeOffset="27">16222 2927</inkml:trace>
  <inkml:trace contextRef="#ctx0" brushRef="#br0" timeOffset="28">16222 2927,'25'0,"0"0,0 0,-1 0,1 0,0 0,0 0,0 0,0 0,-1 0,1 0,25 0,-25 0,-1 0,1 0,0-25,0 25,0 0,-1 0,1 0,0 0,0-25,0 25,-1 0,1 0,0 0,0 0,0-24,-1 24,1 0,0 0,0 0,0 0,-1 0,1 0,0 24,0-24,0 0,-1 0,1 0,-25-24,25 24,0 0,0 0,-1 0,1 0,0 0,0 0,-25-25,25 25,-1 0,1 0,0 0,0 0,0 0,0-25,-1 25,1 0,0 0,0-25,0 25,-1 0,1 0,0-25,0 25,0 0,-1 0,-24-24,25 24,0 0,0 0,0-25,-1 25,1 0,0 0,-25-25,25 25,0 0,-1-25,1 25,0-25,0 25,0 0,-1 0,-24-25,25 25,0 0,0 0</inkml:trace>
  <inkml:trace contextRef="#ctx0" brushRef="#br0" timeOffset="29">17487 2952,'-25'0</inkml:trace>
  <inkml:trace contextRef="#ctx0" brushRef="#br0" timeOffset="30">17537 3001,'0'25</inkml:trace>
  <inkml:trace contextRef="#ctx0" brushRef="#br0" timeOffset="31">17562 3001,'0'0</inkml:trace>
  <inkml:trace contextRef="#ctx0" brushRef="#br0" timeOffset="32">19670 6350,'0'25,"0"0,0-1,0 26,25 0,-25-26,25 51,0-1,-1 1,1-26,0 26,0 24,-25-25,0-49,25 50,-25-26,0-24,0 25,0-26,-25 1,0-25,0 0,0-25,1 1,-1 24,25-25,-25 0,25 0,-25 25,25-25,0 50,25-25,-25 25,25 25,0-50,-25 24,24-24,1 0,0 25,0-50,0 25,-25-24,24 24,-24-25,25 0,0 0,-25-24,25-1,-25 25,0 0,0 1,0-1,0 0,25 25</inkml:trace>
  <inkml:trace contextRef="#ctx0" brushRef="#br0" timeOffset="33">19844 8285,'0'-25,"0"0,25 25,-1-25,1 25,0-24,25 24,-26 0,26 24,-25 1,0 0,-25 0,24 0,-24 24,0 1,0-1,-24 1,-26 0,25-1,0 1,1-25,-1-25</inkml:trace>
  <inkml:trace contextRef="#ctx0" brushRef="#br0" timeOffset="34">20290 8210,'-25'0,"1"25,24 0,-25 0,25 0,0-1,-25 26,25-25,0 24,0-24,0 0,0 0,25 0,0-25,-1 24,1-24,25 0,-25 0,-1 0,1-24</inkml:trace>
  <inkml:trace contextRef="#ctx0" brushRef="#br0" timeOffset="35">20613 8285,'-25'25,"25"-50,25 25,-1 0,1-25,25 25,-25 0,0 0,-1-25,1 25</inkml:trace>
  <inkml:trace contextRef="#ctx0" brushRef="#br0" timeOffset="36">20588 8483,'-25'0,"25"25,25-25,0-25,-1 25,1 0,0-25,0 25,0 0,0-24,-1 24,1 0,0 0,-25-25,25 25,0 0,-50 0</inkml:trace>
  <inkml:trace contextRef="#ctx0" brushRef="#br0" timeOffset="37">17239 5904,'25'0,"-50"0</inkml:trace>
  <inkml:trace contextRef="#ctx0" brushRef="#br0" timeOffset="38">17239 6003,'0'-25,"0"0,0 0,0 1,0-1,0 0,25 25,-25-25,0-25,0 26,25-1,-25 0,0 0,25-24,-25 24,0 0,0 0,0 0,0 1,24-1,-24 0,0 0,0 0,0 1,0-1,0 0,-24 25,24 25,0 0,0-1,0 1,0 0,-25-25,25 25,0 0,0-1,0 1,0 0,0 0,0 0,0-1,0 26,0-25,0 24,0-24,0 0,0 0,0 25,0-26,0 26,0-25,0 24,0 26,0-50,0-1,0 1,0 50,0-51,0 26,0 0,0-26,0 1,25 25,-25-25,0-1,24 1,-24 0,0 0,25-25,0 25,0-25,-25-25,25 25,-25-25,24 25,-24-25,25 25,-25-25,0 1,0-1,0 0,-25 0,25 0,-24 25,24-24,-25-1,0 25,25-25,-25 25,25-25,-25 25,25-25,-24 25,-1-24,0-1,0 25,25-25,0 0,25 0,0 1,0-1,-1 25,-24-25,25 25,25-50,-25 50,24-24,-24-1,25 0,-25 25,-25-25,24 25</inkml:trace>
  <inkml:trace contextRef="#ctx0" brushRef="#br0" timeOffset="39">20067 5556,'0'-25,"0"1,-25 24,0 0,1 0,-1 24,0-24,25 25,-25 0,0 0,25 0,-24-1,-1 1,0 25,25-25,-25-1,25 1,-25 0,25 0,-24-25,24 25,0 0,-25-1,25 1,0 0,25 0,-1-25,1 0,0 0,0 0,0 0,-1 0,-24-25,25 25,0-25,0 0,0 1,-25-1,24 25,-24-25,25 0,-25 0,0-24,0 24,0 0,25 25,-25-50,0 26,0-1,0 0,-25 25,25-25,-25 25,25-25,-24 25,-1 0,0 0,25 25,-25-25,25 25,-25-25,1 0,24 25,-25-25,25 25,-25-25,0 24,0 1,1 0,-1 0,25 0,-25-25,25 24,-25 1,25 0,-25 0,25 0,0 0,-24-1,24 1,0 0,0 0,24-25,-24 25,25-25,0 0,0 0,0 0,-1 0,1 0,-25-25,25 25,0 0,-25-25,25 25,-1-25,1 25,0-25,0 1,-25-1,25 25,-25-25,24 0,-24 0,25 25,-25-25,0 1,0-1,25 25,-25-25,0 0,0 0,0 1,0 48,25-24,-25 25,25 0,-25 0,24 0,-24-1,25 1,-25 0,0 0,25 0,-25 0,25-1,-25 1,25 0,-25 0,24 0,-24 24,0-24,25 0,-25 0,25 24,0 1,-25-25,0-1,25 1,-25 0,0 0,0 0,0-1,0 1,0 0,0 0,0 0,0-1,0 1,-25-25,0 0,0 0,0 0,1-25,24 1,0-1,0 0,0 0,0 0,0 1,0-1,0 0,24 0,-24 0,25 1,0-1,0 0,0 25,-25-25,24 25,1 0,-25-25</inkml:trace>
  <inkml:trace contextRef="#ctx0" brushRef="#br0" timeOffset="40">19546 1761,'-25'0,"0"0,1 0,24 25,-25-25,0 0,0 0,25 25,-25-25,1 25,-1-25,25 24,-25-24,25 25,0 0,-25-25,25 25,0 0,0-1,0 1,0 0,0 0,25-25,-25 25,0-1,25-24,0 0,-1 0,1 0,-25-24,25 24,0-25,0 0,-1 0,1 0,-25 1,25-1,-25 0,0 0,0 0,0 1,0-1,0 0,-25 25,50 25,0 0,-25-1,25 1,-25 0,49 25,-24-1,-25-24,25 0,0 74,0-49,-1 24,-24-24,25-1,-25-24,0 25,0-26,0 26,0-25,0 0,-25 24,25-24,-24-25,-26 25,25-25,0-25,1 25,-1-25,0 0,25 1,-25-1,25 0,0 0,0 0,0-24,25 24,-25 0,25 0,0 1,-1-1,1 0,0 0,0 0</inkml:trace>
  <inkml:trace contextRef="#ctx0" brushRef="#br0" timeOffset="41">20042 1836,'0'0,"-25"0,1 24,24 1,-25 0,25 0,-25 0,25 24,-25-24,25 0,0 0,0-1,0 26,0-25,0 0,0-1,25-24,0 0,0 0,-25-24,24-1,1 0,-25 0,0 0,0 1,0-1,0 0,0 0,0 0,0 1,0-1,0 50,0-1,0 1,0 0,0 0,25-25,-25 25,25-25,0 24,-1-24,1-24,0 24,0-25,0 25,-1-25,-24 0,25 25,-25-25,0 1,25 24,-25-25,0 0,0 0,0 0,-25 1,0 24,25-25,0 50,25-25,-25 24,25 1,0-25,0 25,-1 0,26-25,-25 25,0-1,-1-24,1 25,-25 0,25-25,-25 25,25 0,-25-1,0 1,-25 0,0 0,0-25,1 25,-1-25,0 24,0-24,-24 0,24 25,0-25,0 0</inkml:trace>
  <inkml:trace contextRef="#ctx0" brushRef="#br0" timeOffset="42">14784 2034,'0'25,"-25"-25,25 25,0-1,0 1,-25-25,25 25,0 0,0 0,0-1,-25 1,25 0,0 0,0 24,0-24,0 0,0 0,0 24,0-24,0 0,0 25,0-26,0 1,0 25,0-25,0 24,0-24,0 0,0 49,0-49,0 0,0 0,0 24,0-24,25 0,-25 0,25-25,-25-25,0 0,25 0,-25 1,0-1,0 0,0 0,0 0,0 1,0-1,-25 0,25 0,-25 0,0 1,25-1,0 50,25-25,0 0,0 0,-1-25,1 25,-25-25,25 25,-25-25,25 25,-25-25,25 25,-25-25,24 1,-24-1,25 0,-25 0,25 0,-25 1,0-1,25 0,-25 0,0 0,0 1,0-26,0 25,0 0,0 1,0-1,0 0,0 0,0 0,0 1,-25-1,25 0,0 0,0 0,-25 25,25 25,0 0,0 0,0 0,0-1,0 1,25 0,-25 0,0 0,0-1,0 1,0 0,0 0,25-25,-25 49,0-24,0 0,25 0,-25 0,0-1,0 1,0 0,24 0,-24 0,0-1,0 1,25-25,-25 25,25 0,0 0,0-25,-25 25,24-25,-24-25,25 25,-25-25,25 25,-25-25,25 0,-25 0,0 1,0-1,0 0,0 0,0 0,-25 25,25-24,0 48,0 1,0 0,25-25,-25 25,25-25,-25 25,24-25,1 0,0-25,0 25,-25-25,25 25,-25-25,25 0,-25 1,0-1,0 0,0 0,0 0,-25 50,25 0,0 0,0 0,0-1,0 1,25-25,-1 25,1-25,0 0,0 0,-25-25,25 0,-1 1,-24-1,0 0,0 0,0 0,0 1,0-1,-24 25,24-25,-25 0,25 0,0 50,0 0,0 0,0 0,25-25,-25 24,24 1,1 0,0 0,0-25,-25 25,25-25,-1 24,1-24,0 0</inkml:trace>
  <inkml:trace contextRef="#ctx0" brushRef="#br0" timeOffset="43">15652 2034,'0'0,"-25"0,0 0,25-25,25 25</inkml:trace>
  <inkml:trace contextRef="#ctx0" brushRef="#br0" timeOffset="44">15776 1984,'-25'0,"25"25,0 0,0 0,0 0,0-1,0 1,0 25,0-25,0-1,0 1,0 25,0-25,0-1,0 26,0-25,0 0,25-25,0 0,-25-25,0 0,24 25,-24-25,0 0,0 1,-24 24,24 24,0 1,24 0,1-25,0 0,0-25</inkml:trace>
  <inkml:trace contextRef="#ctx0" brushRef="#br0" timeOffset="45">16842 1811,'0'-25,"-24"25,24 25,0 0,-25-1,25 1,0 0,0 25,-25-26,25 1,0 0,0 0,0 0,0-1,0 26,0-25,0 0,0-1,0 26,0-25,0 24,0-24,0 0,0 0,0 0,0-1,0 1,0 0,25 0,-25 0,25-25,-25 24,24-24,1 0,0-24,-25-1,0 0,0 0,-25 0,0 1,1-1,-1 25,25-25,-25 25,0 0,25-25,0 0,25 25,0 0,0-24,-1 24,1 0,0 0,-25-25</inkml:trace>
  <inkml:trace contextRef="#ctx0" brushRef="#br0" timeOffset="46">17066 2183,'24'0,"1"-25,0 25,0 0,-25-25,25 25,-1-25</inkml:trace>
  <inkml:trace contextRef="#ctx0" brushRef="#br0" timeOffset="47">17140 2034,'-25'0,"25"25,0 0,0-1,25-24,-25 25,25 0,-25 0,25 0</inkml:trace>
  <inkml:trace contextRef="#ctx0" brushRef="#br0" timeOffset="48">17388 1984,'-25'0,"0"25,25 0,0 0,0 0,0-50,25 25,-25-25,25 25,-25-25,0 0,0 50,25-25,-25 25,25 0,-25 0,24-1,-24 1,0 0,25 0,-25 0,25-1,-25 1,0 0,0 0,0 0</inkml:trace>
  <inkml:trace contextRef="#ctx0" brushRef="#br0" timeOffset="49">17413 2158,'0'0,"0"-25,25 0</inkml:trace>
  <inkml:trace contextRef="#ctx0" brushRef="#br0" timeOffset="50">21307 7838,'0'0,"0"-25,-25 25,25-24,0-1,0 50,25-1,-25 1,0 0,25 0,0 49,0-49,-25 25,24-25,1 24,0 26,-25-26,25-24,0 25,-25-1,24-24,-24 0,25 0,-25-1,25 1</inkml:trace>
  <inkml:trace contextRef="#ctx0" brushRef="#br0" timeOffset="51">17611 10641,'-24'0,"48"0,-73-25,49-24,0 24,0 0,0 0,0 1,0-1,0 0,25 0,-1 25,-24-25,25 25,25-24,-25 24,-1 0,26 24,-25 1,0 0,-1 0,-24 0,0 24,0 1,0-25,0-1,0 26,-24-25,24 0,-25-1,0 1,0 0</inkml:trace>
  <inkml:trace contextRef="#ctx0" brushRef="#br0" timeOffset="52">18033 10368,'-25'0,"25"25,-25-25,25 25,-24-25,24 25,-25-25,25 25,-25-1,25 1,-25-25,25 25,0 0,0 0,0-1,0 1,0 0,0 0,25 0,-25-1,25-24,0 25,-1-25,1 0,25 0,-25-25</inkml:trace>
  <inkml:trace contextRef="#ctx0" brushRef="#br0" timeOffset="53">18455 10492,'24'0,"1"0,0 0,0 0,0-24</inkml:trace>
  <inkml:trace contextRef="#ctx0" brushRef="#br0" timeOffset="54">18504 10592,'0'0,"-25"24,50-24,0 0,0 0,25 0,24-24,-24 24</inkml:trace>
  <inkml:trace contextRef="#ctx0" brushRef="#br0" timeOffset="55">19621 10096,'0'-25,"0"0,24 25,-24 25,25-25,0 25,-25-1,25 1,0 0,-25 25,0-26,24 26,-24 0,0-26,0 26,0-25,0-50,0 0,-24-24,24 24,0 0,0-25,24 1,-24 24,0-25,25 26,0 24,0 24,-25 1,0 0,25 0,-25 0,0-1,0 1,0-50,0 1,0-1,24-25,-24 1,25 24,0 0,0 0,0 0,-1 25,1 0,-25 25,0 0,25 0,-25 0,0-1,0 26,0 0,25-26,-25 1,25 0,-1-25</inkml:trace>
  <inkml:trace contextRef="#ctx0" brushRef="#br0" timeOffset="56">20265 10120,'0'-24,"0"48,0-73,0 74,-24-25,24 24,-25-24,25 25,-25 0,25 0,0 0,0-50,25 0,0 0,-1 25,1 0,0 0,0 50,0-50,-1 49,1-24,0 25,0-1,-25-24,0 0,0 0,0 0,0-1,-25-24,0 0,25 25,-25-25,1-25,-1 25,0 0,25-24,0-1,25 0,0 25,-25-25,24 25,1 0</inkml:trace>
  <inkml:trace contextRef="#ctx0" brushRef="#br0" timeOffset="57">19372 10889,'0'0,"-24"0,24 25,-25-25,50 0,-1 0,1-25,0 25,0 0,24 0,1-25,0 25,24-24,1 24,-1-25,0 0,1 25,24-25,-25 25,1-25,24 1,-25 24,1-25,-1 25,1-25,-1 25,-24-25,24 25,-24-25,-1 25,1 0</inkml:trace>
  <inkml:trace contextRef="#ctx0" brushRef="#br0" timeOffset="58">19397 11410,'-25'0,"25"-25,0 1,25 48,-25 1,25 0,-25 25,25-26,-25 26,0-25,0 0,0-1,0 1,0-50,0 1,0-1,0 0,0 0,0-24,0 24,25-25,-25 25,24 25,1 0,-25 25,0 0,25-25,-25 25,0 0,25-25,-25-25,0 0,25 0,-25 0,25 1,-1 24,-24-25,25 25,0 0,-25 25,25-25,-25 24,25 1,-25 0,24 0,-24 24,25-49,-25 25,25-25,0 0</inkml:trace>
  <inkml:trace contextRef="#ctx0" brushRef="#br0" timeOffset="59">19943 11385,'0'0,"0"25,-25 0,25 0,-25-25,25 25,25-50,0 25,-25-25,25 25,-25 25,25-25,-25 25,24-25,-24 24,25 1,0 0,-25 0,25 0,-25-1,25 1,-25 0,0 0,0 0,0-1,0 1,-25 0,0-25,0 25,0-25,1 0,24-25,-25 25,0 0,25-25,0 0,0 1,0-1</inkml:trace>
  <inkml:trace contextRef="#ctx0" brushRef="#br0" timeOffset="60">20290 11485,'0'0,"0"24,0-48,25 24,0-25,0 25,-1-25,1 25,0-25,0 25,0 0,-25-25</inkml:trace>
  <inkml:trace contextRef="#ctx0" brushRef="#br0" timeOffset="61">20365 11311,'0'25,"0"0,0-1,0 1,0 0,0 0,24 0,-24-1,0 1,25 0,0 0</inkml:trace>
  <inkml:trace contextRef="#ctx0" brushRef="#br0" timeOffset="62">20737 11237,'0'-25,"25"25,-25-25,24 25,-24 25,25-25,-25 25,0-1,25-24,-25 25,0 0,0 0,0 0,0-1,0 1,0 0,0-50,0 0,0 1,0-1,25 0,-25 0,25 25,-25-25,24 25,-24 25,0-50,25 25,-25-24,25 24,-25-25,25 25,-25-25,25 25,-25 25,0 0,24-25,-24 24,0 1,0 0,0 0,0 0,0-1,25 1</inkml:trace>
  <inkml:trace contextRef="#ctx0" brushRef="#br0" timeOffset="63">21208 11137,'0'0,"0"-25,25 1,-25-1,0 50,0-1,0 1,0 0,0 74,0-74,0 0,0 49,0 1,0-50,0 49,0-24,0-26,0 1,25-25,-1 0,-24-25,0 1,0-1,-24 25,24-25,-25 25,0 0</inkml:trace>
  <inkml:trace contextRef="#ctx0" brushRef="#br0" timeOffset="64">21431 11410,'0'-25,"0"1,25 24</inkml:trace>
  <inkml:trace contextRef="#ctx0" brushRef="#br0" timeOffset="65">20489 4663,'-25'0,"0"0,25-25,-25 25,0 0,25-24,-24 24,-1 0,0 0,0 0,25-25,-25 25,1 0,-1 0,0 0,0 0,0-25,-24 25,24 0,0 0,0 0,1 0,-1 0,0 0,0 0,0 0,1 0,-26 0,25 25,-24-25,24 0,0 0,0 25,0-25,1 0,-1 0,0 24,0-24,0 25,0-25,1 25,-1-25,0 25,25 0,-25-25,0 24,1 1,-1 0,0 0,0 0,0 0,25-1,-24 1,-1 0,0 0,0 24,25-24,-25 0,1 25,-1-26,0 26,0-25,0 24,25 1,-24 0,-1-26,25 26,-25 0,25-1,-25 1,25-1,-25 1,25 0,0-26,0 26,-24 0,24-1,0-24,0 25,0-1,0 1,0-25,0 24,0 1,24 0,-24-1,25 1,-25-1,25 1,0-25,-25 24,25 1,-1 0,1-1,0 1,0-1,0 1,-1 0,1-25,25 49,-25-24,-1-26,1 26,25 0,-25-1,-1-24,26 25,-25-26,24 26,-24-25,25 0,-25-25,24 24,-24 1,25-25,-25 0,24 0,1 0,-25 0,24 0,1 0,-1-25,1 25,0-24,-26-1,26 0,0 25,-1-25,1-24,-1 24,1 0,-25-25,24 26,1-26,-25 0,24 1,-24-1,25 1,-25-1,0 0,24-24,-24 24,0-24,49-50,-74 49,25 1,0 0,0 24,-25-24,24-1,-24 1,0-1,0 1,0-1,0 1,0 24,0-24,0 0,-24 24,-1 0,25-24,-25 24,-25 26,26-26,-1 25,-25 0,1 1,-1-1,25 0,-25 25,1 0,-1-25,1 25,24 0</inkml:trace>
  <inkml:trace contextRef="#ctx0" brushRef="#br0" timeOffset="66">17016 6102,'25'0,"-25"25,25 0,-25-1,0 1,24 0,-24 25,25-1,-25-24,0 49,25 1,0-26,-25-24,25 25,-1 24,1 25,-25-74,25 75,0-1,0 0,-25-49,0-1,24 26,1-26,-25 1,0 24,25 1,-25-26,25-24,-25 0,0 24,0-24,0 25,0-25,0-1,0 1,25 0,-25 0,0 0,0-50</inkml:trace>
  <inkml:trace contextRef="#ctx0" brushRef="#br0" timeOffset="67">16966 8706,'0'0,"0"-24,0-1,0 0,0 0,25 25,0-25,0 1,24-1,1 25,-25 0,24 0,-24 0,0 25,0 24,-25 1,0 24,0-24,-25 24,0-24,0-1,-24 1,24-25,0 0,-24-25,49 25,-25-25</inkml:trace>
  <inkml:trace contextRef="#ctx0" brushRef="#br0" timeOffset="68">17338 8458,'0'0,"-24"0,24 25,-25-25,25 25,-25 0,25 0,0-1,0 1,0 0,0 25,0-26,-25 1,25 0,0 0,0 24,0-24,0 0,25 0,-25 0,0-1,25-24,-25 25,25-25,-25 25,24-25,1 0,0 0,0-25</inkml:trace>
  <inkml:trace contextRef="#ctx0" brushRef="#br0" timeOffset="69">17587 8731,'-25'0,"0"0,50-25,0 25,-1-24,1 24</inkml:trace>
  <inkml:trace contextRef="#ctx0" brushRef="#br0" timeOffset="70">17686 8781,'0'0,"-25"0,25 25,-25-25,25 24,-25-24,25 25,25-25,0-25,0 25,24-24</inkml:trace>
  <inkml:trace contextRef="#ctx0" brushRef="#br0" timeOffset="71">18033 8558,'-25'0,"0"24,1 1,24 0,-25 0,25 0,0-1,0 1,0 0,0 0,25-25,-25 25,24-25,1 0,0 0,0 0,0 0,-1 0,1-25,0 0,0 0,0 0,-1 1,-24-1,0 0,0 0,0 0,0 1,0-1,-24 0,-1 0,0 25,0 0,-49 0,49 0,0 0,0 0</inkml:trace>
  <inkml:trace contextRef="#ctx0" brushRef="#br0" timeOffset="72">16421 2828,'25'0,"-1"0,-24-25,0 50,0 0,0-1,0 1</inkml:trace>
  <inkml:trace contextRef="#ctx0" brushRef="#br0" timeOffset="73">15974 2977,'25'0,"0"0,0-25,-1 25,1 0,0 0,0 0,0 0,-1-25,1 25,0 0,25-25,-26 25,1 0,0 0,-50 0,0 25,1-25,-1 0,25 25,-25-25,0 0,0 0,1 25,-26-25,25 0,0 24,1-24,48 0,1 0,0 0,0-24,0 24,-1 0,1 0,25 0,-25-25,-1 25,1 0,0 0,0 0,0 0,0-25,-1 25,1 0,0 0,0 0,0 0,-1-25,1 25,0 0,0 0,24-25,-24 25,0 0,0-24,0 24,24 0,-24-25,0 25,0 0,-1 0,1-25,0 25,25 0,-26 0,1-25,0 25,0 0,0 0,-1 0,1 0,0-25,0 25,0 0,-1 0,1 0,0 0,0 0,0 0,-1-24,1 24,0 0,0 0,0 0,0-25,24 25,-24-25,0 25,0 0,-1-25,1 25,0 0,0 0,0-25,-1 25,1 0,0-25,0 25,0 0,-1 0,1-24,0 24,0 0,0 0,-1 0,1 0,0 0,0 0,0 0,-1 0,1 0,0 0,0 0,0 0,-1 0,26 0,-25 0,0 0,-1 0,1 0,0 0,0 0,0 0,0 0,-50 0</inkml:trace>
  <inkml:trace contextRef="#ctx0" brushRef="#br0" timeOffset="74">15949 2952,'25'25,"-25"-1,25-24,0 0,0-24,-1 24,-24-25,25 25,-25-25,0 0,0 0,-25 25,1 0,24 25,-25-25,0 25,25 0,-25 0,0-25,25 24,0 1,-24-25,24 25,0 0,0 0,24-25,1 0,0-25,0 0,0 0,-25 0,24 1,-24-1,25 25,-25-25,0 0,0 0,0 1,0-1,-25 25,1 0,-1 0,0 25,0-1,0-24,1 25,-1 0,0 0,25 0,-25-1,25 1,0 0,0 0,0 0,25-1,0-24,0 25,-1-25,1 0,0-25,0 25,0 0,-1-24,1 24,0-25,0 0,-25 0,25 25,-25-25,24 1,-24-1,0 0,0 0,-24 25,-1-25,0 25,0 0,0 0,25 25,-24-25,-1 0,25 25,0 0</inkml:trace>
  <inkml:trace contextRef="#ctx0" brushRef="#br0" timeOffset="75">18107 2654,'25'0,"0"0,0-25,0 25,-1-25,1 25,0-24,0 24,-50 24,0-24,25 25,-25 0,1-25,24 25,-25-25,25 25,-25-25,25 25,25-25,0 0,-1-25,1 25,-25-25,25 0,-25 0,0 0,0 1,0-1,0 0,-25 0,0 25,25 25,0 0,0 0,25-25,0 24,0 1,0-25,24 25,-24-25,0 0,0 0,-1 0,1 0,0 0,0 0,0-25,-50 0,0 25,0 0,0 0,1 0,-1 0,-25 0,1-24,24 24,0 0,0 0,25-25,25 25,0-25,0 25,-1 0,26-50,-25 50,0 0,-1-24,1 24,-25 24</inkml:trace>
  <inkml:trace contextRef="#ctx0" brushRef="#br0" timeOffset="76">18951 1339,'0'-24,"0"-1,-25 25,25-25,0 50,0 0,0-1,0 1,0 0,0 0,0 49,0-24,0-25,0 24,-25 51,25-51,0-24,0 25,0-1,0 26,0-51,-25 26,25-25,0 0,0-1,0 1,0-50,0 1,0-1,0 0,0 0,0 0,0 1,0-26,0 25,0 50,0 0,0 0,0-1,0 26,0-25,0 0,25-1,-25 1,25-25,-25 25,25-25,0 0,-1 0,26 0,-25 0,0-25,24 25,-24-25,0 25,24-24,-24-1</inkml:trace>
  <inkml:trace contextRef="#ctx0" brushRef="#br0" timeOffset="77">15850 2778,'0'0,"-25"0</inkml:trace>
  <inkml:trace contextRef="#ctx0" brushRef="#br0" timeOffset="78">15032 2208,'0'0,"0"24,0 1,24 0,-24 0,0 24,0-24,0 25,0-1,0 1,0 0,25 24,-25-24,0 24,0 1,0-1,0 0,0 1,0-26,0 26,0-26,-25 1,25-25,0 0,0-1,0 1,0-50,0 1,0-26,0 25,0 0,0-24,0 24,-24 0,24-24,0 24,0 0,0 0,0 0,0 50,0 0,0 0,0 0,24-25,-24 24,25 1,-25 0,25-25,-25 25,25-25,0 0,24 0,-24-25,0 25,-25-25,25 0,-1 25,1-49,0 24,0 0,-25 0,25-24,0 24,-25 0,24 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731FC1-B76A-42AB-B0D9-08A51AE454FE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2EABC-7771-4A91-BCB7-82D85DD36B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800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311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001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49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2164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13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4043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3523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7510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192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82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660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037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4" Type="http://schemas.openxmlformats.org/officeDocument/2006/relationships/image" Target="../media/image8.wmf"/><Relationship Id="rId9" Type="http://schemas.openxmlformats.org/officeDocument/2006/relationships/customXml" Target="../ink/ink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customXml" Target="../ink/ink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0.emf"/><Relationship Id="rId4" Type="http://schemas.openxmlformats.org/officeDocument/2006/relationships/customXml" Target="../ink/ink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customXml" Target="../ink/ink2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emf"/><Relationship Id="rId4" Type="http://schemas.openxmlformats.org/officeDocument/2006/relationships/customXml" Target="../ink/ink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customXml" Target="../ink/ink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7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Season 2, Lecture 31 (S2,L31): 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Engineering Applications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Thermal Power Plant</a:t>
            </a:r>
            <a:endParaRPr lang="en-US" sz="2800" b="1" dirty="0">
              <a:solidFill>
                <a:prstClr val="white"/>
              </a:solidFill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xmlns="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2452257" y="3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7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05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xmlns="" id="{23A4613E-9ECC-A82E-65B7-4F5099535A35}"/>
                  </a:ext>
                </a:extLst>
              </p14:cNvPr>
              <p14:cNvContentPartPr/>
              <p14:nvPr/>
            </p14:nvContentPartPr>
            <p14:xfrm>
              <a:off x="2915816" y="1428480"/>
              <a:ext cx="2652480" cy="4001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3A4613E-9ECC-A82E-65B7-4F5099535A3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06456" y="1419120"/>
                <a:ext cx="2671200" cy="401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057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369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application 1: </a:t>
            </a:r>
            <a:br>
              <a:rPr lang="en-US" b="1" dirty="0"/>
            </a:br>
            <a:r>
              <a:rPr lang="en-US" b="1" dirty="0"/>
              <a:t>Thermal Power Plant using Vapor Cycle</a:t>
            </a:r>
            <a:br>
              <a:rPr lang="en-US" b="1" dirty="0"/>
            </a:br>
            <a:r>
              <a:rPr lang="en-US" b="1" dirty="0"/>
              <a:t>(“Rankine Cycle”)</a:t>
            </a:r>
            <a:endParaRPr lang="en-IN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385440" y="4322880"/>
              <a:ext cx="2905560" cy="1551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79680" y="4313160"/>
                <a:ext cx="2921400" cy="17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912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752" y="980728"/>
            <a:ext cx="2376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Recollect….</a:t>
            </a:r>
            <a:endParaRPr lang="en-IN" sz="36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-58290" y="2531913"/>
            <a:ext cx="4630290" cy="3920112"/>
            <a:chOff x="-71628" y="1916832"/>
            <a:chExt cx="5435716" cy="4552431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-71628" y="3057841"/>
              <a:ext cx="527292" cy="82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000"/>
                <a:t>P</a:t>
              </a:r>
              <a:endParaRPr lang="en-IN" sz="4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809" y="5575710"/>
              <a:ext cx="593157" cy="893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400"/>
                <a:t>V</a:t>
              </a:r>
              <a:endParaRPr lang="en-IN" sz="44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2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0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59498" y="234724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3498272"/>
              <a:ext cx="1219207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33730" y="465313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7544" y="3498272"/>
              <a:ext cx="1219208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99557" y="2688509"/>
              <a:ext cx="534820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</a:t>
              </a:r>
              <a:r>
                <a:rPr lang="en-US" baseline="-25000"/>
                <a:t>in</a:t>
              </a:r>
              <a:endParaRPr lang="en-IN" baseline="-2500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884918" y="4280786"/>
              <a:ext cx="64961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Q</a:t>
              </a:r>
              <a:r>
                <a:rPr lang="en-US" baseline="-25000" err="1"/>
                <a:t>out</a:t>
              </a:r>
              <a:endParaRPr lang="en-IN" baseline="-250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79912" y="3212975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75073" y="3140968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1</a:t>
              </a:r>
              <a:endParaRPr lang="en-I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370231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2</a:t>
              </a:r>
              <a:endParaRPr lang="en-IN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45705" y="3989113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3</a:t>
              </a:r>
              <a:endParaRPr lang="en-IN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636941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4</a:t>
              </a:r>
              <a:endParaRPr lang="en-I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83275" y="3080450"/>
              <a:ext cx="59880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T</a:t>
              </a:r>
              <a:r>
                <a:rPr lang="en-US" baseline="-25000"/>
                <a:t>hot</a:t>
              </a:r>
              <a:endParaRPr lang="en-IN" baseline="-2500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644594" y="3739600"/>
              <a:ext cx="63222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T</a:t>
              </a:r>
              <a:r>
                <a:rPr lang="en-US" baseline="-25000" err="1"/>
                <a:t>cold</a:t>
              </a:r>
              <a:endParaRPr lang="en-IN" baseline="-2500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440968" y="3260346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T</a:t>
            </a:r>
            <a:endParaRPr lang="en-IN" sz="3600" b="1"/>
          </a:p>
        </p:txBody>
      </p:sp>
      <p:sp>
        <p:nvSpPr>
          <p:cNvPr id="38" name="TextBox 37"/>
          <p:cNvSpPr txBox="1"/>
          <p:nvPr/>
        </p:nvSpPr>
        <p:spPr>
          <a:xfrm>
            <a:off x="6885332" y="5470873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S</a:t>
            </a:r>
            <a:endParaRPr lang="en-IN" sz="3600" b="1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853244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565212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1</a:t>
            </a:r>
            <a:endParaRPr lang="en-IN"/>
          </a:p>
        </p:txBody>
      </p:sp>
      <p:sp>
        <p:nvSpPr>
          <p:cNvPr id="43" name="TextBox 4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2</a:t>
            </a:r>
            <a:endParaRPr lang="en-IN"/>
          </a:p>
        </p:txBody>
      </p:sp>
      <p:sp>
        <p:nvSpPr>
          <p:cNvPr id="44" name="TextBox 43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4</a:t>
            </a:r>
            <a:endParaRPr lang="en-IN"/>
          </a:p>
        </p:txBody>
      </p:sp>
      <p:sp>
        <p:nvSpPr>
          <p:cNvPr id="45" name="TextBox 44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3</a:t>
            </a:r>
            <a:endParaRPr lang="en-IN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791155" y="2736596"/>
          <a:ext cx="458234" cy="5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1155" y="2736596"/>
                        <a:ext cx="458234" cy="5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7150100" y="4867275"/>
          <a:ext cx="396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867275"/>
                        <a:ext cx="3968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014840" y="2005560"/>
              <a:ext cx="6181200" cy="3234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11600" y="1994400"/>
                <a:ext cx="6202080" cy="325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980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2" grpId="0"/>
      <p:bldP spid="43" grpId="0"/>
      <p:bldP spid="44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7650" y="1989138"/>
          <a:ext cx="25114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650" y="1989138"/>
                        <a:ext cx="2511425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8849" y="612397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800" b="1"/>
              <a:t>Carnot Efficiency</a:t>
            </a:r>
            <a:endParaRPr lang="en-IN" sz="4800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820" y="4797197"/>
          <a:ext cx="3198216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820" y="4797197"/>
                        <a:ext cx="3198216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910880" y="1652040"/>
              <a:ext cx="2982960" cy="73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01520" y="1642680"/>
                <a:ext cx="3001680" cy="75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5286960" y="5118120"/>
              <a:ext cx="813960" cy="7099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79400" y="5113080"/>
                <a:ext cx="824040" cy="72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58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6A7234-509A-DBE0-99FA-A0D38DC9F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079447C-F3B2-5228-4954-0028A3393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62440" y="408600"/>
              <a:ext cx="8642880" cy="6107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4880" y="398520"/>
                <a:ext cx="8652960" cy="612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099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6A7234-509A-DBE0-99FA-A0D38DC9F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079447C-F3B2-5228-4954-0028A3393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67360" y="126720"/>
              <a:ext cx="7646040" cy="45291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9080" y="121320"/>
                <a:ext cx="7662240" cy="455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540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6A7234-509A-DBE0-99FA-A0D38DC9F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079447C-F3B2-5228-4954-0028A3393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354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F9109F-E83B-AFE8-7C3D-C98860622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288A059-DF46-DBA3-E039-DEFF4D07A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8951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395536" y="1196752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437" r="26821" b="24772"/>
          <a:stretch/>
        </p:blipFill>
        <p:spPr bwMode="auto">
          <a:xfrm>
            <a:off x="5508104" y="1500852"/>
            <a:ext cx="3015797" cy="400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92480" y="1276560"/>
              <a:ext cx="8471160" cy="4162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6360" y="1269720"/>
                <a:ext cx="8485920" cy="417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12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28800" y="1330560"/>
              <a:ext cx="6599520" cy="5340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9440" y="1321200"/>
                <a:ext cx="6618240" cy="535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229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24080" y="132840"/>
              <a:ext cx="8112600" cy="6261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6160" y="125280"/>
                <a:ext cx="8123400" cy="628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263600" y="1906920"/>
              <a:ext cx="3250080" cy="700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56760" y="1898640"/>
                <a:ext cx="3261960" cy="71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975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64440" y="160560"/>
              <a:ext cx="7760160" cy="6572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5080" y="151200"/>
                <a:ext cx="7778880" cy="659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321640" y="535680"/>
              <a:ext cx="6188760" cy="2982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2280" y="526320"/>
                <a:ext cx="6207480" cy="300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604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5920" y="89280"/>
              <a:ext cx="8706960" cy="6706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560" y="79920"/>
                <a:ext cx="8725680" cy="672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9068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6280" y="250200"/>
              <a:ext cx="8697960" cy="6340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920" y="240840"/>
                <a:ext cx="8716680" cy="635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637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395536" y="1196752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437" r="26821" b="24772"/>
          <a:stretch/>
        </p:blipFill>
        <p:spPr bwMode="auto">
          <a:xfrm>
            <a:off x="5508104" y="1500852"/>
            <a:ext cx="3015797" cy="400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8560" y="562680"/>
              <a:ext cx="7644240" cy="5840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9200" y="553320"/>
                <a:ext cx="7662960" cy="585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561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5" t="6250" r="28271" b="8929"/>
          <a:stretch/>
        </p:blipFill>
        <p:spPr bwMode="auto">
          <a:xfrm>
            <a:off x="323528" y="260648"/>
            <a:ext cx="8636000" cy="620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341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Steam turbine - Wikipedi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620688"/>
            <a:ext cx="5920558" cy="5920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31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600 Inside Boiler Power Plant Images, Stock Photos &amp; Vectors | Shutterstock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0"/>
          <a:stretch/>
        </p:blipFill>
        <p:spPr bwMode="auto">
          <a:xfrm>
            <a:off x="899592" y="692696"/>
            <a:ext cx="3305175" cy="2424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09223" y="222880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oiler</a:t>
            </a:r>
            <a:endParaRPr lang="en-IN" b="1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3056"/>
            <a:ext cx="3715992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48064" y="3429000"/>
            <a:ext cx="1196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denser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0" y="3455640"/>
              <a:ext cx="9135360" cy="33937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360" y="3446280"/>
                <a:ext cx="9154080" cy="341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8161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7664" y="2711211"/>
            <a:ext cx="6318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/>
              <a:t>https://en.wikipedia.org/wiki/List_of_power_stations_in_India</a:t>
            </a:r>
          </a:p>
        </p:txBody>
      </p:sp>
    </p:spTree>
    <p:extLst>
      <p:ext uri="{BB962C8B-B14F-4D97-AF65-F5344CB8AC3E}">
        <p14:creationId xmlns:p14="http://schemas.microsoft.com/office/powerpoint/2010/main" val="79579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xmlns="" id="{F7B3632A-0F78-C871-268D-094A1F6117C5}"/>
                  </a:ext>
                </a:extLst>
              </p14:cNvPr>
              <p14:cNvContentPartPr/>
              <p14:nvPr/>
            </p14:nvContentPartPr>
            <p14:xfrm>
              <a:off x="1763688" y="1988840"/>
              <a:ext cx="3822480" cy="3063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7B3632A-0F78-C871-268D-094A1F6117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4328" y="1979480"/>
                <a:ext cx="3841200" cy="308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194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4467741"/>
              </p:ext>
            </p:extLst>
          </p:nvPr>
        </p:nvGraphicFramePr>
        <p:xfrm>
          <a:off x="107504" y="188640"/>
          <a:ext cx="8712968" cy="6336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465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595650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640060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xmlns="" val="901301938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xmlns="" val="3188963098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xmlns="" val="3577227769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xmlns="" val="3322509302"/>
                    </a:ext>
                  </a:extLst>
                </a:gridCol>
              </a:tblGrid>
              <a:tr h="56917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933515351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8510918"/>
              </p:ext>
            </p:extLst>
          </p:nvPr>
        </p:nvGraphicFramePr>
        <p:xfrm>
          <a:off x="179512" y="188640"/>
          <a:ext cx="8640958" cy="6593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03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566070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519083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407665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672455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701536">
                  <a:extLst>
                    <a:ext uri="{9D8B030D-6E8A-4147-A177-3AD203B41FA5}">
                      <a16:colId xmlns:a16="http://schemas.microsoft.com/office/drawing/2014/main" xmlns="" val="1270522247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xmlns="" val="1676118847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xmlns="" val="3396268"/>
                    </a:ext>
                  </a:extLst>
                </a:gridCol>
                <a:gridCol w="288030">
                  <a:extLst>
                    <a:ext uri="{9D8B030D-6E8A-4147-A177-3AD203B41FA5}">
                      <a16:colId xmlns:a16="http://schemas.microsoft.com/office/drawing/2014/main" xmlns="" val="415035161"/>
                    </a:ext>
                  </a:extLst>
                </a:gridCol>
              </a:tblGrid>
              <a:tr h="35001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50013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63111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[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744405"/>
              </p:ext>
            </p:extLst>
          </p:nvPr>
        </p:nvGraphicFramePr>
        <p:xfrm>
          <a:off x="107504" y="196320"/>
          <a:ext cx="8280920" cy="666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182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511719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448323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629334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643714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959200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917560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3690758186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xmlns="" val="3249446876"/>
                    </a:ext>
                  </a:extLst>
                </a:gridCol>
                <a:gridCol w="197480">
                  <a:extLst>
                    <a:ext uri="{9D8B030D-6E8A-4147-A177-3AD203B41FA5}">
                      <a16:colId xmlns:a16="http://schemas.microsoft.com/office/drawing/2014/main" xmlns="" val="1592132342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xmlns="" val="1122740558"/>
                    </a:ext>
                  </a:extLst>
                </a:gridCol>
              </a:tblGrid>
              <a:tr h="29050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79269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>
            <a:off x="467544" y="620688"/>
            <a:ext cx="3456384" cy="496855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37760" y="2089440"/>
              <a:ext cx="8376480" cy="4250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0" y="2080080"/>
                <a:ext cx="8395200" cy="426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116680" y="258840"/>
              <a:ext cx="2652480" cy="400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07320" y="249480"/>
                <a:ext cx="2671200" cy="401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910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02120" y="571320"/>
              <a:ext cx="8501400" cy="6179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2760" y="561960"/>
                <a:ext cx="8520120" cy="619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97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xmlns="" id="{CC0E7947-B87F-E8C6-FF01-1B39D7DAC419}"/>
                  </a:ext>
                </a:extLst>
              </p14:cNvPr>
              <p14:cNvContentPartPr/>
              <p14:nvPr/>
            </p14:nvContentPartPr>
            <p14:xfrm>
              <a:off x="1444680" y="590760"/>
              <a:ext cx="6783120" cy="5498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C0E7947-B87F-E8C6-FF01-1B39D7DAC41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5320" y="581400"/>
                <a:ext cx="6801840" cy="55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866240" y="3736080"/>
              <a:ext cx="4898160" cy="1186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49680" y="3726000"/>
                <a:ext cx="4924440" cy="121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630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25</TotalTime>
  <Words>624</Words>
  <Application>Microsoft Office PowerPoint</Application>
  <PresentationFormat>On-screen Show (4:3)</PresentationFormat>
  <Paragraphs>414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gineering application 1:  Thermal Power Plant using Vapor Cycle (“Rankine Cycle”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98</cp:revision>
  <dcterms:created xsi:type="dcterms:W3CDTF">2022-10-18T04:52:35Z</dcterms:created>
  <dcterms:modified xsi:type="dcterms:W3CDTF">2023-11-02T10:32:28Z</dcterms:modified>
</cp:coreProperties>
</file>